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" ContentType="image/tiff"/>
  <Default Extension="tiff" ContentType="image/tiff"/>
  <Default Extension="vml" ContentType="application/vnd.openxmlformats-officedocument.vmlDrawing"/>
  <Default Extension="wdp" ContentType="image/vnd.ms-photo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sldIdLst>
    <p:sldId id="276" r:id="rId2"/>
    <p:sldId id="1064" r:id="rId3"/>
    <p:sldId id="1105" r:id="rId4"/>
    <p:sldId id="1118" r:id="rId5"/>
    <p:sldId id="1110" r:id="rId6"/>
    <p:sldId id="1113" r:id="rId7"/>
    <p:sldId id="1107" r:id="rId8"/>
    <p:sldId id="1111" r:id="rId9"/>
    <p:sldId id="932" r:id="rId10"/>
    <p:sldId id="1040" r:id="rId11"/>
    <p:sldId id="1034" r:id="rId12"/>
    <p:sldId id="1114" r:id="rId13"/>
    <p:sldId id="1006" r:id="rId14"/>
    <p:sldId id="1025" r:id="rId15"/>
    <p:sldId id="1007" r:id="rId16"/>
    <p:sldId id="1073" r:id="rId17"/>
    <p:sldId id="1014" r:id="rId18"/>
    <p:sldId id="1015" r:id="rId19"/>
    <p:sldId id="1016" r:id="rId20"/>
    <p:sldId id="1026" r:id="rId21"/>
    <p:sldId id="1027" r:id="rId22"/>
    <p:sldId id="1109" r:id="rId23"/>
    <p:sldId id="1108" r:id="rId24"/>
    <p:sldId id="1083" r:id="rId25"/>
    <p:sldId id="1115" r:id="rId26"/>
    <p:sldId id="1084" r:id="rId27"/>
    <p:sldId id="1085" r:id="rId28"/>
    <p:sldId id="1112" r:id="rId29"/>
    <p:sldId id="1119" r:id="rId30"/>
    <p:sldId id="644" r:id="rId31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E61D5"/>
    <a:srgbClr val="2B7CD0"/>
    <a:srgbClr val="3388E1"/>
    <a:srgbClr val="E46C0A"/>
    <a:srgbClr val="38844B"/>
    <a:srgbClr val="2371D5"/>
    <a:srgbClr val="C03852"/>
    <a:srgbClr val="FFCC00"/>
    <a:srgbClr val="EBEBEB"/>
    <a:srgbClr val="C0477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806" autoAdjust="0"/>
    <p:restoredTop sz="93890" autoAdjust="0"/>
  </p:normalViewPr>
  <p:slideViewPr>
    <p:cSldViewPr snapToGrid="0" snapToObjects="1">
      <p:cViewPr varScale="1">
        <p:scale>
          <a:sx n="142" d="100"/>
          <a:sy n="142" d="100"/>
        </p:scale>
        <p:origin x="576" y="176"/>
      </p:cViewPr>
      <p:guideLst>
        <p:guide orient="horz" pos="162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11B8AB5-7A74-47F5-B600-3F7ED0F42F40}" type="datetimeFigureOut">
              <a:rPr lang="en-US" smtClean="0"/>
              <a:t>2/22/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B6366A7-E6EB-40B4-BFE4-9517D3AC50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09424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6366A7-E6EB-40B4-BFE4-9517D3AC508E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106854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=50; n = 0; </a:t>
            </a:r>
            <a:r>
              <a:rPr lang="en-US" dirty="0" err="1"/>
              <a:t>qe</a:t>
            </a:r>
            <a:r>
              <a:rPr lang="en-US" dirty="0"/>
              <a:t>=1; </a:t>
            </a:r>
          </a:p>
          <a:p>
            <a:endParaRPr lang="en-US" dirty="0"/>
          </a:p>
          <a:p>
            <a:r>
              <a:rPr lang="en-US" dirty="0"/>
              <a:t>Groups: 292 – </a:t>
            </a:r>
            <a:r>
              <a:rPr lang="en-US" dirty="0" err="1"/>
              <a:t>sql</a:t>
            </a:r>
            <a:r>
              <a:rPr lang="en-US" dirty="0"/>
              <a:t>; 293 – </a:t>
            </a:r>
            <a:r>
              <a:rPr lang="en-US" dirty="0" err="1"/>
              <a:t>ql</a:t>
            </a:r>
            <a:r>
              <a:rPr lang="en-US" dirty="0"/>
              <a:t>; 270 – lines</a:t>
            </a:r>
            <a:r>
              <a:rPr lang="en-US" baseline="0" dirty="0"/>
              <a:t>; 289 – pm; 286 – p=25; 282 – VR homodyne; 273 – </a:t>
            </a:r>
            <a:r>
              <a:rPr lang="en-US" baseline="0" dirty="0" err="1"/>
              <a:t>synodyne</a:t>
            </a:r>
            <a:r>
              <a:rPr lang="en-US" baseline="0" dirty="0"/>
              <a:t> (beta=1.04); 278 – VR </a:t>
            </a:r>
            <a:r>
              <a:rPr lang="en-US" baseline="0" dirty="0" err="1"/>
              <a:t>synodyne</a:t>
            </a:r>
            <a:r>
              <a:rPr lang="en-US" baseline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411BFD-09CA-4CB2-A8D5-25D885F48FC1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466094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=50; n = 0; </a:t>
            </a:r>
            <a:r>
              <a:rPr lang="en-US" dirty="0" err="1"/>
              <a:t>qe</a:t>
            </a:r>
            <a:r>
              <a:rPr lang="en-US" dirty="0"/>
              <a:t>=1; </a:t>
            </a:r>
          </a:p>
          <a:p>
            <a:endParaRPr lang="en-US" dirty="0"/>
          </a:p>
          <a:p>
            <a:r>
              <a:rPr lang="en-US" dirty="0"/>
              <a:t>Groups: 292 – </a:t>
            </a:r>
            <a:r>
              <a:rPr lang="en-US" dirty="0" err="1"/>
              <a:t>sql</a:t>
            </a:r>
            <a:r>
              <a:rPr lang="en-US" dirty="0"/>
              <a:t>; 293 – </a:t>
            </a:r>
            <a:r>
              <a:rPr lang="en-US" dirty="0" err="1"/>
              <a:t>ql</a:t>
            </a:r>
            <a:r>
              <a:rPr lang="en-US" dirty="0"/>
              <a:t>; 270 – lines</a:t>
            </a:r>
            <a:r>
              <a:rPr lang="en-US" baseline="0" dirty="0"/>
              <a:t>; 289 – pm; 286 – p=25; 282 – VR homodyne; 273 – </a:t>
            </a:r>
            <a:r>
              <a:rPr lang="en-US" baseline="0" dirty="0" err="1"/>
              <a:t>synodyne</a:t>
            </a:r>
            <a:r>
              <a:rPr lang="en-US" baseline="0" dirty="0"/>
              <a:t> (beta=1.04); 278 – VR </a:t>
            </a:r>
            <a:r>
              <a:rPr lang="en-US" baseline="0" dirty="0" err="1"/>
              <a:t>synodyne</a:t>
            </a:r>
            <a:r>
              <a:rPr lang="en-US" baseline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411BFD-09CA-4CB2-A8D5-25D885F48FC1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268256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B6366A7-E6EB-40B4-BFE4-9517D3AC508E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667414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=50; n = 0; </a:t>
            </a:r>
            <a:r>
              <a:rPr lang="en-US" dirty="0" err="1"/>
              <a:t>qe</a:t>
            </a:r>
            <a:r>
              <a:rPr lang="en-US" dirty="0"/>
              <a:t>=1; </a:t>
            </a:r>
          </a:p>
          <a:p>
            <a:endParaRPr lang="en-US" dirty="0"/>
          </a:p>
          <a:p>
            <a:r>
              <a:rPr lang="en-US" dirty="0"/>
              <a:t>Groups: 292 – </a:t>
            </a:r>
            <a:r>
              <a:rPr lang="en-US" dirty="0" err="1"/>
              <a:t>sql</a:t>
            </a:r>
            <a:r>
              <a:rPr lang="en-US" dirty="0"/>
              <a:t>; 293 – </a:t>
            </a:r>
            <a:r>
              <a:rPr lang="en-US" dirty="0" err="1"/>
              <a:t>ql</a:t>
            </a:r>
            <a:r>
              <a:rPr lang="en-US" dirty="0"/>
              <a:t>; 270 – lines</a:t>
            </a:r>
            <a:r>
              <a:rPr lang="en-US" baseline="0" dirty="0"/>
              <a:t>; 289 – pm; 286 – p=25; 282 – VR homodyne; 273 – </a:t>
            </a:r>
            <a:r>
              <a:rPr lang="en-US" baseline="0" dirty="0" err="1"/>
              <a:t>synodyne</a:t>
            </a:r>
            <a:r>
              <a:rPr lang="en-US" baseline="0" dirty="0"/>
              <a:t> (beta=1.04); 278 – VR </a:t>
            </a:r>
            <a:r>
              <a:rPr lang="en-US" baseline="0" dirty="0" err="1"/>
              <a:t>synodyne</a:t>
            </a:r>
            <a:r>
              <a:rPr lang="en-US" baseline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411BFD-09CA-4CB2-A8D5-25D885F48FC1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500306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=50; n = 0; </a:t>
            </a:r>
            <a:r>
              <a:rPr lang="en-US" dirty="0" err="1"/>
              <a:t>qe</a:t>
            </a:r>
            <a:r>
              <a:rPr lang="en-US" dirty="0"/>
              <a:t>=1; </a:t>
            </a:r>
          </a:p>
          <a:p>
            <a:endParaRPr lang="en-US" dirty="0"/>
          </a:p>
          <a:p>
            <a:r>
              <a:rPr lang="en-US" dirty="0"/>
              <a:t>Groups: 292 – </a:t>
            </a:r>
            <a:r>
              <a:rPr lang="en-US" dirty="0" err="1"/>
              <a:t>sql</a:t>
            </a:r>
            <a:r>
              <a:rPr lang="en-US" dirty="0"/>
              <a:t>; 293 – </a:t>
            </a:r>
            <a:r>
              <a:rPr lang="en-US" dirty="0" err="1"/>
              <a:t>ql</a:t>
            </a:r>
            <a:r>
              <a:rPr lang="en-US" dirty="0"/>
              <a:t>; 270 – lines</a:t>
            </a:r>
            <a:r>
              <a:rPr lang="en-US" baseline="0" dirty="0"/>
              <a:t>; 289 – pm; 286 – p=25; 282 – VR homodyne; 273 – </a:t>
            </a:r>
            <a:r>
              <a:rPr lang="en-US" baseline="0" dirty="0" err="1"/>
              <a:t>synodyne</a:t>
            </a:r>
            <a:r>
              <a:rPr lang="en-US" baseline="0" dirty="0"/>
              <a:t> (beta=1.04); 278 – VR </a:t>
            </a:r>
            <a:r>
              <a:rPr lang="en-US" baseline="0" dirty="0" err="1"/>
              <a:t>synodyne</a:t>
            </a:r>
            <a:r>
              <a:rPr lang="en-US" baseline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1411BFD-09CA-4CB2-A8D5-25D885F48FC1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88335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4B31DA-699D-4700-A9EC-48D0590CD2B4}" type="datetimeFigureOut">
              <a:rPr lang="en-US" smtClean="0"/>
              <a:t>2/22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8423B8-62E3-44B0-8E1A-11C242CDED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19271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4B31DA-699D-4700-A9EC-48D0590CD2B4}" type="datetimeFigureOut">
              <a:rPr lang="en-US" smtClean="0"/>
              <a:t>2/22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8423B8-62E3-44B0-8E1A-11C242CDED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55329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79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79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4B31DA-699D-4700-A9EC-48D0590CD2B4}" type="datetimeFigureOut">
              <a:rPr lang="en-US" smtClean="0"/>
              <a:t>2/22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8423B8-62E3-44B0-8E1A-11C242CDED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43882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4B31DA-699D-4700-A9EC-48D0590CD2B4}" type="datetimeFigureOut">
              <a:rPr lang="en-US" smtClean="0"/>
              <a:t>2/22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8423B8-62E3-44B0-8E1A-11C242CDED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71106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4B31DA-699D-4700-A9EC-48D0590CD2B4}" type="datetimeFigureOut">
              <a:rPr lang="en-US" smtClean="0"/>
              <a:t>2/22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8423B8-62E3-44B0-8E1A-11C242CDED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23198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4B31DA-699D-4700-A9EC-48D0590CD2B4}" type="datetimeFigureOut">
              <a:rPr lang="en-US" smtClean="0"/>
              <a:t>2/22/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8423B8-62E3-44B0-8E1A-11C242CDED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30331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4B31DA-699D-4700-A9EC-48D0590CD2B4}" type="datetimeFigureOut">
              <a:rPr lang="en-US" smtClean="0"/>
              <a:t>2/22/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8423B8-62E3-44B0-8E1A-11C242CDED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53444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4B31DA-699D-4700-A9EC-48D0590CD2B4}" type="datetimeFigureOut">
              <a:rPr lang="en-US" smtClean="0"/>
              <a:t>2/22/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8423B8-62E3-44B0-8E1A-11C242CDED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45524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4B31DA-699D-4700-A9EC-48D0590CD2B4}" type="datetimeFigureOut">
              <a:rPr lang="en-US" smtClean="0"/>
              <a:t>2/22/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8423B8-62E3-44B0-8E1A-11C242CDED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2732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4B31DA-699D-4700-A9EC-48D0590CD2B4}" type="datetimeFigureOut">
              <a:rPr lang="en-US" smtClean="0"/>
              <a:t>2/22/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8423B8-62E3-44B0-8E1A-11C242CDED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64520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4B31DA-699D-4700-A9EC-48D0590CD2B4}" type="datetimeFigureOut">
              <a:rPr lang="en-US" smtClean="0"/>
              <a:t>2/22/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8423B8-62E3-44B0-8E1A-11C242CDED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20543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4B31DA-699D-4700-A9EC-48D0590CD2B4}" type="datetimeFigureOut">
              <a:rPr lang="en-US" smtClean="0"/>
              <a:t>2/22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E8423B8-62E3-44B0-8E1A-11C242CDED8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16820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685800" rtl="0" eaLnBrk="1" latinLnBrk="0" hangingPunct="1"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57175" indent="-257175" algn="l" defTabSz="6858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defTabSz="685800" rtl="0" eaLnBrk="1" latinLnBrk="0" hangingPunct="1">
        <a:spcBef>
          <a:spcPct val="20000"/>
        </a:spcBef>
        <a:buFont typeface="Arial" pitchFamily="34" charset="0"/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spcBef>
          <a:spcPct val="20000"/>
        </a:spcBef>
        <a:buFont typeface="Arial" pitchFamily="34" charset="0"/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spcBef>
          <a:spcPct val="20000"/>
        </a:spcBef>
        <a:buFont typeface="Arial" pitchFamily="34" charset="0"/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spcBef>
          <a:spcPct val="20000"/>
        </a:spcBef>
        <a:buFont typeface="Arial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jpeg"/><Relationship Id="rId5" Type="http://schemas.openxmlformats.org/officeDocument/2006/relationships/image" Target="../media/image3.png"/><Relationship Id="rId4" Type="http://schemas.openxmlformats.org/officeDocument/2006/relationships/image" Target="../media/image2.jp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png"/><Relationship Id="rId13" Type="http://schemas.openxmlformats.org/officeDocument/2006/relationships/image" Target="../media/image18.emf"/><Relationship Id="rId3" Type="http://schemas.openxmlformats.org/officeDocument/2006/relationships/image" Target="../media/image6.png"/><Relationship Id="rId7" Type="http://schemas.openxmlformats.org/officeDocument/2006/relationships/image" Target="../media/image20.png"/><Relationship Id="rId12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50.png"/><Relationship Id="rId11" Type="http://schemas.openxmlformats.org/officeDocument/2006/relationships/image" Target="../media/image200.png"/><Relationship Id="rId5" Type="http://schemas.openxmlformats.org/officeDocument/2006/relationships/image" Target="../media/image19.emf"/><Relationship Id="rId10" Type="http://schemas.openxmlformats.org/officeDocument/2006/relationships/image" Target="../media/image230.png"/><Relationship Id="rId4" Type="http://schemas.openxmlformats.org/officeDocument/2006/relationships/image" Target="../media/image19.png"/><Relationship Id="rId9" Type="http://schemas.openxmlformats.org/officeDocument/2006/relationships/image" Target="../media/image2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4.JPG"/><Relationship Id="rId4" Type="http://schemas.openxmlformats.org/officeDocument/2006/relationships/image" Target="../media/image23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8.png"/><Relationship Id="rId4" Type="http://schemas.openxmlformats.org/officeDocument/2006/relationships/image" Target="../media/image67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0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emf"/><Relationship Id="rId13" Type="http://schemas.openxmlformats.org/officeDocument/2006/relationships/image" Target="../media/image36.emf"/><Relationship Id="rId3" Type="http://schemas.openxmlformats.org/officeDocument/2006/relationships/image" Target="../media/image30.emf"/><Relationship Id="rId7" Type="http://schemas.openxmlformats.org/officeDocument/2006/relationships/image" Target="../media/image34.emf"/><Relationship Id="rId12" Type="http://schemas.openxmlformats.org/officeDocument/2006/relationships/image" Target="../media/image28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3.emf"/><Relationship Id="rId11" Type="http://schemas.openxmlformats.org/officeDocument/2006/relationships/image" Target="../media/image27.jpeg"/><Relationship Id="rId5" Type="http://schemas.openxmlformats.org/officeDocument/2006/relationships/image" Target="../media/image32.emf"/><Relationship Id="rId10" Type="http://schemas.openxmlformats.org/officeDocument/2006/relationships/image" Target="../media/image29.emf"/><Relationship Id="rId4" Type="http://schemas.openxmlformats.org/officeDocument/2006/relationships/image" Target="../media/image31.emf"/><Relationship Id="rId9" Type="http://schemas.openxmlformats.org/officeDocument/2006/relationships/oleObject" Target="../embeddings/oleObject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7" Type="http://schemas.openxmlformats.org/officeDocument/2006/relationships/image" Target="../media/image39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0.png"/><Relationship Id="rId5" Type="http://schemas.openxmlformats.org/officeDocument/2006/relationships/image" Target="../media/image89.png"/><Relationship Id="rId4" Type="http://schemas.openxmlformats.org/officeDocument/2006/relationships/image" Target="../media/image88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3" Type="http://schemas.openxmlformats.org/officeDocument/2006/relationships/image" Target="../media/image38.emf"/><Relationship Id="rId7" Type="http://schemas.openxmlformats.org/officeDocument/2006/relationships/image" Target="../media/image8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8.png"/><Relationship Id="rId5" Type="http://schemas.openxmlformats.org/officeDocument/2006/relationships/image" Target="../media/image92.png"/><Relationship Id="rId10" Type="http://schemas.openxmlformats.org/officeDocument/2006/relationships/image" Target="../media/image40.tiff"/><Relationship Id="rId4" Type="http://schemas.openxmlformats.org/officeDocument/2006/relationships/image" Target="../media/image91.png"/><Relationship Id="rId9" Type="http://schemas.openxmlformats.org/officeDocument/2006/relationships/image" Target="../media/image39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4.png"/><Relationship Id="rId4" Type="http://schemas.openxmlformats.org/officeDocument/2006/relationships/image" Target="../media/image4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0.png"/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9.png"/><Relationship Id="rId4" Type="http://schemas.openxmlformats.org/officeDocument/2006/relationships/image" Target="../media/image43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7" Type="http://schemas.openxmlformats.org/officeDocument/2006/relationships/image" Target="../media/image45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t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3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tif"/><Relationship Id="rId2" Type="http://schemas.openxmlformats.org/officeDocument/2006/relationships/image" Target="../media/image51.ti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6.png"/><Relationship Id="rId5" Type="http://schemas.openxmlformats.org/officeDocument/2006/relationships/image" Target="NULL"/><Relationship Id="rId4" Type="http://schemas.openxmlformats.org/officeDocument/2006/relationships/image" Target="../media/image55.png"/></Relationships>
</file>

<file path=ppt/slides/_rels/slide26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6" Type="http://schemas.openxmlformats.org/officeDocument/2006/relationships/image" Target="NULL"/><Relationship Id="rId5" Type="http://schemas.openxmlformats.org/officeDocument/2006/relationships/image" Target="../media/image55.png"/><Relationship Id="rId4" Type="http://schemas.openxmlformats.org/officeDocument/2006/relationships/image" Target="../media/image57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1.png"/><Relationship Id="rId4" Type="http://schemas.openxmlformats.org/officeDocument/2006/relationships/image" Target="../media/image59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2.png"/><Relationship Id="rId4" Type="http://schemas.openxmlformats.org/officeDocument/2006/relationships/image" Target="../media/image60.jpeg"/></Relationships>
</file>

<file path=ppt/slides/_rels/slide29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emf"/><Relationship Id="rId7" Type="http://schemas.openxmlformats.org/officeDocument/2006/relationships/image" Target="../media/image4.jpe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7.png"/><Relationship Id="rId5" Type="http://schemas.openxmlformats.org/officeDocument/2006/relationships/image" Target="../media/image66.jpeg"/><Relationship Id="rId4" Type="http://schemas.openxmlformats.org/officeDocument/2006/relationships/image" Target="../media/image65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14.emf"/><Relationship Id="rId7" Type="http://schemas.openxmlformats.org/officeDocument/2006/relationships/image" Target="../media/image1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2.e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" y="-2"/>
            <a:ext cx="9144000" cy="1192307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Quantum measurement and sensing</a:t>
            </a:r>
          </a:p>
          <a:p>
            <a:pPr algn="ctr"/>
            <a:r>
              <a:rPr lang="en-US" sz="3200" dirty="0"/>
              <a:t>with membrane cavity </a:t>
            </a:r>
            <a:r>
              <a:rPr lang="en-US" sz="3200" dirty="0" err="1"/>
              <a:t>optomechanics</a:t>
            </a:r>
            <a:endParaRPr lang="en-US" sz="3200" dirty="0"/>
          </a:p>
        </p:txBody>
      </p:sp>
      <p:pic>
        <p:nvPicPr>
          <p:cNvPr id="26" name="Picture 25">
            <a:extLst>
              <a:ext uri="{FF2B5EF4-FFF2-40B4-BE49-F238E27FC236}">
                <a16:creationId xmlns:a16="http://schemas.microsoft.com/office/drawing/2014/main" id="{4FA5B023-4F2A-6846-8C08-6B94901D187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212623" y="11948064"/>
            <a:ext cx="2309008" cy="2683882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4FA5B023-4F2A-6846-8C08-6B94901D187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65023" y="12100464"/>
            <a:ext cx="2309008" cy="2683882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4688EA5-CE15-8C4B-9EEC-51281EAD729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12012" y="2180908"/>
            <a:ext cx="4153579" cy="2759438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54CDD980-D37D-1F4B-A598-4220F6B5D3B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13135" y="1322329"/>
            <a:ext cx="1279889" cy="735071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8ED84112-3F1E-0E40-9163-22F02415F89E}"/>
              </a:ext>
            </a:extLst>
          </p:cNvPr>
          <p:cNvSpPr txBox="1"/>
          <p:nvPr/>
        </p:nvSpPr>
        <p:spPr>
          <a:xfrm>
            <a:off x="499925" y="1288945"/>
            <a:ext cx="1503360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/>
              <a:t>Cindy Regal</a:t>
            </a:r>
          </a:p>
          <a:p>
            <a:endParaRPr lang="en-US" sz="2200" dirty="0"/>
          </a:p>
          <a:p>
            <a:endParaRPr lang="en-US" sz="2200" dirty="0"/>
          </a:p>
        </p:txBody>
      </p:sp>
      <p:pic>
        <p:nvPicPr>
          <p:cNvPr id="10" name="Picture 9" descr="Macintosh HD:Users:chaota:Desktop:random noise.jpeg">
            <a:extLst>
              <a:ext uri="{FF2B5EF4-FFF2-40B4-BE49-F238E27FC236}">
                <a16:creationId xmlns:a16="http://schemas.microsoft.com/office/drawing/2014/main" id="{9B02F988-5A17-EB47-B4A7-2A537AFE86A5}"/>
              </a:ext>
            </a:extLst>
          </p:cNvPr>
          <p:cNvPicPr/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309811" y="2196484"/>
            <a:ext cx="3183197" cy="2732132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=""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204559043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>
            <a:grpSpLocks noChangeAspect="1"/>
          </p:cNvGrpSpPr>
          <p:nvPr/>
        </p:nvGrpSpPr>
        <p:grpSpPr bwMode="auto">
          <a:xfrm>
            <a:off x="243004" y="471494"/>
            <a:ext cx="5598038" cy="4293497"/>
            <a:chOff x="1292" y="434"/>
            <a:chExt cx="4922" cy="3775"/>
          </a:xfrm>
        </p:grpSpPr>
        <p:sp>
          <p:nvSpPr>
            <p:cNvPr id="9" name="AutoShape 3"/>
            <p:cNvSpPr>
              <a:spLocks noChangeAspect="1" noChangeArrowheads="1" noTextEdit="1"/>
            </p:cNvSpPr>
            <p:nvPr/>
          </p:nvSpPr>
          <p:spPr bwMode="auto">
            <a:xfrm>
              <a:off x="1292" y="434"/>
              <a:ext cx="4913" cy="36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grpSp>
          <p:nvGrpSpPr>
            <p:cNvPr id="10" name="Group 205"/>
            <p:cNvGrpSpPr>
              <a:grpSpLocks/>
            </p:cNvGrpSpPr>
            <p:nvPr/>
          </p:nvGrpSpPr>
          <p:grpSpPr bwMode="auto">
            <a:xfrm>
              <a:off x="1292" y="434"/>
              <a:ext cx="4922" cy="3775"/>
              <a:chOff x="1292" y="434"/>
              <a:chExt cx="4922" cy="3775"/>
            </a:xfrm>
          </p:grpSpPr>
          <p:sp>
            <p:nvSpPr>
              <p:cNvPr id="47" name="Rectangle 5"/>
              <p:cNvSpPr>
                <a:spLocks noChangeArrowheads="1"/>
              </p:cNvSpPr>
              <p:nvPr/>
            </p:nvSpPr>
            <p:spPr bwMode="auto">
              <a:xfrm>
                <a:off x="1292" y="434"/>
                <a:ext cx="4922" cy="369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48" name="Rectangle 6"/>
              <p:cNvSpPr>
                <a:spLocks noChangeArrowheads="1"/>
              </p:cNvSpPr>
              <p:nvPr/>
            </p:nvSpPr>
            <p:spPr bwMode="auto">
              <a:xfrm>
                <a:off x="1292" y="434"/>
                <a:ext cx="4922" cy="3698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 dirty="0"/>
              </a:p>
            </p:txBody>
          </p:sp>
          <p:sp>
            <p:nvSpPr>
              <p:cNvPr id="49" name="Rectangle 7"/>
              <p:cNvSpPr>
                <a:spLocks noChangeArrowheads="1"/>
              </p:cNvSpPr>
              <p:nvPr/>
            </p:nvSpPr>
            <p:spPr bwMode="auto">
              <a:xfrm>
                <a:off x="1934" y="707"/>
                <a:ext cx="3814" cy="2870"/>
              </a:xfrm>
              <a:prstGeom prst="rect">
                <a:avLst/>
              </a:pr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 dirty="0"/>
              </a:p>
            </p:txBody>
          </p:sp>
          <p:sp>
            <p:nvSpPr>
              <p:cNvPr id="50" name="Line 8"/>
              <p:cNvSpPr>
                <a:spLocks noChangeShapeType="1"/>
              </p:cNvSpPr>
              <p:nvPr/>
            </p:nvSpPr>
            <p:spPr bwMode="auto">
              <a:xfrm flipV="1">
                <a:off x="1987" y="3558"/>
                <a:ext cx="0" cy="19"/>
              </a:xfrm>
              <a:prstGeom prst="line">
                <a:avLst/>
              </a:prstGeom>
              <a:noFill/>
              <a:ln w="381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51" name="Line 9"/>
              <p:cNvSpPr>
                <a:spLocks noChangeShapeType="1"/>
              </p:cNvSpPr>
              <p:nvPr/>
            </p:nvSpPr>
            <p:spPr bwMode="auto">
              <a:xfrm flipV="1">
                <a:off x="2057" y="3558"/>
                <a:ext cx="0" cy="19"/>
              </a:xfrm>
              <a:prstGeom prst="line">
                <a:avLst/>
              </a:prstGeom>
              <a:noFill/>
              <a:ln w="381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52" name="Line 10"/>
              <p:cNvSpPr>
                <a:spLocks noChangeShapeType="1"/>
              </p:cNvSpPr>
              <p:nvPr/>
            </p:nvSpPr>
            <p:spPr bwMode="auto">
              <a:xfrm flipV="1">
                <a:off x="2118" y="3558"/>
                <a:ext cx="0" cy="19"/>
              </a:xfrm>
              <a:prstGeom prst="line">
                <a:avLst/>
              </a:prstGeom>
              <a:noFill/>
              <a:ln w="381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53" name="Line 11"/>
              <p:cNvSpPr>
                <a:spLocks noChangeShapeType="1"/>
              </p:cNvSpPr>
              <p:nvPr/>
            </p:nvSpPr>
            <p:spPr bwMode="auto">
              <a:xfrm flipV="1">
                <a:off x="2531" y="3558"/>
                <a:ext cx="0" cy="19"/>
              </a:xfrm>
              <a:prstGeom prst="line">
                <a:avLst/>
              </a:prstGeom>
              <a:noFill/>
              <a:ln w="381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54" name="Line 12"/>
              <p:cNvSpPr>
                <a:spLocks noChangeShapeType="1"/>
              </p:cNvSpPr>
              <p:nvPr/>
            </p:nvSpPr>
            <p:spPr bwMode="auto">
              <a:xfrm flipV="1">
                <a:off x="2741" y="3558"/>
                <a:ext cx="0" cy="19"/>
              </a:xfrm>
              <a:prstGeom prst="line">
                <a:avLst/>
              </a:prstGeom>
              <a:noFill/>
              <a:ln w="381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55" name="Line 13"/>
              <p:cNvSpPr>
                <a:spLocks noChangeShapeType="1"/>
              </p:cNvSpPr>
              <p:nvPr/>
            </p:nvSpPr>
            <p:spPr bwMode="auto">
              <a:xfrm flipV="1">
                <a:off x="2890" y="3558"/>
                <a:ext cx="0" cy="19"/>
              </a:xfrm>
              <a:prstGeom prst="line">
                <a:avLst/>
              </a:prstGeom>
              <a:noFill/>
              <a:ln w="381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56" name="Line 14"/>
              <p:cNvSpPr>
                <a:spLocks noChangeShapeType="1"/>
              </p:cNvSpPr>
              <p:nvPr/>
            </p:nvSpPr>
            <p:spPr bwMode="auto">
              <a:xfrm flipV="1">
                <a:off x="3005" y="3558"/>
                <a:ext cx="0" cy="19"/>
              </a:xfrm>
              <a:prstGeom prst="line">
                <a:avLst/>
              </a:prstGeom>
              <a:noFill/>
              <a:ln w="381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57" name="Line 15"/>
              <p:cNvSpPr>
                <a:spLocks noChangeShapeType="1"/>
              </p:cNvSpPr>
              <p:nvPr/>
            </p:nvSpPr>
            <p:spPr bwMode="auto">
              <a:xfrm flipV="1">
                <a:off x="3100" y="3558"/>
                <a:ext cx="0" cy="19"/>
              </a:xfrm>
              <a:prstGeom prst="line">
                <a:avLst/>
              </a:prstGeom>
              <a:noFill/>
              <a:ln w="381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58" name="Line 16"/>
              <p:cNvSpPr>
                <a:spLocks noChangeShapeType="1"/>
              </p:cNvSpPr>
              <p:nvPr/>
            </p:nvSpPr>
            <p:spPr bwMode="auto">
              <a:xfrm flipV="1">
                <a:off x="3179" y="3558"/>
                <a:ext cx="0" cy="19"/>
              </a:xfrm>
              <a:prstGeom prst="line">
                <a:avLst/>
              </a:prstGeom>
              <a:noFill/>
              <a:ln w="381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59" name="Line 17"/>
              <p:cNvSpPr>
                <a:spLocks noChangeShapeType="1"/>
              </p:cNvSpPr>
              <p:nvPr/>
            </p:nvSpPr>
            <p:spPr bwMode="auto">
              <a:xfrm flipV="1">
                <a:off x="3249" y="3558"/>
                <a:ext cx="0" cy="19"/>
              </a:xfrm>
              <a:prstGeom prst="line">
                <a:avLst/>
              </a:prstGeom>
              <a:noFill/>
              <a:ln w="381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60" name="Line 18"/>
              <p:cNvSpPr>
                <a:spLocks noChangeShapeType="1"/>
              </p:cNvSpPr>
              <p:nvPr/>
            </p:nvSpPr>
            <p:spPr bwMode="auto">
              <a:xfrm flipV="1">
                <a:off x="3310" y="3558"/>
                <a:ext cx="0" cy="19"/>
              </a:xfrm>
              <a:prstGeom prst="line">
                <a:avLst/>
              </a:prstGeom>
              <a:noFill/>
              <a:ln w="381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61" name="Line 19"/>
              <p:cNvSpPr>
                <a:spLocks noChangeShapeType="1"/>
              </p:cNvSpPr>
              <p:nvPr/>
            </p:nvSpPr>
            <p:spPr bwMode="auto">
              <a:xfrm flipV="1">
                <a:off x="3723" y="3558"/>
                <a:ext cx="0" cy="19"/>
              </a:xfrm>
              <a:prstGeom prst="line">
                <a:avLst/>
              </a:prstGeom>
              <a:noFill/>
              <a:ln w="381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62" name="Line 20"/>
              <p:cNvSpPr>
                <a:spLocks noChangeShapeType="1"/>
              </p:cNvSpPr>
              <p:nvPr/>
            </p:nvSpPr>
            <p:spPr bwMode="auto">
              <a:xfrm flipV="1">
                <a:off x="3933" y="3558"/>
                <a:ext cx="0" cy="19"/>
              </a:xfrm>
              <a:prstGeom prst="line">
                <a:avLst/>
              </a:prstGeom>
              <a:noFill/>
              <a:ln w="381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63" name="Line 21"/>
              <p:cNvSpPr>
                <a:spLocks noChangeShapeType="1"/>
              </p:cNvSpPr>
              <p:nvPr/>
            </p:nvSpPr>
            <p:spPr bwMode="auto">
              <a:xfrm flipV="1">
                <a:off x="4082" y="3558"/>
                <a:ext cx="0" cy="19"/>
              </a:xfrm>
              <a:prstGeom prst="line">
                <a:avLst/>
              </a:prstGeom>
              <a:noFill/>
              <a:ln w="381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64" name="Line 22"/>
              <p:cNvSpPr>
                <a:spLocks noChangeShapeType="1"/>
              </p:cNvSpPr>
              <p:nvPr/>
            </p:nvSpPr>
            <p:spPr bwMode="auto">
              <a:xfrm flipV="1">
                <a:off x="4197" y="3558"/>
                <a:ext cx="0" cy="19"/>
              </a:xfrm>
              <a:prstGeom prst="line">
                <a:avLst/>
              </a:prstGeom>
              <a:noFill/>
              <a:ln w="381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65" name="Line 23"/>
              <p:cNvSpPr>
                <a:spLocks noChangeShapeType="1"/>
              </p:cNvSpPr>
              <p:nvPr/>
            </p:nvSpPr>
            <p:spPr bwMode="auto">
              <a:xfrm flipV="1">
                <a:off x="4292" y="3558"/>
                <a:ext cx="0" cy="19"/>
              </a:xfrm>
              <a:prstGeom prst="line">
                <a:avLst/>
              </a:prstGeom>
              <a:noFill/>
              <a:ln w="381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66" name="Line 24"/>
              <p:cNvSpPr>
                <a:spLocks noChangeShapeType="1"/>
              </p:cNvSpPr>
              <p:nvPr/>
            </p:nvSpPr>
            <p:spPr bwMode="auto">
              <a:xfrm flipV="1">
                <a:off x="4371" y="3558"/>
                <a:ext cx="0" cy="19"/>
              </a:xfrm>
              <a:prstGeom prst="line">
                <a:avLst/>
              </a:prstGeom>
              <a:noFill/>
              <a:ln w="381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67" name="Line 25"/>
              <p:cNvSpPr>
                <a:spLocks noChangeShapeType="1"/>
              </p:cNvSpPr>
              <p:nvPr/>
            </p:nvSpPr>
            <p:spPr bwMode="auto">
              <a:xfrm flipV="1">
                <a:off x="4441" y="3558"/>
                <a:ext cx="0" cy="19"/>
              </a:xfrm>
              <a:prstGeom prst="line">
                <a:avLst/>
              </a:prstGeom>
              <a:noFill/>
              <a:ln w="381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68" name="Line 26"/>
              <p:cNvSpPr>
                <a:spLocks noChangeShapeType="1"/>
              </p:cNvSpPr>
              <p:nvPr/>
            </p:nvSpPr>
            <p:spPr bwMode="auto">
              <a:xfrm flipV="1">
                <a:off x="4502" y="3558"/>
                <a:ext cx="0" cy="19"/>
              </a:xfrm>
              <a:prstGeom prst="line">
                <a:avLst/>
              </a:prstGeom>
              <a:noFill/>
              <a:ln w="381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69" name="Line 27"/>
              <p:cNvSpPr>
                <a:spLocks noChangeShapeType="1"/>
              </p:cNvSpPr>
              <p:nvPr/>
            </p:nvSpPr>
            <p:spPr bwMode="auto">
              <a:xfrm flipV="1">
                <a:off x="4915" y="3558"/>
                <a:ext cx="0" cy="19"/>
              </a:xfrm>
              <a:prstGeom prst="line">
                <a:avLst/>
              </a:prstGeom>
              <a:noFill/>
              <a:ln w="381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70" name="Line 28"/>
              <p:cNvSpPr>
                <a:spLocks noChangeShapeType="1"/>
              </p:cNvSpPr>
              <p:nvPr/>
            </p:nvSpPr>
            <p:spPr bwMode="auto">
              <a:xfrm flipV="1">
                <a:off x="5125" y="3558"/>
                <a:ext cx="0" cy="19"/>
              </a:xfrm>
              <a:prstGeom prst="line">
                <a:avLst/>
              </a:prstGeom>
              <a:noFill/>
              <a:ln w="381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71" name="Line 29"/>
              <p:cNvSpPr>
                <a:spLocks noChangeShapeType="1"/>
              </p:cNvSpPr>
              <p:nvPr/>
            </p:nvSpPr>
            <p:spPr bwMode="auto">
              <a:xfrm flipV="1">
                <a:off x="5274" y="3558"/>
                <a:ext cx="0" cy="19"/>
              </a:xfrm>
              <a:prstGeom prst="line">
                <a:avLst/>
              </a:prstGeom>
              <a:noFill/>
              <a:ln w="381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72" name="Line 30"/>
              <p:cNvSpPr>
                <a:spLocks noChangeShapeType="1"/>
              </p:cNvSpPr>
              <p:nvPr/>
            </p:nvSpPr>
            <p:spPr bwMode="auto">
              <a:xfrm flipV="1">
                <a:off x="5389" y="3558"/>
                <a:ext cx="0" cy="19"/>
              </a:xfrm>
              <a:prstGeom prst="line">
                <a:avLst/>
              </a:prstGeom>
              <a:noFill/>
              <a:ln w="381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73" name="Line 31"/>
              <p:cNvSpPr>
                <a:spLocks noChangeShapeType="1"/>
              </p:cNvSpPr>
              <p:nvPr/>
            </p:nvSpPr>
            <p:spPr bwMode="auto">
              <a:xfrm flipV="1">
                <a:off x="5484" y="3558"/>
                <a:ext cx="0" cy="19"/>
              </a:xfrm>
              <a:prstGeom prst="line">
                <a:avLst/>
              </a:prstGeom>
              <a:noFill/>
              <a:ln w="381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74" name="Line 32"/>
              <p:cNvSpPr>
                <a:spLocks noChangeShapeType="1"/>
              </p:cNvSpPr>
              <p:nvPr/>
            </p:nvSpPr>
            <p:spPr bwMode="auto">
              <a:xfrm flipV="1">
                <a:off x="5563" y="3558"/>
                <a:ext cx="0" cy="19"/>
              </a:xfrm>
              <a:prstGeom prst="line">
                <a:avLst/>
              </a:prstGeom>
              <a:noFill/>
              <a:ln w="381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75" name="Line 33"/>
              <p:cNvSpPr>
                <a:spLocks noChangeShapeType="1"/>
              </p:cNvSpPr>
              <p:nvPr/>
            </p:nvSpPr>
            <p:spPr bwMode="auto">
              <a:xfrm flipV="1">
                <a:off x="5632" y="3558"/>
                <a:ext cx="0" cy="19"/>
              </a:xfrm>
              <a:prstGeom prst="line">
                <a:avLst/>
              </a:prstGeom>
              <a:noFill/>
              <a:ln w="381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77" name="Line 34"/>
              <p:cNvSpPr>
                <a:spLocks noChangeShapeType="1"/>
              </p:cNvSpPr>
              <p:nvPr/>
            </p:nvSpPr>
            <p:spPr bwMode="auto">
              <a:xfrm flipV="1">
                <a:off x="5693" y="3558"/>
                <a:ext cx="0" cy="19"/>
              </a:xfrm>
              <a:prstGeom prst="line">
                <a:avLst/>
              </a:prstGeom>
              <a:noFill/>
              <a:ln w="381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78" name="Line 35"/>
              <p:cNvSpPr>
                <a:spLocks noChangeShapeType="1"/>
              </p:cNvSpPr>
              <p:nvPr/>
            </p:nvSpPr>
            <p:spPr bwMode="auto">
              <a:xfrm>
                <a:off x="1987" y="707"/>
                <a:ext cx="0" cy="19"/>
              </a:xfrm>
              <a:prstGeom prst="line">
                <a:avLst/>
              </a:prstGeom>
              <a:noFill/>
              <a:ln w="381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79" name="Line 36"/>
              <p:cNvSpPr>
                <a:spLocks noChangeShapeType="1"/>
              </p:cNvSpPr>
              <p:nvPr/>
            </p:nvSpPr>
            <p:spPr bwMode="auto">
              <a:xfrm>
                <a:off x="2057" y="707"/>
                <a:ext cx="0" cy="19"/>
              </a:xfrm>
              <a:prstGeom prst="line">
                <a:avLst/>
              </a:prstGeom>
              <a:noFill/>
              <a:ln w="381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80" name="Line 37"/>
              <p:cNvSpPr>
                <a:spLocks noChangeShapeType="1"/>
              </p:cNvSpPr>
              <p:nvPr/>
            </p:nvSpPr>
            <p:spPr bwMode="auto">
              <a:xfrm>
                <a:off x="2118" y="707"/>
                <a:ext cx="0" cy="19"/>
              </a:xfrm>
              <a:prstGeom prst="line">
                <a:avLst/>
              </a:prstGeom>
              <a:noFill/>
              <a:ln w="381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81" name="Line 38"/>
              <p:cNvSpPr>
                <a:spLocks noChangeShapeType="1"/>
              </p:cNvSpPr>
              <p:nvPr/>
            </p:nvSpPr>
            <p:spPr bwMode="auto">
              <a:xfrm>
                <a:off x="2531" y="707"/>
                <a:ext cx="0" cy="19"/>
              </a:xfrm>
              <a:prstGeom prst="line">
                <a:avLst/>
              </a:prstGeom>
              <a:noFill/>
              <a:ln w="381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82" name="Line 39"/>
              <p:cNvSpPr>
                <a:spLocks noChangeShapeType="1"/>
              </p:cNvSpPr>
              <p:nvPr/>
            </p:nvSpPr>
            <p:spPr bwMode="auto">
              <a:xfrm>
                <a:off x="2741" y="707"/>
                <a:ext cx="0" cy="19"/>
              </a:xfrm>
              <a:prstGeom prst="line">
                <a:avLst/>
              </a:prstGeom>
              <a:noFill/>
              <a:ln w="381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83" name="Line 40"/>
              <p:cNvSpPr>
                <a:spLocks noChangeShapeType="1"/>
              </p:cNvSpPr>
              <p:nvPr/>
            </p:nvSpPr>
            <p:spPr bwMode="auto">
              <a:xfrm>
                <a:off x="2890" y="707"/>
                <a:ext cx="0" cy="19"/>
              </a:xfrm>
              <a:prstGeom prst="line">
                <a:avLst/>
              </a:prstGeom>
              <a:noFill/>
              <a:ln w="381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84" name="Line 41"/>
              <p:cNvSpPr>
                <a:spLocks noChangeShapeType="1"/>
              </p:cNvSpPr>
              <p:nvPr/>
            </p:nvSpPr>
            <p:spPr bwMode="auto">
              <a:xfrm>
                <a:off x="3005" y="707"/>
                <a:ext cx="0" cy="19"/>
              </a:xfrm>
              <a:prstGeom prst="line">
                <a:avLst/>
              </a:prstGeom>
              <a:noFill/>
              <a:ln w="381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85" name="Line 42"/>
              <p:cNvSpPr>
                <a:spLocks noChangeShapeType="1"/>
              </p:cNvSpPr>
              <p:nvPr/>
            </p:nvSpPr>
            <p:spPr bwMode="auto">
              <a:xfrm>
                <a:off x="3100" y="707"/>
                <a:ext cx="0" cy="19"/>
              </a:xfrm>
              <a:prstGeom prst="line">
                <a:avLst/>
              </a:prstGeom>
              <a:noFill/>
              <a:ln w="381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86" name="Line 43"/>
              <p:cNvSpPr>
                <a:spLocks noChangeShapeType="1"/>
              </p:cNvSpPr>
              <p:nvPr/>
            </p:nvSpPr>
            <p:spPr bwMode="auto">
              <a:xfrm>
                <a:off x="3179" y="707"/>
                <a:ext cx="0" cy="19"/>
              </a:xfrm>
              <a:prstGeom prst="line">
                <a:avLst/>
              </a:prstGeom>
              <a:noFill/>
              <a:ln w="381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87" name="Line 44"/>
              <p:cNvSpPr>
                <a:spLocks noChangeShapeType="1"/>
              </p:cNvSpPr>
              <p:nvPr/>
            </p:nvSpPr>
            <p:spPr bwMode="auto">
              <a:xfrm>
                <a:off x="3249" y="707"/>
                <a:ext cx="0" cy="19"/>
              </a:xfrm>
              <a:prstGeom prst="line">
                <a:avLst/>
              </a:prstGeom>
              <a:noFill/>
              <a:ln w="381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88" name="Line 45"/>
              <p:cNvSpPr>
                <a:spLocks noChangeShapeType="1"/>
              </p:cNvSpPr>
              <p:nvPr/>
            </p:nvSpPr>
            <p:spPr bwMode="auto">
              <a:xfrm>
                <a:off x="3310" y="707"/>
                <a:ext cx="0" cy="19"/>
              </a:xfrm>
              <a:prstGeom prst="line">
                <a:avLst/>
              </a:prstGeom>
              <a:noFill/>
              <a:ln w="381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89" name="Line 46"/>
              <p:cNvSpPr>
                <a:spLocks noChangeShapeType="1"/>
              </p:cNvSpPr>
              <p:nvPr/>
            </p:nvSpPr>
            <p:spPr bwMode="auto">
              <a:xfrm>
                <a:off x="3723" y="707"/>
                <a:ext cx="0" cy="19"/>
              </a:xfrm>
              <a:prstGeom prst="line">
                <a:avLst/>
              </a:prstGeom>
              <a:noFill/>
              <a:ln w="381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90" name="Line 47"/>
              <p:cNvSpPr>
                <a:spLocks noChangeShapeType="1"/>
              </p:cNvSpPr>
              <p:nvPr/>
            </p:nvSpPr>
            <p:spPr bwMode="auto">
              <a:xfrm>
                <a:off x="3933" y="707"/>
                <a:ext cx="0" cy="19"/>
              </a:xfrm>
              <a:prstGeom prst="line">
                <a:avLst/>
              </a:prstGeom>
              <a:noFill/>
              <a:ln w="381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91" name="Line 48"/>
              <p:cNvSpPr>
                <a:spLocks noChangeShapeType="1"/>
              </p:cNvSpPr>
              <p:nvPr/>
            </p:nvSpPr>
            <p:spPr bwMode="auto">
              <a:xfrm>
                <a:off x="4082" y="707"/>
                <a:ext cx="0" cy="19"/>
              </a:xfrm>
              <a:prstGeom prst="line">
                <a:avLst/>
              </a:prstGeom>
              <a:noFill/>
              <a:ln w="381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92" name="Line 49"/>
              <p:cNvSpPr>
                <a:spLocks noChangeShapeType="1"/>
              </p:cNvSpPr>
              <p:nvPr/>
            </p:nvSpPr>
            <p:spPr bwMode="auto">
              <a:xfrm>
                <a:off x="4197" y="707"/>
                <a:ext cx="0" cy="19"/>
              </a:xfrm>
              <a:prstGeom prst="line">
                <a:avLst/>
              </a:prstGeom>
              <a:noFill/>
              <a:ln w="381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93" name="Line 50"/>
              <p:cNvSpPr>
                <a:spLocks noChangeShapeType="1"/>
              </p:cNvSpPr>
              <p:nvPr/>
            </p:nvSpPr>
            <p:spPr bwMode="auto">
              <a:xfrm>
                <a:off x="4292" y="707"/>
                <a:ext cx="0" cy="19"/>
              </a:xfrm>
              <a:prstGeom prst="line">
                <a:avLst/>
              </a:prstGeom>
              <a:noFill/>
              <a:ln w="381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94" name="Line 51"/>
              <p:cNvSpPr>
                <a:spLocks noChangeShapeType="1"/>
              </p:cNvSpPr>
              <p:nvPr/>
            </p:nvSpPr>
            <p:spPr bwMode="auto">
              <a:xfrm>
                <a:off x="4371" y="707"/>
                <a:ext cx="0" cy="19"/>
              </a:xfrm>
              <a:prstGeom prst="line">
                <a:avLst/>
              </a:prstGeom>
              <a:noFill/>
              <a:ln w="381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95" name="Line 52"/>
              <p:cNvSpPr>
                <a:spLocks noChangeShapeType="1"/>
              </p:cNvSpPr>
              <p:nvPr/>
            </p:nvSpPr>
            <p:spPr bwMode="auto">
              <a:xfrm>
                <a:off x="4441" y="707"/>
                <a:ext cx="0" cy="19"/>
              </a:xfrm>
              <a:prstGeom prst="line">
                <a:avLst/>
              </a:prstGeom>
              <a:noFill/>
              <a:ln w="381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96" name="Line 53"/>
              <p:cNvSpPr>
                <a:spLocks noChangeShapeType="1"/>
              </p:cNvSpPr>
              <p:nvPr/>
            </p:nvSpPr>
            <p:spPr bwMode="auto">
              <a:xfrm>
                <a:off x="4502" y="707"/>
                <a:ext cx="0" cy="19"/>
              </a:xfrm>
              <a:prstGeom prst="line">
                <a:avLst/>
              </a:prstGeom>
              <a:noFill/>
              <a:ln w="381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97" name="Line 54"/>
              <p:cNvSpPr>
                <a:spLocks noChangeShapeType="1"/>
              </p:cNvSpPr>
              <p:nvPr/>
            </p:nvSpPr>
            <p:spPr bwMode="auto">
              <a:xfrm>
                <a:off x="4915" y="707"/>
                <a:ext cx="0" cy="19"/>
              </a:xfrm>
              <a:prstGeom prst="line">
                <a:avLst/>
              </a:prstGeom>
              <a:noFill/>
              <a:ln w="381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98" name="Line 55"/>
              <p:cNvSpPr>
                <a:spLocks noChangeShapeType="1"/>
              </p:cNvSpPr>
              <p:nvPr/>
            </p:nvSpPr>
            <p:spPr bwMode="auto">
              <a:xfrm>
                <a:off x="5125" y="707"/>
                <a:ext cx="0" cy="19"/>
              </a:xfrm>
              <a:prstGeom prst="line">
                <a:avLst/>
              </a:prstGeom>
              <a:noFill/>
              <a:ln w="381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99" name="Line 56"/>
              <p:cNvSpPr>
                <a:spLocks noChangeShapeType="1"/>
              </p:cNvSpPr>
              <p:nvPr/>
            </p:nvSpPr>
            <p:spPr bwMode="auto">
              <a:xfrm>
                <a:off x="5274" y="707"/>
                <a:ext cx="0" cy="19"/>
              </a:xfrm>
              <a:prstGeom prst="line">
                <a:avLst/>
              </a:prstGeom>
              <a:noFill/>
              <a:ln w="381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00" name="Line 57"/>
              <p:cNvSpPr>
                <a:spLocks noChangeShapeType="1"/>
              </p:cNvSpPr>
              <p:nvPr/>
            </p:nvSpPr>
            <p:spPr bwMode="auto">
              <a:xfrm>
                <a:off x="5389" y="707"/>
                <a:ext cx="0" cy="19"/>
              </a:xfrm>
              <a:prstGeom prst="line">
                <a:avLst/>
              </a:prstGeom>
              <a:noFill/>
              <a:ln w="381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01" name="Line 58"/>
              <p:cNvSpPr>
                <a:spLocks noChangeShapeType="1"/>
              </p:cNvSpPr>
              <p:nvPr/>
            </p:nvSpPr>
            <p:spPr bwMode="auto">
              <a:xfrm>
                <a:off x="5484" y="707"/>
                <a:ext cx="0" cy="19"/>
              </a:xfrm>
              <a:prstGeom prst="line">
                <a:avLst/>
              </a:prstGeom>
              <a:noFill/>
              <a:ln w="381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02" name="Line 59"/>
              <p:cNvSpPr>
                <a:spLocks noChangeShapeType="1"/>
              </p:cNvSpPr>
              <p:nvPr/>
            </p:nvSpPr>
            <p:spPr bwMode="auto">
              <a:xfrm>
                <a:off x="5563" y="707"/>
                <a:ext cx="0" cy="19"/>
              </a:xfrm>
              <a:prstGeom prst="line">
                <a:avLst/>
              </a:prstGeom>
              <a:noFill/>
              <a:ln w="381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03" name="Line 60"/>
              <p:cNvSpPr>
                <a:spLocks noChangeShapeType="1"/>
              </p:cNvSpPr>
              <p:nvPr/>
            </p:nvSpPr>
            <p:spPr bwMode="auto">
              <a:xfrm>
                <a:off x="5632" y="707"/>
                <a:ext cx="0" cy="19"/>
              </a:xfrm>
              <a:prstGeom prst="line">
                <a:avLst/>
              </a:prstGeom>
              <a:noFill/>
              <a:ln w="381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04" name="Line 61"/>
              <p:cNvSpPr>
                <a:spLocks noChangeShapeType="1"/>
              </p:cNvSpPr>
              <p:nvPr/>
            </p:nvSpPr>
            <p:spPr bwMode="auto">
              <a:xfrm>
                <a:off x="5693" y="707"/>
                <a:ext cx="0" cy="19"/>
              </a:xfrm>
              <a:prstGeom prst="line">
                <a:avLst/>
              </a:prstGeom>
              <a:noFill/>
              <a:ln w="381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05" name="Rectangle 62"/>
              <p:cNvSpPr>
                <a:spLocks noChangeArrowheads="1"/>
              </p:cNvSpPr>
              <p:nvPr/>
            </p:nvSpPr>
            <p:spPr bwMode="auto">
              <a:xfrm>
                <a:off x="2426" y="3938"/>
                <a:ext cx="2740" cy="2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685800"/>
                <a:r>
                  <a:rPr lang="en-US" sz="2000" dirty="0" err="1">
                    <a:solidFill>
                      <a:srgbClr val="262626"/>
                    </a:solidFill>
                    <a:latin typeface="+mj-lt"/>
                  </a:rPr>
                  <a:t>optomechanical</a:t>
                </a:r>
                <a:r>
                  <a:rPr lang="en-US" sz="2000" dirty="0">
                    <a:solidFill>
                      <a:srgbClr val="262626"/>
                    </a:solidFill>
                    <a:latin typeface="+mj-lt"/>
                  </a:rPr>
                  <a:t> damping (Hz)</a:t>
                </a:r>
                <a:endParaRPr lang="en-US" sz="2000" dirty="0">
                  <a:latin typeface="+mj-lt"/>
                </a:endParaRPr>
              </a:p>
            </p:txBody>
          </p:sp>
          <p:sp>
            <p:nvSpPr>
              <p:cNvPr id="106" name="Line 63"/>
              <p:cNvSpPr>
                <a:spLocks noChangeShapeType="1"/>
              </p:cNvSpPr>
              <p:nvPr/>
            </p:nvSpPr>
            <p:spPr bwMode="auto">
              <a:xfrm>
                <a:off x="1934" y="3577"/>
                <a:ext cx="3814" cy="0"/>
              </a:xfrm>
              <a:prstGeom prst="line">
                <a:avLst/>
              </a:prstGeom>
              <a:noFill/>
              <a:ln w="381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07" name="Line 64"/>
              <p:cNvSpPr>
                <a:spLocks noChangeShapeType="1"/>
              </p:cNvSpPr>
              <p:nvPr/>
            </p:nvSpPr>
            <p:spPr bwMode="auto">
              <a:xfrm>
                <a:off x="1934" y="707"/>
                <a:ext cx="3814" cy="0"/>
              </a:xfrm>
              <a:prstGeom prst="line">
                <a:avLst/>
              </a:prstGeom>
              <a:noFill/>
              <a:ln w="381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08" name="Line 65"/>
              <p:cNvSpPr>
                <a:spLocks noChangeShapeType="1"/>
              </p:cNvSpPr>
              <p:nvPr/>
            </p:nvSpPr>
            <p:spPr bwMode="auto">
              <a:xfrm flipV="1">
                <a:off x="2172" y="3539"/>
                <a:ext cx="0" cy="38"/>
              </a:xfrm>
              <a:prstGeom prst="line">
                <a:avLst/>
              </a:prstGeom>
              <a:noFill/>
              <a:ln w="381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09" name="Line 66"/>
              <p:cNvSpPr>
                <a:spLocks noChangeShapeType="1"/>
              </p:cNvSpPr>
              <p:nvPr/>
            </p:nvSpPr>
            <p:spPr bwMode="auto">
              <a:xfrm flipV="1">
                <a:off x="3364" y="3539"/>
                <a:ext cx="0" cy="38"/>
              </a:xfrm>
              <a:prstGeom prst="line">
                <a:avLst/>
              </a:prstGeom>
              <a:noFill/>
              <a:ln w="381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10" name="Line 67"/>
              <p:cNvSpPr>
                <a:spLocks noChangeShapeType="1"/>
              </p:cNvSpPr>
              <p:nvPr/>
            </p:nvSpPr>
            <p:spPr bwMode="auto">
              <a:xfrm flipV="1">
                <a:off x="4556" y="3539"/>
                <a:ext cx="0" cy="38"/>
              </a:xfrm>
              <a:prstGeom prst="line">
                <a:avLst/>
              </a:prstGeom>
              <a:noFill/>
              <a:ln w="381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11" name="Line 68"/>
              <p:cNvSpPr>
                <a:spLocks noChangeShapeType="1"/>
              </p:cNvSpPr>
              <p:nvPr/>
            </p:nvSpPr>
            <p:spPr bwMode="auto">
              <a:xfrm flipV="1">
                <a:off x="5748" y="3539"/>
                <a:ext cx="0" cy="38"/>
              </a:xfrm>
              <a:prstGeom prst="line">
                <a:avLst/>
              </a:prstGeom>
              <a:noFill/>
              <a:ln w="381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12" name="Line 69"/>
              <p:cNvSpPr>
                <a:spLocks noChangeShapeType="1"/>
              </p:cNvSpPr>
              <p:nvPr/>
            </p:nvSpPr>
            <p:spPr bwMode="auto">
              <a:xfrm>
                <a:off x="2172" y="707"/>
                <a:ext cx="0" cy="38"/>
              </a:xfrm>
              <a:prstGeom prst="line">
                <a:avLst/>
              </a:prstGeom>
              <a:noFill/>
              <a:ln w="381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13" name="Line 70"/>
              <p:cNvSpPr>
                <a:spLocks noChangeShapeType="1"/>
              </p:cNvSpPr>
              <p:nvPr/>
            </p:nvSpPr>
            <p:spPr bwMode="auto">
              <a:xfrm>
                <a:off x="3364" y="707"/>
                <a:ext cx="0" cy="38"/>
              </a:xfrm>
              <a:prstGeom prst="line">
                <a:avLst/>
              </a:prstGeom>
              <a:noFill/>
              <a:ln w="381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14" name="Line 71"/>
              <p:cNvSpPr>
                <a:spLocks noChangeShapeType="1"/>
              </p:cNvSpPr>
              <p:nvPr/>
            </p:nvSpPr>
            <p:spPr bwMode="auto">
              <a:xfrm>
                <a:off x="4556" y="707"/>
                <a:ext cx="0" cy="38"/>
              </a:xfrm>
              <a:prstGeom prst="line">
                <a:avLst/>
              </a:prstGeom>
              <a:noFill/>
              <a:ln w="381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15" name="Line 72"/>
              <p:cNvSpPr>
                <a:spLocks noChangeShapeType="1"/>
              </p:cNvSpPr>
              <p:nvPr/>
            </p:nvSpPr>
            <p:spPr bwMode="auto">
              <a:xfrm>
                <a:off x="5748" y="707"/>
                <a:ext cx="0" cy="38"/>
              </a:xfrm>
              <a:prstGeom prst="line">
                <a:avLst/>
              </a:prstGeom>
              <a:noFill/>
              <a:ln w="381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16" name="Rectangle 73"/>
              <p:cNvSpPr>
                <a:spLocks noChangeArrowheads="1"/>
              </p:cNvSpPr>
              <p:nvPr/>
            </p:nvSpPr>
            <p:spPr bwMode="auto">
              <a:xfrm>
                <a:off x="2030" y="3700"/>
                <a:ext cx="197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685800"/>
                <a:r>
                  <a:rPr lang="en-US" sz="1575">
                    <a:solidFill>
                      <a:srgbClr val="262626"/>
                    </a:solidFill>
                  </a:rPr>
                  <a:t>10</a:t>
                </a:r>
                <a:endParaRPr lang="en-US" sz="1350"/>
              </a:p>
            </p:txBody>
          </p:sp>
          <p:sp>
            <p:nvSpPr>
              <p:cNvPr id="117" name="Rectangle 74"/>
              <p:cNvSpPr>
                <a:spLocks noChangeArrowheads="1"/>
              </p:cNvSpPr>
              <p:nvPr/>
            </p:nvSpPr>
            <p:spPr bwMode="auto">
              <a:xfrm>
                <a:off x="2224" y="3657"/>
                <a:ext cx="80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685800"/>
                <a:r>
                  <a:rPr lang="en-US" sz="1275">
                    <a:solidFill>
                      <a:srgbClr val="262626"/>
                    </a:solidFill>
                  </a:rPr>
                  <a:t>2</a:t>
                </a:r>
                <a:endParaRPr lang="en-US" sz="1350"/>
              </a:p>
            </p:txBody>
          </p:sp>
          <p:sp>
            <p:nvSpPr>
              <p:cNvPr id="118" name="Rectangle 75"/>
              <p:cNvSpPr>
                <a:spLocks noChangeArrowheads="1"/>
              </p:cNvSpPr>
              <p:nvPr/>
            </p:nvSpPr>
            <p:spPr bwMode="auto">
              <a:xfrm>
                <a:off x="3226" y="3700"/>
                <a:ext cx="197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685800"/>
                <a:r>
                  <a:rPr lang="en-US" sz="1575">
                    <a:solidFill>
                      <a:srgbClr val="262626"/>
                    </a:solidFill>
                  </a:rPr>
                  <a:t>10</a:t>
                </a:r>
                <a:endParaRPr lang="en-US" sz="1350"/>
              </a:p>
            </p:txBody>
          </p:sp>
          <p:sp>
            <p:nvSpPr>
              <p:cNvPr id="119" name="Rectangle 76"/>
              <p:cNvSpPr>
                <a:spLocks noChangeArrowheads="1"/>
              </p:cNvSpPr>
              <p:nvPr/>
            </p:nvSpPr>
            <p:spPr bwMode="auto">
              <a:xfrm>
                <a:off x="3419" y="3657"/>
                <a:ext cx="80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685800"/>
                <a:r>
                  <a:rPr lang="en-US" sz="1275" dirty="0">
                    <a:solidFill>
                      <a:srgbClr val="262626"/>
                    </a:solidFill>
                  </a:rPr>
                  <a:t>3</a:t>
                </a:r>
                <a:endParaRPr lang="en-US" sz="1350" dirty="0"/>
              </a:p>
            </p:txBody>
          </p:sp>
          <p:sp>
            <p:nvSpPr>
              <p:cNvPr id="120" name="Rectangle 77"/>
              <p:cNvSpPr>
                <a:spLocks noChangeArrowheads="1"/>
              </p:cNvSpPr>
              <p:nvPr/>
            </p:nvSpPr>
            <p:spPr bwMode="auto">
              <a:xfrm>
                <a:off x="4412" y="3700"/>
                <a:ext cx="197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685800"/>
                <a:r>
                  <a:rPr lang="en-US" sz="1575">
                    <a:solidFill>
                      <a:srgbClr val="262626"/>
                    </a:solidFill>
                  </a:rPr>
                  <a:t>10</a:t>
                </a:r>
                <a:endParaRPr lang="en-US" sz="1350"/>
              </a:p>
            </p:txBody>
          </p:sp>
          <p:sp>
            <p:nvSpPr>
              <p:cNvPr id="121" name="Rectangle 78"/>
              <p:cNvSpPr>
                <a:spLocks noChangeArrowheads="1"/>
              </p:cNvSpPr>
              <p:nvPr/>
            </p:nvSpPr>
            <p:spPr bwMode="auto">
              <a:xfrm>
                <a:off x="4605" y="3657"/>
                <a:ext cx="80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685800"/>
                <a:r>
                  <a:rPr lang="en-US" sz="1275">
                    <a:solidFill>
                      <a:srgbClr val="262626"/>
                    </a:solidFill>
                  </a:rPr>
                  <a:t>4</a:t>
                </a:r>
                <a:endParaRPr lang="en-US" sz="1350"/>
              </a:p>
            </p:txBody>
          </p:sp>
          <p:sp>
            <p:nvSpPr>
              <p:cNvPr id="122" name="Rectangle 79"/>
              <p:cNvSpPr>
                <a:spLocks noChangeArrowheads="1"/>
              </p:cNvSpPr>
              <p:nvPr/>
            </p:nvSpPr>
            <p:spPr bwMode="auto">
              <a:xfrm>
                <a:off x="5607" y="3700"/>
                <a:ext cx="197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685800"/>
                <a:r>
                  <a:rPr lang="en-US" sz="1575">
                    <a:solidFill>
                      <a:srgbClr val="262626"/>
                    </a:solidFill>
                  </a:rPr>
                  <a:t>10</a:t>
                </a:r>
                <a:endParaRPr lang="en-US" sz="1350"/>
              </a:p>
            </p:txBody>
          </p:sp>
          <p:sp>
            <p:nvSpPr>
              <p:cNvPr id="123" name="Rectangle 80"/>
              <p:cNvSpPr>
                <a:spLocks noChangeArrowheads="1"/>
              </p:cNvSpPr>
              <p:nvPr/>
            </p:nvSpPr>
            <p:spPr bwMode="auto">
              <a:xfrm>
                <a:off x="5801" y="3657"/>
                <a:ext cx="80" cy="17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685800"/>
                <a:r>
                  <a:rPr lang="en-US" sz="1275">
                    <a:solidFill>
                      <a:srgbClr val="262626"/>
                    </a:solidFill>
                  </a:rPr>
                  <a:t>5</a:t>
                </a:r>
                <a:endParaRPr lang="en-US" sz="1350"/>
              </a:p>
            </p:txBody>
          </p:sp>
          <p:sp>
            <p:nvSpPr>
              <p:cNvPr id="124" name="Line 81"/>
              <p:cNvSpPr>
                <a:spLocks noChangeShapeType="1"/>
              </p:cNvSpPr>
              <p:nvPr/>
            </p:nvSpPr>
            <p:spPr bwMode="auto">
              <a:xfrm>
                <a:off x="1934" y="3245"/>
                <a:ext cx="19" cy="0"/>
              </a:xfrm>
              <a:prstGeom prst="line">
                <a:avLst/>
              </a:prstGeom>
              <a:noFill/>
              <a:ln w="381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25" name="Line 82"/>
              <p:cNvSpPr>
                <a:spLocks noChangeShapeType="1"/>
              </p:cNvSpPr>
              <p:nvPr/>
            </p:nvSpPr>
            <p:spPr bwMode="auto">
              <a:xfrm>
                <a:off x="1934" y="3051"/>
                <a:ext cx="19" cy="0"/>
              </a:xfrm>
              <a:prstGeom prst="line">
                <a:avLst/>
              </a:prstGeom>
              <a:noFill/>
              <a:ln w="381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26" name="Line 83"/>
              <p:cNvSpPr>
                <a:spLocks noChangeShapeType="1"/>
              </p:cNvSpPr>
              <p:nvPr/>
            </p:nvSpPr>
            <p:spPr bwMode="auto">
              <a:xfrm>
                <a:off x="1934" y="2913"/>
                <a:ext cx="19" cy="0"/>
              </a:xfrm>
              <a:prstGeom prst="line">
                <a:avLst/>
              </a:prstGeom>
              <a:noFill/>
              <a:ln w="381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27" name="Line 84"/>
              <p:cNvSpPr>
                <a:spLocks noChangeShapeType="1"/>
              </p:cNvSpPr>
              <p:nvPr/>
            </p:nvSpPr>
            <p:spPr bwMode="auto">
              <a:xfrm>
                <a:off x="1934" y="2806"/>
                <a:ext cx="19" cy="0"/>
              </a:xfrm>
              <a:prstGeom prst="line">
                <a:avLst/>
              </a:prstGeom>
              <a:noFill/>
              <a:ln w="381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28" name="Line 85"/>
              <p:cNvSpPr>
                <a:spLocks noChangeShapeType="1"/>
              </p:cNvSpPr>
              <p:nvPr/>
            </p:nvSpPr>
            <p:spPr bwMode="auto">
              <a:xfrm>
                <a:off x="1934" y="2719"/>
                <a:ext cx="19" cy="0"/>
              </a:xfrm>
              <a:prstGeom prst="line">
                <a:avLst/>
              </a:prstGeom>
              <a:noFill/>
              <a:ln w="381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29" name="Line 86"/>
              <p:cNvSpPr>
                <a:spLocks noChangeShapeType="1"/>
              </p:cNvSpPr>
              <p:nvPr/>
            </p:nvSpPr>
            <p:spPr bwMode="auto">
              <a:xfrm>
                <a:off x="1934" y="2645"/>
                <a:ext cx="19" cy="0"/>
              </a:xfrm>
              <a:prstGeom prst="line">
                <a:avLst/>
              </a:prstGeom>
              <a:noFill/>
              <a:ln w="381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30" name="Line 87"/>
              <p:cNvSpPr>
                <a:spLocks noChangeShapeType="1"/>
              </p:cNvSpPr>
              <p:nvPr/>
            </p:nvSpPr>
            <p:spPr bwMode="auto">
              <a:xfrm>
                <a:off x="1934" y="2581"/>
                <a:ext cx="19" cy="0"/>
              </a:xfrm>
              <a:prstGeom prst="line">
                <a:avLst/>
              </a:prstGeom>
              <a:noFill/>
              <a:ln w="381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31" name="Line 88"/>
              <p:cNvSpPr>
                <a:spLocks noChangeShapeType="1"/>
              </p:cNvSpPr>
              <p:nvPr/>
            </p:nvSpPr>
            <p:spPr bwMode="auto">
              <a:xfrm>
                <a:off x="1934" y="2525"/>
                <a:ext cx="19" cy="0"/>
              </a:xfrm>
              <a:prstGeom prst="line">
                <a:avLst/>
              </a:prstGeom>
              <a:noFill/>
              <a:ln w="381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32" name="Line 89"/>
              <p:cNvSpPr>
                <a:spLocks noChangeShapeType="1"/>
              </p:cNvSpPr>
              <p:nvPr/>
            </p:nvSpPr>
            <p:spPr bwMode="auto">
              <a:xfrm>
                <a:off x="1934" y="2142"/>
                <a:ext cx="19" cy="0"/>
              </a:xfrm>
              <a:prstGeom prst="line">
                <a:avLst/>
              </a:prstGeom>
              <a:noFill/>
              <a:ln w="381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33" name="Line 90"/>
              <p:cNvSpPr>
                <a:spLocks noChangeShapeType="1"/>
              </p:cNvSpPr>
              <p:nvPr/>
            </p:nvSpPr>
            <p:spPr bwMode="auto">
              <a:xfrm>
                <a:off x="1934" y="1948"/>
                <a:ext cx="19" cy="0"/>
              </a:xfrm>
              <a:prstGeom prst="line">
                <a:avLst/>
              </a:prstGeom>
              <a:noFill/>
              <a:ln w="381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34" name="Line 91"/>
              <p:cNvSpPr>
                <a:spLocks noChangeShapeType="1"/>
              </p:cNvSpPr>
              <p:nvPr/>
            </p:nvSpPr>
            <p:spPr bwMode="auto">
              <a:xfrm>
                <a:off x="1934" y="1810"/>
                <a:ext cx="19" cy="0"/>
              </a:xfrm>
              <a:prstGeom prst="line">
                <a:avLst/>
              </a:prstGeom>
              <a:noFill/>
              <a:ln w="381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35" name="Line 92"/>
              <p:cNvSpPr>
                <a:spLocks noChangeShapeType="1"/>
              </p:cNvSpPr>
              <p:nvPr/>
            </p:nvSpPr>
            <p:spPr bwMode="auto">
              <a:xfrm>
                <a:off x="1934" y="1703"/>
                <a:ext cx="19" cy="0"/>
              </a:xfrm>
              <a:prstGeom prst="line">
                <a:avLst/>
              </a:prstGeom>
              <a:noFill/>
              <a:ln w="381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36" name="Line 93"/>
              <p:cNvSpPr>
                <a:spLocks noChangeShapeType="1"/>
              </p:cNvSpPr>
              <p:nvPr/>
            </p:nvSpPr>
            <p:spPr bwMode="auto">
              <a:xfrm>
                <a:off x="1934" y="1616"/>
                <a:ext cx="19" cy="0"/>
              </a:xfrm>
              <a:prstGeom prst="line">
                <a:avLst/>
              </a:prstGeom>
              <a:noFill/>
              <a:ln w="381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37" name="Line 94"/>
              <p:cNvSpPr>
                <a:spLocks noChangeShapeType="1"/>
              </p:cNvSpPr>
              <p:nvPr/>
            </p:nvSpPr>
            <p:spPr bwMode="auto">
              <a:xfrm>
                <a:off x="1934" y="1542"/>
                <a:ext cx="19" cy="0"/>
              </a:xfrm>
              <a:prstGeom prst="line">
                <a:avLst/>
              </a:prstGeom>
              <a:noFill/>
              <a:ln w="381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38" name="Line 95"/>
              <p:cNvSpPr>
                <a:spLocks noChangeShapeType="1"/>
              </p:cNvSpPr>
              <p:nvPr/>
            </p:nvSpPr>
            <p:spPr bwMode="auto">
              <a:xfrm>
                <a:off x="1934" y="1478"/>
                <a:ext cx="19" cy="0"/>
              </a:xfrm>
              <a:prstGeom prst="line">
                <a:avLst/>
              </a:prstGeom>
              <a:noFill/>
              <a:ln w="381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39" name="Line 96"/>
              <p:cNvSpPr>
                <a:spLocks noChangeShapeType="1"/>
              </p:cNvSpPr>
              <p:nvPr/>
            </p:nvSpPr>
            <p:spPr bwMode="auto">
              <a:xfrm>
                <a:off x="1934" y="1422"/>
                <a:ext cx="19" cy="0"/>
              </a:xfrm>
              <a:prstGeom prst="line">
                <a:avLst/>
              </a:prstGeom>
              <a:noFill/>
              <a:ln w="381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40" name="Line 97"/>
              <p:cNvSpPr>
                <a:spLocks noChangeShapeType="1"/>
              </p:cNvSpPr>
              <p:nvPr/>
            </p:nvSpPr>
            <p:spPr bwMode="auto">
              <a:xfrm>
                <a:off x="1934" y="1039"/>
                <a:ext cx="19" cy="0"/>
              </a:xfrm>
              <a:prstGeom prst="line">
                <a:avLst/>
              </a:prstGeom>
              <a:noFill/>
              <a:ln w="381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41" name="Line 98"/>
              <p:cNvSpPr>
                <a:spLocks noChangeShapeType="1"/>
              </p:cNvSpPr>
              <p:nvPr/>
            </p:nvSpPr>
            <p:spPr bwMode="auto">
              <a:xfrm>
                <a:off x="1934" y="845"/>
                <a:ext cx="19" cy="0"/>
              </a:xfrm>
              <a:prstGeom prst="line">
                <a:avLst/>
              </a:prstGeom>
              <a:noFill/>
              <a:ln w="381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42" name="Line 99"/>
              <p:cNvSpPr>
                <a:spLocks noChangeShapeType="1"/>
              </p:cNvSpPr>
              <p:nvPr/>
            </p:nvSpPr>
            <p:spPr bwMode="auto">
              <a:xfrm flipH="1">
                <a:off x="5729" y="3245"/>
                <a:ext cx="19" cy="0"/>
              </a:xfrm>
              <a:prstGeom prst="line">
                <a:avLst/>
              </a:prstGeom>
              <a:noFill/>
              <a:ln w="381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43" name="Line 100"/>
              <p:cNvSpPr>
                <a:spLocks noChangeShapeType="1"/>
              </p:cNvSpPr>
              <p:nvPr/>
            </p:nvSpPr>
            <p:spPr bwMode="auto">
              <a:xfrm flipH="1">
                <a:off x="5729" y="3051"/>
                <a:ext cx="19" cy="0"/>
              </a:xfrm>
              <a:prstGeom prst="line">
                <a:avLst/>
              </a:prstGeom>
              <a:noFill/>
              <a:ln w="381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44" name="Line 101"/>
              <p:cNvSpPr>
                <a:spLocks noChangeShapeType="1"/>
              </p:cNvSpPr>
              <p:nvPr/>
            </p:nvSpPr>
            <p:spPr bwMode="auto">
              <a:xfrm flipH="1">
                <a:off x="5729" y="2913"/>
                <a:ext cx="19" cy="0"/>
              </a:xfrm>
              <a:prstGeom prst="line">
                <a:avLst/>
              </a:prstGeom>
              <a:noFill/>
              <a:ln w="381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45" name="Line 102"/>
              <p:cNvSpPr>
                <a:spLocks noChangeShapeType="1"/>
              </p:cNvSpPr>
              <p:nvPr/>
            </p:nvSpPr>
            <p:spPr bwMode="auto">
              <a:xfrm flipH="1">
                <a:off x="5729" y="2806"/>
                <a:ext cx="19" cy="0"/>
              </a:xfrm>
              <a:prstGeom prst="line">
                <a:avLst/>
              </a:prstGeom>
              <a:noFill/>
              <a:ln w="381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46" name="Line 103"/>
              <p:cNvSpPr>
                <a:spLocks noChangeShapeType="1"/>
              </p:cNvSpPr>
              <p:nvPr/>
            </p:nvSpPr>
            <p:spPr bwMode="auto">
              <a:xfrm flipH="1">
                <a:off x="5729" y="2719"/>
                <a:ext cx="19" cy="0"/>
              </a:xfrm>
              <a:prstGeom prst="line">
                <a:avLst/>
              </a:prstGeom>
              <a:noFill/>
              <a:ln w="381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47" name="Line 104"/>
              <p:cNvSpPr>
                <a:spLocks noChangeShapeType="1"/>
              </p:cNvSpPr>
              <p:nvPr/>
            </p:nvSpPr>
            <p:spPr bwMode="auto">
              <a:xfrm flipH="1">
                <a:off x="5729" y="2645"/>
                <a:ext cx="19" cy="0"/>
              </a:xfrm>
              <a:prstGeom prst="line">
                <a:avLst/>
              </a:prstGeom>
              <a:noFill/>
              <a:ln w="381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48" name="Line 105"/>
              <p:cNvSpPr>
                <a:spLocks noChangeShapeType="1"/>
              </p:cNvSpPr>
              <p:nvPr/>
            </p:nvSpPr>
            <p:spPr bwMode="auto">
              <a:xfrm flipH="1">
                <a:off x="5729" y="2581"/>
                <a:ext cx="19" cy="0"/>
              </a:xfrm>
              <a:prstGeom prst="line">
                <a:avLst/>
              </a:prstGeom>
              <a:noFill/>
              <a:ln w="381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49" name="Line 106"/>
              <p:cNvSpPr>
                <a:spLocks noChangeShapeType="1"/>
              </p:cNvSpPr>
              <p:nvPr/>
            </p:nvSpPr>
            <p:spPr bwMode="auto">
              <a:xfrm flipH="1">
                <a:off x="5729" y="2525"/>
                <a:ext cx="19" cy="0"/>
              </a:xfrm>
              <a:prstGeom prst="line">
                <a:avLst/>
              </a:prstGeom>
              <a:noFill/>
              <a:ln w="381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50" name="Line 107"/>
              <p:cNvSpPr>
                <a:spLocks noChangeShapeType="1"/>
              </p:cNvSpPr>
              <p:nvPr/>
            </p:nvSpPr>
            <p:spPr bwMode="auto">
              <a:xfrm flipH="1">
                <a:off x="5729" y="2142"/>
                <a:ext cx="19" cy="0"/>
              </a:xfrm>
              <a:prstGeom prst="line">
                <a:avLst/>
              </a:prstGeom>
              <a:noFill/>
              <a:ln w="381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51" name="Line 108"/>
              <p:cNvSpPr>
                <a:spLocks noChangeShapeType="1"/>
              </p:cNvSpPr>
              <p:nvPr/>
            </p:nvSpPr>
            <p:spPr bwMode="auto">
              <a:xfrm flipH="1">
                <a:off x="5729" y="1948"/>
                <a:ext cx="19" cy="0"/>
              </a:xfrm>
              <a:prstGeom prst="line">
                <a:avLst/>
              </a:prstGeom>
              <a:noFill/>
              <a:ln w="381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52" name="Line 109"/>
              <p:cNvSpPr>
                <a:spLocks noChangeShapeType="1"/>
              </p:cNvSpPr>
              <p:nvPr/>
            </p:nvSpPr>
            <p:spPr bwMode="auto">
              <a:xfrm flipH="1">
                <a:off x="5729" y="1810"/>
                <a:ext cx="19" cy="0"/>
              </a:xfrm>
              <a:prstGeom prst="line">
                <a:avLst/>
              </a:prstGeom>
              <a:noFill/>
              <a:ln w="381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53" name="Line 110"/>
              <p:cNvSpPr>
                <a:spLocks noChangeShapeType="1"/>
              </p:cNvSpPr>
              <p:nvPr/>
            </p:nvSpPr>
            <p:spPr bwMode="auto">
              <a:xfrm flipH="1">
                <a:off x="5729" y="1703"/>
                <a:ext cx="19" cy="0"/>
              </a:xfrm>
              <a:prstGeom prst="line">
                <a:avLst/>
              </a:prstGeom>
              <a:noFill/>
              <a:ln w="381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54" name="Line 111"/>
              <p:cNvSpPr>
                <a:spLocks noChangeShapeType="1"/>
              </p:cNvSpPr>
              <p:nvPr/>
            </p:nvSpPr>
            <p:spPr bwMode="auto">
              <a:xfrm flipH="1">
                <a:off x="5729" y="1616"/>
                <a:ext cx="19" cy="0"/>
              </a:xfrm>
              <a:prstGeom prst="line">
                <a:avLst/>
              </a:prstGeom>
              <a:noFill/>
              <a:ln w="381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55" name="Line 112"/>
              <p:cNvSpPr>
                <a:spLocks noChangeShapeType="1"/>
              </p:cNvSpPr>
              <p:nvPr/>
            </p:nvSpPr>
            <p:spPr bwMode="auto">
              <a:xfrm flipH="1">
                <a:off x="5729" y="1542"/>
                <a:ext cx="19" cy="0"/>
              </a:xfrm>
              <a:prstGeom prst="line">
                <a:avLst/>
              </a:prstGeom>
              <a:noFill/>
              <a:ln w="381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56" name="Line 113"/>
              <p:cNvSpPr>
                <a:spLocks noChangeShapeType="1"/>
              </p:cNvSpPr>
              <p:nvPr/>
            </p:nvSpPr>
            <p:spPr bwMode="auto">
              <a:xfrm flipH="1">
                <a:off x="5729" y="1478"/>
                <a:ext cx="19" cy="0"/>
              </a:xfrm>
              <a:prstGeom prst="line">
                <a:avLst/>
              </a:prstGeom>
              <a:noFill/>
              <a:ln w="381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57" name="Line 114"/>
              <p:cNvSpPr>
                <a:spLocks noChangeShapeType="1"/>
              </p:cNvSpPr>
              <p:nvPr/>
            </p:nvSpPr>
            <p:spPr bwMode="auto">
              <a:xfrm flipH="1">
                <a:off x="5729" y="1422"/>
                <a:ext cx="19" cy="0"/>
              </a:xfrm>
              <a:prstGeom prst="line">
                <a:avLst/>
              </a:prstGeom>
              <a:noFill/>
              <a:ln w="381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58" name="Line 115"/>
              <p:cNvSpPr>
                <a:spLocks noChangeShapeType="1"/>
              </p:cNvSpPr>
              <p:nvPr/>
            </p:nvSpPr>
            <p:spPr bwMode="auto">
              <a:xfrm flipH="1">
                <a:off x="5729" y="1039"/>
                <a:ext cx="19" cy="0"/>
              </a:xfrm>
              <a:prstGeom prst="line">
                <a:avLst/>
              </a:prstGeom>
              <a:noFill/>
              <a:ln w="381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59" name="Line 116"/>
              <p:cNvSpPr>
                <a:spLocks noChangeShapeType="1"/>
              </p:cNvSpPr>
              <p:nvPr/>
            </p:nvSpPr>
            <p:spPr bwMode="auto">
              <a:xfrm flipH="1">
                <a:off x="5729" y="845"/>
                <a:ext cx="19" cy="0"/>
              </a:xfrm>
              <a:prstGeom prst="line">
                <a:avLst/>
              </a:prstGeom>
              <a:noFill/>
              <a:ln w="381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60" name="Rectangle 117"/>
              <p:cNvSpPr>
                <a:spLocks noChangeArrowheads="1"/>
              </p:cNvSpPr>
              <p:nvPr/>
            </p:nvSpPr>
            <p:spPr bwMode="auto">
              <a:xfrm rot="16200000">
                <a:off x="1363" y="3082"/>
                <a:ext cx="148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685800"/>
                <a:r>
                  <a:rPr lang="en-US" sz="1575">
                    <a:solidFill>
                      <a:srgbClr val="262626"/>
                    </a:solidFill>
                  </a:rPr>
                  <a:t>M</a:t>
                </a:r>
                <a:endParaRPr lang="en-US" sz="1350"/>
              </a:p>
            </p:txBody>
          </p:sp>
          <p:sp>
            <p:nvSpPr>
              <p:cNvPr id="161" name="Rectangle 118"/>
              <p:cNvSpPr>
                <a:spLocks noChangeArrowheads="1"/>
              </p:cNvSpPr>
              <p:nvPr/>
            </p:nvSpPr>
            <p:spPr bwMode="auto">
              <a:xfrm rot="16200000">
                <a:off x="1388" y="2972"/>
                <a:ext cx="99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685800"/>
                <a:r>
                  <a:rPr lang="en-US" sz="1575">
                    <a:solidFill>
                      <a:srgbClr val="262626"/>
                    </a:solidFill>
                  </a:rPr>
                  <a:t>e</a:t>
                </a:r>
                <a:endParaRPr lang="en-US" sz="1350"/>
              </a:p>
            </p:txBody>
          </p:sp>
          <p:sp>
            <p:nvSpPr>
              <p:cNvPr id="162" name="Rectangle 119"/>
              <p:cNvSpPr>
                <a:spLocks noChangeArrowheads="1"/>
              </p:cNvSpPr>
              <p:nvPr/>
            </p:nvSpPr>
            <p:spPr bwMode="auto">
              <a:xfrm rot="16200000">
                <a:off x="1393" y="2879"/>
                <a:ext cx="89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685800"/>
                <a:r>
                  <a:rPr lang="en-US" sz="1575" dirty="0">
                    <a:solidFill>
                      <a:srgbClr val="262626"/>
                    </a:solidFill>
                  </a:rPr>
                  <a:t>c</a:t>
                </a:r>
                <a:endParaRPr lang="en-US" sz="1350" dirty="0"/>
              </a:p>
            </p:txBody>
          </p:sp>
          <p:sp>
            <p:nvSpPr>
              <p:cNvPr id="163" name="Rectangle 120"/>
              <p:cNvSpPr>
                <a:spLocks noChangeArrowheads="1"/>
              </p:cNvSpPr>
              <p:nvPr/>
            </p:nvSpPr>
            <p:spPr bwMode="auto">
              <a:xfrm rot="16200000">
                <a:off x="1388" y="2786"/>
                <a:ext cx="99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685800"/>
                <a:r>
                  <a:rPr lang="en-US" sz="1575">
                    <a:solidFill>
                      <a:srgbClr val="262626"/>
                    </a:solidFill>
                  </a:rPr>
                  <a:t>h</a:t>
                </a:r>
                <a:endParaRPr lang="en-US" sz="1350"/>
              </a:p>
            </p:txBody>
          </p:sp>
          <p:sp>
            <p:nvSpPr>
              <p:cNvPr id="164" name="Rectangle 121"/>
              <p:cNvSpPr>
                <a:spLocks noChangeArrowheads="1"/>
              </p:cNvSpPr>
              <p:nvPr/>
            </p:nvSpPr>
            <p:spPr bwMode="auto">
              <a:xfrm rot="16200000">
                <a:off x="1388" y="2689"/>
                <a:ext cx="99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685800"/>
                <a:r>
                  <a:rPr lang="en-US" sz="1575">
                    <a:solidFill>
                      <a:srgbClr val="262626"/>
                    </a:solidFill>
                  </a:rPr>
                  <a:t>a</a:t>
                </a:r>
                <a:endParaRPr lang="en-US" sz="1350"/>
              </a:p>
            </p:txBody>
          </p:sp>
          <p:sp>
            <p:nvSpPr>
              <p:cNvPr id="165" name="Rectangle 122"/>
              <p:cNvSpPr>
                <a:spLocks noChangeArrowheads="1"/>
              </p:cNvSpPr>
              <p:nvPr/>
            </p:nvSpPr>
            <p:spPr bwMode="auto">
              <a:xfrm rot="16200000">
                <a:off x="1388" y="2593"/>
                <a:ext cx="99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685800"/>
                <a:r>
                  <a:rPr lang="en-US" sz="1575">
                    <a:solidFill>
                      <a:srgbClr val="262626"/>
                    </a:solidFill>
                  </a:rPr>
                  <a:t>n</a:t>
                </a:r>
                <a:endParaRPr lang="en-US" sz="1350"/>
              </a:p>
            </p:txBody>
          </p:sp>
          <p:sp>
            <p:nvSpPr>
              <p:cNvPr id="166" name="Rectangle 123"/>
              <p:cNvSpPr>
                <a:spLocks noChangeArrowheads="1"/>
              </p:cNvSpPr>
              <p:nvPr/>
            </p:nvSpPr>
            <p:spPr bwMode="auto">
              <a:xfrm rot="16200000">
                <a:off x="1417" y="2527"/>
                <a:ext cx="39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685800"/>
                <a:r>
                  <a:rPr lang="en-US" sz="1575">
                    <a:solidFill>
                      <a:srgbClr val="262626"/>
                    </a:solidFill>
                  </a:rPr>
                  <a:t>i</a:t>
                </a:r>
                <a:endParaRPr lang="en-US" sz="1350"/>
              </a:p>
            </p:txBody>
          </p:sp>
          <p:sp>
            <p:nvSpPr>
              <p:cNvPr id="167" name="Rectangle 124"/>
              <p:cNvSpPr>
                <a:spLocks noChangeArrowheads="1"/>
              </p:cNvSpPr>
              <p:nvPr/>
            </p:nvSpPr>
            <p:spPr bwMode="auto">
              <a:xfrm rot="16200000">
                <a:off x="1393" y="2466"/>
                <a:ext cx="89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685800"/>
                <a:r>
                  <a:rPr lang="en-US" sz="1575">
                    <a:solidFill>
                      <a:srgbClr val="262626"/>
                    </a:solidFill>
                  </a:rPr>
                  <a:t>c</a:t>
                </a:r>
                <a:endParaRPr lang="en-US" sz="1350"/>
              </a:p>
            </p:txBody>
          </p:sp>
          <p:sp>
            <p:nvSpPr>
              <p:cNvPr id="168" name="Rectangle 125"/>
              <p:cNvSpPr>
                <a:spLocks noChangeArrowheads="1"/>
              </p:cNvSpPr>
              <p:nvPr/>
            </p:nvSpPr>
            <p:spPr bwMode="auto">
              <a:xfrm rot="16200000">
                <a:off x="1388" y="2374"/>
                <a:ext cx="99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685800"/>
                <a:r>
                  <a:rPr lang="en-US" sz="1575">
                    <a:solidFill>
                      <a:srgbClr val="262626"/>
                    </a:solidFill>
                  </a:rPr>
                  <a:t>a</a:t>
                </a:r>
                <a:endParaRPr lang="en-US" sz="1350"/>
              </a:p>
            </p:txBody>
          </p:sp>
          <p:sp>
            <p:nvSpPr>
              <p:cNvPr id="169" name="Rectangle 126"/>
              <p:cNvSpPr>
                <a:spLocks noChangeArrowheads="1"/>
              </p:cNvSpPr>
              <p:nvPr/>
            </p:nvSpPr>
            <p:spPr bwMode="auto">
              <a:xfrm rot="16200000">
                <a:off x="1417" y="2308"/>
                <a:ext cx="39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685800"/>
                <a:r>
                  <a:rPr lang="en-US" sz="1575">
                    <a:solidFill>
                      <a:srgbClr val="262626"/>
                    </a:solidFill>
                  </a:rPr>
                  <a:t>l</a:t>
                </a:r>
                <a:endParaRPr lang="en-US" sz="1350"/>
              </a:p>
            </p:txBody>
          </p:sp>
          <p:sp>
            <p:nvSpPr>
              <p:cNvPr id="170" name="Rectangle 127"/>
              <p:cNvSpPr>
                <a:spLocks noChangeArrowheads="1"/>
              </p:cNvSpPr>
              <p:nvPr/>
            </p:nvSpPr>
            <p:spPr bwMode="auto">
              <a:xfrm rot="16200000">
                <a:off x="1413" y="2268"/>
                <a:ext cx="49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685800"/>
                <a:r>
                  <a:rPr lang="en-US" sz="1575" dirty="0">
                    <a:solidFill>
                      <a:srgbClr val="262626"/>
                    </a:solidFill>
                  </a:rPr>
                  <a:t> </a:t>
                </a:r>
                <a:endParaRPr lang="en-US" sz="1350" dirty="0"/>
              </a:p>
            </p:txBody>
          </p:sp>
          <p:sp>
            <p:nvSpPr>
              <p:cNvPr id="171" name="Rectangle 128"/>
              <p:cNvSpPr>
                <a:spLocks noChangeArrowheads="1"/>
              </p:cNvSpPr>
              <p:nvPr/>
            </p:nvSpPr>
            <p:spPr bwMode="auto">
              <a:xfrm rot="16200000">
                <a:off x="1413" y="2242"/>
                <a:ext cx="49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685800"/>
                <a:r>
                  <a:rPr lang="en-US" sz="1575">
                    <a:solidFill>
                      <a:srgbClr val="262626"/>
                    </a:solidFill>
                  </a:rPr>
                  <a:t>t</a:t>
                </a:r>
                <a:endParaRPr lang="en-US" sz="1350"/>
              </a:p>
            </p:txBody>
          </p:sp>
          <p:sp>
            <p:nvSpPr>
              <p:cNvPr id="172" name="Rectangle 129"/>
              <p:cNvSpPr>
                <a:spLocks noChangeArrowheads="1"/>
              </p:cNvSpPr>
              <p:nvPr/>
            </p:nvSpPr>
            <p:spPr bwMode="auto">
              <a:xfrm rot="16200000">
                <a:off x="1388" y="2171"/>
                <a:ext cx="99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685800"/>
                <a:r>
                  <a:rPr lang="en-US" sz="1575" dirty="0">
                    <a:solidFill>
                      <a:srgbClr val="262626"/>
                    </a:solidFill>
                  </a:rPr>
                  <a:t>h</a:t>
                </a:r>
                <a:endParaRPr lang="en-US" sz="1350" dirty="0"/>
              </a:p>
            </p:txBody>
          </p:sp>
          <p:sp>
            <p:nvSpPr>
              <p:cNvPr id="173" name="Rectangle 130"/>
              <p:cNvSpPr>
                <a:spLocks noChangeArrowheads="1"/>
              </p:cNvSpPr>
              <p:nvPr/>
            </p:nvSpPr>
            <p:spPr bwMode="auto">
              <a:xfrm rot="16200000">
                <a:off x="1388" y="2074"/>
                <a:ext cx="99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685800"/>
                <a:r>
                  <a:rPr lang="en-US" sz="1575" dirty="0">
                    <a:solidFill>
                      <a:srgbClr val="262626"/>
                    </a:solidFill>
                  </a:rPr>
                  <a:t>e</a:t>
                </a:r>
                <a:endParaRPr lang="en-US" sz="1350" dirty="0"/>
              </a:p>
            </p:txBody>
          </p:sp>
          <p:sp>
            <p:nvSpPr>
              <p:cNvPr id="174" name="Rectangle 131"/>
              <p:cNvSpPr>
                <a:spLocks noChangeArrowheads="1"/>
              </p:cNvSpPr>
              <p:nvPr/>
            </p:nvSpPr>
            <p:spPr bwMode="auto">
              <a:xfrm rot="16200000">
                <a:off x="1406" y="1999"/>
                <a:ext cx="59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685800"/>
                <a:r>
                  <a:rPr lang="en-US" sz="1575">
                    <a:solidFill>
                      <a:srgbClr val="262626"/>
                    </a:solidFill>
                  </a:rPr>
                  <a:t>r</a:t>
                </a:r>
                <a:endParaRPr lang="en-US" sz="1350"/>
              </a:p>
            </p:txBody>
          </p:sp>
          <p:sp>
            <p:nvSpPr>
              <p:cNvPr id="175" name="Rectangle 132"/>
              <p:cNvSpPr>
                <a:spLocks noChangeArrowheads="1"/>
              </p:cNvSpPr>
              <p:nvPr/>
            </p:nvSpPr>
            <p:spPr bwMode="auto">
              <a:xfrm rot="16200000">
                <a:off x="1363" y="1903"/>
                <a:ext cx="148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685800"/>
                <a:r>
                  <a:rPr lang="en-US" sz="1575">
                    <a:solidFill>
                      <a:srgbClr val="262626"/>
                    </a:solidFill>
                  </a:rPr>
                  <a:t>m</a:t>
                </a:r>
                <a:endParaRPr lang="en-US" sz="1350"/>
              </a:p>
            </p:txBody>
          </p:sp>
          <p:sp>
            <p:nvSpPr>
              <p:cNvPr id="176" name="Rectangle 133"/>
              <p:cNvSpPr>
                <a:spLocks noChangeArrowheads="1"/>
              </p:cNvSpPr>
              <p:nvPr/>
            </p:nvSpPr>
            <p:spPr bwMode="auto">
              <a:xfrm rot="16200000">
                <a:off x="1388" y="1784"/>
                <a:ext cx="99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685800"/>
                <a:r>
                  <a:rPr lang="en-US" sz="1575">
                    <a:solidFill>
                      <a:srgbClr val="262626"/>
                    </a:solidFill>
                  </a:rPr>
                  <a:t>a</a:t>
                </a:r>
                <a:endParaRPr lang="en-US" sz="1350"/>
              </a:p>
            </p:txBody>
          </p:sp>
          <p:sp>
            <p:nvSpPr>
              <p:cNvPr id="177" name="Rectangle 134"/>
              <p:cNvSpPr>
                <a:spLocks noChangeArrowheads="1"/>
              </p:cNvSpPr>
              <p:nvPr/>
            </p:nvSpPr>
            <p:spPr bwMode="auto">
              <a:xfrm rot="16200000">
                <a:off x="1417" y="1718"/>
                <a:ext cx="39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685800"/>
                <a:r>
                  <a:rPr lang="en-US" sz="1575">
                    <a:solidFill>
                      <a:srgbClr val="262626"/>
                    </a:solidFill>
                  </a:rPr>
                  <a:t>l</a:t>
                </a:r>
                <a:endParaRPr lang="en-US" sz="1350"/>
              </a:p>
            </p:txBody>
          </p:sp>
          <p:sp>
            <p:nvSpPr>
              <p:cNvPr id="178" name="Rectangle 135"/>
              <p:cNvSpPr>
                <a:spLocks noChangeArrowheads="1"/>
              </p:cNvSpPr>
              <p:nvPr/>
            </p:nvSpPr>
            <p:spPr bwMode="auto">
              <a:xfrm rot="16200000">
                <a:off x="1413" y="1678"/>
                <a:ext cx="49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685800"/>
                <a:r>
                  <a:rPr lang="en-US" sz="1575">
                    <a:solidFill>
                      <a:srgbClr val="262626"/>
                    </a:solidFill>
                  </a:rPr>
                  <a:t> </a:t>
                </a:r>
                <a:endParaRPr lang="en-US" sz="1350"/>
              </a:p>
            </p:txBody>
          </p:sp>
          <p:sp>
            <p:nvSpPr>
              <p:cNvPr id="179" name="Rectangle 136"/>
              <p:cNvSpPr>
                <a:spLocks noChangeArrowheads="1"/>
              </p:cNvSpPr>
              <p:nvPr/>
            </p:nvSpPr>
            <p:spPr bwMode="auto">
              <a:xfrm rot="16200000">
                <a:off x="1388" y="1624"/>
                <a:ext cx="99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685800"/>
                <a:r>
                  <a:rPr lang="en-US" sz="1575">
                    <a:solidFill>
                      <a:srgbClr val="262626"/>
                    </a:solidFill>
                  </a:rPr>
                  <a:t>o</a:t>
                </a:r>
                <a:endParaRPr lang="en-US" sz="1350"/>
              </a:p>
            </p:txBody>
          </p:sp>
          <p:sp>
            <p:nvSpPr>
              <p:cNvPr id="180" name="Rectangle 137"/>
              <p:cNvSpPr>
                <a:spLocks noChangeArrowheads="1"/>
              </p:cNvSpPr>
              <p:nvPr/>
            </p:nvSpPr>
            <p:spPr bwMode="auto">
              <a:xfrm rot="16200000">
                <a:off x="1393" y="1532"/>
                <a:ext cx="89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685800"/>
                <a:r>
                  <a:rPr lang="en-US" sz="1575">
                    <a:solidFill>
                      <a:srgbClr val="262626"/>
                    </a:solidFill>
                  </a:rPr>
                  <a:t>c</a:t>
                </a:r>
                <a:endParaRPr lang="en-US" sz="1350"/>
              </a:p>
            </p:txBody>
          </p:sp>
          <p:sp>
            <p:nvSpPr>
              <p:cNvPr id="181" name="Rectangle 138"/>
              <p:cNvSpPr>
                <a:spLocks noChangeArrowheads="1"/>
              </p:cNvSpPr>
              <p:nvPr/>
            </p:nvSpPr>
            <p:spPr bwMode="auto">
              <a:xfrm rot="16200000">
                <a:off x="1393" y="1444"/>
                <a:ext cx="89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685800"/>
                <a:r>
                  <a:rPr lang="en-US" sz="1575">
                    <a:solidFill>
                      <a:srgbClr val="262626"/>
                    </a:solidFill>
                  </a:rPr>
                  <a:t>c</a:t>
                </a:r>
                <a:endParaRPr lang="en-US" sz="1350"/>
              </a:p>
            </p:txBody>
          </p:sp>
          <p:sp>
            <p:nvSpPr>
              <p:cNvPr id="182" name="Rectangle 139"/>
              <p:cNvSpPr>
                <a:spLocks noChangeArrowheads="1"/>
              </p:cNvSpPr>
              <p:nvPr/>
            </p:nvSpPr>
            <p:spPr bwMode="auto">
              <a:xfrm rot="16200000">
                <a:off x="1388" y="1351"/>
                <a:ext cx="99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685800"/>
                <a:r>
                  <a:rPr lang="en-US" sz="1575">
                    <a:solidFill>
                      <a:srgbClr val="262626"/>
                    </a:solidFill>
                  </a:rPr>
                  <a:t>u</a:t>
                </a:r>
                <a:endParaRPr lang="en-US" sz="1350"/>
              </a:p>
            </p:txBody>
          </p:sp>
          <p:sp>
            <p:nvSpPr>
              <p:cNvPr id="183" name="Rectangle 140"/>
              <p:cNvSpPr>
                <a:spLocks noChangeArrowheads="1"/>
              </p:cNvSpPr>
              <p:nvPr/>
            </p:nvSpPr>
            <p:spPr bwMode="auto">
              <a:xfrm rot="16200000">
                <a:off x="1388" y="1254"/>
                <a:ext cx="99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685800"/>
                <a:r>
                  <a:rPr lang="en-US" sz="1575">
                    <a:solidFill>
                      <a:srgbClr val="262626"/>
                    </a:solidFill>
                  </a:rPr>
                  <a:t>p</a:t>
                </a:r>
                <a:endParaRPr lang="en-US" sz="1350"/>
              </a:p>
            </p:txBody>
          </p:sp>
          <p:sp>
            <p:nvSpPr>
              <p:cNvPr id="184" name="Rectangle 141"/>
              <p:cNvSpPr>
                <a:spLocks noChangeArrowheads="1"/>
              </p:cNvSpPr>
              <p:nvPr/>
            </p:nvSpPr>
            <p:spPr bwMode="auto">
              <a:xfrm rot="16200000">
                <a:off x="1388" y="1158"/>
                <a:ext cx="99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685800"/>
                <a:r>
                  <a:rPr lang="en-US" sz="1575">
                    <a:solidFill>
                      <a:srgbClr val="262626"/>
                    </a:solidFill>
                  </a:rPr>
                  <a:t>a</a:t>
                </a:r>
                <a:endParaRPr lang="en-US" sz="1350"/>
              </a:p>
            </p:txBody>
          </p:sp>
          <p:sp>
            <p:nvSpPr>
              <p:cNvPr id="185" name="Rectangle 142"/>
              <p:cNvSpPr>
                <a:spLocks noChangeArrowheads="1"/>
              </p:cNvSpPr>
              <p:nvPr/>
            </p:nvSpPr>
            <p:spPr bwMode="auto">
              <a:xfrm rot="16200000">
                <a:off x="1413" y="1088"/>
                <a:ext cx="49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685800"/>
                <a:r>
                  <a:rPr lang="en-US" sz="1575">
                    <a:solidFill>
                      <a:srgbClr val="262626"/>
                    </a:solidFill>
                  </a:rPr>
                  <a:t>t</a:t>
                </a:r>
                <a:endParaRPr lang="en-US" sz="1350"/>
              </a:p>
            </p:txBody>
          </p:sp>
          <p:sp>
            <p:nvSpPr>
              <p:cNvPr id="186" name="Rectangle 143"/>
              <p:cNvSpPr>
                <a:spLocks noChangeArrowheads="1"/>
              </p:cNvSpPr>
              <p:nvPr/>
            </p:nvSpPr>
            <p:spPr bwMode="auto">
              <a:xfrm rot="16200000">
                <a:off x="1417" y="1048"/>
                <a:ext cx="39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685800"/>
                <a:r>
                  <a:rPr lang="en-US" sz="1575">
                    <a:solidFill>
                      <a:srgbClr val="262626"/>
                    </a:solidFill>
                  </a:rPr>
                  <a:t>i</a:t>
                </a:r>
                <a:endParaRPr lang="en-US" sz="1350"/>
              </a:p>
            </p:txBody>
          </p:sp>
          <p:sp>
            <p:nvSpPr>
              <p:cNvPr id="187" name="Rectangle 144"/>
              <p:cNvSpPr>
                <a:spLocks noChangeArrowheads="1"/>
              </p:cNvSpPr>
              <p:nvPr/>
            </p:nvSpPr>
            <p:spPr bwMode="auto">
              <a:xfrm rot="16200000">
                <a:off x="1388" y="982"/>
                <a:ext cx="99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685800"/>
                <a:r>
                  <a:rPr lang="en-US" sz="1575">
                    <a:solidFill>
                      <a:srgbClr val="262626"/>
                    </a:solidFill>
                  </a:rPr>
                  <a:t>o</a:t>
                </a:r>
                <a:endParaRPr lang="en-US" sz="1350"/>
              </a:p>
            </p:txBody>
          </p:sp>
          <p:sp>
            <p:nvSpPr>
              <p:cNvPr id="188" name="Rectangle 145"/>
              <p:cNvSpPr>
                <a:spLocks noChangeArrowheads="1"/>
              </p:cNvSpPr>
              <p:nvPr/>
            </p:nvSpPr>
            <p:spPr bwMode="auto">
              <a:xfrm rot="16200000">
                <a:off x="1388" y="893"/>
                <a:ext cx="99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685800"/>
                <a:r>
                  <a:rPr lang="en-US" sz="1575" dirty="0">
                    <a:solidFill>
                      <a:srgbClr val="262626"/>
                    </a:solidFill>
                  </a:rPr>
                  <a:t>n</a:t>
                </a:r>
                <a:endParaRPr lang="en-US" sz="1350" dirty="0"/>
              </a:p>
            </p:txBody>
          </p:sp>
          <p:sp>
            <p:nvSpPr>
              <p:cNvPr id="189" name="Line 146"/>
              <p:cNvSpPr>
                <a:spLocks noChangeShapeType="1"/>
              </p:cNvSpPr>
              <p:nvPr/>
            </p:nvSpPr>
            <p:spPr bwMode="auto">
              <a:xfrm flipV="1">
                <a:off x="1934" y="707"/>
                <a:ext cx="0" cy="2870"/>
              </a:xfrm>
              <a:prstGeom prst="line">
                <a:avLst/>
              </a:prstGeom>
              <a:noFill/>
              <a:ln w="381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90" name="Line 147"/>
              <p:cNvSpPr>
                <a:spLocks noChangeShapeType="1"/>
              </p:cNvSpPr>
              <p:nvPr/>
            </p:nvSpPr>
            <p:spPr bwMode="auto">
              <a:xfrm flipV="1">
                <a:off x="5748" y="707"/>
                <a:ext cx="0" cy="2870"/>
              </a:xfrm>
              <a:prstGeom prst="line">
                <a:avLst/>
              </a:prstGeom>
              <a:noFill/>
              <a:ln w="381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91" name="Line 148"/>
              <p:cNvSpPr>
                <a:spLocks noChangeShapeType="1"/>
              </p:cNvSpPr>
              <p:nvPr/>
            </p:nvSpPr>
            <p:spPr bwMode="auto">
              <a:xfrm>
                <a:off x="1934" y="3577"/>
                <a:ext cx="38" cy="0"/>
              </a:xfrm>
              <a:prstGeom prst="line">
                <a:avLst/>
              </a:prstGeom>
              <a:noFill/>
              <a:ln w="381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92" name="Line 149"/>
              <p:cNvSpPr>
                <a:spLocks noChangeShapeType="1"/>
              </p:cNvSpPr>
              <p:nvPr/>
            </p:nvSpPr>
            <p:spPr bwMode="auto">
              <a:xfrm>
                <a:off x="1934" y="2474"/>
                <a:ext cx="38" cy="0"/>
              </a:xfrm>
              <a:prstGeom prst="line">
                <a:avLst/>
              </a:prstGeom>
              <a:noFill/>
              <a:ln w="381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93" name="Line 150"/>
              <p:cNvSpPr>
                <a:spLocks noChangeShapeType="1"/>
              </p:cNvSpPr>
              <p:nvPr/>
            </p:nvSpPr>
            <p:spPr bwMode="auto">
              <a:xfrm>
                <a:off x="1934" y="1371"/>
                <a:ext cx="38" cy="0"/>
              </a:xfrm>
              <a:prstGeom prst="line">
                <a:avLst/>
              </a:prstGeom>
              <a:noFill/>
              <a:ln w="381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94" name="Line 151"/>
              <p:cNvSpPr>
                <a:spLocks noChangeShapeType="1"/>
              </p:cNvSpPr>
              <p:nvPr/>
            </p:nvSpPr>
            <p:spPr bwMode="auto">
              <a:xfrm flipH="1">
                <a:off x="5710" y="3577"/>
                <a:ext cx="38" cy="0"/>
              </a:xfrm>
              <a:prstGeom prst="line">
                <a:avLst/>
              </a:prstGeom>
              <a:noFill/>
              <a:ln w="381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95" name="Line 152"/>
              <p:cNvSpPr>
                <a:spLocks noChangeShapeType="1"/>
              </p:cNvSpPr>
              <p:nvPr/>
            </p:nvSpPr>
            <p:spPr bwMode="auto">
              <a:xfrm flipH="1">
                <a:off x="5710" y="2474"/>
                <a:ext cx="38" cy="0"/>
              </a:xfrm>
              <a:prstGeom prst="line">
                <a:avLst/>
              </a:prstGeom>
              <a:noFill/>
              <a:ln w="381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96" name="Line 153"/>
              <p:cNvSpPr>
                <a:spLocks noChangeShapeType="1"/>
              </p:cNvSpPr>
              <p:nvPr/>
            </p:nvSpPr>
            <p:spPr bwMode="auto">
              <a:xfrm flipH="1">
                <a:off x="5710" y="1371"/>
                <a:ext cx="38" cy="0"/>
              </a:xfrm>
              <a:prstGeom prst="line">
                <a:avLst/>
              </a:prstGeom>
              <a:noFill/>
              <a:ln w="38100" cap="flat">
                <a:solidFill>
                  <a:srgbClr val="262626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197" name="Rectangle 154"/>
              <p:cNvSpPr>
                <a:spLocks noChangeArrowheads="1"/>
              </p:cNvSpPr>
              <p:nvPr/>
            </p:nvSpPr>
            <p:spPr bwMode="auto">
              <a:xfrm>
                <a:off x="1598" y="3464"/>
                <a:ext cx="247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685800"/>
                <a:r>
                  <a:rPr lang="en-US" sz="1575" dirty="0">
                    <a:solidFill>
                      <a:srgbClr val="262626"/>
                    </a:solidFill>
                  </a:rPr>
                  <a:t>0.1</a:t>
                </a:r>
                <a:endParaRPr lang="en-US" sz="1350" dirty="0"/>
              </a:p>
            </p:txBody>
          </p:sp>
          <p:sp>
            <p:nvSpPr>
              <p:cNvPr id="199" name="Rectangle 156"/>
              <p:cNvSpPr>
                <a:spLocks noChangeArrowheads="1"/>
              </p:cNvSpPr>
              <p:nvPr/>
            </p:nvSpPr>
            <p:spPr bwMode="auto">
              <a:xfrm>
                <a:off x="1745" y="2364"/>
                <a:ext cx="99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685800"/>
                <a:r>
                  <a:rPr lang="en-US" sz="1575" dirty="0">
                    <a:solidFill>
                      <a:srgbClr val="262626"/>
                    </a:solidFill>
                  </a:rPr>
                  <a:t>1</a:t>
                </a:r>
                <a:endParaRPr lang="en-US" sz="1350" dirty="0"/>
              </a:p>
            </p:txBody>
          </p:sp>
          <p:sp>
            <p:nvSpPr>
              <p:cNvPr id="200" name="Rectangle 157"/>
              <p:cNvSpPr>
                <a:spLocks noChangeArrowheads="1"/>
              </p:cNvSpPr>
              <p:nvPr/>
            </p:nvSpPr>
            <p:spPr bwMode="auto">
              <a:xfrm>
                <a:off x="1802" y="2371"/>
                <a:ext cx="0" cy="1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685800"/>
                <a:endParaRPr lang="en-US" sz="1350" dirty="0"/>
              </a:p>
            </p:txBody>
          </p:sp>
          <p:sp>
            <p:nvSpPr>
              <p:cNvPr id="201" name="Rectangle 158"/>
              <p:cNvSpPr>
                <a:spLocks noChangeArrowheads="1"/>
              </p:cNvSpPr>
              <p:nvPr/>
            </p:nvSpPr>
            <p:spPr bwMode="auto">
              <a:xfrm>
                <a:off x="1634" y="1279"/>
                <a:ext cx="197" cy="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685800"/>
                <a:r>
                  <a:rPr lang="en-US" sz="1575" dirty="0">
                    <a:solidFill>
                      <a:srgbClr val="262626"/>
                    </a:solidFill>
                  </a:rPr>
                  <a:t>10</a:t>
                </a:r>
                <a:endParaRPr lang="en-US" sz="1350" dirty="0"/>
              </a:p>
            </p:txBody>
          </p:sp>
          <p:sp>
            <p:nvSpPr>
              <p:cNvPr id="202" name="Rectangle 159"/>
              <p:cNvSpPr>
                <a:spLocks noChangeArrowheads="1"/>
              </p:cNvSpPr>
              <p:nvPr/>
            </p:nvSpPr>
            <p:spPr bwMode="auto">
              <a:xfrm>
                <a:off x="1802" y="1262"/>
                <a:ext cx="0" cy="1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none" lIns="0" tIns="0" rIns="0" bIns="0" numCol="1" anchor="t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defTabSz="685800"/>
                <a:endParaRPr lang="en-US" sz="1350" dirty="0"/>
              </a:p>
            </p:txBody>
          </p:sp>
          <p:sp>
            <p:nvSpPr>
              <p:cNvPr id="203" name="Freeform 160"/>
              <p:cNvSpPr>
                <a:spLocks/>
              </p:cNvSpPr>
              <p:nvPr/>
            </p:nvSpPr>
            <p:spPr bwMode="auto">
              <a:xfrm>
                <a:off x="2199" y="1369"/>
                <a:ext cx="94" cy="94"/>
              </a:xfrm>
              <a:custGeom>
                <a:avLst/>
                <a:gdLst>
                  <a:gd name="T0" fmla="*/ 94 w 94"/>
                  <a:gd name="T1" fmla="*/ 47 h 94"/>
                  <a:gd name="T2" fmla="*/ 87 w 94"/>
                  <a:gd name="T3" fmla="*/ 24 h 94"/>
                  <a:gd name="T4" fmla="*/ 70 w 94"/>
                  <a:gd name="T5" fmla="*/ 6 h 94"/>
                  <a:gd name="T6" fmla="*/ 47 w 94"/>
                  <a:gd name="T7" fmla="*/ 0 h 94"/>
                  <a:gd name="T8" fmla="*/ 23 w 94"/>
                  <a:gd name="T9" fmla="*/ 6 h 94"/>
                  <a:gd name="T10" fmla="*/ 6 w 94"/>
                  <a:gd name="T11" fmla="*/ 24 h 94"/>
                  <a:gd name="T12" fmla="*/ 0 w 94"/>
                  <a:gd name="T13" fmla="*/ 47 h 94"/>
                  <a:gd name="T14" fmla="*/ 6 w 94"/>
                  <a:gd name="T15" fmla="*/ 70 h 94"/>
                  <a:gd name="T16" fmla="*/ 23 w 94"/>
                  <a:gd name="T17" fmla="*/ 87 h 94"/>
                  <a:gd name="T18" fmla="*/ 47 w 94"/>
                  <a:gd name="T19" fmla="*/ 94 h 94"/>
                  <a:gd name="T20" fmla="*/ 70 w 94"/>
                  <a:gd name="T21" fmla="*/ 87 h 94"/>
                  <a:gd name="T22" fmla="*/ 87 w 94"/>
                  <a:gd name="T23" fmla="*/ 70 h 94"/>
                  <a:gd name="T24" fmla="*/ 94 w 94"/>
                  <a:gd name="T25" fmla="*/ 47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94" h="94">
                    <a:moveTo>
                      <a:pt x="94" y="47"/>
                    </a:moveTo>
                    <a:lnTo>
                      <a:pt x="87" y="24"/>
                    </a:lnTo>
                    <a:lnTo>
                      <a:pt x="70" y="6"/>
                    </a:lnTo>
                    <a:lnTo>
                      <a:pt x="47" y="0"/>
                    </a:lnTo>
                    <a:lnTo>
                      <a:pt x="23" y="6"/>
                    </a:lnTo>
                    <a:lnTo>
                      <a:pt x="6" y="24"/>
                    </a:lnTo>
                    <a:lnTo>
                      <a:pt x="0" y="47"/>
                    </a:lnTo>
                    <a:lnTo>
                      <a:pt x="6" y="70"/>
                    </a:lnTo>
                    <a:lnTo>
                      <a:pt x="23" y="87"/>
                    </a:lnTo>
                    <a:lnTo>
                      <a:pt x="47" y="94"/>
                    </a:lnTo>
                    <a:lnTo>
                      <a:pt x="70" y="87"/>
                    </a:lnTo>
                    <a:lnTo>
                      <a:pt x="87" y="70"/>
                    </a:lnTo>
                    <a:lnTo>
                      <a:pt x="94" y="47"/>
                    </a:lnTo>
                  </a:path>
                </a:pathLst>
              </a:custGeom>
              <a:noFill/>
              <a:ln w="38100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04" name="Freeform 161"/>
              <p:cNvSpPr>
                <a:spLocks/>
              </p:cNvSpPr>
              <p:nvPr/>
            </p:nvSpPr>
            <p:spPr bwMode="auto">
              <a:xfrm>
                <a:off x="2586" y="1747"/>
                <a:ext cx="94" cy="95"/>
              </a:xfrm>
              <a:custGeom>
                <a:avLst/>
                <a:gdLst>
                  <a:gd name="T0" fmla="*/ 94 w 94"/>
                  <a:gd name="T1" fmla="*/ 47 h 95"/>
                  <a:gd name="T2" fmla="*/ 87 w 94"/>
                  <a:gd name="T3" fmla="*/ 24 h 95"/>
                  <a:gd name="T4" fmla="*/ 70 w 94"/>
                  <a:gd name="T5" fmla="*/ 7 h 95"/>
                  <a:gd name="T6" fmla="*/ 46 w 94"/>
                  <a:gd name="T7" fmla="*/ 0 h 95"/>
                  <a:gd name="T8" fmla="*/ 23 w 94"/>
                  <a:gd name="T9" fmla="*/ 7 h 95"/>
                  <a:gd name="T10" fmla="*/ 6 w 94"/>
                  <a:gd name="T11" fmla="*/ 24 h 95"/>
                  <a:gd name="T12" fmla="*/ 0 w 94"/>
                  <a:gd name="T13" fmla="*/ 47 h 95"/>
                  <a:gd name="T14" fmla="*/ 6 w 94"/>
                  <a:gd name="T15" fmla="*/ 71 h 95"/>
                  <a:gd name="T16" fmla="*/ 23 w 94"/>
                  <a:gd name="T17" fmla="*/ 88 h 95"/>
                  <a:gd name="T18" fmla="*/ 46 w 94"/>
                  <a:gd name="T19" fmla="*/ 95 h 95"/>
                  <a:gd name="T20" fmla="*/ 70 w 94"/>
                  <a:gd name="T21" fmla="*/ 88 h 95"/>
                  <a:gd name="T22" fmla="*/ 87 w 94"/>
                  <a:gd name="T23" fmla="*/ 71 h 95"/>
                  <a:gd name="T24" fmla="*/ 94 w 94"/>
                  <a:gd name="T25" fmla="*/ 47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94" h="95">
                    <a:moveTo>
                      <a:pt x="94" y="47"/>
                    </a:moveTo>
                    <a:lnTo>
                      <a:pt x="87" y="24"/>
                    </a:lnTo>
                    <a:lnTo>
                      <a:pt x="70" y="7"/>
                    </a:lnTo>
                    <a:lnTo>
                      <a:pt x="46" y="0"/>
                    </a:lnTo>
                    <a:lnTo>
                      <a:pt x="23" y="7"/>
                    </a:lnTo>
                    <a:lnTo>
                      <a:pt x="6" y="24"/>
                    </a:lnTo>
                    <a:lnTo>
                      <a:pt x="0" y="47"/>
                    </a:lnTo>
                    <a:lnTo>
                      <a:pt x="6" y="71"/>
                    </a:lnTo>
                    <a:lnTo>
                      <a:pt x="23" y="88"/>
                    </a:lnTo>
                    <a:lnTo>
                      <a:pt x="46" y="95"/>
                    </a:lnTo>
                    <a:lnTo>
                      <a:pt x="70" y="88"/>
                    </a:lnTo>
                    <a:lnTo>
                      <a:pt x="87" y="71"/>
                    </a:lnTo>
                    <a:lnTo>
                      <a:pt x="94" y="47"/>
                    </a:lnTo>
                  </a:path>
                </a:pathLst>
              </a:custGeom>
              <a:noFill/>
              <a:ln w="38100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05" name="Freeform 162"/>
              <p:cNvSpPr>
                <a:spLocks/>
              </p:cNvSpPr>
              <p:nvPr/>
            </p:nvSpPr>
            <p:spPr bwMode="auto">
              <a:xfrm>
                <a:off x="3034" y="2003"/>
                <a:ext cx="94" cy="94"/>
              </a:xfrm>
              <a:custGeom>
                <a:avLst/>
                <a:gdLst>
                  <a:gd name="T0" fmla="*/ 94 w 94"/>
                  <a:gd name="T1" fmla="*/ 47 h 94"/>
                  <a:gd name="T2" fmla="*/ 87 w 94"/>
                  <a:gd name="T3" fmla="*/ 23 h 94"/>
                  <a:gd name="T4" fmla="*/ 70 w 94"/>
                  <a:gd name="T5" fmla="*/ 6 h 94"/>
                  <a:gd name="T6" fmla="*/ 46 w 94"/>
                  <a:gd name="T7" fmla="*/ 0 h 94"/>
                  <a:gd name="T8" fmla="*/ 23 w 94"/>
                  <a:gd name="T9" fmla="*/ 6 h 94"/>
                  <a:gd name="T10" fmla="*/ 6 w 94"/>
                  <a:gd name="T11" fmla="*/ 23 h 94"/>
                  <a:gd name="T12" fmla="*/ 0 w 94"/>
                  <a:gd name="T13" fmla="*/ 47 h 94"/>
                  <a:gd name="T14" fmla="*/ 6 w 94"/>
                  <a:gd name="T15" fmla="*/ 70 h 94"/>
                  <a:gd name="T16" fmla="*/ 23 w 94"/>
                  <a:gd name="T17" fmla="*/ 87 h 94"/>
                  <a:gd name="T18" fmla="*/ 46 w 94"/>
                  <a:gd name="T19" fmla="*/ 94 h 94"/>
                  <a:gd name="T20" fmla="*/ 70 w 94"/>
                  <a:gd name="T21" fmla="*/ 87 h 94"/>
                  <a:gd name="T22" fmla="*/ 87 w 94"/>
                  <a:gd name="T23" fmla="*/ 70 h 94"/>
                  <a:gd name="T24" fmla="*/ 94 w 94"/>
                  <a:gd name="T25" fmla="*/ 47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94" h="94">
                    <a:moveTo>
                      <a:pt x="94" y="47"/>
                    </a:moveTo>
                    <a:lnTo>
                      <a:pt x="87" y="23"/>
                    </a:lnTo>
                    <a:lnTo>
                      <a:pt x="70" y="6"/>
                    </a:lnTo>
                    <a:lnTo>
                      <a:pt x="46" y="0"/>
                    </a:lnTo>
                    <a:lnTo>
                      <a:pt x="23" y="6"/>
                    </a:lnTo>
                    <a:lnTo>
                      <a:pt x="6" y="23"/>
                    </a:lnTo>
                    <a:lnTo>
                      <a:pt x="0" y="47"/>
                    </a:lnTo>
                    <a:lnTo>
                      <a:pt x="6" y="70"/>
                    </a:lnTo>
                    <a:lnTo>
                      <a:pt x="23" y="87"/>
                    </a:lnTo>
                    <a:lnTo>
                      <a:pt x="46" y="94"/>
                    </a:lnTo>
                    <a:lnTo>
                      <a:pt x="70" y="87"/>
                    </a:lnTo>
                    <a:lnTo>
                      <a:pt x="87" y="70"/>
                    </a:lnTo>
                    <a:lnTo>
                      <a:pt x="94" y="47"/>
                    </a:lnTo>
                  </a:path>
                </a:pathLst>
              </a:custGeom>
              <a:noFill/>
              <a:ln w="38100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06" name="Freeform 163"/>
              <p:cNvSpPr>
                <a:spLocks/>
              </p:cNvSpPr>
              <p:nvPr/>
            </p:nvSpPr>
            <p:spPr bwMode="auto">
              <a:xfrm>
                <a:off x="3377" y="2425"/>
                <a:ext cx="93" cy="94"/>
              </a:xfrm>
              <a:custGeom>
                <a:avLst/>
                <a:gdLst>
                  <a:gd name="T0" fmla="*/ 93 w 93"/>
                  <a:gd name="T1" fmla="*/ 47 h 94"/>
                  <a:gd name="T2" fmla="*/ 87 w 93"/>
                  <a:gd name="T3" fmla="*/ 24 h 94"/>
                  <a:gd name="T4" fmla="*/ 70 w 93"/>
                  <a:gd name="T5" fmla="*/ 7 h 94"/>
                  <a:gd name="T6" fmla="*/ 46 w 93"/>
                  <a:gd name="T7" fmla="*/ 0 h 94"/>
                  <a:gd name="T8" fmla="*/ 23 w 93"/>
                  <a:gd name="T9" fmla="*/ 7 h 94"/>
                  <a:gd name="T10" fmla="*/ 6 w 93"/>
                  <a:gd name="T11" fmla="*/ 24 h 94"/>
                  <a:gd name="T12" fmla="*/ 0 w 93"/>
                  <a:gd name="T13" fmla="*/ 47 h 94"/>
                  <a:gd name="T14" fmla="*/ 6 w 93"/>
                  <a:gd name="T15" fmla="*/ 71 h 94"/>
                  <a:gd name="T16" fmla="*/ 23 w 93"/>
                  <a:gd name="T17" fmla="*/ 88 h 94"/>
                  <a:gd name="T18" fmla="*/ 46 w 93"/>
                  <a:gd name="T19" fmla="*/ 94 h 94"/>
                  <a:gd name="T20" fmla="*/ 70 w 93"/>
                  <a:gd name="T21" fmla="*/ 88 h 94"/>
                  <a:gd name="T22" fmla="*/ 87 w 93"/>
                  <a:gd name="T23" fmla="*/ 71 h 94"/>
                  <a:gd name="T24" fmla="*/ 93 w 93"/>
                  <a:gd name="T25" fmla="*/ 47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93" h="94">
                    <a:moveTo>
                      <a:pt x="93" y="47"/>
                    </a:moveTo>
                    <a:lnTo>
                      <a:pt x="87" y="24"/>
                    </a:lnTo>
                    <a:lnTo>
                      <a:pt x="70" y="7"/>
                    </a:lnTo>
                    <a:lnTo>
                      <a:pt x="46" y="0"/>
                    </a:lnTo>
                    <a:lnTo>
                      <a:pt x="23" y="7"/>
                    </a:lnTo>
                    <a:lnTo>
                      <a:pt x="6" y="24"/>
                    </a:lnTo>
                    <a:lnTo>
                      <a:pt x="0" y="47"/>
                    </a:lnTo>
                    <a:lnTo>
                      <a:pt x="6" y="71"/>
                    </a:lnTo>
                    <a:lnTo>
                      <a:pt x="23" y="88"/>
                    </a:lnTo>
                    <a:lnTo>
                      <a:pt x="46" y="94"/>
                    </a:lnTo>
                    <a:lnTo>
                      <a:pt x="70" y="88"/>
                    </a:lnTo>
                    <a:lnTo>
                      <a:pt x="87" y="71"/>
                    </a:lnTo>
                    <a:lnTo>
                      <a:pt x="93" y="47"/>
                    </a:lnTo>
                  </a:path>
                </a:pathLst>
              </a:custGeom>
              <a:noFill/>
              <a:ln w="38100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07" name="Freeform 164"/>
              <p:cNvSpPr>
                <a:spLocks/>
              </p:cNvSpPr>
              <p:nvPr/>
            </p:nvSpPr>
            <p:spPr bwMode="auto">
              <a:xfrm>
                <a:off x="3570" y="2575"/>
                <a:ext cx="94" cy="94"/>
              </a:xfrm>
              <a:custGeom>
                <a:avLst/>
                <a:gdLst>
                  <a:gd name="T0" fmla="*/ 94 w 94"/>
                  <a:gd name="T1" fmla="*/ 47 h 94"/>
                  <a:gd name="T2" fmla="*/ 87 w 94"/>
                  <a:gd name="T3" fmla="*/ 24 h 94"/>
                  <a:gd name="T4" fmla="*/ 70 w 94"/>
                  <a:gd name="T5" fmla="*/ 7 h 94"/>
                  <a:gd name="T6" fmla="*/ 47 w 94"/>
                  <a:gd name="T7" fmla="*/ 0 h 94"/>
                  <a:gd name="T8" fmla="*/ 24 w 94"/>
                  <a:gd name="T9" fmla="*/ 7 h 94"/>
                  <a:gd name="T10" fmla="*/ 7 w 94"/>
                  <a:gd name="T11" fmla="*/ 24 h 94"/>
                  <a:gd name="T12" fmla="*/ 0 w 94"/>
                  <a:gd name="T13" fmla="*/ 47 h 94"/>
                  <a:gd name="T14" fmla="*/ 7 w 94"/>
                  <a:gd name="T15" fmla="*/ 70 h 94"/>
                  <a:gd name="T16" fmla="*/ 24 w 94"/>
                  <a:gd name="T17" fmla="*/ 87 h 94"/>
                  <a:gd name="T18" fmla="*/ 47 w 94"/>
                  <a:gd name="T19" fmla="*/ 94 h 94"/>
                  <a:gd name="T20" fmla="*/ 70 w 94"/>
                  <a:gd name="T21" fmla="*/ 87 h 94"/>
                  <a:gd name="T22" fmla="*/ 87 w 94"/>
                  <a:gd name="T23" fmla="*/ 70 h 94"/>
                  <a:gd name="T24" fmla="*/ 94 w 94"/>
                  <a:gd name="T25" fmla="*/ 47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94" h="94">
                    <a:moveTo>
                      <a:pt x="94" y="47"/>
                    </a:moveTo>
                    <a:lnTo>
                      <a:pt x="87" y="24"/>
                    </a:lnTo>
                    <a:lnTo>
                      <a:pt x="70" y="7"/>
                    </a:lnTo>
                    <a:lnTo>
                      <a:pt x="47" y="0"/>
                    </a:lnTo>
                    <a:lnTo>
                      <a:pt x="24" y="7"/>
                    </a:lnTo>
                    <a:lnTo>
                      <a:pt x="7" y="24"/>
                    </a:lnTo>
                    <a:lnTo>
                      <a:pt x="0" y="47"/>
                    </a:lnTo>
                    <a:lnTo>
                      <a:pt x="7" y="70"/>
                    </a:lnTo>
                    <a:lnTo>
                      <a:pt x="24" y="87"/>
                    </a:lnTo>
                    <a:lnTo>
                      <a:pt x="47" y="94"/>
                    </a:lnTo>
                    <a:lnTo>
                      <a:pt x="70" y="87"/>
                    </a:lnTo>
                    <a:lnTo>
                      <a:pt x="87" y="70"/>
                    </a:lnTo>
                    <a:lnTo>
                      <a:pt x="94" y="47"/>
                    </a:lnTo>
                  </a:path>
                </a:pathLst>
              </a:custGeom>
              <a:noFill/>
              <a:ln w="38100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08" name="Freeform 165"/>
              <p:cNvSpPr>
                <a:spLocks/>
              </p:cNvSpPr>
              <p:nvPr/>
            </p:nvSpPr>
            <p:spPr bwMode="auto">
              <a:xfrm>
                <a:off x="3913" y="2716"/>
                <a:ext cx="94" cy="94"/>
              </a:xfrm>
              <a:custGeom>
                <a:avLst/>
                <a:gdLst>
                  <a:gd name="T0" fmla="*/ 94 w 94"/>
                  <a:gd name="T1" fmla="*/ 47 h 94"/>
                  <a:gd name="T2" fmla="*/ 87 w 94"/>
                  <a:gd name="T3" fmla="*/ 24 h 94"/>
                  <a:gd name="T4" fmla="*/ 70 w 94"/>
                  <a:gd name="T5" fmla="*/ 6 h 94"/>
                  <a:gd name="T6" fmla="*/ 46 w 94"/>
                  <a:gd name="T7" fmla="*/ 0 h 94"/>
                  <a:gd name="T8" fmla="*/ 23 w 94"/>
                  <a:gd name="T9" fmla="*/ 6 h 94"/>
                  <a:gd name="T10" fmla="*/ 6 w 94"/>
                  <a:gd name="T11" fmla="*/ 24 h 94"/>
                  <a:gd name="T12" fmla="*/ 0 w 94"/>
                  <a:gd name="T13" fmla="*/ 47 h 94"/>
                  <a:gd name="T14" fmla="*/ 6 w 94"/>
                  <a:gd name="T15" fmla="*/ 70 h 94"/>
                  <a:gd name="T16" fmla="*/ 23 w 94"/>
                  <a:gd name="T17" fmla="*/ 87 h 94"/>
                  <a:gd name="T18" fmla="*/ 46 w 94"/>
                  <a:gd name="T19" fmla="*/ 94 h 94"/>
                  <a:gd name="T20" fmla="*/ 70 w 94"/>
                  <a:gd name="T21" fmla="*/ 87 h 94"/>
                  <a:gd name="T22" fmla="*/ 87 w 94"/>
                  <a:gd name="T23" fmla="*/ 70 h 94"/>
                  <a:gd name="T24" fmla="*/ 94 w 94"/>
                  <a:gd name="T25" fmla="*/ 47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94" h="94">
                    <a:moveTo>
                      <a:pt x="94" y="47"/>
                    </a:moveTo>
                    <a:lnTo>
                      <a:pt x="87" y="24"/>
                    </a:lnTo>
                    <a:lnTo>
                      <a:pt x="70" y="6"/>
                    </a:lnTo>
                    <a:lnTo>
                      <a:pt x="46" y="0"/>
                    </a:lnTo>
                    <a:lnTo>
                      <a:pt x="23" y="6"/>
                    </a:lnTo>
                    <a:lnTo>
                      <a:pt x="6" y="24"/>
                    </a:lnTo>
                    <a:lnTo>
                      <a:pt x="0" y="47"/>
                    </a:lnTo>
                    <a:lnTo>
                      <a:pt x="6" y="70"/>
                    </a:lnTo>
                    <a:lnTo>
                      <a:pt x="23" y="87"/>
                    </a:lnTo>
                    <a:lnTo>
                      <a:pt x="46" y="94"/>
                    </a:lnTo>
                    <a:lnTo>
                      <a:pt x="70" y="87"/>
                    </a:lnTo>
                    <a:lnTo>
                      <a:pt x="87" y="70"/>
                    </a:lnTo>
                    <a:lnTo>
                      <a:pt x="94" y="47"/>
                    </a:lnTo>
                  </a:path>
                </a:pathLst>
              </a:custGeom>
              <a:noFill/>
              <a:ln w="38100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09" name="Freeform 166"/>
              <p:cNvSpPr>
                <a:spLocks/>
              </p:cNvSpPr>
              <p:nvPr/>
            </p:nvSpPr>
            <p:spPr bwMode="auto">
              <a:xfrm>
                <a:off x="4335" y="2945"/>
                <a:ext cx="93" cy="94"/>
              </a:xfrm>
              <a:custGeom>
                <a:avLst/>
                <a:gdLst>
                  <a:gd name="T0" fmla="*/ 93 w 93"/>
                  <a:gd name="T1" fmla="*/ 47 h 94"/>
                  <a:gd name="T2" fmla="*/ 87 w 93"/>
                  <a:gd name="T3" fmla="*/ 23 h 94"/>
                  <a:gd name="T4" fmla="*/ 70 w 93"/>
                  <a:gd name="T5" fmla="*/ 6 h 94"/>
                  <a:gd name="T6" fmla="*/ 46 w 93"/>
                  <a:gd name="T7" fmla="*/ 0 h 94"/>
                  <a:gd name="T8" fmla="*/ 23 w 93"/>
                  <a:gd name="T9" fmla="*/ 6 h 94"/>
                  <a:gd name="T10" fmla="*/ 6 w 93"/>
                  <a:gd name="T11" fmla="*/ 23 h 94"/>
                  <a:gd name="T12" fmla="*/ 0 w 93"/>
                  <a:gd name="T13" fmla="*/ 47 h 94"/>
                  <a:gd name="T14" fmla="*/ 6 w 93"/>
                  <a:gd name="T15" fmla="*/ 70 h 94"/>
                  <a:gd name="T16" fmla="*/ 23 w 93"/>
                  <a:gd name="T17" fmla="*/ 87 h 94"/>
                  <a:gd name="T18" fmla="*/ 46 w 93"/>
                  <a:gd name="T19" fmla="*/ 94 h 94"/>
                  <a:gd name="T20" fmla="*/ 70 w 93"/>
                  <a:gd name="T21" fmla="*/ 87 h 94"/>
                  <a:gd name="T22" fmla="*/ 87 w 93"/>
                  <a:gd name="T23" fmla="*/ 70 h 94"/>
                  <a:gd name="T24" fmla="*/ 93 w 93"/>
                  <a:gd name="T25" fmla="*/ 47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93" h="94">
                    <a:moveTo>
                      <a:pt x="93" y="47"/>
                    </a:moveTo>
                    <a:lnTo>
                      <a:pt x="87" y="23"/>
                    </a:lnTo>
                    <a:lnTo>
                      <a:pt x="70" y="6"/>
                    </a:lnTo>
                    <a:lnTo>
                      <a:pt x="46" y="0"/>
                    </a:lnTo>
                    <a:lnTo>
                      <a:pt x="23" y="6"/>
                    </a:lnTo>
                    <a:lnTo>
                      <a:pt x="6" y="23"/>
                    </a:lnTo>
                    <a:lnTo>
                      <a:pt x="0" y="47"/>
                    </a:lnTo>
                    <a:lnTo>
                      <a:pt x="6" y="70"/>
                    </a:lnTo>
                    <a:lnTo>
                      <a:pt x="23" y="87"/>
                    </a:lnTo>
                    <a:lnTo>
                      <a:pt x="46" y="94"/>
                    </a:lnTo>
                    <a:lnTo>
                      <a:pt x="70" y="87"/>
                    </a:lnTo>
                    <a:lnTo>
                      <a:pt x="87" y="70"/>
                    </a:lnTo>
                    <a:lnTo>
                      <a:pt x="93" y="47"/>
                    </a:lnTo>
                  </a:path>
                </a:pathLst>
              </a:custGeom>
              <a:noFill/>
              <a:ln w="38100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10" name="Freeform 167"/>
              <p:cNvSpPr>
                <a:spLocks/>
              </p:cNvSpPr>
              <p:nvPr/>
            </p:nvSpPr>
            <p:spPr bwMode="auto">
              <a:xfrm>
                <a:off x="4677" y="3147"/>
                <a:ext cx="94" cy="94"/>
              </a:xfrm>
              <a:custGeom>
                <a:avLst/>
                <a:gdLst>
                  <a:gd name="T0" fmla="*/ 94 w 94"/>
                  <a:gd name="T1" fmla="*/ 47 h 94"/>
                  <a:gd name="T2" fmla="*/ 88 w 94"/>
                  <a:gd name="T3" fmla="*/ 24 h 94"/>
                  <a:gd name="T4" fmla="*/ 71 w 94"/>
                  <a:gd name="T5" fmla="*/ 7 h 94"/>
                  <a:gd name="T6" fmla="*/ 47 w 94"/>
                  <a:gd name="T7" fmla="*/ 0 h 94"/>
                  <a:gd name="T8" fmla="*/ 24 w 94"/>
                  <a:gd name="T9" fmla="*/ 7 h 94"/>
                  <a:gd name="T10" fmla="*/ 7 w 94"/>
                  <a:gd name="T11" fmla="*/ 24 h 94"/>
                  <a:gd name="T12" fmla="*/ 0 w 94"/>
                  <a:gd name="T13" fmla="*/ 47 h 94"/>
                  <a:gd name="T14" fmla="*/ 7 w 94"/>
                  <a:gd name="T15" fmla="*/ 71 h 94"/>
                  <a:gd name="T16" fmla="*/ 24 w 94"/>
                  <a:gd name="T17" fmla="*/ 88 h 94"/>
                  <a:gd name="T18" fmla="*/ 47 w 94"/>
                  <a:gd name="T19" fmla="*/ 94 h 94"/>
                  <a:gd name="T20" fmla="*/ 71 w 94"/>
                  <a:gd name="T21" fmla="*/ 88 h 94"/>
                  <a:gd name="T22" fmla="*/ 88 w 94"/>
                  <a:gd name="T23" fmla="*/ 71 h 94"/>
                  <a:gd name="T24" fmla="*/ 94 w 94"/>
                  <a:gd name="T25" fmla="*/ 47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94" h="94">
                    <a:moveTo>
                      <a:pt x="94" y="47"/>
                    </a:moveTo>
                    <a:lnTo>
                      <a:pt x="88" y="24"/>
                    </a:lnTo>
                    <a:lnTo>
                      <a:pt x="71" y="7"/>
                    </a:lnTo>
                    <a:lnTo>
                      <a:pt x="47" y="0"/>
                    </a:lnTo>
                    <a:lnTo>
                      <a:pt x="24" y="7"/>
                    </a:lnTo>
                    <a:lnTo>
                      <a:pt x="7" y="24"/>
                    </a:lnTo>
                    <a:lnTo>
                      <a:pt x="0" y="47"/>
                    </a:lnTo>
                    <a:lnTo>
                      <a:pt x="7" y="71"/>
                    </a:lnTo>
                    <a:lnTo>
                      <a:pt x="24" y="88"/>
                    </a:lnTo>
                    <a:lnTo>
                      <a:pt x="47" y="94"/>
                    </a:lnTo>
                    <a:lnTo>
                      <a:pt x="71" y="88"/>
                    </a:lnTo>
                    <a:lnTo>
                      <a:pt x="88" y="71"/>
                    </a:lnTo>
                    <a:lnTo>
                      <a:pt x="94" y="47"/>
                    </a:lnTo>
                  </a:path>
                </a:pathLst>
              </a:custGeom>
              <a:noFill/>
              <a:ln w="38100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11" name="Freeform 168"/>
              <p:cNvSpPr>
                <a:spLocks/>
              </p:cNvSpPr>
              <p:nvPr/>
            </p:nvSpPr>
            <p:spPr bwMode="auto">
              <a:xfrm>
                <a:off x="4879" y="3218"/>
                <a:ext cx="94" cy="94"/>
              </a:xfrm>
              <a:custGeom>
                <a:avLst/>
                <a:gdLst>
                  <a:gd name="T0" fmla="*/ 94 w 94"/>
                  <a:gd name="T1" fmla="*/ 46 h 94"/>
                  <a:gd name="T2" fmla="*/ 88 w 94"/>
                  <a:gd name="T3" fmla="*/ 23 h 94"/>
                  <a:gd name="T4" fmla="*/ 71 w 94"/>
                  <a:gd name="T5" fmla="*/ 6 h 94"/>
                  <a:gd name="T6" fmla="*/ 47 w 94"/>
                  <a:gd name="T7" fmla="*/ 0 h 94"/>
                  <a:gd name="T8" fmla="*/ 24 w 94"/>
                  <a:gd name="T9" fmla="*/ 6 h 94"/>
                  <a:gd name="T10" fmla="*/ 7 w 94"/>
                  <a:gd name="T11" fmla="*/ 23 h 94"/>
                  <a:gd name="T12" fmla="*/ 0 w 94"/>
                  <a:gd name="T13" fmla="*/ 46 h 94"/>
                  <a:gd name="T14" fmla="*/ 7 w 94"/>
                  <a:gd name="T15" fmla="*/ 70 h 94"/>
                  <a:gd name="T16" fmla="*/ 24 w 94"/>
                  <a:gd name="T17" fmla="*/ 87 h 94"/>
                  <a:gd name="T18" fmla="*/ 47 w 94"/>
                  <a:gd name="T19" fmla="*/ 94 h 94"/>
                  <a:gd name="T20" fmla="*/ 71 w 94"/>
                  <a:gd name="T21" fmla="*/ 87 h 94"/>
                  <a:gd name="T22" fmla="*/ 88 w 94"/>
                  <a:gd name="T23" fmla="*/ 70 h 94"/>
                  <a:gd name="T24" fmla="*/ 94 w 94"/>
                  <a:gd name="T25" fmla="*/ 46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94" h="94">
                    <a:moveTo>
                      <a:pt x="94" y="46"/>
                    </a:moveTo>
                    <a:lnTo>
                      <a:pt x="88" y="23"/>
                    </a:lnTo>
                    <a:lnTo>
                      <a:pt x="71" y="6"/>
                    </a:lnTo>
                    <a:lnTo>
                      <a:pt x="47" y="0"/>
                    </a:lnTo>
                    <a:lnTo>
                      <a:pt x="24" y="6"/>
                    </a:lnTo>
                    <a:lnTo>
                      <a:pt x="7" y="23"/>
                    </a:lnTo>
                    <a:lnTo>
                      <a:pt x="0" y="46"/>
                    </a:lnTo>
                    <a:lnTo>
                      <a:pt x="7" y="70"/>
                    </a:lnTo>
                    <a:lnTo>
                      <a:pt x="24" y="87"/>
                    </a:lnTo>
                    <a:lnTo>
                      <a:pt x="47" y="94"/>
                    </a:lnTo>
                    <a:lnTo>
                      <a:pt x="71" y="87"/>
                    </a:lnTo>
                    <a:lnTo>
                      <a:pt x="88" y="70"/>
                    </a:lnTo>
                    <a:lnTo>
                      <a:pt x="94" y="46"/>
                    </a:lnTo>
                  </a:path>
                </a:pathLst>
              </a:custGeom>
              <a:noFill/>
              <a:ln w="38100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12" name="Freeform 169"/>
              <p:cNvSpPr>
                <a:spLocks/>
              </p:cNvSpPr>
              <p:nvPr/>
            </p:nvSpPr>
            <p:spPr bwMode="auto">
              <a:xfrm>
                <a:off x="5082" y="3209"/>
                <a:ext cx="93" cy="94"/>
              </a:xfrm>
              <a:custGeom>
                <a:avLst/>
                <a:gdLst>
                  <a:gd name="T0" fmla="*/ 93 w 93"/>
                  <a:gd name="T1" fmla="*/ 47 h 94"/>
                  <a:gd name="T2" fmla="*/ 87 w 93"/>
                  <a:gd name="T3" fmla="*/ 24 h 94"/>
                  <a:gd name="T4" fmla="*/ 70 w 93"/>
                  <a:gd name="T5" fmla="*/ 6 h 94"/>
                  <a:gd name="T6" fmla="*/ 46 w 93"/>
                  <a:gd name="T7" fmla="*/ 0 h 94"/>
                  <a:gd name="T8" fmla="*/ 23 w 93"/>
                  <a:gd name="T9" fmla="*/ 6 h 94"/>
                  <a:gd name="T10" fmla="*/ 6 w 93"/>
                  <a:gd name="T11" fmla="*/ 24 h 94"/>
                  <a:gd name="T12" fmla="*/ 0 w 93"/>
                  <a:gd name="T13" fmla="*/ 47 h 94"/>
                  <a:gd name="T14" fmla="*/ 6 w 93"/>
                  <a:gd name="T15" fmla="*/ 70 h 94"/>
                  <a:gd name="T16" fmla="*/ 23 w 93"/>
                  <a:gd name="T17" fmla="*/ 87 h 94"/>
                  <a:gd name="T18" fmla="*/ 46 w 93"/>
                  <a:gd name="T19" fmla="*/ 94 h 94"/>
                  <a:gd name="T20" fmla="*/ 70 w 93"/>
                  <a:gd name="T21" fmla="*/ 87 h 94"/>
                  <a:gd name="T22" fmla="*/ 87 w 93"/>
                  <a:gd name="T23" fmla="*/ 70 h 94"/>
                  <a:gd name="T24" fmla="*/ 93 w 93"/>
                  <a:gd name="T25" fmla="*/ 47 h 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93" h="94">
                    <a:moveTo>
                      <a:pt x="93" y="47"/>
                    </a:moveTo>
                    <a:lnTo>
                      <a:pt x="87" y="24"/>
                    </a:lnTo>
                    <a:lnTo>
                      <a:pt x="70" y="6"/>
                    </a:lnTo>
                    <a:lnTo>
                      <a:pt x="46" y="0"/>
                    </a:lnTo>
                    <a:lnTo>
                      <a:pt x="23" y="6"/>
                    </a:lnTo>
                    <a:lnTo>
                      <a:pt x="6" y="24"/>
                    </a:lnTo>
                    <a:lnTo>
                      <a:pt x="0" y="47"/>
                    </a:lnTo>
                    <a:lnTo>
                      <a:pt x="6" y="70"/>
                    </a:lnTo>
                    <a:lnTo>
                      <a:pt x="23" y="87"/>
                    </a:lnTo>
                    <a:lnTo>
                      <a:pt x="46" y="94"/>
                    </a:lnTo>
                    <a:lnTo>
                      <a:pt x="70" y="87"/>
                    </a:lnTo>
                    <a:lnTo>
                      <a:pt x="87" y="70"/>
                    </a:lnTo>
                    <a:lnTo>
                      <a:pt x="93" y="47"/>
                    </a:lnTo>
                  </a:path>
                </a:pathLst>
              </a:custGeom>
              <a:noFill/>
              <a:ln w="38100" cap="flat">
                <a:solidFill>
                  <a:srgbClr val="0072BD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13" name="Freeform 170"/>
              <p:cNvSpPr>
                <a:spLocks/>
              </p:cNvSpPr>
              <p:nvPr/>
            </p:nvSpPr>
            <p:spPr bwMode="auto">
              <a:xfrm>
                <a:off x="1934" y="1129"/>
                <a:ext cx="3814" cy="2168"/>
              </a:xfrm>
              <a:custGeom>
                <a:avLst/>
                <a:gdLst>
                  <a:gd name="T0" fmla="*/ 0 w 3814"/>
                  <a:gd name="T1" fmla="*/ 0 h 2168"/>
                  <a:gd name="T2" fmla="*/ 78 w 3814"/>
                  <a:gd name="T3" fmla="*/ 71 h 2168"/>
                  <a:gd name="T4" fmla="*/ 156 w 3814"/>
                  <a:gd name="T5" fmla="*/ 142 h 2168"/>
                  <a:gd name="T6" fmla="*/ 234 w 3814"/>
                  <a:gd name="T7" fmla="*/ 213 h 2168"/>
                  <a:gd name="T8" fmla="*/ 311 w 3814"/>
                  <a:gd name="T9" fmla="*/ 284 h 2168"/>
                  <a:gd name="T10" fmla="*/ 389 w 3814"/>
                  <a:gd name="T11" fmla="*/ 355 h 2168"/>
                  <a:gd name="T12" fmla="*/ 467 w 3814"/>
                  <a:gd name="T13" fmla="*/ 425 h 2168"/>
                  <a:gd name="T14" fmla="*/ 544 w 3814"/>
                  <a:gd name="T15" fmla="*/ 495 h 2168"/>
                  <a:gd name="T16" fmla="*/ 622 w 3814"/>
                  <a:gd name="T17" fmla="*/ 565 h 2168"/>
                  <a:gd name="T18" fmla="*/ 700 w 3814"/>
                  <a:gd name="T19" fmla="*/ 634 h 2168"/>
                  <a:gd name="T20" fmla="*/ 778 w 3814"/>
                  <a:gd name="T21" fmla="*/ 704 h 2168"/>
                  <a:gd name="T22" fmla="*/ 856 w 3814"/>
                  <a:gd name="T23" fmla="*/ 773 h 2168"/>
                  <a:gd name="T24" fmla="*/ 934 w 3814"/>
                  <a:gd name="T25" fmla="*/ 840 h 2168"/>
                  <a:gd name="T26" fmla="*/ 1012 w 3814"/>
                  <a:gd name="T27" fmla="*/ 908 h 2168"/>
                  <a:gd name="T28" fmla="*/ 1089 w 3814"/>
                  <a:gd name="T29" fmla="*/ 974 h 2168"/>
                  <a:gd name="T30" fmla="*/ 1167 w 3814"/>
                  <a:gd name="T31" fmla="*/ 1040 h 2168"/>
                  <a:gd name="T32" fmla="*/ 1245 w 3814"/>
                  <a:gd name="T33" fmla="*/ 1106 h 2168"/>
                  <a:gd name="T34" fmla="*/ 1323 w 3814"/>
                  <a:gd name="T35" fmla="*/ 1170 h 2168"/>
                  <a:gd name="T36" fmla="*/ 1401 w 3814"/>
                  <a:gd name="T37" fmla="*/ 1233 h 2168"/>
                  <a:gd name="T38" fmla="*/ 1479 w 3814"/>
                  <a:gd name="T39" fmla="*/ 1295 h 2168"/>
                  <a:gd name="T40" fmla="*/ 1557 w 3814"/>
                  <a:gd name="T41" fmla="*/ 1355 h 2168"/>
                  <a:gd name="T42" fmla="*/ 1634 w 3814"/>
                  <a:gd name="T43" fmla="*/ 1414 h 2168"/>
                  <a:gd name="T44" fmla="*/ 1712 w 3814"/>
                  <a:gd name="T45" fmla="*/ 1471 h 2168"/>
                  <a:gd name="T46" fmla="*/ 1790 w 3814"/>
                  <a:gd name="T47" fmla="*/ 1526 h 2168"/>
                  <a:gd name="T48" fmla="*/ 1868 w 3814"/>
                  <a:gd name="T49" fmla="*/ 1580 h 2168"/>
                  <a:gd name="T50" fmla="*/ 1946 w 3814"/>
                  <a:gd name="T51" fmla="*/ 1630 h 2168"/>
                  <a:gd name="T52" fmla="*/ 2024 w 3814"/>
                  <a:gd name="T53" fmla="*/ 1679 h 2168"/>
                  <a:gd name="T54" fmla="*/ 2102 w 3814"/>
                  <a:gd name="T55" fmla="*/ 1726 h 2168"/>
                  <a:gd name="T56" fmla="*/ 2179 w 3814"/>
                  <a:gd name="T57" fmla="*/ 1770 h 2168"/>
                  <a:gd name="T58" fmla="*/ 2257 w 3814"/>
                  <a:gd name="T59" fmla="*/ 1811 h 2168"/>
                  <a:gd name="T60" fmla="*/ 2335 w 3814"/>
                  <a:gd name="T61" fmla="*/ 1849 h 2168"/>
                  <a:gd name="T62" fmla="*/ 2413 w 3814"/>
                  <a:gd name="T63" fmla="*/ 1885 h 2168"/>
                  <a:gd name="T64" fmla="*/ 2491 w 3814"/>
                  <a:gd name="T65" fmla="*/ 1918 h 2168"/>
                  <a:gd name="T66" fmla="*/ 2569 w 3814"/>
                  <a:gd name="T67" fmla="*/ 1949 h 2168"/>
                  <a:gd name="T68" fmla="*/ 2647 w 3814"/>
                  <a:gd name="T69" fmla="*/ 1976 h 2168"/>
                  <a:gd name="T70" fmla="*/ 2724 w 3814"/>
                  <a:gd name="T71" fmla="*/ 2002 h 2168"/>
                  <a:gd name="T72" fmla="*/ 2802 w 3814"/>
                  <a:gd name="T73" fmla="*/ 2025 h 2168"/>
                  <a:gd name="T74" fmla="*/ 2880 w 3814"/>
                  <a:gd name="T75" fmla="*/ 2046 h 2168"/>
                  <a:gd name="T76" fmla="*/ 2958 w 3814"/>
                  <a:gd name="T77" fmla="*/ 2064 h 2168"/>
                  <a:gd name="T78" fmla="*/ 3036 w 3814"/>
                  <a:gd name="T79" fmla="*/ 2080 h 2168"/>
                  <a:gd name="T80" fmla="*/ 3114 w 3814"/>
                  <a:gd name="T81" fmla="*/ 2095 h 2168"/>
                  <a:gd name="T82" fmla="*/ 3192 w 3814"/>
                  <a:gd name="T83" fmla="*/ 2108 h 2168"/>
                  <a:gd name="T84" fmla="*/ 3269 w 3814"/>
                  <a:gd name="T85" fmla="*/ 2120 h 2168"/>
                  <a:gd name="T86" fmla="*/ 3347 w 3814"/>
                  <a:gd name="T87" fmla="*/ 2130 h 2168"/>
                  <a:gd name="T88" fmla="*/ 3425 w 3814"/>
                  <a:gd name="T89" fmla="*/ 2139 h 2168"/>
                  <a:gd name="T90" fmla="*/ 3503 w 3814"/>
                  <a:gd name="T91" fmla="*/ 2146 h 2168"/>
                  <a:gd name="T92" fmla="*/ 3580 w 3814"/>
                  <a:gd name="T93" fmla="*/ 2153 h 2168"/>
                  <a:gd name="T94" fmla="*/ 3658 w 3814"/>
                  <a:gd name="T95" fmla="*/ 2159 h 2168"/>
                  <a:gd name="T96" fmla="*/ 3736 w 3814"/>
                  <a:gd name="T97" fmla="*/ 2164 h 2168"/>
                  <a:gd name="T98" fmla="*/ 3814 w 3814"/>
                  <a:gd name="T99" fmla="*/ 2168 h 216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</a:cxnLst>
                <a:rect l="0" t="0" r="r" b="b"/>
                <a:pathLst>
                  <a:path w="3814" h="2168">
                    <a:moveTo>
                      <a:pt x="0" y="0"/>
                    </a:moveTo>
                    <a:lnTo>
                      <a:pt x="78" y="71"/>
                    </a:lnTo>
                    <a:lnTo>
                      <a:pt x="156" y="142"/>
                    </a:lnTo>
                    <a:lnTo>
                      <a:pt x="234" y="213"/>
                    </a:lnTo>
                    <a:lnTo>
                      <a:pt x="311" y="284"/>
                    </a:lnTo>
                    <a:lnTo>
                      <a:pt x="389" y="355"/>
                    </a:lnTo>
                    <a:lnTo>
                      <a:pt x="467" y="425"/>
                    </a:lnTo>
                    <a:lnTo>
                      <a:pt x="544" y="495"/>
                    </a:lnTo>
                    <a:lnTo>
                      <a:pt x="622" y="565"/>
                    </a:lnTo>
                    <a:lnTo>
                      <a:pt x="700" y="634"/>
                    </a:lnTo>
                    <a:lnTo>
                      <a:pt x="778" y="704"/>
                    </a:lnTo>
                    <a:lnTo>
                      <a:pt x="856" y="773"/>
                    </a:lnTo>
                    <a:lnTo>
                      <a:pt x="934" y="840"/>
                    </a:lnTo>
                    <a:lnTo>
                      <a:pt x="1012" y="908"/>
                    </a:lnTo>
                    <a:lnTo>
                      <a:pt x="1089" y="974"/>
                    </a:lnTo>
                    <a:lnTo>
                      <a:pt x="1167" y="1040"/>
                    </a:lnTo>
                    <a:lnTo>
                      <a:pt x="1245" y="1106"/>
                    </a:lnTo>
                    <a:lnTo>
                      <a:pt x="1323" y="1170"/>
                    </a:lnTo>
                    <a:lnTo>
                      <a:pt x="1401" y="1233"/>
                    </a:lnTo>
                    <a:lnTo>
                      <a:pt x="1479" y="1295"/>
                    </a:lnTo>
                    <a:lnTo>
                      <a:pt x="1557" y="1355"/>
                    </a:lnTo>
                    <a:lnTo>
                      <a:pt x="1634" y="1414"/>
                    </a:lnTo>
                    <a:lnTo>
                      <a:pt x="1712" y="1471"/>
                    </a:lnTo>
                    <a:lnTo>
                      <a:pt x="1790" y="1526"/>
                    </a:lnTo>
                    <a:lnTo>
                      <a:pt x="1868" y="1580"/>
                    </a:lnTo>
                    <a:lnTo>
                      <a:pt x="1946" y="1630"/>
                    </a:lnTo>
                    <a:lnTo>
                      <a:pt x="2024" y="1679"/>
                    </a:lnTo>
                    <a:lnTo>
                      <a:pt x="2102" y="1726"/>
                    </a:lnTo>
                    <a:lnTo>
                      <a:pt x="2179" y="1770"/>
                    </a:lnTo>
                    <a:lnTo>
                      <a:pt x="2257" y="1811"/>
                    </a:lnTo>
                    <a:lnTo>
                      <a:pt x="2335" y="1849"/>
                    </a:lnTo>
                    <a:lnTo>
                      <a:pt x="2413" y="1885"/>
                    </a:lnTo>
                    <a:lnTo>
                      <a:pt x="2491" y="1918"/>
                    </a:lnTo>
                    <a:lnTo>
                      <a:pt x="2569" y="1949"/>
                    </a:lnTo>
                    <a:lnTo>
                      <a:pt x="2647" y="1976"/>
                    </a:lnTo>
                    <a:lnTo>
                      <a:pt x="2724" y="2002"/>
                    </a:lnTo>
                    <a:lnTo>
                      <a:pt x="2802" y="2025"/>
                    </a:lnTo>
                    <a:lnTo>
                      <a:pt x="2880" y="2046"/>
                    </a:lnTo>
                    <a:lnTo>
                      <a:pt x="2958" y="2064"/>
                    </a:lnTo>
                    <a:lnTo>
                      <a:pt x="3036" y="2080"/>
                    </a:lnTo>
                    <a:lnTo>
                      <a:pt x="3114" y="2095"/>
                    </a:lnTo>
                    <a:lnTo>
                      <a:pt x="3192" y="2108"/>
                    </a:lnTo>
                    <a:lnTo>
                      <a:pt x="3269" y="2120"/>
                    </a:lnTo>
                    <a:lnTo>
                      <a:pt x="3347" y="2130"/>
                    </a:lnTo>
                    <a:lnTo>
                      <a:pt x="3425" y="2139"/>
                    </a:lnTo>
                    <a:lnTo>
                      <a:pt x="3503" y="2146"/>
                    </a:lnTo>
                    <a:lnTo>
                      <a:pt x="3580" y="2153"/>
                    </a:lnTo>
                    <a:lnTo>
                      <a:pt x="3658" y="2159"/>
                    </a:lnTo>
                    <a:lnTo>
                      <a:pt x="3736" y="2164"/>
                    </a:lnTo>
                    <a:lnTo>
                      <a:pt x="3814" y="2168"/>
                    </a:lnTo>
                  </a:path>
                </a:pathLst>
              </a:custGeom>
              <a:noFill/>
              <a:ln w="38100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14" name="Line 171"/>
              <p:cNvSpPr>
                <a:spLocks noChangeShapeType="1"/>
              </p:cNvSpPr>
              <p:nvPr/>
            </p:nvSpPr>
            <p:spPr bwMode="auto">
              <a:xfrm flipV="1">
                <a:off x="2249" y="1276"/>
                <a:ext cx="0" cy="347"/>
              </a:xfrm>
              <a:prstGeom prst="line">
                <a:avLst/>
              </a:prstGeom>
              <a:noFill/>
              <a:ln w="38100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15" name="Line 172"/>
              <p:cNvSpPr>
                <a:spLocks noChangeShapeType="1"/>
              </p:cNvSpPr>
              <p:nvPr/>
            </p:nvSpPr>
            <p:spPr bwMode="auto">
              <a:xfrm flipV="1">
                <a:off x="2636" y="1682"/>
                <a:ext cx="0" cy="259"/>
              </a:xfrm>
              <a:prstGeom prst="line">
                <a:avLst/>
              </a:prstGeom>
              <a:noFill/>
              <a:ln w="38100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16" name="Line 173"/>
              <p:cNvSpPr>
                <a:spLocks noChangeShapeType="1"/>
              </p:cNvSpPr>
              <p:nvPr/>
            </p:nvSpPr>
            <p:spPr bwMode="auto">
              <a:xfrm flipV="1">
                <a:off x="3079" y="1976"/>
                <a:ext cx="0" cy="164"/>
              </a:xfrm>
              <a:prstGeom prst="line">
                <a:avLst/>
              </a:prstGeom>
              <a:noFill/>
              <a:ln w="38100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17" name="Line 174"/>
              <p:cNvSpPr>
                <a:spLocks noChangeShapeType="1"/>
              </p:cNvSpPr>
              <p:nvPr/>
            </p:nvSpPr>
            <p:spPr bwMode="auto">
              <a:xfrm flipV="1">
                <a:off x="3427" y="2426"/>
                <a:ext cx="0" cy="97"/>
              </a:xfrm>
              <a:prstGeom prst="line">
                <a:avLst/>
              </a:prstGeom>
              <a:noFill/>
              <a:ln w="38100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18" name="Line 175"/>
              <p:cNvSpPr>
                <a:spLocks noChangeShapeType="1"/>
              </p:cNvSpPr>
              <p:nvPr/>
            </p:nvSpPr>
            <p:spPr bwMode="auto">
              <a:xfrm flipV="1">
                <a:off x="3616" y="2585"/>
                <a:ext cx="0" cy="82"/>
              </a:xfrm>
              <a:prstGeom prst="line">
                <a:avLst/>
              </a:prstGeom>
              <a:noFill/>
              <a:ln w="38100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19" name="Line 176"/>
              <p:cNvSpPr>
                <a:spLocks noChangeShapeType="1"/>
              </p:cNvSpPr>
              <p:nvPr/>
            </p:nvSpPr>
            <p:spPr bwMode="auto">
              <a:xfrm flipV="1">
                <a:off x="3962" y="2732"/>
                <a:ext cx="0" cy="71"/>
              </a:xfrm>
              <a:prstGeom prst="line">
                <a:avLst/>
              </a:prstGeom>
              <a:noFill/>
              <a:ln w="38100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20" name="Line 177"/>
              <p:cNvSpPr>
                <a:spLocks noChangeShapeType="1"/>
              </p:cNvSpPr>
              <p:nvPr/>
            </p:nvSpPr>
            <p:spPr bwMode="auto">
              <a:xfrm flipV="1">
                <a:off x="4381" y="2963"/>
                <a:ext cx="0" cy="52"/>
              </a:xfrm>
              <a:prstGeom prst="line">
                <a:avLst/>
              </a:prstGeom>
              <a:noFill/>
              <a:ln w="38100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21" name="Line 178"/>
              <p:cNvSpPr>
                <a:spLocks noChangeShapeType="1"/>
              </p:cNvSpPr>
              <p:nvPr/>
            </p:nvSpPr>
            <p:spPr bwMode="auto">
              <a:xfrm flipV="1">
                <a:off x="4728" y="3174"/>
                <a:ext cx="0" cy="44"/>
              </a:xfrm>
              <a:prstGeom prst="line">
                <a:avLst/>
              </a:prstGeom>
              <a:noFill/>
              <a:ln w="38100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22" name="Line 179"/>
              <p:cNvSpPr>
                <a:spLocks noChangeShapeType="1"/>
              </p:cNvSpPr>
              <p:nvPr/>
            </p:nvSpPr>
            <p:spPr bwMode="auto">
              <a:xfrm flipV="1">
                <a:off x="4928" y="3228"/>
                <a:ext cx="0" cy="71"/>
              </a:xfrm>
              <a:prstGeom prst="line">
                <a:avLst/>
              </a:prstGeom>
              <a:noFill/>
              <a:ln w="38100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23" name="Line 180"/>
              <p:cNvSpPr>
                <a:spLocks noChangeShapeType="1"/>
              </p:cNvSpPr>
              <p:nvPr/>
            </p:nvSpPr>
            <p:spPr bwMode="auto">
              <a:xfrm flipV="1">
                <a:off x="5132" y="3206"/>
                <a:ext cx="0" cy="102"/>
              </a:xfrm>
              <a:prstGeom prst="line">
                <a:avLst/>
              </a:prstGeom>
              <a:noFill/>
              <a:ln w="38100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24" name="Line 181"/>
              <p:cNvSpPr>
                <a:spLocks noChangeShapeType="1"/>
              </p:cNvSpPr>
              <p:nvPr/>
            </p:nvSpPr>
            <p:spPr bwMode="auto">
              <a:xfrm>
                <a:off x="2244" y="1418"/>
                <a:ext cx="10" cy="0"/>
              </a:xfrm>
              <a:prstGeom prst="line">
                <a:avLst/>
              </a:prstGeom>
              <a:noFill/>
              <a:ln w="38100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25" name="Line 182"/>
              <p:cNvSpPr>
                <a:spLocks noChangeShapeType="1"/>
              </p:cNvSpPr>
              <p:nvPr/>
            </p:nvSpPr>
            <p:spPr bwMode="auto">
              <a:xfrm>
                <a:off x="2627" y="1794"/>
                <a:ext cx="17" cy="0"/>
              </a:xfrm>
              <a:prstGeom prst="line">
                <a:avLst/>
              </a:prstGeom>
              <a:noFill/>
              <a:ln w="38100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26" name="Line 183"/>
              <p:cNvSpPr>
                <a:spLocks noChangeShapeType="1"/>
              </p:cNvSpPr>
              <p:nvPr/>
            </p:nvSpPr>
            <p:spPr bwMode="auto">
              <a:xfrm>
                <a:off x="3070" y="2051"/>
                <a:ext cx="19" cy="0"/>
              </a:xfrm>
              <a:prstGeom prst="line">
                <a:avLst/>
              </a:prstGeom>
              <a:noFill/>
              <a:ln w="38100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27" name="Line 184"/>
              <p:cNvSpPr>
                <a:spLocks noChangeShapeType="1"/>
              </p:cNvSpPr>
              <p:nvPr/>
            </p:nvSpPr>
            <p:spPr bwMode="auto">
              <a:xfrm>
                <a:off x="3414" y="2472"/>
                <a:ext cx="25" cy="0"/>
              </a:xfrm>
              <a:prstGeom prst="line">
                <a:avLst/>
              </a:prstGeom>
              <a:noFill/>
              <a:ln w="38100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28" name="Line 185"/>
              <p:cNvSpPr>
                <a:spLocks noChangeShapeType="1"/>
              </p:cNvSpPr>
              <p:nvPr/>
            </p:nvSpPr>
            <p:spPr bwMode="auto">
              <a:xfrm>
                <a:off x="3602" y="2625"/>
                <a:ext cx="27" cy="0"/>
              </a:xfrm>
              <a:prstGeom prst="line">
                <a:avLst/>
              </a:prstGeom>
              <a:noFill/>
              <a:ln w="38100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29" name="Line 186"/>
              <p:cNvSpPr>
                <a:spLocks noChangeShapeType="1"/>
              </p:cNvSpPr>
              <p:nvPr/>
            </p:nvSpPr>
            <p:spPr bwMode="auto">
              <a:xfrm>
                <a:off x="3947" y="2766"/>
                <a:ext cx="30" cy="0"/>
              </a:xfrm>
              <a:prstGeom prst="line">
                <a:avLst/>
              </a:prstGeom>
              <a:noFill/>
              <a:ln w="38100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30" name="Line 187"/>
              <p:cNvSpPr>
                <a:spLocks noChangeShapeType="1"/>
              </p:cNvSpPr>
              <p:nvPr/>
            </p:nvSpPr>
            <p:spPr bwMode="auto">
              <a:xfrm>
                <a:off x="4364" y="2989"/>
                <a:ext cx="33" cy="0"/>
              </a:xfrm>
              <a:prstGeom prst="line">
                <a:avLst/>
              </a:prstGeom>
              <a:noFill/>
              <a:ln w="38100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31" name="Line 188"/>
              <p:cNvSpPr>
                <a:spLocks noChangeShapeType="1"/>
              </p:cNvSpPr>
              <p:nvPr/>
            </p:nvSpPr>
            <p:spPr bwMode="auto">
              <a:xfrm>
                <a:off x="4709" y="3195"/>
                <a:ext cx="38" cy="0"/>
              </a:xfrm>
              <a:prstGeom prst="line">
                <a:avLst/>
              </a:prstGeom>
              <a:noFill/>
              <a:ln w="38100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32" name="Line 189"/>
              <p:cNvSpPr>
                <a:spLocks noChangeShapeType="1"/>
              </p:cNvSpPr>
              <p:nvPr/>
            </p:nvSpPr>
            <p:spPr bwMode="auto">
              <a:xfrm>
                <a:off x="4895" y="3262"/>
                <a:ext cx="64" cy="0"/>
              </a:xfrm>
              <a:prstGeom prst="line">
                <a:avLst/>
              </a:prstGeom>
              <a:noFill/>
              <a:ln w="38100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33" name="Line 190"/>
              <p:cNvSpPr>
                <a:spLocks noChangeShapeType="1"/>
              </p:cNvSpPr>
              <p:nvPr/>
            </p:nvSpPr>
            <p:spPr bwMode="auto">
              <a:xfrm>
                <a:off x="5087" y="3254"/>
                <a:ext cx="87" cy="0"/>
              </a:xfrm>
              <a:prstGeom prst="line">
                <a:avLst/>
              </a:prstGeom>
              <a:noFill/>
              <a:ln w="38100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34" name="Freeform 191"/>
              <p:cNvSpPr>
                <a:spLocks noEditPoints="1"/>
              </p:cNvSpPr>
              <p:nvPr/>
            </p:nvSpPr>
            <p:spPr bwMode="auto">
              <a:xfrm>
                <a:off x="1934" y="3290"/>
                <a:ext cx="3814" cy="23"/>
              </a:xfrm>
              <a:custGeom>
                <a:avLst/>
                <a:gdLst>
                  <a:gd name="T0" fmla="*/ 210 w 3814"/>
                  <a:gd name="T1" fmla="*/ 23 h 23"/>
                  <a:gd name="T2" fmla="*/ 140 w 3814"/>
                  <a:gd name="T3" fmla="*/ 0 h 23"/>
                  <a:gd name="T4" fmla="*/ 311 w 3814"/>
                  <a:gd name="T5" fmla="*/ 23 h 23"/>
                  <a:gd name="T6" fmla="*/ 311 w 3814"/>
                  <a:gd name="T7" fmla="*/ 0 h 23"/>
                  <a:gd name="T8" fmla="*/ 421 w 3814"/>
                  <a:gd name="T9" fmla="*/ 23 h 23"/>
                  <a:gd name="T10" fmla="*/ 492 w 3814"/>
                  <a:gd name="T11" fmla="*/ 0 h 23"/>
                  <a:gd name="T12" fmla="*/ 421 w 3814"/>
                  <a:gd name="T13" fmla="*/ 23 h 23"/>
                  <a:gd name="T14" fmla="*/ 632 w 3814"/>
                  <a:gd name="T15" fmla="*/ 23 h 23"/>
                  <a:gd name="T16" fmla="*/ 562 w 3814"/>
                  <a:gd name="T17" fmla="*/ 0 h 23"/>
                  <a:gd name="T18" fmla="*/ 773 w 3814"/>
                  <a:gd name="T19" fmla="*/ 23 h 23"/>
                  <a:gd name="T20" fmla="*/ 703 w 3814"/>
                  <a:gd name="T21" fmla="*/ 23 h 23"/>
                  <a:gd name="T22" fmla="*/ 914 w 3814"/>
                  <a:gd name="T23" fmla="*/ 23 h 23"/>
                  <a:gd name="T24" fmla="*/ 843 w 3814"/>
                  <a:gd name="T25" fmla="*/ 0 h 23"/>
                  <a:gd name="T26" fmla="*/ 1012 w 3814"/>
                  <a:gd name="T27" fmla="*/ 23 h 23"/>
                  <a:gd name="T28" fmla="*/ 1012 w 3814"/>
                  <a:gd name="T29" fmla="*/ 0 h 23"/>
                  <a:gd name="T30" fmla="*/ 1125 w 3814"/>
                  <a:gd name="T31" fmla="*/ 23 h 23"/>
                  <a:gd name="T32" fmla="*/ 1195 w 3814"/>
                  <a:gd name="T33" fmla="*/ 0 h 23"/>
                  <a:gd name="T34" fmla="*/ 1125 w 3814"/>
                  <a:gd name="T35" fmla="*/ 23 h 23"/>
                  <a:gd name="T36" fmla="*/ 1335 w 3814"/>
                  <a:gd name="T37" fmla="*/ 23 h 23"/>
                  <a:gd name="T38" fmla="*/ 1265 w 3814"/>
                  <a:gd name="T39" fmla="*/ 0 h 23"/>
                  <a:gd name="T40" fmla="*/ 1476 w 3814"/>
                  <a:gd name="T41" fmla="*/ 23 h 23"/>
                  <a:gd name="T42" fmla="*/ 1406 w 3814"/>
                  <a:gd name="T43" fmla="*/ 23 h 23"/>
                  <a:gd name="T44" fmla="*/ 1617 w 3814"/>
                  <a:gd name="T45" fmla="*/ 23 h 23"/>
                  <a:gd name="T46" fmla="*/ 1546 w 3814"/>
                  <a:gd name="T47" fmla="*/ 0 h 23"/>
                  <a:gd name="T48" fmla="*/ 1712 w 3814"/>
                  <a:gd name="T49" fmla="*/ 23 h 23"/>
                  <a:gd name="T50" fmla="*/ 1712 w 3814"/>
                  <a:gd name="T51" fmla="*/ 0 h 23"/>
                  <a:gd name="T52" fmla="*/ 1828 w 3814"/>
                  <a:gd name="T53" fmla="*/ 23 h 23"/>
                  <a:gd name="T54" fmla="*/ 1898 w 3814"/>
                  <a:gd name="T55" fmla="*/ 0 h 23"/>
                  <a:gd name="T56" fmla="*/ 1828 w 3814"/>
                  <a:gd name="T57" fmla="*/ 23 h 23"/>
                  <a:gd name="T58" fmla="*/ 2039 w 3814"/>
                  <a:gd name="T59" fmla="*/ 23 h 23"/>
                  <a:gd name="T60" fmla="*/ 1968 w 3814"/>
                  <a:gd name="T61" fmla="*/ 0 h 23"/>
                  <a:gd name="T62" fmla="*/ 2179 w 3814"/>
                  <a:gd name="T63" fmla="*/ 23 h 23"/>
                  <a:gd name="T64" fmla="*/ 2109 w 3814"/>
                  <a:gd name="T65" fmla="*/ 23 h 23"/>
                  <a:gd name="T66" fmla="*/ 2320 w 3814"/>
                  <a:gd name="T67" fmla="*/ 23 h 23"/>
                  <a:gd name="T68" fmla="*/ 2249 w 3814"/>
                  <a:gd name="T69" fmla="*/ 0 h 23"/>
                  <a:gd name="T70" fmla="*/ 2413 w 3814"/>
                  <a:gd name="T71" fmla="*/ 23 h 23"/>
                  <a:gd name="T72" fmla="*/ 2413 w 3814"/>
                  <a:gd name="T73" fmla="*/ 0 h 23"/>
                  <a:gd name="T74" fmla="*/ 2531 w 3814"/>
                  <a:gd name="T75" fmla="*/ 23 h 23"/>
                  <a:gd name="T76" fmla="*/ 2601 w 3814"/>
                  <a:gd name="T77" fmla="*/ 0 h 23"/>
                  <a:gd name="T78" fmla="*/ 2531 w 3814"/>
                  <a:gd name="T79" fmla="*/ 23 h 23"/>
                  <a:gd name="T80" fmla="*/ 2742 w 3814"/>
                  <a:gd name="T81" fmla="*/ 23 h 23"/>
                  <a:gd name="T82" fmla="*/ 2671 w 3814"/>
                  <a:gd name="T83" fmla="*/ 0 h 23"/>
                  <a:gd name="T84" fmla="*/ 2880 w 3814"/>
                  <a:gd name="T85" fmla="*/ 23 h 23"/>
                  <a:gd name="T86" fmla="*/ 2880 w 3814"/>
                  <a:gd name="T87" fmla="*/ 0 h 23"/>
                  <a:gd name="T88" fmla="*/ 2953 w 3814"/>
                  <a:gd name="T89" fmla="*/ 23 h 23"/>
                  <a:gd name="T90" fmla="*/ 3023 w 3814"/>
                  <a:gd name="T91" fmla="*/ 0 h 23"/>
                  <a:gd name="T92" fmla="*/ 2953 w 3814"/>
                  <a:gd name="T93" fmla="*/ 23 h 23"/>
                  <a:gd name="T94" fmla="*/ 3163 w 3814"/>
                  <a:gd name="T95" fmla="*/ 23 h 23"/>
                  <a:gd name="T96" fmla="*/ 3093 w 3814"/>
                  <a:gd name="T97" fmla="*/ 0 h 23"/>
                  <a:gd name="T98" fmla="*/ 3269 w 3814"/>
                  <a:gd name="T99" fmla="*/ 23 h 23"/>
                  <a:gd name="T100" fmla="*/ 3269 w 3814"/>
                  <a:gd name="T101" fmla="*/ 0 h 23"/>
                  <a:gd name="T102" fmla="*/ 3374 w 3814"/>
                  <a:gd name="T103" fmla="*/ 23 h 23"/>
                  <a:gd name="T104" fmla="*/ 3445 w 3814"/>
                  <a:gd name="T105" fmla="*/ 0 h 23"/>
                  <a:gd name="T106" fmla="*/ 3374 w 3814"/>
                  <a:gd name="T107" fmla="*/ 23 h 23"/>
                  <a:gd name="T108" fmla="*/ 3585 w 3814"/>
                  <a:gd name="T109" fmla="*/ 23 h 23"/>
                  <a:gd name="T110" fmla="*/ 3515 w 3814"/>
                  <a:gd name="T111" fmla="*/ 0 h 23"/>
                  <a:gd name="T112" fmla="*/ 3658 w 3814"/>
                  <a:gd name="T113" fmla="*/ 23 h 23"/>
                  <a:gd name="T114" fmla="*/ 3658 w 3814"/>
                  <a:gd name="T115" fmla="*/ 0 h 23"/>
                  <a:gd name="T116" fmla="*/ 3796 w 3814"/>
                  <a:gd name="T117" fmla="*/ 23 h 23"/>
                  <a:gd name="T118" fmla="*/ 3796 w 3814"/>
                  <a:gd name="T119" fmla="*/ 0 h 23"/>
                  <a:gd name="T120" fmla="*/ 70 w 3814"/>
                  <a:gd name="T121" fmla="*/ 23 h 23"/>
                  <a:gd name="T122" fmla="*/ 0 w 3814"/>
                  <a:gd name="T123" fmla="*/ 2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3814" h="23">
                    <a:moveTo>
                      <a:pt x="140" y="23"/>
                    </a:moveTo>
                    <a:lnTo>
                      <a:pt x="156" y="23"/>
                    </a:lnTo>
                    <a:lnTo>
                      <a:pt x="210" y="23"/>
                    </a:lnTo>
                    <a:lnTo>
                      <a:pt x="210" y="0"/>
                    </a:lnTo>
                    <a:lnTo>
                      <a:pt x="156" y="0"/>
                    </a:lnTo>
                    <a:lnTo>
                      <a:pt x="140" y="0"/>
                    </a:lnTo>
                    <a:lnTo>
                      <a:pt x="140" y="23"/>
                    </a:lnTo>
                    <a:close/>
                    <a:moveTo>
                      <a:pt x="281" y="23"/>
                    </a:moveTo>
                    <a:lnTo>
                      <a:pt x="311" y="23"/>
                    </a:lnTo>
                    <a:lnTo>
                      <a:pt x="351" y="23"/>
                    </a:lnTo>
                    <a:lnTo>
                      <a:pt x="351" y="0"/>
                    </a:lnTo>
                    <a:lnTo>
                      <a:pt x="311" y="0"/>
                    </a:lnTo>
                    <a:lnTo>
                      <a:pt x="281" y="0"/>
                    </a:lnTo>
                    <a:lnTo>
                      <a:pt x="281" y="23"/>
                    </a:lnTo>
                    <a:close/>
                    <a:moveTo>
                      <a:pt x="421" y="23"/>
                    </a:moveTo>
                    <a:lnTo>
                      <a:pt x="467" y="23"/>
                    </a:lnTo>
                    <a:lnTo>
                      <a:pt x="492" y="23"/>
                    </a:lnTo>
                    <a:lnTo>
                      <a:pt x="492" y="0"/>
                    </a:lnTo>
                    <a:lnTo>
                      <a:pt x="467" y="0"/>
                    </a:lnTo>
                    <a:lnTo>
                      <a:pt x="421" y="0"/>
                    </a:lnTo>
                    <a:lnTo>
                      <a:pt x="421" y="23"/>
                    </a:lnTo>
                    <a:close/>
                    <a:moveTo>
                      <a:pt x="562" y="23"/>
                    </a:moveTo>
                    <a:lnTo>
                      <a:pt x="622" y="23"/>
                    </a:lnTo>
                    <a:lnTo>
                      <a:pt x="632" y="23"/>
                    </a:lnTo>
                    <a:lnTo>
                      <a:pt x="632" y="0"/>
                    </a:lnTo>
                    <a:lnTo>
                      <a:pt x="622" y="0"/>
                    </a:lnTo>
                    <a:lnTo>
                      <a:pt x="562" y="0"/>
                    </a:lnTo>
                    <a:lnTo>
                      <a:pt x="562" y="23"/>
                    </a:lnTo>
                    <a:close/>
                    <a:moveTo>
                      <a:pt x="703" y="23"/>
                    </a:moveTo>
                    <a:lnTo>
                      <a:pt x="773" y="23"/>
                    </a:lnTo>
                    <a:lnTo>
                      <a:pt x="773" y="0"/>
                    </a:lnTo>
                    <a:lnTo>
                      <a:pt x="703" y="0"/>
                    </a:lnTo>
                    <a:lnTo>
                      <a:pt x="703" y="23"/>
                    </a:lnTo>
                    <a:close/>
                    <a:moveTo>
                      <a:pt x="843" y="23"/>
                    </a:moveTo>
                    <a:lnTo>
                      <a:pt x="856" y="23"/>
                    </a:lnTo>
                    <a:lnTo>
                      <a:pt x="914" y="23"/>
                    </a:lnTo>
                    <a:lnTo>
                      <a:pt x="914" y="0"/>
                    </a:lnTo>
                    <a:lnTo>
                      <a:pt x="856" y="0"/>
                    </a:lnTo>
                    <a:lnTo>
                      <a:pt x="843" y="0"/>
                    </a:lnTo>
                    <a:lnTo>
                      <a:pt x="843" y="23"/>
                    </a:lnTo>
                    <a:close/>
                    <a:moveTo>
                      <a:pt x="984" y="23"/>
                    </a:moveTo>
                    <a:lnTo>
                      <a:pt x="1012" y="23"/>
                    </a:lnTo>
                    <a:lnTo>
                      <a:pt x="1054" y="23"/>
                    </a:lnTo>
                    <a:lnTo>
                      <a:pt x="1054" y="0"/>
                    </a:lnTo>
                    <a:lnTo>
                      <a:pt x="1012" y="0"/>
                    </a:lnTo>
                    <a:lnTo>
                      <a:pt x="984" y="0"/>
                    </a:lnTo>
                    <a:lnTo>
                      <a:pt x="984" y="23"/>
                    </a:lnTo>
                    <a:close/>
                    <a:moveTo>
                      <a:pt x="1125" y="23"/>
                    </a:moveTo>
                    <a:lnTo>
                      <a:pt x="1167" y="23"/>
                    </a:lnTo>
                    <a:lnTo>
                      <a:pt x="1195" y="23"/>
                    </a:lnTo>
                    <a:lnTo>
                      <a:pt x="1195" y="0"/>
                    </a:lnTo>
                    <a:lnTo>
                      <a:pt x="1167" y="0"/>
                    </a:lnTo>
                    <a:lnTo>
                      <a:pt x="1125" y="0"/>
                    </a:lnTo>
                    <a:lnTo>
                      <a:pt x="1125" y="23"/>
                    </a:lnTo>
                    <a:close/>
                    <a:moveTo>
                      <a:pt x="1265" y="23"/>
                    </a:moveTo>
                    <a:lnTo>
                      <a:pt x="1323" y="23"/>
                    </a:lnTo>
                    <a:lnTo>
                      <a:pt x="1335" y="23"/>
                    </a:lnTo>
                    <a:lnTo>
                      <a:pt x="1335" y="0"/>
                    </a:lnTo>
                    <a:lnTo>
                      <a:pt x="1323" y="0"/>
                    </a:lnTo>
                    <a:lnTo>
                      <a:pt x="1265" y="0"/>
                    </a:lnTo>
                    <a:lnTo>
                      <a:pt x="1265" y="23"/>
                    </a:lnTo>
                    <a:close/>
                    <a:moveTo>
                      <a:pt x="1406" y="23"/>
                    </a:moveTo>
                    <a:lnTo>
                      <a:pt x="1476" y="23"/>
                    </a:lnTo>
                    <a:lnTo>
                      <a:pt x="1476" y="0"/>
                    </a:lnTo>
                    <a:lnTo>
                      <a:pt x="1406" y="0"/>
                    </a:lnTo>
                    <a:lnTo>
                      <a:pt x="1406" y="23"/>
                    </a:lnTo>
                    <a:close/>
                    <a:moveTo>
                      <a:pt x="1546" y="23"/>
                    </a:moveTo>
                    <a:lnTo>
                      <a:pt x="1557" y="23"/>
                    </a:lnTo>
                    <a:lnTo>
                      <a:pt x="1617" y="23"/>
                    </a:lnTo>
                    <a:lnTo>
                      <a:pt x="1617" y="0"/>
                    </a:lnTo>
                    <a:lnTo>
                      <a:pt x="1557" y="0"/>
                    </a:lnTo>
                    <a:lnTo>
                      <a:pt x="1546" y="0"/>
                    </a:lnTo>
                    <a:lnTo>
                      <a:pt x="1546" y="23"/>
                    </a:lnTo>
                    <a:close/>
                    <a:moveTo>
                      <a:pt x="1687" y="23"/>
                    </a:moveTo>
                    <a:lnTo>
                      <a:pt x="1712" y="23"/>
                    </a:lnTo>
                    <a:lnTo>
                      <a:pt x="1757" y="23"/>
                    </a:lnTo>
                    <a:lnTo>
                      <a:pt x="1757" y="0"/>
                    </a:lnTo>
                    <a:lnTo>
                      <a:pt x="1712" y="0"/>
                    </a:lnTo>
                    <a:lnTo>
                      <a:pt x="1687" y="0"/>
                    </a:lnTo>
                    <a:lnTo>
                      <a:pt x="1687" y="23"/>
                    </a:lnTo>
                    <a:close/>
                    <a:moveTo>
                      <a:pt x="1828" y="23"/>
                    </a:moveTo>
                    <a:lnTo>
                      <a:pt x="1868" y="23"/>
                    </a:lnTo>
                    <a:lnTo>
                      <a:pt x="1898" y="23"/>
                    </a:lnTo>
                    <a:lnTo>
                      <a:pt x="1898" y="0"/>
                    </a:lnTo>
                    <a:lnTo>
                      <a:pt x="1868" y="0"/>
                    </a:lnTo>
                    <a:lnTo>
                      <a:pt x="1828" y="0"/>
                    </a:lnTo>
                    <a:lnTo>
                      <a:pt x="1828" y="23"/>
                    </a:lnTo>
                    <a:close/>
                    <a:moveTo>
                      <a:pt x="1968" y="23"/>
                    </a:moveTo>
                    <a:lnTo>
                      <a:pt x="2024" y="23"/>
                    </a:lnTo>
                    <a:lnTo>
                      <a:pt x="2039" y="23"/>
                    </a:lnTo>
                    <a:lnTo>
                      <a:pt x="2039" y="0"/>
                    </a:lnTo>
                    <a:lnTo>
                      <a:pt x="2024" y="0"/>
                    </a:lnTo>
                    <a:lnTo>
                      <a:pt x="1968" y="0"/>
                    </a:lnTo>
                    <a:lnTo>
                      <a:pt x="1968" y="23"/>
                    </a:lnTo>
                    <a:close/>
                    <a:moveTo>
                      <a:pt x="2109" y="23"/>
                    </a:moveTo>
                    <a:lnTo>
                      <a:pt x="2179" y="23"/>
                    </a:lnTo>
                    <a:lnTo>
                      <a:pt x="2179" y="0"/>
                    </a:lnTo>
                    <a:lnTo>
                      <a:pt x="2109" y="0"/>
                    </a:lnTo>
                    <a:lnTo>
                      <a:pt x="2109" y="23"/>
                    </a:lnTo>
                    <a:close/>
                    <a:moveTo>
                      <a:pt x="2249" y="23"/>
                    </a:moveTo>
                    <a:lnTo>
                      <a:pt x="2257" y="23"/>
                    </a:lnTo>
                    <a:lnTo>
                      <a:pt x="2320" y="23"/>
                    </a:lnTo>
                    <a:lnTo>
                      <a:pt x="2320" y="0"/>
                    </a:lnTo>
                    <a:lnTo>
                      <a:pt x="2257" y="0"/>
                    </a:lnTo>
                    <a:lnTo>
                      <a:pt x="2249" y="0"/>
                    </a:lnTo>
                    <a:lnTo>
                      <a:pt x="2249" y="23"/>
                    </a:lnTo>
                    <a:close/>
                    <a:moveTo>
                      <a:pt x="2390" y="23"/>
                    </a:moveTo>
                    <a:lnTo>
                      <a:pt x="2413" y="23"/>
                    </a:lnTo>
                    <a:lnTo>
                      <a:pt x="2460" y="23"/>
                    </a:lnTo>
                    <a:lnTo>
                      <a:pt x="2460" y="0"/>
                    </a:lnTo>
                    <a:lnTo>
                      <a:pt x="2413" y="0"/>
                    </a:lnTo>
                    <a:lnTo>
                      <a:pt x="2390" y="0"/>
                    </a:lnTo>
                    <a:lnTo>
                      <a:pt x="2390" y="23"/>
                    </a:lnTo>
                    <a:close/>
                    <a:moveTo>
                      <a:pt x="2531" y="23"/>
                    </a:moveTo>
                    <a:lnTo>
                      <a:pt x="2569" y="23"/>
                    </a:lnTo>
                    <a:lnTo>
                      <a:pt x="2601" y="23"/>
                    </a:lnTo>
                    <a:lnTo>
                      <a:pt x="2601" y="0"/>
                    </a:lnTo>
                    <a:lnTo>
                      <a:pt x="2569" y="0"/>
                    </a:lnTo>
                    <a:lnTo>
                      <a:pt x="2531" y="0"/>
                    </a:lnTo>
                    <a:lnTo>
                      <a:pt x="2531" y="23"/>
                    </a:lnTo>
                    <a:close/>
                    <a:moveTo>
                      <a:pt x="2671" y="23"/>
                    </a:moveTo>
                    <a:lnTo>
                      <a:pt x="2724" y="23"/>
                    </a:lnTo>
                    <a:lnTo>
                      <a:pt x="2742" y="23"/>
                    </a:lnTo>
                    <a:lnTo>
                      <a:pt x="2742" y="0"/>
                    </a:lnTo>
                    <a:lnTo>
                      <a:pt x="2724" y="0"/>
                    </a:lnTo>
                    <a:lnTo>
                      <a:pt x="2671" y="0"/>
                    </a:lnTo>
                    <a:lnTo>
                      <a:pt x="2671" y="23"/>
                    </a:lnTo>
                    <a:close/>
                    <a:moveTo>
                      <a:pt x="2812" y="23"/>
                    </a:moveTo>
                    <a:lnTo>
                      <a:pt x="2880" y="23"/>
                    </a:lnTo>
                    <a:lnTo>
                      <a:pt x="2882" y="23"/>
                    </a:lnTo>
                    <a:lnTo>
                      <a:pt x="2882" y="0"/>
                    </a:lnTo>
                    <a:lnTo>
                      <a:pt x="2880" y="0"/>
                    </a:lnTo>
                    <a:lnTo>
                      <a:pt x="2812" y="0"/>
                    </a:lnTo>
                    <a:lnTo>
                      <a:pt x="2812" y="23"/>
                    </a:lnTo>
                    <a:close/>
                    <a:moveTo>
                      <a:pt x="2953" y="23"/>
                    </a:moveTo>
                    <a:lnTo>
                      <a:pt x="2958" y="23"/>
                    </a:lnTo>
                    <a:lnTo>
                      <a:pt x="3023" y="23"/>
                    </a:lnTo>
                    <a:lnTo>
                      <a:pt x="3023" y="0"/>
                    </a:lnTo>
                    <a:lnTo>
                      <a:pt x="2958" y="0"/>
                    </a:lnTo>
                    <a:lnTo>
                      <a:pt x="2953" y="0"/>
                    </a:lnTo>
                    <a:lnTo>
                      <a:pt x="2953" y="23"/>
                    </a:lnTo>
                    <a:close/>
                    <a:moveTo>
                      <a:pt x="3093" y="23"/>
                    </a:moveTo>
                    <a:lnTo>
                      <a:pt x="3114" y="23"/>
                    </a:lnTo>
                    <a:lnTo>
                      <a:pt x="3163" y="23"/>
                    </a:lnTo>
                    <a:lnTo>
                      <a:pt x="3163" y="0"/>
                    </a:lnTo>
                    <a:lnTo>
                      <a:pt x="3114" y="0"/>
                    </a:lnTo>
                    <a:lnTo>
                      <a:pt x="3093" y="0"/>
                    </a:lnTo>
                    <a:lnTo>
                      <a:pt x="3093" y="23"/>
                    </a:lnTo>
                    <a:close/>
                    <a:moveTo>
                      <a:pt x="3234" y="23"/>
                    </a:moveTo>
                    <a:lnTo>
                      <a:pt x="3269" y="23"/>
                    </a:lnTo>
                    <a:lnTo>
                      <a:pt x="3304" y="23"/>
                    </a:lnTo>
                    <a:lnTo>
                      <a:pt x="3304" y="0"/>
                    </a:lnTo>
                    <a:lnTo>
                      <a:pt x="3269" y="0"/>
                    </a:lnTo>
                    <a:lnTo>
                      <a:pt x="3234" y="0"/>
                    </a:lnTo>
                    <a:lnTo>
                      <a:pt x="3234" y="23"/>
                    </a:lnTo>
                    <a:close/>
                    <a:moveTo>
                      <a:pt x="3374" y="23"/>
                    </a:moveTo>
                    <a:lnTo>
                      <a:pt x="3425" y="23"/>
                    </a:lnTo>
                    <a:lnTo>
                      <a:pt x="3445" y="23"/>
                    </a:lnTo>
                    <a:lnTo>
                      <a:pt x="3445" y="0"/>
                    </a:lnTo>
                    <a:lnTo>
                      <a:pt x="3425" y="0"/>
                    </a:lnTo>
                    <a:lnTo>
                      <a:pt x="3374" y="0"/>
                    </a:lnTo>
                    <a:lnTo>
                      <a:pt x="3374" y="23"/>
                    </a:lnTo>
                    <a:close/>
                    <a:moveTo>
                      <a:pt x="3515" y="23"/>
                    </a:moveTo>
                    <a:lnTo>
                      <a:pt x="3580" y="23"/>
                    </a:lnTo>
                    <a:lnTo>
                      <a:pt x="3585" y="23"/>
                    </a:lnTo>
                    <a:lnTo>
                      <a:pt x="3585" y="0"/>
                    </a:lnTo>
                    <a:lnTo>
                      <a:pt x="3580" y="0"/>
                    </a:lnTo>
                    <a:lnTo>
                      <a:pt x="3515" y="0"/>
                    </a:lnTo>
                    <a:lnTo>
                      <a:pt x="3515" y="23"/>
                    </a:lnTo>
                    <a:close/>
                    <a:moveTo>
                      <a:pt x="3656" y="23"/>
                    </a:moveTo>
                    <a:lnTo>
                      <a:pt x="3658" y="23"/>
                    </a:lnTo>
                    <a:lnTo>
                      <a:pt x="3726" y="23"/>
                    </a:lnTo>
                    <a:lnTo>
                      <a:pt x="3726" y="0"/>
                    </a:lnTo>
                    <a:lnTo>
                      <a:pt x="3658" y="0"/>
                    </a:lnTo>
                    <a:lnTo>
                      <a:pt x="3656" y="0"/>
                    </a:lnTo>
                    <a:lnTo>
                      <a:pt x="3656" y="23"/>
                    </a:lnTo>
                    <a:close/>
                    <a:moveTo>
                      <a:pt x="3796" y="23"/>
                    </a:moveTo>
                    <a:lnTo>
                      <a:pt x="3814" y="23"/>
                    </a:lnTo>
                    <a:lnTo>
                      <a:pt x="3814" y="0"/>
                    </a:lnTo>
                    <a:lnTo>
                      <a:pt x="3796" y="0"/>
                    </a:lnTo>
                    <a:lnTo>
                      <a:pt x="3796" y="23"/>
                    </a:lnTo>
                    <a:close/>
                    <a:moveTo>
                      <a:pt x="0" y="23"/>
                    </a:moveTo>
                    <a:lnTo>
                      <a:pt x="70" y="23"/>
                    </a:lnTo>
                    <a:lnTo>
                      <a:pt x="70" y="0"/>
                    </a:lnTo>
                    <a:lnTo>
                      <a:pt x="0" y="0"/>
                    </a:lnTo>
                    <a:lnTo>
                      <a:pt x="0" y="2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35" name="Freeform 192"/>
              <p:cNvSpPr>
                <a:spLocks noEditPoints="1"/>
              </p:cNvSpPr>
              <p:nvPr/>
            </p:nvSpPr>
            <p:spPr bwMode="auto">
              <a:xfrm>
                <a:off x="1934" y="3290"/>
                <a:ext cx="3814" cy="23"/>
              </a:xfrm>
              <a:custGeom>
                <a:avLst/>
                <a:gdLst>
                  <a:gd name="T0" fmla="*/ 210 w 3814"/>
                  <a:gd name="T1" fmla="*/ 23 h 23"/>
                  <a:gd name="T2" fmla="*/ 140 w 3814"/>
                  <a:gd name="T3" fmla="*/ 0 h 23"/>
                  <a:gd name="T4" fmla="*/ 311 w 3814"/>
                  <a:gd name="T5" fmla="*/ 23 h 23"/>
                  <a:gd name="T6" fmla="*/ 311 w 3814"/>
                  <a:gd name="T7" fmla="*/ 0 h 23"/>
                  <a:gd name="T8" fmla="*/ 421 w 3814"/>
                  <a:gd name="T9" fmla="*/ 23 h 23"/>
                  <a:gd name="T10" fmla="*/ 492 w 3814"/>
                  <a:gd name="T11" fmla="*/ 0 h 23"/>
                  <a:gd name="T12" fmla="*/ 421 w 3814"/>
                  <a:gd name="T13" fmla="*/ 23 h 23"/>
                  <a:gd name="T14" fmla="*/ 632 w 3814"/>
                  <a:gd name="T15" fmla="*/ 23 h 23"/>
                  <a:gd name="T16" fmla="*/ 562 w 3814"/>
                  <a:gd name="T17" fmla="*/ 0 h 23"/>
                  <a:gd name="T18" fmla="*/ 773 w 3814"/>
                  <a:gd name="T19" fmla="*/ 23 h 23"/>
                  <a:gd name="T20" fmla="*/ 703 w 3814"/>
                  <a:gd name="T21" fmla="*/ 23 h 23"/>
                  <a:gd name="T22" fmla="*/ 914 w 3814"/>
                  <a:gd name="T23" fmla="*/ 23 h 23"/>
                  <a:gd name="T24" fmla="*/ 843 w 3814"/>
                  <a:gd name="T25" fmla="*/ 0 h 23"/>
                  <a:gd name="T26" fmla="*/ 1012 w 3814"/>
                  <a:gd name="T27" fmla="*/ 23 h 23"/>
                  <a:gd name="T28" fmla="*/ 1012 w 3814"/>
                  <a:gd name="T29" fmla="*/ 0 h 23"/>
                  <a:gd name="T30" fmla="*/ 1125 w 3814"/>
                  <a:gd name="T31" fmla="*/ 23 h 23"/>
                  <a:gd name="T32" fmla="*/ 1195 w 3814"/>
                  <a:gd name="T33" fmla="*/ 0 h 23"/>
                  <a:gd name="T34" fmla="*/ 1125 w 3814"/>
                  <a:gd name="T35" fmla="*/ 23 h 23"/>
                  <a:gd name="T36" fmla="*/ 1335 w 3814"/>
                  <a:gd name="T37" fmla="*/ 23 h 23"/>
                  <a:gd name="T38" fmla="*/ 1265 w 3814"/>
                  <a:gd name="T39" fmla="*/ 0 h 23"/>
                  <a:gd name="T40" fmla="*/ 1476 w 3814"/>
                  <a:gd name="T41" fmla="*/ 23 h 23"/>
                  <a:gd name="T42" fmla="*/ 1406 w 3814"/>
                  <a:gd name="T43" fmla="*/ 23 h 23"/>
                  <a:gd name="T44" fmla="*/ 1617 w 3814"/>
                  <a:gd name="T45" fmla="*/ 23 h 23"/>
                  <a:gd name="T46" fmla="*/ 1546 w 3814"/>
                  <a:gd name="T47" fmla="*/ 0 h 23"/>
                  <a:gd name="T48" fmla="*/ 1712 w 3814"/>
                  <a:gd name="T49" fmla="*/ 23 h 23"/>
                  <a:gd name="T50" fmla="*/ 1712 w 3814"/>
                  <a:gd name="T51" fmla="*/ 0 h 23"/>
                  <a:gd name="T52" fmla="*/ 1828 w 3814"/>
                  <a:gd name="T53" fmla="*/ 23 h 23"/>
                  <a:gd name="T54" fmla="*/ 1898 w 3814"/>
                  <a:gd name="T55" fmla="*/ 0 h 23"/>
                  <a:gd name="T56" fmla="*/ 1828 w 3814"/>
                  <a:gd name="T57" fmla="*/ 23 h 23"/>
                  <a:gd name="T58" fmla="*/ 2039 w 3814"/>
                  <a:gd name="T59" fmla="*/ 23 h 23"/>
                  <a:gd name="T60" fmla="*/ 1968 w 3814"/>
                  <a:gd name="T61" fmla="*/ 0 h 23"/>
                  <a:gd name="T62" fmla="*/ 2179 w 3814"/>
                  <a:gd name="T63" fmla="*/ 23 h 23"/>
                  <a:gd name="T64" fmla="*/ 2109 w 3814"/>
                  <a:gd name="T65" fmla="*/ 23 h 23"/>
                  <a:gd name="T66" fmla="*/ 2320 w 3814"/>
                  <a:gd name="T67" fmla="*/ 23 h 23"/>
                  <a:gd name="T68" fmla="*/ 2249 w 3814"/>
                  <a:gd name="T69" fmla="*/ 0 h 23"/>
                  <a:gd name="T70" fmla="*/ 2413 w 3814"/>
                  <a:gd name="T71" fmla="*/ 23 h 23"/>
                  <a:gd name="T72" fmla="*/ 2413 w 3814"/>
                  <a:gd name="T73" fmla="*/ 0 h 23"/>
                  <a:gd name="T74" fmla="*/ 2531 w 3814"/>
                  <a:gd name="T75" fmla="*/ 23 h 23"/>
                  <a:gd name="T76" fmla="*/ 2601 w 3814"/>
                  <a:gd name="T77" fmla="*/ 0 h 23"/>
                  <a:gd name="T78" fmla="*/ 2531 w 3814"/>
                  <a:gd name="T79" fmla="*/ 23 h 23"/>
                  <a:gd name="T80" fmla="*/ 2742 w 3814"/>
                  <a:gd name="T81" fmla="*/ 23 h 23"/>
                  <a:gd name="T82" fmla="*/ 2671 w 3814"/>
                  <a:gd name="T83" fmla="*/ 0 h 23"/>
                  <a:gd name="T84" fmla="*/ 2880 w 3814"/>
                  <a:gd name="T85" fmla="*/ 23 h 23"/>
                  <a:gd name="T86" fmla="*/ 2880 w 3814"/>
                  <a:gd name="T87" fmla="*/ 0 h 23"/>
                  <a:gd name="T88" fmla="*/ 2953 w 3814"/>
                  <a:gd name="T89" fmla="*/ 23 h 23"/>
                  <a:gd name="T90" fmla="*/ 3023 w 3814"/>
                  <a:gd name="T91" fmla="*/ 0 h 23"/>
                  <a:gd name="T92" fmla="*/ 2953 w 3814"/>
                  <a:gd name="T93" fmla="*/ 23 h 23"/>
                  <a:gd name="T94" fmla="*/ 3163 w 3814"/>
                  <a:gd name="T95" fmla="*/ 23 h 23"/>
                  <a:gd name="T96" fmla="*/ 3093 w 3814"/>
                  <a:gd name="T97" fmla="*/ 0 h 23"/>
                  <a:gd name="T98" fmla="*/ 3269 w 3814"/>
                  <a:gd name="T99" fmla="*/ 23 h 23"/>
                  <a:gd name="T100" fmla="*/ 3269 w 3814"/>
                  <a:gd name="T101" fmla="*/ 0 h 23"/>
                  <a:gd name="T102" fmla="*/ 3374 w 3814"/>
                  <a:gd name="T103" fmla="*/ 23 h 23"/>
                  <a:gd name="T104" fmla="*/ 3445 w 3814"/>
                  <a:gd name="T105" fmla="*/ 0 h 23"/>
                  <a:gd name="T106" fmla="*/ 3374 w 3814"/>
                  <a:gd name="T107" fmla="*/ 23 h 23"/>
                  <a:gd name="T108" fmla="*/ 3585 w 3814"/>
                  <a:gd name="T109" fmla="*/ 23 h 23"/>
                  <a:gd name="T110" fmla="*/ 3515 w 3814"/>
                  <a:gd name="T111" fmla="*/ 0 h 23"/>
                  <a:gd name="T112" fmla="*/ 3658 w 3814"/>
                  <a:gd name="T113" fmla="*/ 23 h 23"/>
                  <a:gd name="T114" fmla="*/ 3658 w 3814"/>
                  <a:gd name="T115" fmla="*/ 0 h 23"/>
                  <a:gd name="T116" fmla="*/ 3796 w 3814"/>
                  <a:gd name="T117" fmla="*/ 23 h 23"/>
                  <a:gd name="T118" fmla="*/ 3796 w 3814"/>
                  <a:gd name="T119" fmla="*/ 0 h 23"/>
                  <a:gd name="T120" fmla="*/ 70 w 3814"/>
                  <a:gd name="T121" fmla="*/ 23 h 23"/>
                  <a:gd name="T122" fmla="*/ 0 w 3814"/>
                  <a:gd name="T123" fmla="*/ 2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3814" h="23">
                    <a:moveTo>
                      <a:pt x="140" y="23"/>
                    </a:moveTo>
                    <a:lnTo>
                      <a:pt x="156" y="23"/>
                    </a:lnTo>
                    <a:lnTo>
                      <a:pt x="210" y="23"/>
                    </a:lnTo>
                    <a:lnTo>
                      <a:pt x="210" y="0"/>
                    </a:lnTo>
                    <a:lnTo>
                      <a:pt x="156" y="0"/>
                    </a:lnTo>
                    <a:lnTo>
                      <a:pt x="140" y="0"/>
                    </a:lnTo>
                    <a:lnTo>
                      <a:pt x="140" y="23"/>
                    </a:lnTo>
                    <a:close/>
                    <a:moveTo>
                      <a:pt x="281" y="23"/>
                    </a:moveTo>
                    <a:lnTo>
                      <a:pt x="311" y="23"/>
                    </a:lnTo>
                    <a:lnTo>
                      <a:pt x="351" y="23"/>
                    </a:lnTo>
                    <a:lnTo>
                      <a:pt x="351" y="0"/>
                    </a:lnTo>
                    <a:lnTo>
                      <a:pt x="311" y="0"/>
                    </a:lnTo>
                    <a:lnTo>
                      <a:pt x="281" y="0"/>
                    </a:lnTo>
                    <a:lnTo>
                      <a:pt x="281" y="23"/>
                    </a:lnTo>
                    <a:close/>
                    <a:moveTo>
                      <a:pt x="421" y="23"/>
                    </a:moveTo>
                    <a:lnTo>
                      <a:pt x="467" y="23"/>
                    </a:lnTo>
                    <a:lnTo>
                      <a:pt x="492" y="23"/>
                    </a:lnTo>
                    <a:lnTo>
                      <a:pt x="492" y="0"/>
                    </a:lnTo>
                    <a:lnTo>
                      <a:pt x="467" y="0"/>
                    </a:lnTo>
                    <a:lnTo>
                      <a:pt x="421" y="0"/>
                    </a:lnTo>
                    <a:lnTo>
                      <a:pt x="421" y="23"/>
                    </a:lnTo>
                    <a:close/>
                    <a:moveTo>
                      <a:pt x="562" y="23"/>
                    </a:moveTo>
                    <a:lnTo>
                      <a:pt x="622" y="23"/>
                    </a:lnTo>
                    <a:lnTo>
                      <a:pt x="632" y="23"/>
                    </a:lnTo>
                    <a:lnTo>
                      <a:pt x="632" y="0"/>
                    </a:lnTo>
                    <a:lnTo>
                      <a:pt x="622" y="0"/>
                    </a:lnTo>
                    <a:lnTo>
                      <a:pt x="562" y="0"/>
                    </a:lnTo>
                    <a:lnTo>
                      <a:pt x="562" y="23"/>
                    </a:lnTo>
                    <a:close/>
                    <a:moveTo>
                      <a:pt x="703" y="23"/>
                    </a:moveTo>
                    <a:lnTo>
                      <a:pt x="773" y="23"/>
                    </a:lnTo>
                    <a:lnTo>
                      <a:pt x="773" y="0"/>
                    </a:lnTo>
                    <a:lnTo>
                      <a:pt x="703" y="0"/>
                    </a:lnTo>
                    <a:lnTo>
                      <a:pt x="703" y="23"/>
                    </a:lnTo>
                    <a:close/>
                    <a:moveTo>
                      <a:pt x="843" y="23"/>
                    </a:moveTo>
                    <a:lnTo>
                      <a:pt x="856" y="23"/>
                    </a:lnTo>
                    <a:lnTo>
                      <a:pt x="914" y="23"/>
                    </a:lnTo>
                    <a:lnTo>
                      <a:pt x="914" y="0"/>
                    </a:lnTo>
                    <a:lnTo>
                      <a:pt x="856" y="0"/>
                    </a:lnTo>
                    <a:lnTo>
                      <a:pt x="843" y="0"/>
                    </a:lnTo>
                    <a:lnTo>
                      <a:pt x="843" y="23"/>
                    </a:lnTo>
                    <a:close/>
                    <a:moveTo>
                      <a:pt x="984" y="23"/>
                    </a:moveTo>
                    <a:lnTo>
                      <a:pt x="1012" y="23"/>
                    </a:lnTo>
                    <a:lnTo>
                      <a:pt x="1054" y="23"/>
                    </a:lnTo>
                    <a:lnTo>
                      <a:pt x="1054" y="0"/>
                    </a:lnTo>
                    <a:lnTo>
                      <a:pt x="1012" y="0"/>
                    </a:lnTo>
                    <a:lnTo>
                      <a:pt x="984" y="0"/>
                    </a:lnTo>
                    <a:lnTo>
                      <a:pt x="984" y="23"/>
                    </a:lnTo>
                    <a:close/>
                    <a:moveTo>
                      <a:pt x="1125" y="23"/>
                    </a:moveTo>
                    <a:lnTo>
                      <a:pt x="1167" y="23"/>
                    </a:lnTo>
                    <a:lnTo>
                      <a:pt x="1195" y="23"/>
                    </a:lnTo>
                    <a:lnTo>
                      <a:pt x="1195" y="0"/>
                    </a:lnTo>
                    <a:lnTo>
                      <a:pt x="1167" y="0"/>
                    </a:lnTo>
                    <a:lnTo>
                      <a:pt x="1125" y="0"/>
                    </a:lnTo>
                    <a:lnTo>
                      <a:pt x="1125" y="23"/>
                    </a:lnTo>
                    <a:close/>
                    <a:moveTo>
                      <a:pt x="1265" y="23"/>
                    </a:moveTo>
                    <a:lnTo>
                      <a:pt x="1323" y="23"/>
                    </a:lnTo>
                    <a:lnTo>
                      <a:pt x="1335" y="23"/>
                    </a:lnTo>
                    <a:lnTo>
                      <a:pt x="1335" y="0"/>
                    </a:lnTo>
                    <a:lnTo>
                      <a:pt x="1323" y="0"/>
                    </a:lnTo>
                    <a:lnTo>
                      <a:pt x="1265" y="0"/>
                    </a:lnTo>
                    <a:lnTo>
                      <a:pt x="1265" y="23"/>
                    </a:lnTo>
                    <a:close/>
                    <a:moveTo>
                      <a:pt x="1406" y="23"/>
                    </a:moveTo>
                    <a:lnTo>
                      <a:pt x="1476" y="23"/>
                    </a:lnTo>
                    <a:lnTo>
                      <a:pt x="1476" y="0"/>
                    </a:lnTo>
                    <a:lnTo>
                      <a:pt x="1406" y="0"/>
                    </a:lnTo>
                    <a:lnTo>
                      <a:pt x="1406" y="23"/>
                    </a:lnTo>
                    <a:close/>
                    <a:moveTo>
                      <a:pt x="1546" y="23"/>
                    </a:moveTo>
                    <a:lnTo>
                      <a:pt x="1557" y="23"/>
                    </a:lnTo>
                    <a:lnTo>
                      <a:pt x="1617" y="23"/>
                    </a:lnTo>
                    <a:lnTo>
                      <a:pt x="1617" y="0"/>
                    </a:lnTo>
                    <a:lnTo>
                      <a:pt x="1557" y="0"/>
                    </a:lnTo>
                    <a:lnTo>
                      <a:pt x="1546" y="0"/>
                    </a:lnTo>
                    <a:lnTo>
                      <a:pt x="1546" y="23"/>
                    </a:lnTo>
                    <a:close/>
                    <a:moveTo>
                      <a:pt x="1687" y="23"/>
                    </a:moveTo>
                    <a:lnTo>
                      <a:pt x="1712" y="23"/>
                    </a:lnTo>
                    <a:lnTo>
                      <a:pt x="1757" y="23"/>
                    </a:lnTo>
                    <a:lnTo>
                      <a:pt x="1757" y="0"/>
                    </a:lnTo>
                    <a:lnTo>
                      <a:pt x="1712" y="0"/>
                    </a:lnTo>
                    <a:lnTo>
                      <a:pt x="1687" y="0"/>
                    </a:lnTo>
                    <a:lnTo>
                      <a:pt x="1687" y="23"/>
                    </a:lnTo>
                    <a:close/>
                    <a:moveTo>
                      <a:pt x="1828" y="23"/>
                    </a:moveTo>
                    <a:lnTo>
                      <a:pt x="1868" y="23"/>
                    </a:lnTo>
                    <a:lnTo>
                      <a:pt x="1898" y="23"/>
                    </a:lnTo>
                    <a:lnTo>
                      <a:pt x="1898" y="0"/>
                    </a:lnTo>
                    <a:lnTo>
                      <a:pt x="1868" y="0"/>
                    </a:lnTo>
                    <a:lnTo>
                      <a:pt x="1828" y="0"/>
                    </a:lnTo>
                    <a:lnTo>
                      <a:pt x="1828" y="23"/>
                    </a:lnTo>
                    <a:close/>
                    <a:moveTo>
                      <a:pt x="1968" y="23"/>
                    </a:moveTo>
                    <a:lnTo>
                      <a:pt x="2024" y="23"/>
                    </a:lnTo>
                    <a:lnTo>
                      <a:pt x="2039" y="23"/>
                    </a:lnTo>
                    <a:lnTo>
                      <a:pt x="2039" y="0"/>
                    </a:lnTo>
                    <a:lnTo>
                      <a:pt x="2024" y="0"/>
                    </a:lnTo>
                    <a:lnTo>
                      <a:pt x="1968" y="0"/>
                    </a:lnTo>
                    <a:lnTo>
                      <a:pt x="1968" y="23"/>
                    </a:lnTo>
                    <a:close/>
                    <a:moveTo>
                      <a:pt x="2109" y="23"/>
                    </a:moveTo>
                    <a:lnTo>
                      <a:pt x="2179" y="23"/>
                    </a:lnTo>
                    <a:lnTo>
                      <a:pt x="2179" y="0"/>
                    </a:lnTo>
                    <a:lnTo>
                      <a:pt x="2109" y="0"/>
                    </a:lnTo>
                    <a:lnTo>
                      <a:pt x="2109" y="23"/>
                    </a:lnTo>
                    <a:close/>
                    <a:moveTo>
                      <a:pt x="2249" y="23"/>
                    </a:moveTo>
                    <a:lnTo>
                      <a:pt x="2257" y="23"/>
                    </a:lnTo>
                    <a:lnTo>
                      <a:pt x="2320" y="23"/>
                    </a:lnTo>
                    <a:lnTo>
                      <a:pt x="2320" y="0"/>
                    </a:lnTo>
                    <a:lnTo>
                      <a:pt x="2257" y="0"/>
                    </a:lnTo>
                    <a:lnTo>
                      <a:pt x="2249" y="0"/>
                    </a:lnTo>
                    <a:lnTo>
                      <a:pt x="2249" y="23"/>
                    </a:lnTo>
                    <a:close/>
                    <a:moveTo>
                      <a:pt x="2390" y="23"/>
                    </a:moveTo>
                    <a:lnTo>
                      <a:pt x="2413" y="23"/>
                    </a:lnTo>
                    <a:lnTo>
                      <a:pt x="2460" y="23"/>
                    </a:lnTo>
                    <a:lnTo>
                      <a:pt x="2460" y="0"/>
                    </a:lnTo>
                    <a:lnTo>
                      <a:pt x="2413" y="0"/>
                    </a:lnTo>
                    <a:lnTo>
                      <a:pt x="2390" y="0"/>
                    </a:lnTo>
                    <a:lnTo>
                      <a:pt x="2390" y="23"/>
                    </a:lnTo>
                    <a:close/>
                    <a:moveTo>
                      <a:pt x="2531" y="23"/>
                    </a:moveTo>
                    <a:lnTo>
                      <a:pt x="2569" y="23"/>
                    </a:lnTo>
                    <a:lnTo>
                      <a:pt x="2601" y="23"/>
                    </a:lnTo>
                    <a:lnTo>
                      <a:pt x="2601" y="0"/>
                    </a:lnTo>
                    <a:lnTo>
                      <a:pt x="2569" y="0"/>
                    </a:lnTo>
                    <a:lnTo>
                      <a:pt x="2531" y="0"/>
                    </a:lnTo>
                    <a:lnTo>
                      <a:pt x="2531" y="23"/>
                    </a:lnTo>
                    <a:close/>
                    <a:moveTo>
                      <a:pt x="2671" y="23"/>
                    </a:moveTo>
                    <a:lnTo>
                      <a:pt x="2724" y="23"/>
                    </a:lnTo>
                    <a:lnTo>
                      <a:pt x="2742" y="23"/>
                    </a:lnTo>
                    <a:lnTo>
                      <a:pt x="2742" y="0"/>
                    </a:lnTo>
                    <a:lnTo>
                      <a:pt x="2724" y="0"/>
                    </a:lnTo>
                    <a:lnTo>
                      <a:pt x="2671" y="0"/>
                    </a:lnTo>
                    <a:lnTo>
                      <a:pt x="2671" y="23"/>
                    </a:lnTo>
                    <a:close/>
                    <a:moveTo>
                      <a:pt x="2812" y="23"/>
                    </a:moveTo>
                    <a:lnTo>
                      <a:pt x="2880" y="23"/>
                    </a:lnTo>
                    <a:lnTo>
                      <a:pt x="2882" y="23"/>
                    </a:lnTo>
                    <a:lnTo>
                      <a:pt x="2882" y="0"/>
                    </a:lnTo>
                    <a:lnTo>
                      <a:pt x="2880" y="0"/>
                    </a:lnTo>
                    <a:lnTo>
                      <a:pt x="2812" y="0"/>
                    </a:lnTo>
                    <a:lnTo>
                      <a:pt x="2812" y="23"/>
                    </a:lnTo>
                    <a:close/>
                    <a:moveTo>
                      <a:pt x="2953" y="23"/>
                    </a:moveTo>
                    <a:lnTo>
                      <a:pt x="2958" y="23"/>
                    </a:lnTo>
                    <a:lnTo>
                      <a:pt x="3023" y="23"/>
                    </a:lnTo>
                    <a:lnTo>
                      <a:pt x="3023" y="0"/>
                    </a:lnTo>
                    <a:lnTo>
                      <a:pt x="2958" y="0"/>
                    </a:lnTo>
                    <a:lnTo>
                      <a:pt x="2953" y="0"/>
                    </a:lnTo>
                    <a:lnTo>
                      <a:pt x="2953" y="23"/>
                    </a:lnTo>
                    <a:close/>
                    <a:moveTo>
                      <a:pt x="3093" y="23"/>
                    </a:moveTo>
                    <a:lnTo>
                      <a:pt x="3114" y="23"/>
                    </a:lnTo>
                    <a:lnTo>
                      <a:pt x="3163" y="23"/>
                    </a:lnTo>
                    <a:lnTo>
                      <a:pt x="3163" y="0"/>
                    </a:lnTo>
                    <a:lnTo>
                      <a:pt x="3114" y="0"/>
                    </a:lnTo>
                    <a:lnTo>
                      <a:pt x="3093" y="0"/>
                    </a:lnTo>
                    <a:lnTo>
                      <a:pt x="3093" y="23"/>
                    </a:lnTo>
                    <a:close/>
                    <a:moveTo>
                      <a:pt x="3234" y="23"/>
                    </a:moveTo>
                    <a:lnTo>
                      <a:pt x="3269" y="23"/>
                    </a:lnTo>
                    <a:lnTo>
                      <a:pt x="3304" y="23"/>
                    </a:lnTo>
                    <a:lnTo>
                      <a:pt x="3304" y="0"/>
                    </a:lnTo>
                    <a:lnTo>
                      <a:pt x="3269" y="0"/>
                    </a:lnTo>
                    <a:lnTo>
                      <a:pt x="3234" y="0"/>
                    </a:lnTo>
                    <a:lnTo>
                      <a:pt x="3234" y="23"/>
                    </a:lnTo>
                    <a:close/>
                    <a:moveTo>
                      <a:pt x="3374" y="23"/>
                    </a:moveTo>
                    <a:lnTo>
                      <a:pt x="3425" y="23"/>
                    </a:lnTo>
                    <a:lnTo>
                      <a:pt x="3445" y="23"/>
                    </a:lnTo>
                    <a:lnTo>
                      <a:pt x="3445" y="0"/>
                    </a:lnTo>
                    <a:lnTo>
                      <a:pt x="3425" y="0"/>
                    </a:lnTo>
                    <a:lnTo>
                      <a:pt x="3374" y="0"/>
                    </a:lnTo>
                    <a:lnTo>
                      <a:pt x="3374" y="23"/>
                    </a:lnTo>
                    <a:close/>
                    <a:moveTo>
                      <a:pt x="3515" y="23"/>
                    </a:moveTo>
                    <a:lnTo>
                      <a:pt x="3580" y="23"/>
                    </a:lnTo>
                    <a:lnTo>
                      <a:pt x="3585" y="23"/>
                    </a:lnTo>
                    <a:lnTo>
                      <a:pt x="3585" y="0"/>
                    </a:lnTo>
                    <a:lnTo>
                      <a:pt x="3580" y="0"/>
                    </a:lnTo>
                    <a:lnTo>
                      <a:pt x="3515" y="0"/>
                    </a:lnTo>
                    <a:lnTo>
                      <a:pt x="3515" y="23"/>
                    </a:lnTo>
                    <a:close/>
                    <a:moveTo>
                      <a:pt x="3656" y="23"/>
                    </a:moveTo>
                    <a:lnTo>
                      <a:pt x="3658" y="23"/>
                    </a:lnTo>
                    <a:lnTo>
                      <a:pt x="3726" y="23"/>
                    </a:lnTo>
                    <a:lnTo>
                      <a:pt x="3726" y="0"/>
                    </a:lnTo>
                    <a:lnTo>
                      <a:pt x="3658" y="0"/>
                    </a:lnTo>
                    <a:lnTo>
                      <a:pt x="3656" y="0"/>
                    </a:lnTo>
                    <a:lnTo>
                      <a:pt x="3656" y="23"/>
                    </a:lnTo>
                    <a:close/>
                    <a:moveTo>
                      <a:pt x="3796" y="23"/>
                    </a:moveTo>
                    <a:lnTo>
                      <a:pt x="3814" y="23"/>
                    </a:lnTo>
                    <a:lnTo>
                      <a:pt x="3814" y="0"/>
                    </a:lnTo>
                    <a:lnTo>
                      <a:pt x="3796" y="0"/>
                    </a:lnTo>
                    <a:lnTo>
                      <a:pt x="3796" y="23"/>
                    </a:lnTo>
                    <a:close/>
                    <a:moveTo>
                      <a:pt x="0" y="23"/>
                    </a:moveTo>
                    <a:lnTo>
                      <a:pt x="70" y="23"/>
                    </a:lnTo>
                    <a:lnTo>
                      <a:pt x="70" y="0"/>
                    </a:lnTo>
                    <a:lnTo>
                      <a:pt x="0" y="0"/>
                    </a:lnTo>
                    <a:lnTo>
                      <a:pt x="0" y="2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36" name="Freeform 193"/>
              <p:cNvSpPr>
                <a:spLocks noEditPoints="1"/>
              </p:cNvSpPr>
              <p:nvPr/>
            </p:nvSpPr>
            <p:spPr bwMode="auto">
              <a:xfrm>
                <a:off x="1934" y="3290"/>
                <a:ext cx="3814" cy="23"/>
              </a:xfrm>
              <a:custGeom>
                <a:avLst/>
                <a:gdLst>
                  <a:gd name="T0" fmla="*/ 210 w 3814"/>
                  <a:gd name="T1" fmla="*/ 23 h 23"/>
                  <a:gd name="T2" fmla="*/ 140 w 3814"/>
                  <a:gd name="T3" fmla="*/ 0 h 23"/>
                  <a:gd name="T4" fmla="*/ 311 w 3814"/>
                  <a:gd name="T5" fmla="*/ 23 h 23"/>
                  <a:gd name="T6" fmla="*/ 311 w 3814"/>
                  <a:gd name="T7" fmla="*/ 0 h 23"/>
                  <a:gd name="T8" fmla="*/ 421 w 3814"/>
                  <a:gd name="T9" fmla="*/ 23 h 23"/>
                  <a:gd name="T10" fmla="*/ 492 w 3814"/>
                  <a:gd name="T11" fmla="*/ 0 h 23"/>
                  <a:gd name="T12" fmla="*/ 421 w 3814"/>
                  <a:gd name="T13" fmla="*/ 23 h 23"/>
                  <a:gd name="T14" fmla="*/ 632 w 3814"/>
                  <a:gd name="T15" fmla="*/ 23 h 23"/>
                  <a:gd name="T16" fmla="*/ 562 w 3814"/>
                  <a:gd name="T17" fmla="*/ 0 h 23"/>
                  <a:gd name="T18" fmla="*/ 773 w 3814"/>
                  <a:gd name="T19" fmla="*/ 23 h 23"/>
                  <a:gd name="T20" fmla="*/ 703 w 3814"/>
                  <a:gd name="T21" fmla="*/ 23 h 23"/>
                  <a:gd name="T22" fmla="*/ 914 w 3814"/>
                  <a:gd name="T23" fmla="*/ 23 h 23"/>
                  <a:gd name="T24" fmla="*/ 843 w 3814"/>
                  <a:gd name="T25" fmla="*/ 0 h 23"/>
                  <a:gd name="T26" fmla="*/ 1012 w 3814"/>
                  <a:gd name="T27" fmla="*/ 23 h 23"/>
                  <a:gd name="T28" fmla="*/ 1012 w 3814"/>
                  <a:gd name="T29" fmla="*/ 0 h 23"/>
                  <a:gd name="T30" fmla="*/ 1125 w 3814"/>
                  <a:gd name="T31" fmla="*/ 23 h 23"/>
                  <a:gd name="T32" fmla="*/ 1195 w 3814"/>
                  <a:gd name="T33" fmla="*/ 0 h 23"/>
                  <a:gd name="T34" fmla="*/ 1125 w 3814"/>
                  <a:gd name="T35" fmla="*/ 23 h 23"/>
                  <a:gd name="T36" fmla="*/ 1335 w 3814"/>
                  <a:gd name="T37" fmla="*/ 23 h 23"/>
                  <a:gd name="T38" fmla="*/ 1265 w 3814"/>
                  <a:gd name="T39" fmla="*/ 0 h 23"/>
                  <a:gd name="T40" fmla="*/ 1476 w 3814"/>
                  <a:gd name="T41" fmla="*/ 23 h 23"/>
                  <a:gd name="T42" fmla="*/ 1406 w 3814"/>
                  <a:gd name="T43" fmla="*/ 23 h 23"/>
                  <a:gd name="T44" fmla="*/ 1617 w 3814"/>
                  <a:gd name="T45" fmla="*/ 23 h 23"/>
                  <a:gd name="T46" fmla="*/ 1546 w 3814"/>
                  <a:gd name="T47" fmla="*/ 0 h 23"/>
                  <a:gd name="T48" fmla="*/ 1712 w 3814"/>
                  <a:gd name="T49" fmla="*/ 23 h 23"/>
                  <a:gd name="T50" fmla="*/ 1712 w 3814"/>
                  <a:gd name="T51" fmla="*/ 0 h 23"/>
                  <a:gd name="T52" fmla="*/ 1828 w 3814"/>
                  <a:gd name="T53" fmla="*/ 23 h 23"/>
                  <a:gd name="T54" fmla="*/ 1898 w 3814"/>
                  <a:gd name="T55" fmla="*/ 0 h 23"/>
                  <a:gd name="T56" fmla="*/ 1828 w 3814"/>
                  <a:gd name="T57" fmla="*/ 23 h 23"/>
                  <a:gd name="T58" fmla="*/ 2039 w 3814"/>
                  <a:gd name="T59" fmla="*/ 23 h 23"/>
                  <a:gd name="T60" fmla="*/ 1968 w 3814"/>
                  <a:gd name="T61" fmla="*/ 0 h 23"/>
                  <a:gd name="T62" fmla="*/ 2179 w 3814"/>
                  <a:gd name="T63" fmla="*/ 23 h 23"/>
                  <a:gd name="T64" fmla="*/ 2109 w 3814"/>
                  <a:gd name="T65" fmla="*/ 23 h 23"/>
                  <a:gd name="T66" fmla="*/ 2320 w 3814"/>
                  <a:gd name="T67" fmla="*/ 23 h 23"/>
                  <a:gd name="T68" fmla="*/ 2249 w 3814"/>
                  <a:gd name="T69" fmla="*/ 0 h 23"/>
                  <a:gd name="T70" fmla="*/ 2413 w 3814"/>
                  <a:gd name="T71" fmla="*/ 23 h 23"/>
                  <a:gd name="T72" fmla="*/ 2413 w 3814"/>
                  <a:gd name="T73" fmla="*/ 0 h 23"/>
                  <a:gd name="T74" fmla="*/ 2531 w 3814"/>
                  <a:gd name="T75" fmla="*/ 23 h 23"/>
                  <a:gd name="T76" fmla="*/ 2601 w 3814"/>
                  <a:gd name="T77" fmla="*/ 0 h 23"/>
                  <a:gd name="T78" fmla="*/ 2531 w 3814"/>
                  <a:gd name="T79" fmla="*/ 23 h 23"/>
                  <a:gd name="T80" fmla="*/ 2742 w 3814"/>
                  <a:gd name="T81" fmla="*/ 23 h 23"/>
                  <a:gd name="T82" fmla="*/ 2671 w 3814"/>
                  <a:gd name="T83" fmla="*/ 0 h 23"/>
                  <a:gd name="T84" fmla="*/ 2880 w 3814"/>
                  <a:gd name="T85" fmla="*/ 23 h 23"/>
                  <a:gd name="T86" fmla="*/ 2880 w 3814"/>
                  <a:gd name="T87" fmla="*/ 0 h 23"/>
                  <a:gd name="T88" fmla="*/ 2953 w 3814"/>
                  <a:gd name="T89" fmla="*/ 23 h 23"/>
                  <a:gd name="T90" fmla="*/ 3023 w 3814"/>
                  <a:gd name="T91" fmla="*/ 0 h 23"/>
                  <a:gd name="T92" fmla="*/ 2953 w 3814"/>
                  <a:gd name="T93" fmla="*/ 23 h 23"/>
                  <a:gd name="T94" fmla="*/ 3163 w 3814"/>
                  <a:gd name="T95" fmla="*/ 23 h 23"/>
                  <a:gd name="T96" fmla="*/ 3093 w 3814"/>
                  <a:gd name="T97" fmla="*/ 0 h 23"/>
                  <a:gd name="T98" fmla="*/ 3269 w 3814"/>
                  <a:gd name="T99" fmla="*/ 23 h 23"/>
                  <a:gd name="T100" fmla="*/ 3269 w 3814"/>
                  <a:gd name="T101" fmla="*/ 0 h 23"/>
                  <a:gd name="T102" fmla="*/ 3374 w 3814"/>
                  <a:gd name="T103" fmla="*/ 23 h 23"/>
                  <a:gd name="T104" fmla="*/ 3445 w 3814"/>
                  <a:gd name="T105" fmla="*/ 0 h 23"/>
                  <a:gd name="T106" fmla="*/ 3374 w 3814"/>
                  <a:gd name="T107" fmla="*/ 23 h 23"/>
                  <a:gd name="T108" fmla="*/ 3585 w 3814"/>
                  <a:gd name="T109" fmla="*/ 23 h 23"/>
                  <a:gd name="T110" fmla="*/ 3515 w 3814"/>
                  <a:gd name="T111" fmla="*/ 0 h 23"/>
                  <a:gd name="T112" fmla="*/ 3658 w 3814"/>
                  <a:gd name="T113" fmla="*/ 23 h 23"/>
                  <a:gd name="T114" fmla="*/ 3658 w 3814"/>
                  <a:gd name="T115" fmla="*/ 0 h 23"/>
                  <a:gd name="T116" fmla="*/ 3796 w 3814"/>
                  <a:gd name="T117" fmla="*/ 23 h 23"/>
                  <a:gd name="T118" fmla="*/ 3796 w 3814"/>
                  <a:gd name="T119" fmla="*/ 0 h 23"/>
                  <a:gd name="T120" fmla="*/ 70 w 3814"/>
                  <a:gd name="T121" fmla="*/ 23 h 23"/>
                  <a:gd name="T122" fmla="*/ 0 w 3814"/>
                  <a:gd name="T123" fmla="*/ 2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3814" h="23">
                    <a:moveTo>
                      <a:pt x="140" y="23"/>
                    </a:moveTo>
                    <a:lnTo>
                      <a:pt x="156" y="23"/>
                    </a:lnTo>
                    <a:lnTo>
                      <a:pt x="210" y="23"/>
                    </a:lnTo>
                    <a:lnTo>
                      <a:pt x="210" y="0"/>
                    </a:lnTo>
                    <a:lnTo>
                      <a:pt x="156" y="0"/>
                    </a:lnTo>
                    <a:lnTo>
                      <a:pt x="140" y="0"/>
                    </a:lnTo>
                    <a:lnTo>
                      <a:pt x="140" y="23"/>
                    </a:lnTo>
                    <a:close/>
                    <a:moveTo>
                      <a:pt x="281" y="23"/>
                    </a:moveTo>
                    <a:lnTo>
                      <a:pt x="311" y="23"/>
                    </a:lnTo>
                    <a:lnTo>
                      <a:pt x="351" y="23"/>
                    </a:lnTo>
                    <a:lnTo>
                      <a:pt x="351" y="0"/>
                    </a:lnTo>
                    <a:lnTo>
                      <a:pt x="311" y="0"/>
                    </a:lnTo>
                    <a:lnTo>
                      <a:pt x="281" y="0"/>
                    </a:lnTo>
                    <a:lnTo>
                      <a:pt x="281" y="23"/>
                    </a:lnTo>
                    <a:close/>
                    <a:moveTo>
                      <a:pt x="421" y="23"/>
                    </a:moveTo>
                    <a:lnTo>
                      <a:pt x="467" y="23"/>
                    </a:lnTo>
                    <a:lnTo>
                      <a:pt x="492" y="23"/>
                    </a:lnTo>
                    <a:lnTo>
                      <a:pt x="492" y="0"/>
                    </a:lnTo>
                    <a:lnTo>
                      <a:pt x="467" y="0"/>
                    </a:lnTo>
                    <a:lnTo>
                      <a:pt x="421" y="0"/>
                    </a:lnTo>
                    <a:lnTo>
                      <a:pt x="421" y="23"/>
                    </a:lnTo>
                    <a:close/>
                    <a:moveTo>
                      <a:pt x="562" y="23"/>
                    </a:moveTo>
                    <a:lnTo>
                      <a:pt x="622" y="23"/>
                    </a:lnTo>
                    <a:lnTo>
                      <a:pt x="632" y="23"/>
                    </a:lnTo>
                    <a:lnTo>
                      <a:pt x="632" y="0"/>
                    </a:lnTo>
                    <a:lnTo>
                      <a:pt x="622" y="0"/>
                    </a:lnTo>
                    <a:lnTo>
                      <a:pt x="562" y="0"/>
                    </a:lnTo>
                    <a:lnTo>
                      <a:pt x="562" y="23"/>
                    </a:lnTo>
                    <a:close/>
                    <a:moveTo>
                      <a:pt x="703" y="23"/>
                    </a:moveTo>
                    <a:lnTo>
                      <a:pt x="773" y="23"/>
                    </a:lnTo>
                    <a:lnTo>
                      <a:pt x="773" y="0"/>
                    </a:lnTo>
                    <a:lnTo>
                      <a:pt x="703" y="0"/>
                    </a:lnTo>
                    <a:lnTo>
                      <a:pt x="703" y="23"/>
                    </a:lnTo>
                    <a:close/>
                    <a:moveTo>
                      <a:pt x="843" y="23"/>
                    </a:moveTo>
                    <a:lnTo>
                      <a:pt x="856" y="23"/>
                    </a:lnTo>
                    <a:lnTo>
                      <a:pt x="914" y="23"/>
                    </a:lnTo>
                    <a:lnTo>
                      <a:pt x="914" y="0"/>
                    </a:lnTo>
                    <a:lnTo>
                      <a:pt x="856" y="0"/>
                    </a:lnTo>
                    <a:lnTo>
                      <a:pt x="843" y="0"/>
                    </a:lnTo>
                    <a:lnTo>
                      <a:pt x="843" y="23"/>
                    </a:lnTo>
                    <a:close/>
                    <a:moveTo>
                      <a:pt x="984" y="23"/>
                    </a:moveTo>
                    <a:lnTo>
                      <a:pt x="1012" y="23"/>
                    </a:lnTo>
                    <a:lnTo>
                      <a:pt x="1054" y="23"/>
                    </a:lnTo>
                    <a:lnTo>
                      <a:pt x="1054" y="0"/>
                    </a:lnTo>
                    <a:lnTo>
                      <a:pt x="1012" y="0"/>
                    </a:lnTo>
                    <a:lnTo>
                      <a:pt x="984" y="0"/>
                    </a:lnTo>
                    <a:lnTo>
                      <a:pt x="984" y="23"/>
                    </a:lnTo>
                    <a:close/>
                    <a:moveTo>
                      <a:pt x="1125" y="23"/>
                    </a:moveTo>
                    <a:lnTo>
                      <a:pt x="1167" y="23"/>
                    </a:lnTo>
                    <a:lnTo>
                      <a:pt x="1195" y="23"/>
                    </a:lnTo>
                    <a:lnTo>
                      <a:pt x="1195" y="0"/>
                    </a:lnTo>
                    <a:lnTo>
                      <a:pt x="1167" y="0"/>
                    </a:lnTo>
                    <a:lnTo>
                      <a:pt x="1125" y="0"/>
                    </a:lnTo>
                    <a:lnTo>
                      <a:pt x="1125" y="23"/>
                    </a:lnTo>
                    <a:close/>
                    <a:moveTo>
                      <a:pt x="1265" y="23"/>
                    </a:moveTo>
                    <a:lnTo>
                      <a:pt x="1323" y="23"/>
                    </a:lnTo>
                    <a:lnTo>
                      <a:pt x="1335" y="23"/>
                    </a:lnTo>
                    <a:lnTo>
                      <a:pt x="1335" y="0"/>
                    </a:lnTo>
                    <a:lnTo>
                      <a:pt x="1323" y="0"/>
                    </a:lnTo>
                    <a:lnTo>
                      <a:pt x="1265" y="0"/>
                    </a:lnTo>
                    <a:lnTo>
                      <a:pt x="1265" y="23"/>
                    </a:lnTo>
                    <a:close/>
                    <a:moveTo>
                      <a:pt x="1406" y="23"/>
                    </a:moveTo>
                    <a:lnTo>
                      <a:pt x="1476" y="23"/>
                    </a:lnTo>
                    <a:lnTo>
                      <a:pt x="1476" y="0"/>
                    </a:lnTo>
                    <a:lnTo>
                      <a:pt x="1406" y="0"/>
                    </a:lnTo>
                    <a:lnTo>
                      <a:pt x="1406" y="23"/>
                    </a:lnTo>
                    <a:close/>
                    <a:moveTo>
                      <a:pt x="1546" y="23"/>
                    </a:moveTo>
                    <a:lnTo>
                      <a:pt x="1557" y="23"/>
                    </a:lnTo>
                    <a:lnTo>
                      <a:pt x="1617" y="23"/>
                    </a:lnTo>
                    <a:lnTo>
                      <a:pt x="1617" y="0"/>
                    </a:lnTo>
                    <a:lnTo>
                      <a:pt x="1557" y="0"/>
                    </a:lnTo>
                    <a:lnTo>
                      <a:pt x="1546" y="0"/>
                    </a:lnTo>
                    <a:lnTo>
                      <a:pt x="1546" y="23"/>
                    </a:lnTo>
                    <a:close/>
                    <a:moveTo>
                      <a:pt x="1687" y="23"/>
                    </a:moveTo>
                    <a:lnTo>
                      <a:pt x="1712" y="23"/>
                    </a:lnTo>
                    <a:lnTo>
                      <a:pt x="1757" y="23"/>
                    </a:lnTo>
                    <a:lnTo>
                      <a:pt x="1757" y="0"/>
                    </a:lnTo>
                    <a:lnTo>
                      <a:pt x="1712" y="0"/>
                    </a:lnTo>
                    <a:lnTo>
                      <a:pt x="1687" y="0"/>
                    </a:lnTo>
                    <a:lnTo>
                      <a:pt x="1687" y="23"/>
                    </a:lnTo>
                    <a:close/>
                    <a:moveTo>
                      <a:pt x="1828" y="23"/>
                    </a:moveTo>
                    <a:lnTo>
                      <a:pt x="1868" y="23"/>
                    </a:lnTo>
                    <a:lnTo>
                      <a:pt x="1898" y="23"/>
                    </a:lnTo>
                    <a:lnTo>
                      <a:pt x="1898" y="0"/>
                    </a:lnTo>
                    <a:lnTo>
                      <a:pt x="1868" y="0"/>
                    </a:lnTo>
                    <a:lnTo>
                      <a:pt x="1828" y="0"/>
                    </a:lnTo>
                    <a:lnTo>
                      <a:pt x="1828" y="23"/>
                    </a:lnTo>
                    <a:close/>
                    <a:moveTo>
                      <a:pt x="1968" y="23"/>
                    </a:moveTo>
                    <a:lnTo>
                      <a:pt x="2024" y="23"/>
                    </a:lnTo>
                    <a:lnTo>
                      <a:pt x="2039" y="23"/>
                    </a:lnTo>
                    <a:lnTo>
                      <a:pt x="2039" y="0"/>
                    </a:lnTo>
                    <a:lnTo>
                      <a:pt x="2024" y="0"/>
                    </a:lnTo>
                    <a:lnTo>
                      <a:pt x="1968" y="0"/>
                    </a:lnTo>
                    <a:lnTo>
                      <a:pt x="1968" y="23"/>
                    </a:lnTo>
                    <a:close/>
                    <a:moveTo>
                      <a:pt x="2109" y="23"/>
                    </a:moveTo>
                    <a:lnTo>
                      <a:pt x="2179" y="23"/>
                    </a:lnTo>
                    <a:lnTo>
                      <a:pt x="2179" y="0"/>
                    </a:lnTo>
                    <a:lnTo>
                      <a:pt x="2109" y="0"/>
                    </a:lnTo>
                    <a:lnTo>
                      <a:pt x="2109" y="23"/>
                    </a:lnTo>
                    <a:close/>
                    <a:moveTo>
                      <a:pt x="2249" y="23"/>
                    </a:moveTo>
                    <a:lnTo>
                      <a:pt x="2257" y="23"/>
                    </a:lnTo>
                    <a:lnTo>
                      <a:pt x="2320" y="23"/>
                    </a:lnTo>
                    <a:lnTo>
                      <a:pt x="2320" y="0"/>
                    </a:lnTo>
                    <a:lnTo>
                      <a:pt x="2257" y="0"/>
                    </a:lnTo>
                    <a:lnTo>
                      <a:pt x="2249" y="0"/>
                    </a:lnTo>
                    <a:lnTo>
                      <a:pt x="2249" y="23"/>
                    </a:lnTo>
                    <a:close/>
                    <a:moveTo>
                      <a:pt x="2390" y="23"/>
                    </a:moveTo>
                    <a:lnTo>
                      <a:pt x="2413" y="23"/>
                    </a:lnTo>
                    <a:lnTo>
                      <a:pt x="2460" y="23"/>
                    </a:lnTo>
                    <a:lnTo>
                      <a:pt x="2460" y="0"/>
                    </a:lnTo>
                    <a:lnTo>
                      <a:pt x="2413" y="0"/>
                    </a:lnTo>
                    <a:lnTo>
                      <a:pt x="2390" y="0"/>
                    </a:lnTo>
                    <a:lnTo>
                      <a:pt x="2390" y="23"/>
                    </a:lnTo>
                    <a:close/>
                    <a:moveTo>
                      <a:pt x="2531" y="23"/>
                    </a:moveTo>
                    <a:lnTo>
                      <a:pt x="2569" y="23"/>
                    </a:lnTo>
                    <a:lnTo>
                      <a:pt x="2601" y="23"/>
                    </a:lnTo>
                    <a:lnTo>
                      <a:pt x="2601" y="0"/>
                    </a:lnTo>
                    <a:lnTo>
                      <a:pt x="2569" y="0"/>
                    </a:lnTo>
                    <a:lnTo>
                      <a:pt x="2531" y="0"/>
                    </a:lnTo>
                    <a:lnTo>
                      <a:pt x="2531" y="23"/>
                    </a:lnTo>
                    <a:close/>
                    <a:moveTo>
                      <a:pt x="2671" y="23"/>
                    </a:moveTo>
                    <a:lnTo>
                      <a:pt x="2724" y="23"/>
                    </a:lnTo>
                    <a:lnTo>
                      <a:pt x="2742" y="23"/>
                    </a:lnTo>
                    <a:lnTo>
                      <a:pt x="2742" y="0"/>
                    </a:lnTo>
                    <a:lnTo>
                      <a:pt x="2724" y="0"/>
                    </a:lnTo>
                    <a:lnTo>
                      <a:pt x="2671" y="0"/>
                    </a:lnTo>
                    <a:lnTo>
                      <a:pt x="2671" y="23"/>
                    </a:lnTo>
                    <a:close/>
                    <a:moveTo>
                      <a:pt x="2812" y="23"/>
                    </a:moveTo>
                    <a:lnTo>
                      <a:pt x="2880" y="23"/>
                    </a:lnTo>
                    <a:lnTo>
                      <a:pt x="2882" y="23"/>
                    </a:lnTo>
                    <a:lnTo>
                      <a:pt x="2882" y="0"/>
                    </a:lnTo>
                    <a:lnTo>
                      <a:pt x="2880" y="0"/>
                    </a:lnTo>
                    <a:lnTo>
                      <a:pt x="2812" y="0"/>
                    </a:lnTo>
                    <a:lnTo>
                      <a:pt x="2812" y="23"/>
                    </a:lnTo>
                    <a:close/>
                    <a:moveTo>
                      <a:pt x="2953" y="23"/>
                    </a:moveTo>
                    <a:lnTo>
                      <a:pt x="2958" y="23"/>
                    </a:lnTo>
                    <a:lnTo>
                      <a:pt x="3023" y="23"/>
                    </a:lnTo>
                    <a:lnTo>
                      <a:pt x="3023" y="0"/>
                    </a:lnTo>
                    <a:lnTo>
                      <a:pt x="2958" y="0"/>
                    </a:lnTo>
                    <a:lnTo>
                      <a:pt x="2953" y="0"/>
                    </a:lnTo>
                    <a:lnTo>
                      <a:pt x="2953" y="23"/>
                    </a:lnTo>
                    <a:close/>
                    <a:moveTo>
                      <a:pt x="3093" y="23"/>
                    </a:moveTo>
                    <a:lnTo>
                      <a:pt x="3114" y="23"/>
                    </a:lnTo>
                    <a:lnTo>
                      <a:pt x="3163" y="23"/>
                    </a:lnTo>
                    <a:lnTo>
                      <a:pt x="3163" y="0"/>
                    </a:lnTo>
                    <a:lnTo>
                      <a:pt x="3114" y="0"/>
                    </a:lnTo>
                    <a:lnTo>
                      <a:pt x="3093" y="0"/>
                    </a:lnTo>
                    <a:lnTo>
                      <a:pt x="3093" y="23"/>
                    </a:lnTo>
                    <a:close/>
                    <a:moveTo>
                      <a:pt x="3234" y="23"/>
                    </a:moveTo>
                    <a:lnTo>
                      <a:pt x="3269" y="23"/>
                    </a:lnTo>
                    <a:lnTo>
                      <a:pt x="3304" y="23"/>
                    </a:lnTo>
                    <a:lnTo>
                      <a:pt x="3304" y="0"/>
                    </a:lnTo>
                    <a:lnTo>
                      <a:pt x="3269" y="0"/>
                    </a:lnTo>
                    <a:lnTo>
                      <a:pt x="3234" y="0"/>
                    </a:lnTo>
                    <a:lnTo>
                      <a:pt x="3234" y="23"/>
                    </a:lnTo>
                    <a:close/>
                    <a:moveTo>
                      <a:pt x="3374" y="23"/>
                    </a:moveTo>
                    <a:lnTo>
                      <a:pt x="3425" y="23"/>
                    </a:lnTo>
                    <a:lnTo>
                      <a:pt x="3445" y="23"/>
                    </a:lnTo>
                    <a:lnTo>
                      <a:pt x="3445" y="0"/>
                    </a:lnTo>
                    <a:lnTo>
                      <a:pt x="3425" y="0"/>
                    </a:lnTo>
                    <a:lnTo>
                      <a:pt x="3374" y="0"/>
                    </a:lnTo>
                    <a:lnTo>
                      <a:pt x="3374" y="23"/>
                    </a:lnTo>
                    <a:close/>
                    <a:moveTo>
                      <a:pt x="3515" y="23"/>
                    </a:moveTo>
                    <a:lnTo>
                      <a:pt x="3580" y="23"/>
                    </a:lnTo>
                    <a:lnTo>
                      <a:pt x="3585" y="23"/>
                    </a:lnTo>
                    <a:lnTo>
                      <a:pt x="3585" y="0"/>
                    </a:lnTo>
                    <a:lnTo>
                      <a:pt x="3580" y="0"/>
                    </a:lnTo>
                    <a:lnTo>
                      <a:pt x="3515" y="0"/>
                    </a:lnTo>
                    <a:lnTo>
                      <a:pt x="3515" y="23"/>
                    </a:lnTo>
                    <a:close/>
                    <a:moveTo>
                      <a:pt x="3656" y="23"/>
                    </a:moveTo>
                    <a:lnTo>
                      <a:pt x="3658" y="23"/>
                    </a:lnTo>
                    <a:lnTo>
                      <a:pt x="3726" y="23"/>
                    </a:lnTo>
                    <a:lnTo>
                      <a:pt x="3726" y="0"/>
                    </a:lnTo>
                    <a:lnTo>
                      <a:pt x="3658" y="0"/>
                    </a:lnTo>
                    <a:lnTo>
                      <a:pt x="3656" y="0"/>
                    </a:lnTo>
                    <a:lnTo>
                      <a:pt x="3656" y="23"/>
                    </a:lnTo>
                    <a:close/>
                    <a:moveTo>
                      <a:pt x="3796" y="23"/>
                    </a:moveTo>
                    <a:lnTo>
                      <a:pt x="3814" y="23"/>
                    </a:lnTo>
                    <a:lnTo>
                      <a:pt x="3814" y="0"/>
                    </a:lnTo>
                    <a:lnTo>
                      <a:pt x="3796" y="0"/>
                    </a:lnTo>
                    <a:lnTo>
                      <a:pt x="3796" y="23"/>
                    </a:lnTo>
                    <a:close/>
                    <a:moveTo>
                      <a:pt x="0" y="23"/>
                    </a:moveTo>
                    <a:lnTo>
                      <a:pt x="70" y="23"/>
                    </a:lnTo>
                    <a:lnTo>
                      <a:pt x="70" y="0"/>
                    </a:lnTo>
                    <a:lnTo>
                      <a:pt x="0" y="0"/>
                    </a:lnTo>
                    <a:lnTo>
                      <a:pt x="0" y="2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37" name="Freeform 194"/>
              <p:cNvSpPr>
                <a:spLocks noEditPoints="1"/>
              </p:cNvSpPr>
              <p:nvPr/>
            </p:nvSpPr>
            <p:spPr bwMode="auto">
              <a:xfrm>
                <a:off x="1934" y="3290"/>
                <a:ext cx="3814" cy="23"/>
              </a:xfrm>
              <a:custGeom>
                <a:avLst/>
                <a:gdLst>
                  <a:gd name="T0" fmla="*/ 210 w 3814"/>
                  <a:gd name="T1" fmla="*/ 23 h 23"/>
                  <a:gd name="T2" fmla="*/ 140 w 3814"/>
                  <a:gd name="T3" fmla="*/ 0 h 23"/>
                  <a:gd name="T4" fmla="*/ 311 w 3814"/>
                  <a:gd name="T5" fmla="*/ 23 h 23"/>
                  <a:gd name="T6" fmla="*/ 311 w 3814"/>
                  <a:gd name="T7" fmla="*/ 0 h 23"/>
                  <a:gd name="T8" fmla="*/ 421 w 3814"/>
                  <a:gd name="T9" fmla="*/ 23 h 23"/>
                  <a:gd name="T10" fmla="*/ 492 w 3814"/>
                  <a:gd name="T11" fmla="*/ 0 h 23"/>
                  <a:gd name="T12" fmla="*/ 421 w 3814"/>
                  <a:gd name="T13" fmla="*/ 23 h 23"/>
                  <a:gd name="T14" fmla="*/ 632 w 3814"/>
                  <a:gd name="T15" fmla="*/ 23 h 23"/>
                  <a:gd name="T16" fmla="*/ 562 w 3814"/>
                  <a:gd name="T17" fmla="*/ 0 h 23"/>
                  <a:gd name="T18" fmla="*/ 773 w 3814"/>
                  <a:gd name="T19" fmla="*/ 23 h 23"/>
                  <a:gd name="T20" fmla="*/ 703 w 3814"/>
                  <a:gd name="T21" fmla="*/ 23 h 23"/>
                  <a:gd name="T22" fmla="*/ 914 w 3814"/>
                  <a:gd name="T23" fmla="*/ 23 h 23"/>
                  <a:gd name="T24" fmla="*/ 843 w 3814"/>
                  <a:gd name="T25" fmla="*/ 0 h 23"/>
                  <a:gd name="T26" fmla="*/ 1012 w 3814"/>
                  <a:gd name="T27" fmla="*/ 23 h 23"/>
                  <a:gd name="T28" fmla="*/ 1012 w 3814"/>
                  <a:gd name="T29" fmla="*/ 0 h 23"/>
                  <a:gd name="T30" fmla="*/ 1125 w 3814"/>
                  <a:gd name="T31" fmla="*/ 23 h 23"/>
                  <a:gd name="T32" fmla="*/ 1195 w 3814"/>
                  <a:gd name="T33" fmla="*/ 0 h 23"/>
                  <a:gd name="T34" fmla="*/ 1125 w 3814"/>
                  <a:gd name="T35" fmla="*/ 23 h 23"/>
                  <a:gd name="T36" fmla="*/ 1335 w 3814"/>
                  <a:gd name="T37" fmla="*/ 23 h 23"/>
                  <a:gd name="T38" fmla="*/ 1265 w 3814"/>
                  <a:gd name="T39" fmla="*/ 0 h 23"/>
                  <a:gd name="T40" fmla="*/ 1476 w 3814"/>
                  <a:gd name="T41" fmla="*/ 23 h 23"/>
                  <a:gd name="T42" fmla="*/ 1406 w 3814"/>
                  <a:gd name="T43" fmla="*/ 23 h 23"/>
                  <a:gd name="T44" fmla="*/ 1617 w 3814"/>
                  <a:gd name="T45" fmla="*/ 23 h 23"/>
                  <a:gd name="T46" fmla="*/ 1546 w 3814"/>
                  <a:gd name="T47" fmla="*/ 0 h 23"/>
                  <a:gd name="T48" fmla="*/ 1712 w 3814"/>
                  <a:gd name="T49" fmla="*/ 23 h 23"/>
                  <a:gd name="T50" fmla="*/ 1712 w 3814"/>
                  <a:gd name="T51" fmla="*/ 0 h 23"/>
                  <a:gd name="T52" fmla="*/ 1828 w 3814"/>
                  <a:gd name="T53" fmla="*/ 23 h 23"/>
                  <a:gd name="T54" fmla="*/ 1898 w 3814"/>
                  <a:gd name="T55" fmla="*/ 0 h 23"/>
                  <a:gd name="T56" fmla="*/ 1828 w 3814"/>
                  <a:gd name="T57" fmla="*/ 23 h 23"/>
                  <a:gd name="T58" fmla="*/ 2039 w 3814"/>
                  <a:gd name="T59" fmla="*/ 23 h 23"/>
                  <a:gd name="T60" fmla="*/ 1968 w 3814"/>
                  <a:gd name="T61" fmla="*/ 0 h 23"/>
                  <a:gd name="T62" fmla="*/ 2179 w 3814"/>
                  <a:gd name="T63" fmla="*/ 23 h 23"/>
                  <a:gd name="T64" fmla="*/ 2109 w 3814"/>
                  <a:gd name="T65" fmla="*/ 23 h 23"/>
                  <a:gd name="T66" fmla="*/ 2320 w 3814"/>
                  <a:gd name="T67" fmla="*/ 23 h 23"/>
                  <a:gd name="T68" fmla="*/ 2249 w 3814"/>
                  <a:gd name="T69" fmla="*/ 0 h 23"/>
                  <a:gd name="T70" fmla="*/ 2413 w 3814"/>
                  <a:gd name="T71" fmla="*/ 23 h 23"/>
                  <a:gd name="T72" fmla="*/ 2413 w 3814"/>
                  <a:gd name="T73" fmla="*/ 0 h 23"/>
                  <a:gd name="T74" fmla="*/ 2531 w 3814"/>
                  <a:gd name="T75" fmla="*/ 23 h 23"/>
                  <a:gd name="T76" fmla="*/ 2601 w 3814"/>
                  <a:gd name="T77" fmla="*/ 0 h 23"/>
                  <a:gd name="T78" fmla="*/ 2531 w 3814"/>
                  <a:gd name="T79" fmla="*/ 23 h 23"/>
                  <a:gd name="T80" fmla="*/ 2742 w 3814"/>
                  <a:gd name="T81" fmla="*/ 23 h 23"/>
                  <a:gd name="T82" fmla="*/ 2671 w 3814"/>
                  <a:gd name="T83" fmla="*/ 0 h 23"/>
                  <a:gd name="T84" fmla="*/ 2880 w 3814"/>
                  <a:gd name="T85" fmla="*/ 23 h 23"/>
                  <a:gd name="T86" fmla="*/ 2880 w 3814"/>
                  <a:gd name="T87" fmla="*/ 0 h 23"/>
                  <a:gd name="T88" fmla="*/ 2953 w 3814"/>
                  <a:gd name="T89" fmla="*/ 23 h 23"/>
                  <a:gd name="T90" fmla="*/ 3023 w 3814"/>
                  <a:gd name="T91" fmla="*/ 0 h 23"/>
                  <a:gd name="T92" fmla="*/ 2953 w 3814"/>
                  <a:gd name="T93" fmla="*/ 23 h 23"/>
                  <a:gd name="T94" fmla="*/ 3163 w 3814"/>
                  <a:gd name="T95" fmla="*/ 23 h 23"/>
                  <a:gd name="T96" fmla="*/ 3093 w 3814"/>
                  <a:gd name="T97" fmla="*/ 0 h 23"/>
                  <a:gd name="T98" fmla="*/ 3269 w 3814"/>
                  <a:gd name="T99" fmla="*/ 23 h 23"/>
                  <a:gd name="T100" fmla="*/ 3269 w 3814"/>
                  <a:gd name="T101" fmla="*/ 0 h 23"/>
                  <a:gd name="T102" fmla="*/ 3374 w 3814"/>
                  <a:gd name="T103" fmla="*/ 23 h 23"/>
                  <a:gd name="T104" fmla="*/ 3445 w 3814"/>
                  <a:gd name="T105" fmla="*/ 0 h 23"/>
                  <a:gd name="T106" fmla="*/ 3374 w 3814"/>
                  <a:gd name="T107" fmla="*/ 23 h 23"/>
                  <a:gd name="T108" fmla="*/ 3585 w 3814"/>
                  <a:gd name="T109" fmla="*/ 23 h 23"/>
                  <a:gd name="T110" fmla="*/ 3515 w 3814"/>
                  <a:gd name="T111" fmla="*/ 0 h 23"/>
                  <a:gd name="T112" fmla="*/ 3658 w 3814"/>
                  <a:gd name="T113" fmla="*/ 23 h 23"/>
                  <a:gd name="T114" fmla="*/ 3658 w 3814"/>
                  <a:gd name="T115" fmla="*/ 0 h 23"/>
                  <a:gd name="T116" fmla="*/ 3796 w 3814"/>
                  <a:gd name="T117" fmla="*/ 23 h 23"/>
                  <a:gd name="T118" fmla="*/ 3796 w 3814"/>
                  <a:gd name="T119" fmla="*/ 0 h 23"/>
                  <a:gd name="T120" fmla="*/ 70 w 3814"/>
                  <a:gd name="T121" fmla="*/ 23 h 23"/>
                  <a:gd name="T122" fmla="*/ 0 w 3814"/>
                  <a:gd name="T123" fmla="*/ 2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3814" h="23">
                    <a:moveTo>
                      <a:pt x="140" y="23"/>
                    </a:moveTo>
                    <a:lnTo>
                      <a:pt x="156" y="23"/>
                    </a:lnTo>
                    <a:lnTo>
                      <a:pt x="210" y="23"/>
                    </a:lnTo>
                    <a:lnTo>
                      <a:pt x="210" y="0"/>
                    </a:lnTo>
                    <a:lnTo>
                      <a:pt x="156" y="0"/>
                    </a:lnTo>
                    <a:lnTo>
                      <a:pt x="140" y="0"/>
                    </a:lnTo>
                    <a:lnTo>
                      <a:pt x="140" y="23"/>
                    </a:lnTo>
                    <a:close/>
                    <a:moveTo>
                      <a:pt x="281" y="23"/>
                    </a:moveTo>
                    <a:lnTo>
                      <a:pt x="311" y="23"/>
                    </a:lnTo>
                    <a:lnTo>
                      <a:pt x="351" y="23"/>
                    </a:lnTo>
                    <a:lnTo>
                      <a:pt x="351" y="0"/>
                    </a:lnTo>
                    <a:lnTo>
                      <a:pt x="311" y="0"/>
                    </a:lnTo>
                    <a:lnTo>
                      <a:pt x="281" y="0"/>
                    </a:lnTo>
                    <a:lnTo>
                      <a:pt x="281" y="23"/>
                    </a:lnTo>
                    <a:close/>
                    <a:moveTo>
                      <a:pt x="421" y="23"/>
                    </a:moveTo>
                    <a:lnTo>
                      <a:pt x="467" y="23"/>
                    </a:lnTo>
                    <a:lnTo>
                      <a:pt x="492" y="23"/>
                    </a:lnTo>
                    <a:lnTo>
                      <a:pt x="492" y="0"/>
                    </a:lnTo>
                    <a:lnTo>
                      <a:pt x="467" y="0"/>
                    </a:lnTo>
                    <a:lnTo>
                      <a:pt x="421" y="0"/>
                    </a:lnTo>
                    <a:lnTo>
                      <a:pt x="421" y="23"/>
                    </a:lnTo>
                    <a:close/>
                    <a:moveTo>
                      <a:pt x="562" y="23"/>
                    </a:moveTo>
                    <a:lnTo>
                      <a:pt x="622" y="23"/>
                    </a:lnTo>
                    <a:lnTo>
                      <a:pt x="632" y="23"/>
                    </a:lnTo>
                    <a:lnTo>
                      <a:pt x="632" y="0"/>
                    </a:lnTo>
                    <a:lnTo>
                      <a:pt x="622" y="0"/>
                    </a:lnTo>
                    <a:lnTo>
                      <a:pt x="562" y="0"/>
                    </a:lnTo>
                    <a:lnTo>
                      <a:pt x="562" y="23"/>
                    </a:lnTo>
                    <a:close/>
                    <a:moveTo>
                      <a:pt x="703" y="23"/>
                    </a:moveTo>
                    <a:lnTo>
                      <a:pt x="773" y="23"/>
                    </a:lnTo>
                    <a:lnTo>
                      <a:pt x="773" y="0"/>
                    </a:lnTo>
                    <a:lnTo>
                      <a:pt x="703" y="0"/>
                    </a:lnTo>
                    <a:lnTo>
                      <a:pt x="703" y="23"/>
                    </a:lnTo>
                    <a:close/>
                    <a:moveTo>
                      <a:pt x="843" y="23"/>
                    </a:moveTo>
                    <a:lnTo>
                      <a:pt x="856" y="23"/>
                    </a:lnTo>
                    <a:lnTo>
                      <a:pt x="914" y="23"/>
                    </a:lnTo>
                    <a:lnTo>
                      <a:pt x="914" y="0"/>
                    </a:lnTo>
                    <a:lnTo>
                      <a:pt x="856" y="0"/>
                    </a:lnTo>
                    <a:lnTo>
                      <a:pt x="843" y="0"/>
                    </a:lnTo>
                    <a:lnTo>
                      <a:pt x="843" y="23"/>
                    </a:lnTo>
                    <a:close/>
                    <a:moveTo>
                      <a:pt x="984" y="23"/>
                    </a:moveTo>
                    <a:lnTo>
                      <a:pt x="1012" y="23"/>
                    </a:lnTo>
                    <a:lnTo>
                      <a:pt x="1054" y="23"/>
                    </a:lnTo>
                    <a:lnTo>
                      <a:pt x="1054" y="0"/>
                    </a:lnTo>
                    <a:lnTo>
                      <a:pt x="1012" y="0"/>
                    </a:lnTo>
                    <a:lnTo>
                      <a:pt x="984" y="0"/>
                    </a:lnTo>
                    <a:lnTo>
                      <a:pt x="984" y="23"/>
                    </a:lnTo>
                    <a:close/>
                    <a:moveTo>
                      <a:pt x="1125" y="23"/>
                    </a:moveTo>
                    <a:lnTo>
                      <a:pt x="1167" y="23"/>
                    </a:lnTo>
                    <a:lnTo>
                      <a:pt x="1195" y="23"/>
                    </a:lnTo>
                    <a:lnTo>
                      <a:pt x="1195" y="0"/>
                    </a:lnTo>
                    <a:lnTo>
                      <a:pt x="1167" y="0"/>
                    </a:lnTo>
                    <a:lnTo>
                      <a:pt x="1125" y="0"/>
                    </a:lnTo>
                    <a:lnTo>
                      <a:pt x="1125" y="23"/>
                    </a:lnTo>
                    <a:close/>
                    <a:moveTo>
                      <a:pt x="1265" y="23"/>
                    </a:moveTo>
                    <a:lnTo>
                      <a:pt x="1323" y="23"/>
                    </a:lnTo>
                    <a:lnTo>
                      <a:pt x="1335" y="23"/>
                    </a:lnTo>
                    <a:lnTo>
                      <a:pt x="1335" y="0"/>
                    </a:lnTo>
                    <a:lnTo>
                      <a:pt x="1323" y="0"/>
                    </a:lnTo>
                    <a:lnTo>
                      <a:pt x="1265" y="0"/>
                    </a:lnTo>
                    <a:lnTo>
                      <a:pt x="1265" y="23"/>
                    </a:lnTo>
                    <a:close/>
                    <a:moveTo>
                      <a:pt x="1406" y="23"/>
                    </a:moveTo>
                    <a:lnTo>
                      <a:pt x="1476" y="23"/>
                    </a:lnTo>
                    <a:lnTo>
                      <a:pt x="1476" y="0"/>
                    </a:lnTo>
                    <a:lnTo>
                      <a:pt x="1406" y="0"/>
                    </a:lnTo>
                    <a:lnTo>
                      <a:pt x="1406" y="23"/>
                    </a:lnTo>
                    <a:close/>
                    <a:moveTo>
                      <a:pt x="1546" y="23"/>
                    </a:moveTo>
                    <a:lnTo>
                      <a:pt x="1557" y="23"/>
                    </a:lnTo>
                    <a:lnTo>
                      <a:pt x="1617" y="23"/>
                    </a:lnTo>
                    <a:lnTo>
                      <a:pt x="1617" y="0"/>
                    </a:lnTo>
                    <a:lnTo>
                      <a:pt x="1557" y="0"/>
                    </a:lnTo>
                    <a:lnTo>
                      <a:pt x="1546" y="0"/>
                    </a:lnTo>
                    <a:lnTo>
                      <a:pt x="1546" y="23"/>
                    </a:lnTo>
                    <a:close/>
                    <a:moveTo>
                      <a:pt x="1687" y="23"/>
                    </a:moveTo>
                    <a:lnTo>
                      <a:pt x="1712" y="23"/>
                    </a:lnTo>
                    <a:lnTo>
                      <a:pt x="1757" y="23"/>
                    </a:lnTo>
                    <a:lnTo>
                      <a:pt x="1757" y="0"/>
                    </a:lnTo>
                    <a:lnTo>
                      <a:pt x="1712" y="0"/>
                    </a:lnTo>
                    <a:lnTo>
                      <a:pt x="1687" y="0"/>
                    </a:lnTo>
                    <a:lnTo>
                      <a:pt x="1687" y="23"/>
                    </a:lnTo>
                    <a:close/>
                    <a:moveTo>
                      <a:pt x="1828" y="23"/>
                    </a:moveTo>
                    <a:lnTo>
                      <a:pt x="1868" y="23"/>
                    </a:lnTo>
                    <a:lnTo>
                      <a:pt x="1898" y="23"/>
                    </a:lnTo>
                    <a:lnTo>
                      <a:pt x="1898" y="0"/>
                    </a:lnTo>
                    <a:lnTo>
                      <a:pt x="1868" y="0"/>
                    </a:lnTo>
                    <a:lnTo>
                      <a:pt x="1828" y="0"/>
                    </a:lnTo>
                    <a:lnTo>
                      <a:pt x="1828" y="23"/>
                    </a:lnTo>
                    <a:close/>
                    <a:moveTo>
                      <a:pt x="1968" y="23"/>
                    </a:moveTo>
                    <a:lnTo>
                      <a:pt x="2024" y="23"/>
                    </a:lnTo>
                    <a:lnTo>
                      <a:pt x="2039" y="23"/>
                    </a:lnTo>
                    <a:lnTo>
                      <a:pt x="2039" y="0"/>
                    </a:lnTo>
                    <a:lnTo>
                      <a:pt x="2024" y="0"/>
                    </a:lnTo>
                    <a:lnTo>
                      <a:pt x="1968" y="0"/>
                    </a:lnTo>
                    <a:lnTo>
                      <a:pt x="1968" y="23"/>
                    </a:lnTo>
                    <a:close/>
                    <a:moveTo>
                      <a:pt x="2109" y="23"/>
                    </a:moveTo>
                    <a:lnTo>
                      <a:pt x="2179" y="23"/>
                    </a:lnTo>
                    <a:lnTo>
                      <a:pt x="2179" y="0"/>
                    </a:lnTo>
                    <a:lnTo>
                      <a:pt x="2109" y="0"/>
                    </a:lnTo>
                    <a:lnTo>
                      <a:pt x="2109" y="23"/>
                    </a:lnTo>
                    <a:close/>
                    <a:moveTo>
                      <a:pt x="2249" y="23"/>
                    </a:moveTo>
                    <a:lnTo>
                      <a:pt x="2257" y="23"/>
                    </a:lnTo>
                    <a:lnTo>
                      <a:pt x="2320" y="23"/>
                    </a:lnTo>
                    <a:lnTo>
                      <a:pt x="2320" y="0"/>
                    </a:lnTo>
                    <a:lnTo>
                      <a:pt x="2257" y="0"/>
                    </a:lnTo>
                    <a:lnTo>
                      <a:pt x="2249" y="0"/>
                    </a:lnTo>
                    <a:lnTo>
                      <a:pt x="2249" y="23"/>
                    </a:lnTo>
                    <a:close/>
                    <a:moveTo>
                      <a:pt x="2390" y="23"/>
                    </a:moveTo>
                    <a:lnTo>
                      <a:pt x="2413" y="23"/>
                    </a:lnTo>
                    <a:lnTo>
                      <a:pt x="2460" y="23"/>
                    </a:lnTo>
                    <a:lnTo>
                      <a:pt x="2460" y="0"/>
                    </a:lnTo>
                    <a:lnTo>
                      <a:pt x="2413" y="0"/>
                    </a:lnTo>
                    <a:lnTo>
                      <a:pt x="2390" y="0"/>
                    </a:lnTo>
                    <a:lnTo>
                      <a:pt x="2390" y="23"/>
                    </a:lnTo>
                    <a:close/>
                    <a:moveTo>
                      <a:pt x="2531" y="23"/>
                    </a:moveTo>
                    <a:lnTo>
                      <a:pt x="2569" y="23"/>
                    </a:lnTo>
                    <a:lnTo>
                      <a:pt x="2601" y="23"/>
                    </a:lnTo>
                    <a:lnTo>
                      <a:pt x="2601" y="0"/>
                    </a:lnTo>
                    <a:lnTo>
                      <a:pt x="2569" y="0"/>
                    </a:lnTo>
                    <a:lnTo>
                      <a:pt x="2531" y="0"/>
                    </a:lnTo>
                    <a:lnTo>
                      <a:pt x="2531" y="23"/>
                    </a:lnTo>
                    <a:close/>
                    <a:moveTo>
                      <a:pt x="2671" y="23"/>
                    </a:moveTo>
                    <a:lnTo>
                      <a:pt x="2724" y="23"/>
                    </a:lnTo>
                    <a:lnTo>
                      <a:pt x="2742" y="23"/>
                    </a:lnTo>
                    <a:lnTo>
                      <a:pt x="2742" y="0"/>
                    </a:lnTo>
                    <a:lnTo>
                      <a:pt x="2724" y="0"/>
                    </a:lnTo>
                    <a:lnTo>
                      <a:pt x="2671" y="0"/>
                    </a:lnTo>
                    <a:lnTo>
                      <a:pt x="2671" y="23"/>
                    </a:lnTo>
                    <a:close/>
                    <a:moveTo>
                      <a:pt x="2812" y="23"/>
                    </a:moveTo>
                    <a:lnTo>
                      <a:pt x="2880" y="23"/>
                    </a:lnTo>
                    <a:lnTo>
                      <a:pt x="2882" y="23"/>
                    </a:lnTo>
                    <a:lnTo>
                      <a:pt x="2882" y="0"/>
                    </a:lnTo>
                    <a:lnTo>
                      <a:pt x="2880" y="0"/>
                    </a:lnTo>
                    <a:lnTo>
                      <a:pt x="2812" y="0"/>
                    </a:lnTo>
                    <a:lnTo>
                      <a:pt x="2812" y="23"/>
                    </a:lnTo>
                    <a:close/>
                    <a:moveTo>
                      <a:pt x="2953" y="23"/>
                    </a:moveTo>
                    <a:lnTo>
                      <a:pt x="2958" y="23"/>
                    </a:lnTo>
                    <a:lnTo>
                      <a:pt x="3023" y="23"/>
                    </a:lnTo>
                    <a:lnTo>
                      <a:pt x="3023" y="0"/>
                    </a:lnTo>
                    <a:lnTo>
                      <a:pt x="2958" y="0"/>
                    </a:lnTo>
                    <a:lnTo>
                      <a:pt x="2953" y="0"/>
                    </a:lnTo>
                    <a:lnTo>
                      <a:pt x="2953" y="23"/>
                    </a:lnTo>
                    <a:close/>
                    <a:moveTo>
                      <a:pt x="3093" y="23"/>
                    </a:moveTo>
                    <a:lnTo>
                      <a:pt x="3114" y="23"/>
                    </a:lnTo>
                    <a:lnTo>
                      <a:pt x="3163" y="23"/>
                    </a:lnTo>
                    <a:lnTo>
                      <a:pt x="3163" y="0"/>
                    </a:lnTo>
                    <a:lnTo>
                      <a:pt x="3114" y="0"/>
                    </a:lnTo>
                    <a:lnTo>
                      <a:pt x="3093" y="0"/>
                    </a:lnTo>
                    <a:lnTo>
                      <a:pt x="3093" y="23"/>
                    </a:lnTo>
                    <a:close/>
                    <a:moveTo>
                      <a:pt x="3234" y="23"/>
                    </a:moveTo>
                    <a:lnTo>
                      <a:pt x="3269" y="23"/>
                    </a:lnTo>
                    <a:lnTo>
                      <a:pt x="3304" y="23"/>
                    </a:lnTo>
                    <a:lnTo>
                      <a:pt x="3304" y="0"/>
                    </a:lnTo>
                    <a:lnTo>
                      <a:pt x="3269" y="0"/>
                    </a:lnTo>
                    <a:lnTo>
                      <a:pt x="3234" y="0"/>
                    </a:lnTo>
                    <a:lnTo>
                      <a:pt x="3234" y="23"/>
                    </a:lnTo>
                    <a:close/>
                    <a:moveTo>
                      <a:pt x="3374" y="23"/>
                    </a:moveTo>
                    <a:lnTo>
                      <a:pt x="3425" y="23"/>
                    </a:lnTo>
                    <a:lnTo>
                      <a:pt x="3445" y="23"/>
                    </a:lnTo>
                    <a:lnTo>
                      <a:pt x="3445" y="0"/>
                    </a:lnTo>
                    <a:lnTo>
                      <a:pt x="3425" y="0"/>
                    </a:lnTo>
                    <a:lnTo>
                      <a:pt x="3374" y="0"/>
                    </a:lnTo>
                    <a:lnTo>
                      <a:pt x="3374" y="23"/>
                    </a:lnTo>
                    <a:close/>
                    <a:moveTo>
                      <a:pt x="3515" y="23"/>
                    </a:moveTo>
                    <a:lnTo>
                      <a:pt x="3580" y="23"/>
                    </a:lnTo>
                    <a:lnTo>
                      <a:pt x="3585" y="23"/>
                    </a:lnTo>
                    <a:lnTo>
                      <a:pt x="3585" y="0"/>
                    </a:lnTo>
                    <a:lnTo>
                      <a:pt x="3580" y="0"/>
                    </a:lnTo>
                    <a:lnTo>
                      <a:pt x="3515" y="0"/>
                    </a:lnTo>
                    <a:lnTo>
                      <a:pt x="3515" y="23"/>
                    </a:lnTo>
                    <a:close/>
                    <a:moveTo>
                      <a:pt x="3656" y="23"/>
                    </a:moveTo>
                    <a:lnTo>
                      <a:pt x="3658" y="23"/>
                    </a:lnTo>
                    <a:lnTo>
                      <a:pt x="3726" y="23"/>
                    </a:lnTo>
                    <a:lnTo>
                      <a:pt x="3726" y="0"/>
                    </a:lnTo>
                    <a:lnTo>
                      <a:pt x="3658" y="0"/>
                    </a:lnTo>
                    <a:lnTo>
                      <a:pt x="3656" y="0"/>
                    </a:lnTo>
                    <a:lnTo>
                      <a:pt x="3656" y="23"/>
                    </a:lnTo>
                    <a:close/>
                    <a:moveTo>
                      <a:pt x="3796" y="23"/>
                    </a:moveTo>
                    <a:lnTo>
                      <a:pt x="3814" y="23"/>
                    </a:lnTo>
                    <a:lnTo>
                      <a:pt x="3814" y="0"/>
                    </a:lnTo>
                    <a:lnTo>
                      <a:pt x="3796" y="0"/>
                    </a:lnTo>
                    <a:lnTo>
                      <a:pt x="3796" y="23"/>
                    </a:lnTo>
                    <a:close/>
                    <a:moveTo>
                      <a:pt x="0" y="23"/>
                    </a:moveTo>
                    <a:lnTo>
                      <a:pt x="70" y="23"/>
                    </a:lnTo>
                    <a:lnTo>
                      <a:pt x="70" y="0"/>
                    </a:lnTo>
                    <a:lnTo>
                      <a:pt x="0" y="0"/>
                    </a:lnTo>
                    <a:lnTo>
                      <a:pt x="0" y="2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38" name="Freeform 195"/>
              <p:cNvSpPr>
                <a:spLocks noEditPoints="1"/>
              </p:cNvSpPr>
              <p:nvPr/>
            </p:nvSpPr>
            <p:spPr bwMode="auto">
              <a:xfrm>
                <a:off x="1934" y="3290"/>
                <a:ext cx="3814" cy="23"/>
              </a:xfrm>
              <a:custGeom>
                <a:avLst/>
                <a:gdLst>
                  <a:gd name="T0" fmla="*/ 210 w 3814"/>
                  <a:gd name="T1" fmla="*/ 23 h 23"/>
                  <a:gd name="T2" fmla="*/ 140 w 3814"/>
                  <a:gd name="T3" fmla="*/ 0 h 23"/>
                  <a:gd name="T4" fmla="*/ 311 w 3814"/>
                  <a:gd name="T5" fmla="*/ 23 h 23"/>
                  <a:gd name="T6" fmla="*/ 311 w 3814"/>
                  <a:gd name="T7" fmla="*/ 0 h 23"/>
                  <a:gd name="T8" fmla="*/ 421 w 3814"/>
                  <a:gd name="T9" fmla="*/ 23 h 23"/>
                  <a:gd name="T10" fmla="*/ 492 w 3814"/>
                  <a:gd name="T11" fmla="*/ 0 h 23"/>
                  <a:gd name="T12" fmla="*/ 421 w 3814"/>
                  <a:gd name="T13" fmla="*/ 23 h 23"/>
                  <a:gd name="T14" fmla="*/ 632 w 3814"/>
                  <a:gd name="T15" fmla="*/ 23 h 23"/>
                  <a:gd name="T16" fmla="*/ 562 w 3814"/>
                  <a:gd name="T17" fmla="*/ 0 h 23"/>
                  <a:gd name="T18" fmla="*/ 773 w 3814"/>
                  <a:gd name="T19" fmla="*/ 23 h 23"/>
                  <a:gd name="T20" fmla="*/ 703 w 3814"/>
                  <a:gd name="T21" fmla="*/ 23 h 23"/>
                  <a:gd name="T22" fmla="*/ 914 w 3814"/>
                  <a:gd name="T23" fmla="*/ 23 h 23"/>
                  <a:gd name="T24" fmla="*/ 843 w 3814"/>
                  <a:gd name="T25" fmla="*/ 0 h 23"/>
                  <a:gd name="T26" fmla="*/ 1012 w 3814"/>
                  <a:gd name="T27" fmla="*/ 23 h 23"/>
                  <a:gd name="T28" fmla="*/ 1012 w 3814"/>
                  <a:gd name="T29" fmla="*/ 0 h 23"/>
                  <a:gd name="T30" fmla="*/ 1125 w 3814"/>
                  <a:gd name="T31" fmla="*/ 23 h 23"/>
                  <a:gd name="T32" fmla="*/ 1195 w 3814"/>
                  <a:gd name="T33" fmla="*/ 0 h 23"/>
                  <a:gd name="T34" fmla="*/ 1125 w 3814"/>
                  <a:gd name="T35" fmla="*/ 23 h 23"/>
                  <a:gd name="T36" fmla="*/ 1335 w 3814"/>
                  <a:gd name="T37" fmla="*/ 23 h 23"/>
                  <a:gd name="T38" fmla="*/ 1265 w 3814"/>
                  <a:gd name="T39" fmla="*/ 0 h 23"/>
                  <a:gd name="T40" fmla="*/ 1476 w 3814"/>
                  <a:gd name="T41" fmla="*/ 23 h 23"/>
                  <a:gd name="T42" fmla="*/ 1406 w 3814"/>
                  <a:gd name="T43" fmla="*/ 23 h 23"/>
                  <a:gd name="T44" fmla="*/ 1617 w 3814"/>
                  <a:gd name="T45" fmla="*/ 23 h 23"/>
                  <a:gd name="T46" fmla="*/ 1546 w 3814"/>
                  <a:gd name="T47" fmla="*/ 0 h 23"/>
                  <a:gd name="T48" fmla="*/ 1712 w 3814"/>
                  <a:gd name="T49" fmla="*/ 23 h 23"/>
                  <a:gd name="T50" fmla="*/ 1712 w 3814"/>
                  <a:gd name="T51" fmla="*/ 0 h 23"/>
                  <a:gd name="T52" fmla="*/ 1828 w 3814"/>
                  <a:gd name="T53" fmla="*/ 23 h 23"/>
                  <a:gd name="T54" fmla="*/ 1898 w 3814"/>
                  <a:gd name="T55" fmla="*/ 0 h 23"/>
                  <a:gd name="T56" fmla="*/ 1828 w 3814"/>
                  <a:gd name="T57" fmla="*/ 23 h 23"/>
                  <a:gd name="T58" fmla="*/ 2039 w 3814"/>
                  <a:gd name="T59" fmla="*/ 23 h 23"/>
                  <a:gd name="T60" fmla="*/ 1968 w 3814"/>
                  <a:gd name="T61" fmla="*/ 0 h 23"/>
                  <a:gd name="T62" fmla="*/ 2179 w 3814"/>
                  <a:gd name="T63" fmla="*/ 23 h 23"/>
                  <a:gd name="T64" fmla="*/ 2109 w 3814"/>
                  <a:gd name="T65" fmla="*/ 23 h 23"/>
                  <a:gd name="T66" fmla="*/ 2320 w 3814"/>
                  <a:gd name="T67" fmla="*/ 23 h 23"/>
                  <a:gd name="T68" fmla="*/ 2249 w 3814"/>
                  <a:gd name="T69" fmla="*/ 0 h 23"/>
                  <a:gd name="T70" fmla="*/ 2413 w 3814"/>
                  <a:gd name="T71" fmla="*/ 23 h 23"/>
                  <a:gd name="T72" fmla="*/ 2413 w 3814"/>
                  <a:gd name="T73" fmla="*/ 0 h 23"/>
                  <a:gd name="T74" fmla="*/ 2531 w 3814"/>
                  <a:gd name="T75" fmla="*/ 23 h 23"/>
                  <a:gd name="T76" fmla="*/ 2601 w 3814"/>
                  <a:gd name="T77" fmla="*/ 0 h 23"/>
                  <a:gd name="T78" fmla="*/ 2531 w 3814"/>
                  <a:gd name="T79" fmla="*/ 23 h 23"/>
                  <a:gd name="T80" fmla="*/ 2742 w 3814"/>
                  <a:gd name="T81" fmla="*/ 23 h 23"/>
                  <a:gd name="T82" fmla="*/ 2671 w 3814"/>
                  <a:gd name="T83" fmla="*/ 0 h 23"/>
                  <a:gd name="T84" fmla="*/ 2880 w 3814"/>
                  <a:gd name="T85" fmla="*/ 23 h 23"/>
                  <a:gd name="T86" fmla="*/ 2880 w 3814"/>
                  <a:gd name="T87" fmla="*/ 0 h 23"/>
                  <a:gd name="T88" fmla="*/ 2953 w 3814"/>
                  <a:gd name="T89" fmla="*/ 23 h 23"/>
                  <a:gd name="T90" fmla="*/ 3023 w 3814"/>
                  <a:gd name="T91" fmla="*/ 0 h 23"/>
                  <a:gd name="T92" fmla="*/ 2953 w 3814"/>
                  <a:gd name="T93" fmla="*/ 23 h 23"/>
                  <a:gd name="T94" fmla="*/ 3163 w 3814"/>
                  <a:gd name="T95" fmla="*/ 23 h 23"/>
                  <a:gd name="T96" fmla="*/ 3093 w 3814"/>
                  <a:gd name="T97" fmla="*/ 0 h 23"/>
                  <a:gd name="T98" fmla="*/ 3269 w 3814"/>
                  <a:gd name="T99" fmla="*/ 23 h 23"/>
                  <a:gd name="T100" fmla="*/ 3269 w 3814"/>
                  <a:gd name="T101" fmla="*/ 0 h 23"/>
                  <a:gd name="T102" fmla="*/ 3374 w 3814"/>
                  <a:gd name="T103" fmla="*/ 23 h 23"/>
                  <a:gd name="T104" fmla="*/ 3445 w 3814"/>
                  <a:gd name="T105" fmla="*/ 0 h 23"/>
                  <a:gd name="T106" fmla="*/ 3374 w 3814"/>
                  <a:gd name="T107" fmla="*/ 23 h 23"/>
                  <a:gd name="T108" fmla="*/ 3585 w 3814"/>
                  <a:gd name="T109" fmla="*/ 23 h 23"/>
                  <a:gd name="T110" fmla="*/ 3515 w 3814"/>
                  <a:gd name="T111" fmla="*/ 0 h 23"/>
                  <a:gd name="T112" fmla="*/ 3658 w 3814"/>
                  <a:gd name="T113" fmla="*/ 23 h 23"/>
                  <a:gd name="T114" fmla="*/ 3658 w 3814"/>
                  <a:gd name="T115" fmla="*/ 0 h 23"/>
                  <a:gd name="T116" fmla="*/ 3796 w 3814"/>
                  <a:gd name="T117" fmla="*/ 23 h 23"/>
                  <a:gd name="T118" fmla="*/ 3796 w 3814"/>
                  <a:gd name="T119" fmla="*/ 0 h 23"/>
                  <a:gd name="T120" fmla="*/ 70 w 3814"/>
                  <a:gd name="T121" fmla="*/ 23 h 23"/>
                  <a:gd name="T122" fmla="*/ 0 w 3814"/>
                  <a:gd name="T123" fmla="*/ 2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3814" h="23">
                    <a:moveTo>
                      <a:pt x="140" y="23"/>
                    </a:moveTo>
                    <a:lnTo>
                      <a:pt x="156" y="23"/>
                    </a:lnTo>
                    <a:lnTo>
                      <a:pt x="210" y="23"/>
                    </a:lnTo>
                    <a:lnTo>
                      <a:pt x="210" y="0"/>
                    </a:lnTo>
                    <a:lnTo>
                      <a:pt x="156" y="0"/>
                    </a:lnTo>
                    <a:lnTo>
                      <a:pt x="140" y="0"/>
                    </a:lnTo>
                    <a:lnTo>
                      <a:pt x="140" y="23"/>
                    </a:lnTo>
                    <a:close/>
                    <a:moveTo>
                      <a:pt x="281" y="23"/>
                    </a:moveTo>
                    <a:lnTo>
                      <a:pt x="311" y="23"/>
                    </a:lnTo>
                    <a:lnTo>
                      <a:pt x="351" y="23"/>
                    </a:lnTo>
                    <a:lnTo>
                      <a:pt x="351" y="0"/>
                    </a:lnTo>
                    <a:lnTo>
                      <a:pt x="311" y="0"/>
                    </a:lnTo>
                    <a:lnTo>
                      <a:pt x="281" y="0"/>
                    </a:lnTo>
                    <a:lnTo>
                      <a:pt x="281" y="23"/>
                    </a:lnTo>
                    <a:close/>
                    <a:moveTo>
                      <a:pt x="421" y="23"/>
                    </a:moveTo>
                    <a:lnTo>
                      <a:pt x="467" y="23"/>
                    </a:lnTo>
                    <a:lnTo>
                      <a:pt x="492" y="23"/>
                    </a:lnTo>
                    <a:lnTo>
                      <a:pt x="492" y="0"/>
                    </a:lnTo>
                    <a:lnTo>
                      <a:pt x="467" y="0"/>
                    </a:lnTo>
                    <a:lnTo>
                      <a:pt x="421" y="0"/>
                    </a:lnTo>
                    <a:lnTo>
                      <a:pt x="421" y="23"/>
                    </a:lnTo>
                    <a:close/>
                    <a:moveTo>
                      <a:pt x="562" y="23"/>
                    </a:moveTo>
                    <a:lnTo>
                      <a:pt x="622" y="23"/>
                    </a:lnTo>
                    <a:lnTo>
                      <a:pt x="632" y="23"/>
                    </a:lnTo>
                    <a:lnTo>
                      <a:pt x="632" y="0"/>
                    </a:lnTo>
                    <a:lnTo>
                      <a:pt x="622" y="0"/>
                    </a:lnTo>
                    <a:lnTo>
                      <a:pt x="562" y="0"/>
                    </a:lnTo>
                    <a:lnTo>
                      <a:pt x="562" y="23"/>
                    </a:lnTo>
                    <a:close/>
                    <a:moveTo>
                      <a:pt x="703" y="23"/>
                    </a:moveTo>
                    <a:lnTo>
                      <a:pt x="773" y="23"/>
                    </a:lnTo>
                    <a:lnTo>
                      <a:pt x="773" y="0"/>
                    </a:lnTo>
                    <a:lnTo>
                      <a:pt x="703" y="0"/>
                    </a:lnTo>
                    <a:lnTo>
                      <a:pt x="703" y="23"/>
                    </a:lnTo>
                    <a:close/>
                    <a:moveTo>
                      <a:pt x="843" y="23"/>
                    </a:moveTo>
                    <a:lnTo>
                      <a:pt x="856" y="23"/>
                    </a:lnTo>
                    <a:lnTo>
                      <a:pt x="914" y="23"/>
                    </a:lnTo>
                    <a:lnTo>
                      <a:pt x="914" y="0"/>
                    </a:lnTo>
                    <a:lnTo>
                      <a:pt x="856" y="0"/>
                    </a:lnTo>
                    <a:lnTo>
                      <a:pt x="843" y="0"/>
                    </a:lnTo>
                    <a:lnTo>
                      <a:pt x="843" y="23"/>
                    </a:lnTo>
                    <a:close/>
                    <a:moveTo>
                      <a:pt x="984" y="23"/>
                    </a:moveTo>
                    <a:lnTo>
                      <a:pt x="1012" y="23"/>
                    </a:lnTo>
                    <a:lnTo>
                      <a:pt x="1054" y="23"/>
                    </a:lnTo>
                    <a:lnTo>
                      <a:pt x="1054" y="0"/>
                    </a:lnTo>
                    <a:lnTo>
                      <a:pt x="1012" y="0"/>
                    </a:lnTo>
                    <a:lnTo>
                      <a:pt x="984" y="0"/>
                    </a:lnTo>
                    <a:lnTo>
                      <a:pt x="984" y="23"/>
                    </a:lnTo>
                    <a:close/>
                    <a:moveTo>
                      <a:pt x="1125" y="23"/>
                    </a:moveTo>
                    <a:lnTo>
                      <a:pt x="1167" y="23"/>
                    </a:lnTo>
                    <a:lnTo>
                      <a:pt x="1195" y="23"/>
                    </a:lnTo>
                    <a:lnTo>
                      <a:pt x="1195" y="0"/>
                    </a:lnTo>
                    <a:lnTo>
                      <a:pt x="1167" y="0"/>
                    </a:lnTo>
                    <a:lnTo>
                      <a:pt x="1125" y="0"/>
                    </a:lnTo>
                    <a:lnTo>
                      <a:pt x="1125" y="23"/>
                    </a:lnTo>
                    <a:close/>
                    <a:moveTo>
                      <a:pt x="1265" y="23"/>
                    </a:moveTo>
                    <a:lnTo>
                      <a:pt x="1323" y="23"/>
                    </a:lnTo>
                    <a:lnTo>
                      <a:pt x="1335" y="23"/>
                    </a:lnTo>
                    <a:lnTo>
                      <a:pt x="1335" y="0"/>
                    </a:lnTo>
                    <a:lnTo>
                      <a:pt x="1323" y="0"/>
                    </a:lnTo>
                    <a:lnTo>
                      <a:pt x="1265" y="0"/>
                    </a:lnTo>
                    <a:lnTo>
                      <a:pt x="1265" y="23"/>
                    </a:lnTo>
                    <a:close/>
                    <a:moveTo>
                      <a:pt x="1406" y="23"/>
                    </a:moveTo>
                    <a:lnTo>
                      <a:pt x="1476" y="23"/>
                    </a:lnTo>
                    <a:lnTo>
                      <a:pt x="1476" y="0"/>
                    </a:lnTo>
                    <a:lnTo>
                      <a:pt x="1406" y="0"/>
                    </a:lnTo>
                    <a:lnTo>
                      <a:pt x="1406" y="23"/>
                    </a:lnTo>
                    <a:close/>
                    <a:moveTo>
                      <a:pt x="1546" y="23"/>
                    </a:moveTo>
                    <a:lnTo>
                      <a:pt x="1557" y="23"/>
                    </a:lnTo>
                    <a:lnTo>
                      <a:pt x="1617" y="23"/>
                    </a:lnTo>
                    <a:lnTo>
                      <a:pt x="1617" y="0"/>
                    </a:lnTo>
                    <a:lnTo>
                      <a:pt x="1557" y="0"/>
                    </a:lnTo>
                    <a:lnTo>
                      <a:pt x="1546" y="0"/>
                    </a:lnTo>
                    <a:lnTo>
                      <a:pt x="1546" y="23"/>
                    </a:lnTo>
                    <a:close/>
                    <a:moveTo>
                      <a:pt x="1687" y="23"/>
                    </a:moveTo>
                    <a:lnTo>
                      <a:pt x="1712" y="23"/>
                    </a:lnTo>
                    <a:lnTo>
                      <a:pt x="1757" y="23"/>
                    </a:lnTo>
                    <a:lnTo>
                      <a:pt x="1757" y="0"/>
                    </a:lnTo>
                    <a:lnTo>
                      <a:pt x="1712" y="0"/>
                    </a:lnTo>
                    <a:lnTo>
                      <a:pt x="1687" y="0"/>
                    </a:lnTo>
                    <a:lnTo>
                      <a:pt x="1687" y="23"/>
                    </a:lnTo>
                    <a:close/>
                    <a:moveTo>
                      <a:pt x="1828" y="23"/>
                    </a:moveTo>
                    <a:lnTo>
                      <a:pt x="1868" y="23"/>
                    </a:lnTo>
                    <a:lnTo>
                      <a:pt x="1898" y="23"/>
                    </a:lnTo>
                    <a:lnTo>
                      <a:pt x="1898" y="0"/>
                    </a:lnTo>
                    <a:lnTo>
                      <a:pt x="1868" y="0"/>
                    </a:lnTo>
                    <a:lnTo>
                      <a:pt x="1828" y="0"/>
                    </a:lnTo>
                    <a:lnTo>
                      <a:pt x="1828" y="23"/>
                    </a:lnTo>
                    <a:close/>
                    <a:moveTo>
                      <a:pt x="1968" y="23"/>
                    </a:moveTo>
                    <a:lnTo>
                      <a:pt x="2024" y="23"/>
                    </a:lnTo>
                    <a:lnTo>
                      <a:pt x="2039" y="23"/>
                    </a:lnTo>
                    <a:lnTo>
                      <a:pt x="2039" y="0"/>
                    </a:lnTo>
                    <a:lnTo>
                      <a:pt x="2024" y="0"/>
                    </a:lnTo>
                    <a:lnTo>
                      <a:pt x="1968" y="0"/>
                    </a:lnTo>
                    <a:lnTo>
                      <a:pt x="1968" y="23"/>
                    </a:lnTo>
                    <a:close/>
                    <a:moveTo>
                      <a:pt x="2109" y="23"/>
                    </a:moveTo>
                    <a:lnTo>
                      <a:pt x="2179" y="23"/>
                    </a:lnTo>
                    <a:lnTo>
                      <a:pt x="2179" y="0"/>
                    </a:lnTo>
                    <a:lnTo>
                      <a:pt x="2109" y="0"/>
                    </a:lnTo>
                    <a:lnTo>
                      <a:pt x="2109" y="23"/>
                    </a:lnTo>
                    <a:close/>
                    <a:moveTo>
                      <a:pt x="2249" y="23"/>
                    </a:moveTo>
                    <a:lnTo>
                      <a:pt x="2257" y="23"/>
                    </a:lnTo>
                    <a:lnTo>
                      <a:pt x="2320" y="23"/>
                    </a:lnTo>
                    <a:lnTo>
                      <a:pt x="2320" y="0"/>
                    </a:lnTo>
                    <a:lnTo>
                      <a:pt x="2257" y="0"/>
                    </a:lnTo>
                    <a:lnTo>
                      <a:pt x="2249" y="0"/>
                    </a:lnTo>
                    <a:lnTo>
                      <a:pt x="2249" y="23"/>
                    </a:lnTo>
                    <a:close/>
                    <a:moveTo>
                      <a:pt x="2390" y="23"/>
                    </a:moveTo>
                    <a:lnTo>
                      <a:pt x="2413" y="23"/>
                    </a:lnTo>
                    <a:lnTo>
                      <a:pt x="2460" y="23"/>
                    </a:lnTo>
                    <a:lnTo>
                      <a:pt x="2460" y="0"/>
                    </a:lnTo>
                    <a:lnTo>
                      <a:pt x="2413" y="0"/>
                    </a:lnTo>
                    <a:lnTo>
                      <a:pt x="2390" y="0"/>
                    </a:lnTo>
                    <a:lnTo>
                      <a:pt x="2390" y="23"/>
                    </a:lnTo>
                    <a:close/>
                    <a:moveTo>
                      <a:pt x="2531" y="23"/>
                    </a:moveTo>
                    <a:lnTo>
                      <a:pt x="2569" y="23"/>
                    </a:lnTo>
                    <a:lnTo>
                      <a:pt x="2601" y="23"/>
                    </a:lnTo>
                    <a:lnTo>
                      <a:pt x="2601" y="0"/>
                    </a:lnTo>
                    <a:lnTo>
                      <a:pt x="2569" y="0"/>
                    </a:lnTo>
                    <a:lnTo>
                      <a:pt x="2531" y="0"/>
                    </a:lnTo>
                    <a:lnTo>
                      <a:pt x="2531" y="23"/>
                    </a:lnTo>
                    <a:close/>
                    <a:moveTo>
                      <a:pt x="2671" y="23"/>
                    </a:moveTo>
                    <a:lnTo>
                      <a:pt x="2724" y="23"/>
                    </a:lnTo>
                    <a:lnTo>
                      <a:pt x="2742" y="23"/>
                    </a:lnTo>
                    <a:lnTo>
                      <a:pt x="2742" y="0"/>
                    </a:lnTo>
                    <a:lnTo>
                      <a:pt x="2724" y="0"/>
                    </a:lnTo>
                    <a:lnTo>
                      <a:pt x="2671" y="0"/>
                    </a:lnTo>
                    <a:lnTo>
                      <a:pt x="2671" y="23"/>
                    </a:lnTo>
                    <a:close/>
                    <a:moveTo>
                      <a:pt x="2812" y="23"/>
                    </a:moveTo>
                    <a:lnTo>
                      <a:pt x="2880" y="23"/>
                    </a:lnTo>
                    <a:lnTo>
                      <a:pt x="2882" y="23"/>
                    </a:lnTo>
                    <a:lnTo>
                      <a:pt x="2882" y="0"/>
                    </a:lnTo>
                    <a:lnTo>
                      <a:pt x="2880" y="0"/>
                    </a:lnTo>
                    <a:lnTo>
                      <a:pt x="2812" y="0"/>
                    </a:lnTo>
                    <a:lnTo>
                      <a:pt x="2812" y="23"/>
                    </a:lnTo>
                    <a:close/>
                    <a:moveTo>
                      <a:pt x="2953" y="23"/>
                    </a:moveTo>
                    <a:lnTo>
                      <a:pt x="2958" y="23"/>
                    </a:lnTo>
                    <a:lnTo>
                      <a:pt x="3023" y="23"/>
                    </a:lnTo>
                    <a:lnTo>
                      <a:pt x="3023" y="0"/>
                    </a:lnTo>
                    <a:lnTo>
                      <a:pt x="2958" y="0"/>
                    </a:lnTo>
                    <a:lnTo>
                      <a:pt x="2953" y="0"/>
                    </a:lnTo>
                    <a:lnTo>
                      <a:pt x="2953" y="23"/>
                    </a:lnTo>
                    <a:close/>
                    <a:moveTo>
                      <a:pt x="3093" y="23"/>
                    </a:moveTo>
                    <a:lnTo>
                      <a:pt x="3114" y="23"/>
                    </a:lnTo>
                    <a:lnTo>
                      <a:pt x="3163" y="23"/>
                    </a:lnTo>
                    <a:lnTo>
                      <a:pt x="3163" y="0"/>
                    </a:lnTo>
                    <a:lnTo>
                      <a:pt x="3114" y="0"/>
                    </a:lnTo>
                    <a:lnTo>
                      <a:pt x="3093" y="0"/>
                    </a:lnTo>
                    <a:lnTo>
                      <a:pt x="3093" y="23"/>
                    </a:lnTo>
                    <a:close/>
                    <a:moveTo>
                      <a:pt x="3234" y="23"/>
                    </a:moveTo>
                    <a:lnTo>
                      <a:pt x="3269" y="23"/>
                    </a:lnTo>
                    <a:lnTo>
                      <a:pt x="3304" y="23"/>
                    </a:lnTo>
                    <a:lnTo>
                      <a:pt x="3304" y="0"/>
                    </a:lnTo>
                    <a:lnTo>
                      <a:pt x="3269" y="0"/>
                    </a:lnTo>
                    <a:lnTo>
                      <a:pt x="3234" y="0"/>
                    </a:lnTo>
                    <a:lnTo>
                      <a:pt x="3234" y="23"/>
                    </a:lnTo>
                    <a:close/>
                    <a:moveTo>
                      <a:pt x="3374" y="23"/>
                    </a:moveTo>
                    <a:lnTo>
                      <a:pt x="3425" y="23"/>
                    </a:lnTo>
                    <a:lnTo>
                      <a:pt x="3445" y="23"/>
                    </a:lnTo>
                    <a:lnTo>
                      <a:pt x="3445" y="0"/>
                    </a:lnTo>
                    <a:lnTo>
                      <a:pt x="3425" y="0"/>
                    </a:lnTo>
                    <a:lnTo>
                      <a:pt x="3374" y="0"/>
                    </a:lnTo>
                    <a:lnTo>
                      <a:pt x="3374" y="23"/>
                    </a:lnTo>
                    <a:close/>
                    <a:moveTo>
                      <a:pt x="3515" y="23"/>
                    </a:moveTo>
                    <a:lnTo>
                      <a:pt x="3580" y="23"/>
                    </a:lnTo>
                    <a:lnTo>
                      <a:pt x="3585" y="23"/>
                    </a:lnTo>
                    <a:lnTo>
                      <a:pt x="3585" y="0"/>
                    </a:lnTo>
                    <a:lnTo>
                      <a:pt x="3580" y="0"/>
                    </a:lnTo>
                    <a:lnTo>
                      <a:pt x="3515" y="0"/>
                    </a:lnTo>
                    <a:lnTo>
                      <a:pt x="3515" y="23"/>
                    </a:lnTo>
                    <a:close/>
                    <a:moveTo>
                      <a:pt x="3656" y="23"/>
                    </a:moveTo>
                    <a:lnTo>
                      <a:pt x="3658" y="23"/>
                    </a:lnTo>
                    <a:lnTo>
                      <a:pt x="3726" y="23"/>
                    </a:lnTo>
                    <a:lnTo>
                      <a:pt x="3726" y="0"/>
                    </a:lnTo>
                    <a:lnTo>
                      <a:pt x="3658" y="0"/>
                    </a:lnTo>
                    <a:lnTo>
                      <a:pt x="3656" y="0"/>
                    </a:lnTo>
                    <a:lnTo>
                      <a:pt x="3656" y="23"/>
                    </a:lnTo>
                    <a:close/>
                    <a:moveTo>
                      <a:pt x="3796" y="23"/>
                    </a:moveTo>
                    <a:lnTo>
                      <a:pt x="3814" y="23"/>
                    </a:lnTo>
                    <a:lnTo>
                      <a:pt x="3814" y="0"/>
                    </a:lnTo>
                    <a:lnTo>
                      <a:pt x="3796" y="0"/>
                    </a:lnTo>
                    <a:lnTo>
                      <a:pt x="3796" y="23"/>
                    </a:lnTo>
                    <a:close/>
                    <a:moveTo>
                      <a:pt x="0" y="23"/>
                    </a:moveTo>
                    <a:lnTo>
                      <a:pt x="70" y="23"/>
                    </a:lnTo>
                    <a:lnTo>
                      <a:pt x="70" y="0"/>
                    </a:lnTo>
                    <a:lnTo>
                      <a:pt x="0" y="0"/>
                    </a:lnTo>
                    <a:lnTo>
                      <a:pt x="0" y="2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39" name="Freeform 196"/>
              <p:cNvSpPr>
                <a:spLocks noEditPoints="1"/>
              </p:cNvSpPr>
              <p:nvPr/>
            </p:nvSpPr>
            <p:spPr bwMode="auto">
              <a:xfrm>
                <a:off x="1934" y="3290"/>
                <a:ext cx="3814" cy="23"/>
              </a:xfrm>
              <a:custGeom>
                <a:avLst/>
                <a:gdLst>
                  <a:gd name="T0" fmla="*/ 210 w 3814"/>
                  <a:gd name="T1" fmla="*/ 23 h 23"/>
                  <a:gd name="T2" fmla="*/ 140 w 3814"/>
                  <a:gd name="T3" fmla="*/ 0 h 23"/>
                  <a:gd name="T4" fmla="*/ 311 w 3814"/>
                  <a:gd name="T5" fmla="*/ 23 h 23"/>
                  <a:gd name="T6" fmla="*/ 311 w 3814"/>
                  <a:gd name="T7" fmla="*/ 0 h 23"/>
                  <a:gd name="T8" fmla="*/ 421 w 3814"/>
                  <a:gd name="T9" fmla="*/ 23 h 23"/>
                  <a:gd name="T10" fmla="*/ 492 w 3814"/>
                  <a:gd name="T11" fmla="*/ 0 h 23"/>
                  <a:gd name="T12" fmla="*/ 421 w 3814"/>
                  <a:gd name="T13" fmla="*/ 23 h 23"/>
                  <a:gd name="T14" fmla="*/ 632 w 3814"/>
                  <a:gd name="T15" fmla="*/ 23 h 23"/>
                  <a:gd name="T16" fmla="*/ 562 w 3814"/>
                  <a:gd name="T17" fmla="*/ 0 h 23"/>
                  <a:gd name="T18" fmla="*/ 773 w 3814"/>
                  <a:gd name="T19" fmla="*/ 23 h 23"/>
                  <a:gd name="T20" fmla="*/ 703 w 3814"/>
                  <a:gd name="T21" fmla="*/ 23 h 23"/>
                  <a:gd name="T22" fmla="*/ 914 w 3814"/>
                  <a:gd name="T23" fmla="*/ 23 h 23"/>
                  <a:gd name="T24" fmla="*/ 843 w 3814"/>
                  <a:gd name="T25" fmla="*/ 0 h 23"/>
                  <a:gd name="T26" fmla="*/ 1012 w 3814"/>
                  <a:gd name="T27" fmla="*/ 23 h 23"/>
                  <a:gd name="T28" fmla="*/ 1012 w 3814"/>
                  <a:gd name="T29" fmla="*/ 0 h 23"/>
                  <a:gd name="T30" fmla="*/ 1125 w 3814"/>
                  <a:gd name="T31" fmla="*/ 23 h 23"/>
                  <a:gd name="T32" fmla="*/ 1195 w 3814"/>
                  <a:gd name="T33" fmla="*/ 0 h 23"/>
                  <a:gd name="T34" fmla="*/ 1125 w 3814"/>
                  <a:gd name="T35" fmla="*/ 23 h 23"/>
                  <a:gd name="T36" fmla="*/ 1335 w 3814"/>
                  <a:gd name="T37" fmla="*/ 23 h 23"/>
                  <a:gd name="T38" fmla="*/ 1265 w 3814"/>
                  <a:gd name="T39" fmla="*/ 0 h 23"/>
                  <a:gd name="T40" fmla="*/ 1476 w 3814"/>
                  <a:gd name="T41" fmla="*/ 23 h 23"/>
                  <a:gd name="T42" fmla="*/ 1406 w 3814"/>
                  <a:gd name="T43" fmla="*/ 23 h 23"/>
                  <a:gd name="T44" fmla="*/ 1617 w 3814"/>
                  <a:gd name="T45" fmla="*/ 23 h 23"/>
                  <a:gd name="T46" fmla="*/ 1546 w 3814"/>
                  <a:gd name="T47" fmla="*/ 0 h 23"/>
                  <a:gd name="T48" fmla="*/ 1712 w 3814"/>
                  <a:gd name="T49" fmla="*/ 23 h 23"/>
                  <a:gd name="T50" fmla="*/ 1712 w 3814"/>
                  <a:gd name="T51" fmla="*/ 0 h 23"/>
                  <a:gd name="T52" fmla="*/ 1828 w 3814"/>
                  <a:gd name="T53" fmla="*/ 23 h 23"/>
                  <a:gd name="T54" fmla="*/ 1898 w 3814"/>
                  <a:gd name="T55" fmla="*/ 0 h 23"/>
                  <a:gd name="T56" fmla="*/ 1828 w 3814"/>
                  <a:gd name="T57" fmla="*/ 23 h 23"/>
                  <a:gd name="T58" fmla="*/ 2039 w 3814"/>
                  <a:gd name="T59" fmla="*/ 23 h 23"/>
                  <a:gd name="T60" fmla="*/ 1968 w 3814"/>
                  <a:gd name="T61" fmla="*/ 0 h 23"/>
                  <a:gd name="T62" fmla="*/ 2179 w 3814"/>
                  <a:gd name="T63" fmla="*/ 23 h 23"/>
                  <a:gd name="T64" fmla="*/ 2109 w 3814"/>
                  <a:gd name="T65" fmla="*/ 23 h 23"/>
                  <a:gd name="T66" fmla="*/ 2320 w 3814"/>
                  <a:gd name="T67" fmla="*/ 23 h 23"/>
                  <a:gd name="T68" fmla="*/ 2249 w 3814"/>
                  <a:gd name="T69" fmla="*/ 0 h 23"/>
                  <a:gd name="T70" fmla="*/ 2413 w 3814"/>
                  <a:gd name="T71" fmla="*/ 23 h 23"/>
                  <a:gd name="T72" fmla="*/ 2413 w 3814"/>
                  <a:gd name="T73" fmla="*/ 0 h 23"/>
                  <a:gd name="T74" fmla="*/ 2531 w 3814"/>
                  <a:gd name="T75" fmla="*/ 23 h 23"/>
                  <a:gd name="T76" fmla="*/ 2601 w 3814"/>
                  <a:gd name="T77" fmla="*/ 0 h 23"/>
                  <a:gd name="T78" fmla="*/ 2531 w 3814"/>
                  <a:gd name="T79" fmla="*/ 23 h 23"/>
                  <a:gd name="T80" fmla="*/ 2742 w 3814"/>
                  <a:gd name="T81" fmla="*/ 23 h 23"/>
                  <a:gd name="T82" fmla="*/ 2671 w 3814"/>
                  <a:gd name="T83" fmla="*/ 0 h 23"/>
                  <a:gd name="T84" fmla="*/ 2880 w 3814"/>
                  <a:gd name="T85" fmla="*/ 23 h 23"/>
                  <a:gd name="T86" fmla="*/ 2880 w 3814"/>
                  <a:gd name="T87" fmla="*/ 0 h 23"/>
                  <a:gd name="T88" fmla="*/ 2953 w 3814"/>
                  <a:gd name="T89" fmla="*/ 23 h 23"/>
                  <a:gd name="T90" fmla="*/ 3023 w 3814"/>
                  <a:gd name="T91" fmla="*/ 0 h 23"/>
                  <a:gd name="T92" fmla="*/ 2953 w 3814"/>
                  <a:gd name="T93" fmla="*/ 23 h 23"/>
                  <a:gd name="T94" fmla="*/ 3163 w 3814"/>
                  <a:gd name="T95" fmla="*/ 23 h 23"/>
                  <a:gd name="T96" fmla="*/ 3093 w 3814"/>
                  <a:gd name="T97" fmla="*/ 0 h 23"/>
                  <a:gd name="T98" fmla="*/ 3269 w 3814"/>
                  <a:gd name="T99" fmla="*/ 23 h 23"/>
                  <a:gd name="T100" fmla="*/ 3269 w 3814"/>
                  <a:gd name="T101" fmla="*/ 0 h 23"/>
                  <a:gd name="T102" fmla="*/ 3374 w 3814"/>
                  <a:gd name="T103" fmla="*/ 23 h 23"/>
                  <a:gd name="T104" fmla="*/ 3445 w 3814"/>
                  <a:gd name="T105" fmla="*/ 0 h 23"/>
                  <a:gd name="T106" fmla="*/ 3374 w 3814"/>
                  <a:gd name="T107" fmla="*/ 23 h 23"/>
                  <a:gd name="T108" fmla="*/ 3585 w 3814"/>
                  <a:gd name="T109" fmla="*/ 23 h 23"/>
                  <a:gd name="T110" fmla="*/ 3515 w 3814"/>
                  <a:gd name="T111" fmla="*/ 0 h 23"/>
                  <a:gd name="T112" fmla="*/ 3658 w 3814"/>
                  <a:gd name="T113" fmla="*/ 23 h 23"/>
                  <a:gd name="T114" fmla="*/ 3658 w 3814"/>
                  <a:gd name="T115" fmla="*/ 0 h 23"/>
                  <a:gd name="T116" fmla="*/ 3796 w 3814"/>
                  <a:gd name="T117" fmla="*/ 23 h 23"/>
                  <a:gd name="T118" fmla="*/ 3796 w 3814"/>
                  <a:gd name="T119" fmla="*/ 0 h 23"/>
                  <a:gd name="T120" fmla="*/ 70 w 3814"/>
                  <a:gd name="T121" fmla="*/ 23 h 23"/>
                  <a:gd name="T122" fmla="*/ 0 w 3814"/>
                  <a:gd name="T123" fmla="*/ 2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3814" h="23">
                    <a:moveTo>
                      <a:pt x="140" y="23"/>
                    </a:moveTo>
                    <a:lnTo>
                      <a:pt x="156" y="23"/>
                    </a:lnTo>
                    <a:lnTo>
                      <a:pt x="210" y="23"/>
                    </a:lnTo>
                    <a:lnTo>
                      <a:pt x="210" y="0"/>
                    </a:lnTo>
                    <a:lnTo>
                      <a:pt x="156" y="0"/>
                    </a:lnTo>
                    <a:lnTo>
                      <a:pt x="140" y="0"/>
                    </a:lnTo>
                    <a:lnTo>
                      <a:pt x="140" y="23"/>
                    </a:lnTo>
                    <a:close/>
                    <a:moveTo>
                      <a:pt x="281" y="23"/>
                    </a:moveTo>
                    <a:lnTo>
                      <a:pt x="311" y="23"/>
                    </a:lnTo>
                    <a:lnTo>
                      <a:pt x="351" y="23"/>
                    </a:lnTo>
                    <a:lnTo>
                      <a:pt x="351" y="0"/>
                    </a:lnTo>
                    <a:lnTo>
                      <a:pt x="311" y="0"/>
                    </a:lnTo>
                    <a:lnTo>
                      <a:pt x="281" y="0"/>
                    </a:lnTo>
                    <a:lnTo>
                      <a:pt x="281" y="23"/>
                    </a:lnTo>
                    <a:close/>
                    <a:moveTo>
                      <a:pt x="421" y="23"/>
                    </a:moveTo>
                    <a:lnTo>
                      <a:pt x="467" y="23"/>
                    </a:lnTo>
                    <a:lnTo>
                      <a:pt x="492" y="23"/>
                    </a:lnTo>
                    <a:lnTo>
                      <a:pt x="492" y="0"/>
                    </a:lnTo>
                    <a:lnTo>
                      <a:pt x="467" y="0"/>
                    </a:lnTo>
                    <a:lnTo>
                      <a:pt x="421" y="0"/>
                    </a:lnTo>
                    <a:lnTo>
                      <a:pt x="421" y="23"/>
                    </a:lnTo>
                    <a:close/>
                    <a:moveTo>
                      <a:pt x="562" y="23"/>
                    </a:moveTo>
                    <a:lnTo>
                      <a:pt x="622" y="23"/>
                    </a:lnTo>
                    <a:lnTo>
                      <a:pt x="632" y="23"/>
                    </a:lnTo>
                    <a:lnTo>
                      <a:pt x="632" y="0"/>
                    </a:lnTo>
                    <a:lnTo>
                      <a:pt x="622" y="0"/>
                    </a:lnTo>
                    <a:lnTo>
                      <a:pt x="562" y="0"/>
                    </a:lnTo>
                    <a:lnTo>
                      <a:pt x="562" y="23"/>
                    </a:lnTo>
                    <a:close/>
                    <a:moveTo>
                      <a:pt x="703" y="23"/>
                    </a:moveTo>
                    <a:lnTo>
                      <a:pt x="773" y="23"/>
                    </a:lnTo>
                    <a:lnTo>
                      <a:pt x="773" y="0"/>
                    </a:lnTo>
                    <a:lnTo>
                      <a:pt x="703" y="0"/>
                    </a:lnTo>
                    <a:lnTo>
                      <a:pt x="703" y="23"/>
                    </a:lnTo>
                    <a:close/>
                    <a:moveTo>
                      <a:pt x="843" y="23"/>
                    </a:moveTo>
                    <a:lnTo>
                      <a:pt x="856" y="23"/>
                    </a:lnTo>
                    <a:lnTo>
                      <a:pt x="914" y="23"/>
                    </a:lnTo>
                    <a:lnTo>
                      <a:pt x="914" y="0"/>
                    </a:lnTo>
                    <a:lnTo>
                      <a:pt x="856" y="0"/>
                    </a:lnTo>
                    <a:lnTo>
                      <a:pt x="843" y="0"/>
                    </a:lnTo>
                    <a:lnTo>
                      <a:pt x="843" y="23"/>
                    </a:lnTo>
                    <a:close/>
                    <a:moveTo>
                      <a:pt x="984" y="23"/>
                    </a:moveTo>
                    <a:lnTo>
                      <a:pt x="1012" y="23"/>
                    </a:lnTo>
                    <a:lnTo>
                      <a:pt x="1054" y="23"/>
                    </a:lnTo>
                    <a:lnTo>
                      <a:pt x="1054" y="0"/>
                    </a:lnTo>
                    <a:lnTo>
                      <a:pt x="1012" y="0"/>
                    </a:lnTo>
                    <a:lnTo>
                      <a:pt x="984" y="0"/>
                    </a:lnTo>
                    <a:lnTo>
                      <a:pt x="984" y="23"/>
                    </a:lnTo>
                    <a:close/>
                    <a:moveTo>
                      <a:pt x="1125" y="23"/>
                    </a:moveTo>
                    <a:lnTo>
                      <a:pt x="1167" y="23"/>
                    </a:lnTo>
                    <a:lnTo>
                      <a:pt x="1195" y="23"/>
                    </a:lnTo>
                    <a:lnTo>
                      <a:pt x="1195" y="0"/>
                    </a:lnTo>
                    <a:lnTo>
                      <a:pt x="1167" y="0"/>
                    </a:lnTo>
                    <a:lnTo>
                      <a:pt x="1125" y="0"/>
                    </a:lnTo>
                    <a:lnTo>
                      <a:pt x="1125" y="23"/>
                    </a:lnTo>
                    <a:close/>
                    <a:moveTo>
                      <a:pt x="1265" y="23"/>
                    </a:moveTo>
                    <a:lnTo>
                      <a:pt x="1323" y="23"/>
                    </a:lnTo>
                    <a:lnTo>
                      <a:pt x="1335" y="23"/>
                    </a:lnTo>
                    <a:lnTo>
                      <a:pt x="1335" y="0"/>
                    </a:lnTo>
                    <a:lnTo>
                      <a:pt x="1323" y="0"/>
                    </a:lnTo>
                    <a:lnTo>
                      <a:pt x="1265" y="0"/>
                    </a:lnTo>
                    <a:lnTo>
                      <a:pt x="1265" y="23"/>
                    </a:lnTo>
                    <a:close/>
                    <a:moveTo>
                      <a:pt x="1406" y="23"/>
                    </a:moveTo>
                    <a:lnTo>
                      <a:pt x="1476" y="23"/>
                    </a:lnTo>
                    <a:lnTo>
                      <a:pt x="1476" y="0"/>
                    </a:lnTo>
                    <a:lnTo>
                      <a:pt x="1406" y="0"/>
                    </a:lnTo>
                    <a:lnTo>
                      <a:pt x="1406" y="23"/>
                    </a:lnTo>
                    <a:close/>
                    <a:moveTo>
                      <a:pt x="1546" y="23"/>
                    </a:moveTo>
                    <a:lnTo>
                      <a:pt x="1557" y="23"/>
                    </a:lnTo>
                    <a:lnTo>
                      <a:pt x="1617" y="23"/>
                    </a:lnTo>
                    <a:lnTo>
                      <a:pt x="1617" y="0"/>
                    </a:lnTo>
                    <a:lnTo>
                      <a:pt x="1557" y="0"/>
                    </a:lnTo>
                    <a:lnTo>
                      <a:pt x="1546" y="0"/>
                    </a:lnTo>
                    <a:lnTo>
                      <a:pt x="1546" y="23"/>
                    </a:lnTo>
                    <a:close/>
                    <a:moveTo>
                      <a:pt x="1687" y="23"/>
                    </a:moveTo>
                    <a:lnTo>
                      <a:pt x="1712" y="23"/>
                    </a:lnTo>
                    <a:lnTo>
                      <a:pt x="1757" y="23"/>
                    </a:lnTo>
                    <a:lnTo>
                      <a:pt x="1757" y="0"/>
                    </a:lnTo>
                    <a:lnTo>
                      <a:pt x="1712" y="0"/>
                    </a:lnTo>
                    <a:lnTo>
                      <a:pt x="1687" y="0"/>
                    </a:lnTo>
                    <a:lnTo>
                      <a:pt x="1687" y="23"/>
                    </a:lnTo>
                    <a:close/>
                    <a:moveTo>
                      <a:pt x="1828" y="23"/>
                    </a:moveTo>
                    <a:lnTo>
                      <a:pt x="1868" y="23"/>
                    </a:lnTo>
                    <a:lnTo>
                      <a:pt x="1898" y="23"/>
                    </a:lnTo>
                    <a:lnTo>
                      <a:pt x="1898" y="0"/>
                    </a:lnTo>
                    <a:lnTo>
                      <a:pt x="1868" y="0"/>
                    </a:lnTo>
                    <a:lnTo>
                      <a:pt x="1828" y="0"/>
                    </a:lnTo>
                    <a:lnTo>
                      <a:pt x="1828" y="23"/>
                    </a:lnTo>
                    <a:close/>
                    <a:moveTo>
                      <a:pt x="1968" y="23"/>
                    </a:moveTo>
                    <a:lnTo>
                      <a:pt x="2024" y="23"/>
                    </a:lnTo>
                    <a:lnTo>
                      <a:pt x="2039" y="23"/>
                    </a:lnTo>
                    <a:lnTo>
                      <a:pt x="2039" y="0"/>
                    </a:lnTo>
                    <a:lnTo>
                      <a:pt x="2024" y="0"/>
                    </a:lnTo>
                    <a:lnTo>
                      <a:pt x="1968" y="0"/>
                    </a:lnTo>
                    <a:lnTo>
                      <a:pt x="1968" y="23"/>
                    </a:lnTo>
                    <a:close/>
                    <a:moveTo>
                      <a:pt x="2109" y="23"/>
                    </a:moveTo>
                    <a:lnTo>
                      <a:pt x="2179" y="23"/>
                    </a:lnTo>
                    <a:lnTo>
                      <a:pt x="2179" y="0"/>
                    </a:lnTo>
                    <a:lnTo>
                      <a:pt x="2109" y="0"/>
                    </a:lnTo>
                    <a:lnTo>
                      <a:pt x="2109" y="23"/>
                    </a:lnTo>
                    <a:close/>
                    <a:moveTo>
                      <a:pt x="2249" y="23"/>
                    </a:moveTo>
                    <a:lnTo>
                      <a:pt x="2257" y="23"/>
                    </a:lnTo>
                    <a:lnTo>
                      <a:pt x="2320" y="23"/>
                    </a:lnTo>
                    <a:lnTo>
                      <a:pt x="2320" y="0"/>
                    </a:lnTo>
                    <a:lnTo>
                      <a:pt x="2257" y="0"/>
                    </a:lnTo>
                    <a:lnTo>
                      <a:pt x="2249" y="0"/>
                    </a:lnTo>
                    <a:lnTo>
                      <a:pt x="2249" y="23"/>
                    </a:lnTo>
                    <a:close/>
                    <a:moveTo>
                      <a:pt x="2390" y="23"/>
                    </a:moveTo>
                    <a:lnTo>
                      <a:pt x="2413" y="23"/>
                    </a:lnTo>
                    <a:lnTo>
                      <a:pt x="2460" y="23"/>
                    </a:lnTo>
                    <a:lnTo>
                      <a:pt x="2460" y="0"/>
                    </a:lnTo>
                    <a:lnTo>
                      <a:pt x="2413" y="0"/>
                    </a:lnTo>
                    <a:lnTo>
                      <a:pt x="2390" y="0"/>
                    </a:lnTo>
                    <a:lnTo>
                      <a:pt x="2390" y="23"/>
                    </a:lnTo>
                    <a:close/>
                    <a:moveTo>
                      <a:pt x="2531" y="23"/>
                    </a:moveTo>
                    <a:lnTo>
                      <a:pt x="2569" y="23"/>
                    </a:lnTo>
                    <a:lnTo>
                      <a:pt x="2601" y="23"/>
                    </a:lnTo>
                    <a:lnTo>
                      <a:pt x="2601" y="0"/>
                    </a:lnTo>
                    <a:lnTo>
                      <a:pt x="2569" y="0"/>
                    </a:lnTo>
                    <a:lnTo>
                      <a:pt x="2531" y="0"/>
                    </a:lnTo>
                    <a:lnTo>
                      <a:pt x="2531" y="23"/>
                    </a:lnTo>
                    <a:close/>
                    <a:moveTo>
                      <a:pt x="2671" y="23"/>
                    </a:moveTo>
                    <a:lnTo>
                      <a:pt x="2724" y="23"/>
                    </a:lnTo>
                    <a:lnTo>
                      <a:pt x="2742" y="23"/>
                    </a:lnTo>
                    <a:lnTo>
                      <a:pt x="2742" y="0"/>
                    </a:lnTo>
                    <a:lnTo>
                      <a:pt x="2724" y="0"/>
                    </a:lnTo>
                    <a:lnTo>
                      <a:pt x="2671" y="0"/>
                    </a:lnTo>
                    <a:lnTo>
                      <a:pt x="2671" y="23"/>
                    </a:lnTo>
                    <a:close/>
                    <a:moveTo>
                      <a:pt x="2812" y="23"/>
                    </a:moveTo>
                    <a:lnTo>
                      <a:pt x="2880" y="23"/>
                    </a:lnTo>
                    <a:lnTo>
                      <a:pt x="2882" y="23"/>
                    </a:lnTo>
                    <a:lnTo>
                      <a:pt x="2882" y="0"/>
                    </a:lnTo>
                    <a:lnTo>
                      <a:pt x="2880" y="0"/>
                    </a:lnTo>
                    <a:lnTo>
                      <a:pt x="2812" y="0"/>
                    </a:lnTo>
                    <a:lnTo>
                      <a:pt x="2812" y="23"/>
                    </a:lnTo>
                    <a:close/>
                    <a:moveTo>
                      <a:pt x="2953" y="23"/>
                    </a:moveTo>
                    <a:lnTo>
                      <a:pt x="2958" y="23"/>
                    </a:lnTo>
                    <a:lnTo>
                      <a:pt x="3023" y="23"/>
                    </a:lnTo>
                    <a:lnTo>
                      <a:pt x="3023" y="0"/>
                    </a:lnTo>
                    <a:lnTo>
                      <a:pt x="2958" y="0"/>
                    </a:lnTo>
                    <a:lnTo>
                      <a:pt x="2953" y="0"/>
                    </a:lnTo>
                    <a:lnTo>
                      <a:pt x="2953" y="23"/>
                    </a:lnTo>
                    <a:close/>
                    <a:moveTo>
                      <a:pt x="3093" y="23"/>
                    </a:moveTo>
                    <a:lnTo>
                      <a:pt x="3114" y="23"/>
                    </a:lnTo>
                    <a:lnTo>
                      <a:pt x="3163" y="23"/>
                    </a:lnTo>
                    <a:lnTo>
                      <a:pt x="3163" y="0"/>
                    </a:lnTo>
                    <a:lnTo>
                      <a:pt x="3114" y="0"/>
                    </a:lnTo>
                    <a:lnTo>
                      <a:pt x="3093" y="0"/>
                    </a:lnTo>
                    <a:lnTo>
                      <a:pt x="3093" y="23"/>
                    </a:lnTo>
                    <a:close/>
                    <a:moveTo>
                      <a:pt x="3234" y="23"/>
                    </a:moveTo>
                    <a:lnTo>
                      <a:pt x="3269" y="23"/>
                    </a:lnTo>
                    <a:lnTo>
                      <a:pt x="3304" y="23"/>
                    </a:lnTo>
                    <a:lnTo>
                      <a:pt x="3304" y="0"/>
                    </a:lnTo>
                    <a:lnTo>
                      <a:pt x="3269" y="0"/>
                    </a:lnTo>
                    <a:lnTo>
                      <a:pt x="3234" y="0"/>
                    </a:lnTo>
                    <a:lnTo>
                      <a:pt x="3234" y="23"/>
                    </a:lnTo>
                    <a:close/>
                    <a:moveTo>
                      <a:pt x="3374" y="23"/>
                    </a:moveTo>
                    <a:lnTo>
                      <a:pt x="3425" y="23"/>
                    </a:lnTo>
                    <a:lnTo>
                      <a:pt x="3445" y="23"/>
                    </a:lnTo>
                    <a:lnTo>
                      <a:pt x="3445" y="0"/>
                    </a:lnTo>
                    <a:lnTo>
                      <a:pt x="3425" y="0"/>
                    </a:lnTo>
                    <a:lnTo>
                      <a:pt x="3374" y="0"/>
                    </a:lnTo>
                    <a:lnTo>
                      <a:pt x="3374" y="23"/>
                    </a:lnTo>
                    <a:close/>
                    <a:moveTo>
                      <a:pt x="3515" y="23"/>
                    </a:moveTo>
                    <a:lnTo>
                      <a:pt x="3580" y="23"/>
                    </a:lnTo>
                    <a:lnTo>
                      <a:pt x="3585" y="23"/>
                    </a:lnTo>
                    <a:lnTo>
                      <a:pt x="3585" y="0"/>
                    </a:lnTo>
                    <a:lnTo>
                      <a:pt x="3580" y="0"/>
                    </a:lnTo>
                    <a:lnTo>
                      <a:pt x="3515" y="0"/>
                    </a:lnTo>
                    <a:lnTo>
                      <a:pt x="3515" y="23"/>
                    </a:lnTo>
                    <a:close/>
                    <a:moveTo>
                      <a:pt x="3656" y="23"/>
                    </a:moveTo>
                    <a:lnTo>
                      <a:pt x="3658" y="23"/>
                    </a:lnTo>
                    <a:lnTo>
                      <a:pt x="3726" y="23"/>
                    </a:lnTo>
                    <a:lnTo>
                      <a:pt x="3726" y="0"/>
                    </a:lnTo>
                    <a:lnTo>
                      <a:pt x="3658" y="0"/>
                    </a:lnTo>
                    <a:lnTo>
                      <a:pt x="3656" y="0"/>
                    </a:lnTo>
                    <a:lnTo>
                      <a:pt x="3656" y="23"/>
                    </a:lnTo>
                    <a:close/>
                    <a:moveTo>
                      <a:pt x="3796" y="23"/>
                    </a:moveTo>
                    <a:lnTo>
                      <a:pt x="3814" y="23"/>
                    </a:lnTo>
                    <a:lnTo>
                      <a:pt x="3814" y="0"/>
                    </a:lnTo>
                    <a:lnTo>
                      <a:pt x="3796" y="0"/>
                    </a:lnTo>
                    <a:lnTo>
                      <a:pt x="3796" y="23"/>
                    </a:lnTo>
                    <a:close/>
                    <a:moveTo>
                      <a:pt x="0" y="23"/>
                    </a:moveTo>
                    <a:lnTo>
                      <a:pt x="70" y="23"/>
                    </a:lnTo>
                    <a:lnTo>
                      <a:pt x="70" y="0"/>
                    </a:lnTo>
                    <a:lnTo>
                      <a:pt x="0" y="0"/>
                    </a:lnTo>
                    <a:lnTo>
                      <a:pt x="0" y="2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40" name="Freeform 197"/>
              <p:cNvSpPr>
                <a:spLocks noEditPoints="1"/>
              </p:cNvSpPr>
              <p:nvPr/>
            </p:nvSpPr>
            <p:spPr bwMode="auto">
              <a:xfrm>
                <a:off x="1934" y="3290"/>
                <a:ext cx="3814" cy="23"/>
              </a:xfrm>
              <a:custGeom>
                <a:avLst/>
                <a:gdLst>
                  <a:gd name="T0" fmla="*/ 210 w 3814"/>
                  <a:gd name="T1" fmla="*/ 23 h 23"/>
                  <a:gd name="T2" fmla="*/ 140 w 3814"/>
                  <a:gd name="T3" fmla="*/ 0 h 23"/>
                  <a:gd name="T4" fmla="*/ 311 w 3814"/>
                  <a:gd name="T5" fmla="*/ 23 h 23"/>
                  <a:gd name="T6" fmla="*/ 311 w 3814"/>
                  <a:gd name="T7" fmla="*/ 0 h 23"/>
                  <a:gd name="T8" fmla="*/ 421 w 3814"/>
                  <a:gd name="T9" fmla="*/ 23 h 23"/>
                  <a:gd name="T10" fmla="*/ 492 w 3814"/>
                  <a:gd name="T11" fmla="*/ 0 h 23"/>
                  <a:gd name="T12" fmla="*/ 421 w 3814"/>
                  <a:gd name="T13" fmla="*/ 23 h 23"/>
                  <a:gd name="T14" fmla="*/ 632 w 3814"/>
                  <a:gd name="T15" fmla="*/ 23 h 23"/>
                  <a:gd name="T16" fmla="*/ 562 w 3814"/>
                  <a:gd name="T17" fmla="*/ 0 h 23"/>
                  <a:gd name="T18" fmla="*/ 773 w 3814"/>
                  <a:gd name="T19" fmla="*/ 23 h 23"/>
                  <a:gd name="T20" fmla="*/ 703 w 3814"/>
                  <a:gd name="T21" fmla="*/ 23 h 23"/>
                  <a:gd name="T22" fmla="*/ 914 w 3814"/>
                  <a:gd name="T23" fmla="*/ 23 h 23"/>
                  <a:gd name="T24" fmla="*/ 843 w 3814"/>
                  <a:gd name="T25" fmla="*/ 0 h 23"/>
                  <a:gd name="T26" fmla="*/ 1012 w 3814"/>
                  <a:gd name="T27" fmla="*/ 23 h 23"/>
                  <a:gd name="T28" fmla="*/ 1012 w 3814"/>
                  <a:gd name="T29" fmla="*/ 0 h 23"/>
                  <a:gd name="T30" fmla="*/ 1125 w 3814"/>
                  <a:gd name="T31" fmla="*/ 23 h 23"/>
                  <a:gd name="T32" fmla="*/ 1195 w 3814"/>
                  <a:gd name="T33" fmla="*/ 0 h 23"/>
                  <a:gd name="T34" fmla="*/ 1125 w 3814"/>
                  <a:gd name="T35" fmla="*/ 23 h 23"/>
                  <a:gd name="T36" fmla="*/ 1335 w 3814"/>
                  <a:gd name="T37" fmla="*/ 23 h 23"/>
                  <a:gd name="T38" fmla="*/ 1265 w 3814"/>
                  <a:gd name="T39" fmla="*/ 0 h 23"/>
                  <a:gd name="T40" fmla="*/ 1476 w 3814"/>
                  <a:gd name="T41" fmla="*/ 23 h 23"/>
                  <a:gd name="T42" fmla="*/ 1406 w 3814"/>
                  <a:gd name="T43" fmla="*/ 23 h 23"/>
                  <a:gd name="T44" fmla="*/ 1617 w 3814"/>
                  <a:gd name="T45" fmla="*/ 23 h 23"/>
                  <a:gd name="T46" fmla="*/ 1546 w 3814"/>
                  <a:gd name="T47" fmla="*/ 0 h 23"/>
                  <a:gd name="T48" fmla="*/ 1712 w 3814"/>
                  <a:gd name="T49" fmla="*/ 23 h 23"/>
                  <a:gd name="T50" fmla="*/ 1712 w 3814"/>
                  <a:gd name="T51" fmla="*/ 0 h 23"/>
                  <a:gd name="T52" fmla="*/ 1828 w 3814"/>
                  <a:gd name="T53" fmla="*/ 23 h 23"/>
                  <a:gd name="T54" fmla="*/ 1898 w 3814"/>
                  <a:gd name="T55" fmla="*/ 0 h 23"/>
                  <a:gd name="T56" fmla="*/ 1828 w 3814"/>
                  <a:gd name="T57" fmla="*/ 23 h 23"/>
                  <a:gd name="T58" fmla="*/ 2039 w 3814"/>
                  <a:gd name="T59" fmla="*/ 23 h 23"/>
                  <a:gd name="T60" fmla="*/ 1968 w 3814"/>
                  <a:gd name="T61" fmla="*/ 0 h 23"/>
                  <a:gd name="T62" fmla="*/ 2179 w 3814"/>
                  <a:gd name="T63" fmla="*/ 23 h 23"/>
                  <a:gd name="T64" fmla="*/ 2109 w 3814"/>
                  <a:gd name="T65" fmla="*/ 23 h 23"/>
                  <a:gd name="T66" fmla="*/ 2320 w 3814"/>
                  <a:gd name="T67" fmla="*/ 23 h 23"/>
                  <a:gd name="T68" fmla="*/ 2249 w 3814"/>
                  <a:gd name="T69" fmla="*/ 0 h 23"/>
                  <a:gd name="T70" fmla="*/ 2413 w 3814"/>
                  <a:gd name="T71" fmla="*/ 23 h 23"/>
                  <a:gd name="T72" fmla="*/ 2413 w 3814"/>
                  <a:gd name="T73" fmla="*/ 0 h 23"/>
                  <a:gd name="T74" fmla="*/ 2531 w 3814"/>
                  <a:gd name="T75" fmla="*/ 23 h 23"/>
                  <a:gd name="T76" fmla="*/ 2601 w 3814"/>
                  <a:gd name="T77" fmla="*/ 0 h 23"/>
                  <a:gd name="T78" fmla="*/ 2531 w 3814"/>
                  <a:gd name="T79" fmla="*/ 23 h 23"/>
                  <a:gd name="T80" fmla="*/ 2742 w 3814"/>
                  <a:gd name="T81" fmla="*/ 23 h 23"/>
                  <a:gd name="T82" fmla="*/ 2671 w 3814"/>
                  <a:gd name="T83" fmla="*/ 0 h 23"/>
                  <a:gd name="T84" fmla="*/ 2880 w 3814"/>
                  <a:gd name="T85" fmla="*/ 23 h 23"/>
                  <a:gd name="T86" fmla="*/ 2880 w 3814"/>
                  <a:gd name="T87" fmla="*/ 0 h 23"/>
                  <a:gd name="T88" fmla="*/ 2953 w 3814"/>
                  <a:gd name="T89" fmla="*/ 23 h 23"/>
                  <a:gd name="T90" fmla="*/ 3023 w 3814"/>
                  <a:gd name="T91" fmla="*/ 0 h 23"/>
                  <a:gd name="T92" fmla="*/ 2953 w 3814"/>
                  <a:gd name="T93" fmla="*/ 23 h 23"/>
                  <a:gd name="T94" fmla="*/ 3163 w 3814"/>
                  <a:gd name="T95" fmla="*/ 23 h 23"/>
                  <a:gd name="T96" fmla="*/ 3093 w 3814"/>
                  <a:gd name="T97" fmla="*/ 0 h 23"/>
                  <a:gd name="T98" fmla="*/ 3269 w 3814"/>
                  <a:gd name="T99" fmla="*/ 23 h 23"/>
                  <a:gd name="T100" fmla="*/ 3269 w 3814"/>
                  <a:gd name="T101" fmla="*/ 0 h 23"/>
                  <a:gd name="T102" fmla="*/ 3374 w 3814"/>
                  <a:gd name="T103" fmla="*/ 23 h 23"/>
                  <a:gd name="T104" fmla="*/ 3445 w 3814"/>
                  <a:gd name="T105" fmla="*/ 0 h 23"/>
                  <a:gd name="T106" fmla="*/ 3374 w 3814"/>
                  <a:gd name="T107" fmla="*/ 23 h 23"/>
                  <a:gd name="T108" fmla="*/ 3585 w 3814"/>
                  <a:gd name="T109" fmla="*/ 23 h 23"/>
                  <a:gd name="T110" fmla="*/ 3515 w 3814"/>
                  <a:gd name="T111" fmla="*/ 0 h 23"/>
                  <a:gd name="T112" fmla="*/ 3658 w 3814"/>
                  <a:gd name="T113" fmla="*/ 23 h 23"/>
                  <a:gd name="T114" fmla="*/ 3658 w 3814"/>
                  <a:gd name="T115" fmla="*/ 0 h 23"/>
                  <a:gd name="T116" fmla="*/ 3796 w 3814"/>
                  <a:gd name="T117" fmla="*/ 23 h 23"/>
                  <a:gd name="T118" fmla="*/ 3796 w 3814"/>
                  <a:gd name="T119" fmla="*/ 0 h 23"/>
                  <a:gd name="T120" fmla="*/ 70 w 3814"/>
                  <a:gd name="T121" fmla="*/ 23 h 23"/>
                  <a:gd name="T122" fmla="*/ 0 w 3814"/>
                  <a:gd name="T123" fmla="*/ 2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3814" h="23">
                    <a:moveTo>
                      <a:pt x="140" y="23"/>
                    </a:moveTo>
                    <a:lnTo>
                      <a:pt x="156" y="23"/>
                    </a:lnTo>
                    <a:lnTo>
                      <a:pt x="210" y="23"/>
                    </a:lnTo>
                    <a:lnTo>
                      <a:pt x="210" y="0"/>
                    </a:lnTo>
                    <a:lnTo>
                      <a:pt x="156" y="0"/>
                    </a:lnTo>
                    <a:lnTo>
                      <a:pt x="140" y="0"/>
                    </a:lnTo>
                    <a:lnTo>
                      <a:pt x="140" y="23"/>
                    </a:lnTo>
                    <a:close/>
                    <a:moveTo>
                      <a:pt x="281" y="23"/>
                    </a:moveTo>
                    <a:lnTo>
                      <a:pt x="311" y="23"/>
                    </a:lnTo>
                    <a:lnTo>
                      <a:pt x="351" y="23"/>
                    </a:lnTo>
                    <a:lnTo>
                      <a:pt x="351" y="0"/>
                    </a:lnTo>
                    <a:lnTo>
                      <a:pt x="311" y="0"/>
                    </a:lnTo>
                    <a:lnTo>
                      <a:pt x="281" y="0"/>
                    </a:lnTo>
                    <a:lnTo>
                      <a:pt x="281" y="23"/>
                    </a:lnTo>
                    <a:close/>
                    <a:moveTo>
                      <a:pt x="421" y="23"/>
                    </a:moveTo>
                    <a:lnTo>
                      <a:pt x="467" y="23"/>
                    </a:lnTo>
                    <a:lnTo>
                      <a:pt x="492" y="23"/>
                    </a:lnTo>
                    <a:lnTo>
                      <a:pt x="492" y="0"/>
                    </a:lnTo>
                    <a:lnTo>
                      <a:pt x="467" y="0"/>
                    </a:lnTo>
                    <a:lnTo>
                      <a:pt x="421" y="0"/>
                    </a:lnTo>
                    <a:lnTo>
                      <a:pt x="421" y="23"/>
                    </a:lnTo>
                    <a:close/>
                    <a:moveTo>
                      <a:pt x="562" y="23"/>
                    </a:moveTo>
                    <a:lnTo>
                      <a:pt x="622" y="23"/>
                    </a:lnTo>
                    <a:lnTo>
                      <a:pt x="632" y="23"/>
                    </a:lnTo>
                    <a:lnTo>
                      <a:pt x="632" y="0"/>
                    </a:lnTo>
                    <a:lnTo>
                      <a:pt x="622" y="0"/>
                    </a:lnTo>
                    <a:lnTo>
                      <a:pt x="562" y="0"/>
                    </a:lnTo>
                    <a:lnTo>
                      <a:pt x="562" y="23"/>
                    </a:lnTo>
                    <a:close/>
                    <a:moveTo>
                      <a:pt x="703" y="23"/>
                    </a:moveTo>
                    <a:lnTo>
                      <a:pt x="773" y="23"/>
                    </a:lnTo>
                    <a:lnTo>
                      <a:pt x="773" y="0"/>
                    </a:lnTo>
                    <a:lnTo>
                      <a:pt x="703" y="0"/>
                    </a:lnTo>
                    <a:lnTo>
                      <a:pt x="703" y="23"/>
                    </a:lnTo>
                    <a:close/>
                    <a:moveTo>
                      <a:pt x="843" y="23"/>
                    </a:moveTo>
                    <a:lnTo>
                      <a:pt x="856" y="23"/>
                    </a:lnTo>
                    <a:lnTo>
                      <a:pt x="914" y="23"/>
                    </a:lnTo>
                    <a:lnTo>
                      <a:pt x="914" y="0"/>
                    </a:lnTo>
                    <a:lnTo>
                      <a:pt x="856" y="0"/>
                    </a:lnTo>
                    <a:lnTo>
                      <a:pt x="843" y="0"/>
                    </a:lnTo>
                    <a:lnTo>
                      <a:pt x="843" y="23"/>
                    </a:lnTo>
                    <a:close/>
                    <a:moveTo>
                      <a:pt x="984" y="23"/>
                    </a:moveTo>
                    <a:lnTo>
                      <a:pt x="1012" y="23"/>
                    </a:lnTo>
                    <a:lnTo>
                      <a:pt x="1054" y="23"/>
                    </a:lnTo>
                    <a:lnTo>
                      <a:pt x="1054" y="0"/>
                    </a:lnTo>
                    <a:lnTo>
                      <a:pt x="1012" y="0"/>
                    </a:lnTo>
                    <a:lnTo>
                      <a:pt x="984" y="0"/>
                    </a:lnTo>
                    <a:lnTo>
                      <a:pt x="984" y="23"/>
                    </a:lnTo>
                    <a:close/>
                    <a:moveTo>
                      <a:pt x="1125" y="23"/>
                    </a:moveTo>
                    <a:lnTo>
                      <a:pt x="1167" y="23"/>
                    </a:lnTo>
                    <a:lnTo>
                      <a:pt x="1195" y="23"/>
                    </a:lnTo>
                    <a:lnTo>
                      <a:pt x="1195" y="0"/>
                    </a:lnTo>
                    <a:lnTo>
                      <a:pt x="1167" y="0"/>
                    </a:lnTo>
                    <a:lnTo>
                      <a:pt x="1125" y="0"/>
                    </a:lnTo>
                    <a:lnTo>
                      <a:pt x="1125" y="23"/>
                    </a:lnTo>
                    <a:close/>
                    <a:moveTo>
                      <a:pt x="1265" y="23"/>
                    </a:moveTo>
                    <a:lnTo>
                      <a:pt x="1323" y="23"/>
                    </a:lnTo>
                    <a:lnTo>
                      <a:pt x="1335" y="23"/>
                    </a:lnTo>
                    <a:lnTo>
                      <a:pt x="1335" y="0"/>
                    </a:lnTo>
                    <a:lnTo>
                      <a:pt x="1323" y="0"/>
                    </a:lnTo>
                    <a:lnTo>
                      <a:pt x="1265" y="0"/>
                    </a:lnTo>
                    <a:lnTo>
                      <a:pt x="1265" y="23"/>
                    </a:lnTo>
                    <a:close/>
                    <a:moveTo>
                      <a:pt x="1406" y="23"/>
                    </a:moveTo>
                    <a:lnTo>
                      <a:pt x="1476" y="23"/>
                    </a:lnTo>
                    <a:lnTo>
                      <a:pt x="1476" y="0"/>
                    </a:lnTo>
                    <a:lnTo>
                      <a:pt x="1406" y="0"/>
                    </a:lnTo>
                    <a:lnTo>
                      <a:pt x="1406" y="23"/>
                    </a:lnTo>
                    <a:close/>
                    <a:moveTo>
                      <a:pt x="1546" y="23"/>
                    </a:moveTo>
                    <a:lnTo>
                      <a:pt x="1557" y="23"/>
                    </a:lnTo>
                    <a:lnTo>
                      <a:pt x="1617" y="23"/>
                    </a:lnTo>
                    <a:lnTo>
                      <a:pt x="1617" y="0"/>
                    </a:lnTo>
                    <a:lnTo>
                      <a:pt x="1557" y="0"/>
                    </a:lnTo>
                    <a:lnTo>
                      <a:pt x="1546" y="0"/>
                    </a:lnTo>
                    <a:lnTo>
                      <a:pt x="1546" y="23"/>
                    </a:lnTo>
                    <a:close/>
                    <a:moveTo>
                      <a:pt x="1687" y="23"/>
                    </a:moveTo>
                    <a:lnTo>
                      <a:pt x="1712" y="23"/>
                    </a:lnTo>
                    <a:lnTo>
                      <a:pt x="1757" y="23"/>
                    </a:lnTo>
                    <a:lnTo>
                      <a:pt x="1757" y="0"/>
                    </a:lnTo>
                    <a:lnTo>
                      <a:pt x="1712" y="0"/>
                    </a:lnTo>
                    <a:lnTo>
                      <a:pt x="1687" y="0"/>
                    </a:lnTo>
                    <a:lnTo>
                      <a:pt x="1687" y="23"/>
                    </a:lnTo>
                    <a:close/>
                    <a:moveTo>
                      <a:pt x="1828" y="23"/>
                    </a:moveTo>
                    <a:lnTo>
                      <a:pt x="1868" y="23"/>
                    </a:lnTo>
                    <a:lnTo>
                      <a:pt x="1898" y="23"/>
                    </a:lnTo>
                    <a:lnTo>
                      <a:pt x="1898" y="0"/>
                    </a:lnTo>
                    <a:lnTo>
                      <a:pt x="1868" y="0"/>
                    </a:lnTo>
                    <a:lnTo>
                      <a:pt x="1828" y="0"/>
                    </a:lnTo>
                    <a:lnTo>
                      <a:pt x="1828" y="23"/>
                    </a:lnTo>
                    <a:close/>
                    <a:moveTo>
                      <a:pt x="1968" y="23"/>
                    </a:moveTo>
                    <a:lnTo>
                      <a:pt x="2024" y="23"/>
                    </a:lnTo>
                    <a:lnTo>
                      <a:pt x="2039" y="23"/>
                    </a:lnTo>
                    <a:lnTo>
                      <a:pt x="2039" y="0"/>
                    </a:lnTo>
                    <a:lnTo>
                      <a:pt x="2024" y="0"/>
                    </a:lnTo>
                    <a:lnTo>
                      <a:pt x="1968" y="0"/>
                    </a:lnTo>
                    <a:lnTo>
                      <a:pt x="1968" y="23"/>
                    </a:lnTo>
                    <a:close/>
                    <a:moveTo>
                      <a:pt x="2109" y="23"/>
                    </a:moveTo>
                    <a:lnTo>
                      <a:pt x="2179" y="23"/>
                    </a:lnTo>
                    <a:lnTo>
                      <a:pt x="2179" y="0"/>
                    </a:lnTo>
                    <a:lnTo>
                      <a:pt x="2109" y="0"/>
                    </a:lnTo>
                    <a:lnTo>
                      <a:pt x="2109" y="23"/>
                    </a:lnTo>
                    <a:close/>
                    <a:moveTo>
                      <a:pt x="2249" y="23"/>
                    </a:moveTo>
                    <a:lnTo>
                      <a:pt x="2257" y="23"/>
                    </a:lnTo>
                    <a:lnTo>
                      <a:pt x="2320" y="23"/>
                    </a:lnTo>
                    <a:lnTo>
                      <a:pt x="2320" y="0"/>
                    </a:lnTo>
                    <a:lnTo>
                      <a:pt x="2257" y="0"/>
                    </a:lnTo>
                    <a:lnTo>
                      <a:pt x="2249" y="0"/>
                    </a:lnTo>
                    <a:lnTo>
                      <a:pt x="2249" y="23"/>
                    </a:lnTo>
                    <a:close/>
                    <a:moveTo>
                      <a:pt x="2390" y="23"/>
                    </a:moveTo>
                    <a:lnTo>
                      <a:pt x="2413" y="23"/>
                    </a:lnTo>
                    <a:lnTo>
                      <a:pt x="2460" y="23"/>
                    </a:lnTo>
                    <a:lnTo>
                      <a:pt x="2460" y="0"/>
                    </a:lnTo>
                    <a:lnTo>
                      <a:pt x="2413" y="0"/>
                    </a:lnTo>
                    <a:lnTo>
                      <a:pt x="2390" y="0"/>
                    </a:lnTo>
                    <a:lnTo>
                      <a:pt x="2390" y="23"/>
                    </a:lnTo>
                    <a:close/>
                    <a:moveTo>
                      <a:pt x="2531" y="23"/>
                    </a:moveTo>
                    <a:lnTo>
                      <a:pt x="2569" y="23"/>
                    </a:lnTo>
                    <a:lnTo>
                      <a:pt x="2601" y="23"/>
                    </a:lnTo>
                    <a:lnTo>
                      <a:pt x="2601" y="0"/>
                    </a:lnTo>
                    <a:lnTo>
                      <a:pt x="2569" y="0"/>
                    </a:lnTo>
                    <a:lnTo>
                      <a:pt x="2531" y="0"/>
                    </a:lnTo>
                    <a:lnTo>
                      <a:pt x="2531" y="23"/>
                    </a:lnTo>
                    <a:close/>
                    <a:moveTo>
                      <a:pt x="2671" y="23"/>
                    </a:moveTo>
                    <a:lnTo>
                      <a:pt x="2724" y="23"/>
                    </a:lnTo>
                    <a:lnTo>
                      <a:pt x="2742" y="23"/>
                    </a:lnTo>
                    <a:lnTo>
                      <a:pt x="2742" y="0"/>
                    </a:lnTo>
                    <a:lnTo>
                      <a:pt x="2724" y="0"/>
                    </a:lnTo>
                    <a:lnTo>
                      <a:pt x="2671" y="0"/>
                    </a:lnTo>
                    <a:lnTo>
                      <a:pt x="2671" y="23"/>
                    </a:lnTo>
                    <a:close/>
                    <a:moveTo>
                      <a:pt x="2812" y="23"/>
                    </a:moveTo>
                    <a:lnTo>
                      <a:pt x="2880" y="23"/>
                    </a:lnTo>
                    <a:lnTo>
                      <a:pt x="2882" y="23"/>
                    </a:lnTo>
                    <a:lnTo>
                      <a:pt x="2882" y="0"/>
                    </a:lnTo>
                    <a:lnTo>
                      <a:pt x="2880" y="0"/>
                    </a:lnTo>
                    <a:lnTo>
                      <a:pt x="2812" y="0"/>
                    </a:lnTo>
                    <a:lnTo>
                      <a:pt x="2812" y="23"/>
                    </a:lnTo>
                    <a:close/>
                    <a:moveTo>
                      <a:pt x="2953" y="23"/>
                    </a:moveTo>
                    <a:lnTo>
                      <a:pt x="2958" y="23"/>
                    </a:lnTo>
                    <a:lnTo>
                      <a:pt x="3023" y="23"/>
                    </a:lnTo>
                    <a:lnTo>
                      <a:pt x="3023" y="0"/>
                    </a:lnTo>
                    <a:lnTo>
                      <a:pt x="2958" y="0"/>
                    </a:lnTo>
                    <a:lnTo>
                      <a:pt x="2953" y="0"/>
                    </a:lnTo>
                    <a:lnTo>
                      <a:pt x="2953" y="23"/>
                    </a:lnTo>
                    <a:close/>
                    <a:moveTo>
                      <a:pt x="3093" y="23"/>
                    </a:moveTo>
                    <a:lnTo>
                      <a:pt x="3114" y="23"/>
                    </a:lnTo>
                    <a:lnTo>
                      <a:pt x="3163" y="23"/>
                    </a:lnTo>
                    <a:lnTo>
                      <a:pt x="3163" y="0"/>
                    </a:lnTo>
                    <a:lnTo>
                      <a:pt x="3114" y="0"/>
                    </a:lnTo>
                    <a:lnTo>
                      <a:pt x="3093" y="0"/>
                    </a:lnTo>
                    <a:lnTo>
                      <a:pt x="3093" y="23"/>
                    </a:lnTo>
                    <a:close/>
                    <a:moveTo>
                      <a:pt x="3234" y="23"/>
                    </a:moveTo>
                    <a:lnTo>
                      <a:pt x="3269" y="23"/>
                    </a:lnTo>
                    <a:lnTo>
                      <a:pt x="3304" y="23"/>
                    </a:lnTo>
                    <a:lnTo>
                      <a:pt x="3304" y="0"/>
                    </a:lnTo>
                    <a:lnTo>
                      <a:pt x="3269" y="0"/>
                    </a:lnTo>
                    <a:lnTo>
                      <a:pt x="3234" y="0"/>
                    </a:lnTo>
                    <a:lnTo>
                      <a:pt x="3234" y="23"/>
                    </a:lnTo>
                    <a:close/>
                    <a:moveTo>
                      <a:pt x="3374" y="23"/>
                    </a:moveTo>
                    <a:lnTo>
                      <a:pt x="3425" y="23"/>
                    </a:lnTo>
                    <a:lnTo>
                      <a:pt x="3445" y="23"/>
                    </a:lnTo>
                    <a:lnTo>
                      <a:pt x="3445" y="0"/>
                    </a:lnTo>
                    <a:lnTo>
                      <a:pt x="3425" y="0"/>
                    </a:lnTo>
                    <a:lnTo>
                      <a:pt x="3374" y="0"/>
                    </a:lnTo>
                    <a:lnTo>
                      <a:pt x="3374" y="23"/>
                    </a:lnTo>
                    <a:close/>
                    <a:moveTo>
                      <a:pt x="3515" y="23"/>
                    </a:moveTo>
                    <a:lnTo>
                      <a:pt x="3580" y="23"/>
                    </a:lnTo>
                    <a:lnTo>
                      <a:pt x="3585" y="23"/>
                    </a:lnTo>
                    <a:lnTo>
                      <a:pt x="3585" y="0"/>
                    </a:lnTo>
                    <a:lnTo>
                      <a:pt x="3580" y="0"/>
                    </a:lnTo>
                    <a:lnTo>
                      <a:pt x="3515" y="0"/>
                    </a:lnTo>
                    <a:lnTo>
                      <a:pt x="3515" y="23"/>
                    </a:lnTo>
                    <a:close/>
                    <a:moveTo>
                      <a:pt x="3656" y="23"/>
                    </a:moveTo>
                    <a:lnTo>
                      <a:pt x="3658" y="23"/>
                    </a:lnTo>
                    <a:lnTo>
                      <a:pt x="3726" y="23"/>
                    </a:lnTo>
                    <a:lnTo>
                      <a:pt x="3726" y="0"/>
                    </a:lnTo>
                    <a:lnTo>
                      <a:pt x="3658" y="0"/>
                    </a:lnTo>
                    <a:lnTo>
                      <a:pt x="3656" y="0"/>
                    </a:lnTo>
                    <a:lnTo>
                      <a:pt x="3656" y="23"/>
                    </a:lnTo>
                    <a:close/>
                    <a:moveTo>
                      <a:pt x="3796" y="23"/>
                    </a:moveTo>
                    <a:lnTo>
                      <a:pt x="3814" y="23"/>
                    </a:lnTo>
                    <a:lnTo>
                      <a:pt x="3814" y="0"/>
                    </a:lnTo>
                    <a:lnTo>
                      <a:pt x="3796" y="0"/>
                    </a:lnTo>
                    <a:lnTo>
                      <a:pt x="3796" y="23"/>
                    </a:lnTo>
                    <a:close/>
                    <a:moveTo>
                      <a:pt x="0" y="23"/>
                    </a:moveTo>
                    <a:lnTo>
                      <a:pt x="70" y="23"/>
                    </a:lnTo>
                    <a:lnTo>
                      <a:pt x="70" y="0"/>
                    </a:lnTo>
                    <a:lnTo>
                      <a:pt x="0" y="0"/>
                    </a:lnTo>
                    <a:lnTo>
                      <a:pt x="0" y="2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41" name="Freeform 198"/>
              <p:cNvSpPr>
                <a:spLocks noEditPoints="1"/>
              </p:cNvSpPr>
              <p:nvPr/>
            </p:nvSpPr>
            <p:spPr bwMode="auto">
              <a:xfrm>
                <a:off x="1934" y="3290"/>
                <a:ext cx="3814" cy="23"/>
              </a:xfrm>
              <a:custGeom>
                <a:avLst/>
                <a:gdLst>
                  <a:gd name="T0" fmla="*/ 210 w 3814"/>
                  <a:gd name="T1" fmla="*/ 23 h 23"/>
                  <a:gd name="T2" fmla="*/ 140 w 3814"/>
                  <a:gd name="T3" fmla="*/ 0 h 23"/>
                  <a:gd name="T4" fmla="*/ 311 w 3814"/>
                  <a:gd name="T5" fmla="*/ 23 h 23"/>
                  <a:gd name="T6" fmla="*/ 311 w 3814"/>
                  <a:gd name="T7" fmla="*/ 0 h 23"/>
                  <a:gd name="T8" fmla="*/ 421 w 3814"/>
                  <a:gd name="T9" fmla="*/ 23 h 23"/>
                  <a:gd name="T10" fmla="*/ 492 w 3814"/>
                  <a:gd name="T11" fmla="*/ 0 h 23"/>
                  <a:gd name="T12" fmla="*/ 421 w 3814"/>
                  <a:gd name="T13" fmla="*/ 23 h 23"/>
                  <a:gd name="T14" fmla="*/ 632 w 3814"/>
                  <a:gd name="T15" fmla="*/ 23 h 23"/>
                  <a:gd name="T16" fmla="*/ 562 w 3814"/>
                  <a:gd name="T17" fmla="*/ 0 h 23"/>
                  <a:gd name="T18" fmla="*/ 773 w 3814"/>
                  <a:gd name="T19" fmla="*/ 23 h 23"/>
                  <a:gd name="T20" fmla="*/ 703 w 3814"/>
                  <a:gd name="T21" fmla="*/ 23 h 23"/>
                  <a:gd name="T22" fmla="*/ 914 w 3814"/>
                  <a:gd name="T23" fmla="*/ 23 h 23"/>
                  <a:gd name="T24" fmla="*/ 843 w 3814"/>
                  <a:gd name="T25" fmla="*/ 0 h 23"/>
                  <a:gd name="T26" fmla="*/ 1012 w 3814"/>
                  <a:gd name="T27" fmla="*/ 23 h 23"/>
                  <a:gd name="T28" fmla="*/ 1012 w 3814"/>
                  <a:gd name="T29" fmla="*/ 0 h 23"/>
                  <a:gd name="T30" fmla="*/ 1125 w 3814"/>
                  <a:gd name="T31" fmla="*/ 23 h 23"/>
                  <a:gd name="T32" fmla="*/ 1195 w 3814"/>
                  <a:gd name="T33" fmla="*/ 0 h 23"/>
                  <a:gd name="T34" fmla="*/ 1125 w 3814"/>
                  <a:gd name="T35" fmla="*/ 23 h 23"/>
                  <a:gd name="T36" fmla="*/ 1335 w 3814"/>
                  <a:gd name="T37" fmla="*/ 23 h 23"/>
                  <a:gd name="T38" fmla="*/ 1265 w 3814"/>
                  <a:gd name="T39" fmla="*/ 0 h 23"/>
                  <a:gd name="T40" fmla="*/ 1476 w 3814"/>
                  <a:gd name="T41" fmla="*/ 23 h 23"/>
                  <a:gd name="T42" fmla="*/ 1406 w 3814"/>
                  <a:gd name="T43" fmla="*/ 23 h 23"/>
                  <a:gd name="T44" fmla="*/ 1617 w 3814"/>
                  <a:gd name="T45" fmla="*/ 23 h 23"/>
                  <a:gd name="T46" fmla="*/ 1546 w 3814"/>
                  <a:gd name="T47" fmla="*/ 0 h 23"/>
                  <a:gd name="T48" fmla="*/ 1712 w 3814"/>
                  <a:gd name="T49" fmla="*/ 23 h 23"/>
                  <a:gd name="T50" fmla="*/ 1712 w 3814"/>
                  <a:gd name="T51" fmla="*/ 0 h 23"/>
                  <a:gd name="T52" fmla="*/ 1828 w 3814"/>
                  <a:gd name="T53" fmla="*/ 23 h 23"/>
                  <a:gd name="T54" fmla="*/ 1898 w 3814"/>
                  <a:gd name="T55" fmla="*/ 0 h 23"/>
                  <a:gd name="T56" fmla="*/ 1828 w 3814"/>
                  <a:gd name="T57" fmla="*/ 23 h 23"/>
                  <a:gd name="T58" fmla="*/ 2039 w 3814"/>
                  <a:gd name="T59" fmla="*/ 23 h 23"/>
                  <a:gd name="T60" fmla="*/ 1968 w 3814"/>
                  <a:gd name="T61" fmla="*/ 0 h 23"/>
                  <a:gd name="T62" fmla="*/ 2179 w 3814"/>
                  <a:gd name="T63" fmla="*/ 23 h 23"/>
                  <a:gd name="T64" fmla="*/ 2109 w 3814"/>
                  <a:gd name="T65" fmla="*/ 23 h 23"/>
                  <a:gd name="T66" fmla="*/ 2320 w 3814"/>
                  <a:gd name="T67" fmla="*/ 23 h 23"/>
                  <a:gd name="T68" fmla="*/ 2249 w 3814"/>
                  <a:gd name="T69" fmla="*/ 0 h 23"/>
                  <a:gd name="T70" fmla="*/ 2413 w 3814"/>
                  <a:gd name="T71" fmla="*/ 23 h 23"/>
                  <a:gd name="T72" fmla="*/ 2413 w 3814"/>
                  <a:gd name="T73" fmla="*/ 0 h 23"/>
                  <a:gd name="T74" fmla="*/ 2531 w 3814"/>
                  <a:gd name="T75" fmla="*/ 23 h 23"/>
                  <a:gd name="T76" fmla="*/ 2601 w 3814"/>
                  <a:gd name="T77" fmla="*/ 0 h 23"/>
                  <a:gd name="T78" fmla="*/ 2531 w 3814"/>
                  <a:gd name="T79" fmla="*/ 23 h 23"/>
                  <a:gd name="T80" fmla="*/ 2742 w 3814"/>
                  <a:gd name="T81" fmla="*/ 23 h 23"/>
                  <a:gd name="T82" fmla="*/ 2671 w 3814"/>
                  <a:gd name="T83" fmla="*/ 0 h 23"/>
                  <a:gd name="T84" fmla="*/ 2880 w 3814"/>
                  <a:gd name="T85" fmla="*/ 23 h 23"/>
                  <a:gd name="T86" fmla="*/ 2880 w 3814"/>
                  <a:gd name="T87" fmla="*/ 0 h 23"/>
                  <a:gd name="T88" fmla="*/ 2953 w 3814"/>
                  <a:gd name="T89" fmla="*/ 23 h 23"/>
                  <a:gd name="T90" fmla="*/ 3023 w 3814"/>
                  <a:gd name="T91" fmla="*/ 0 h 23"/>
                  <a:gd name="T92" fmla="*/ 2953 w 3814"/>
                  <a:gd name="T93" fmla="*/ 23 h 23"/>
                  <a:gd name="T94" fmla="*/ 3163 w 3814"/>
                  <a:gd name="T95" fmla="*/ 23 h 23"/>
                  <a:gd name="T96" fmla="*/ 3093 w 3814"/>
                  <a:gd name="T97" fmla="*/ 0 h 23"/>
                  <a:gd name="T98" fmla="*/ 3269 w 3814"/>
                  <a:gd name="T99" fmla="*/ 23 h 23"/>
                  <a:gd name="T100" fmla="*/ 3269 w 3814"/>
                  <a:gd name="T101" fmla="*/ 0 h 23"/>
                  <a:gd name="T102" fmla="*/ 3374 w 3814"/>
                  <a:gd name="T103" fmla="*/ 23 h 23"/>
                  <a:gd name="T104" fmla="*/ 3445 w 3814"/>
                  <a:gd name="T105" fmla="*/ 0 h 23"/>
                  <a:gd name="T106" fmla="*/ 3374 w 3814"/>
                  <a:gd name="T107" fmla="*/ 23 h 23"/>
                  <a:gd name="T108" fmla="*/ 3585 w 3814"/>
                  <a:gd name="T109" fmla="*/ 23 h 23"/>
                  <a:gd name="T110" fmla="*/ 3515 w 3814"/>
                  <a:gd name="T111" fmla="*/ 0 h 23"/>
                  <a:gd name="T112" fmla="*/ 3658 w 3814"/>
                  <a:gd name="T113" fmla="*/ 23 h 23"/>
                  <a:gd name="T114" fmla="*/ 3658 w 3814"/>
                  <a:gd name="T115" fmla="*/ 0 h 23"/>
                  <a:gd name="T116" fmla="*/ 3796 w 3814"/>
                  <a:gd name="T117" fmla="*/ 23 h 23"/>
                  <a:gd name="T118" fmla="*/ 3796 w 3814"/>
                  <a:gd name="T119" fmla="*/ 0 h 23"/>
                  <a:gd name="T120" fmla="*/ 70 w 3814"/>
                  <a:gd name="T121" fmla="*/ 23 h 23"/>
                  <a:gd name="T122" fmla="*/ 0 w 3814"/>
                  <a:gd name="T123" fmla="*/ 2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3814" h="23">
                    <a:moveTo>
                      <a:pt x="140" y="23"/>
                    </a:moveTo>
                    <a:lnTo>
                      <a:pt x="156" y="23"/>
                    </a:lnTo>
                    <a:lnTo>
                      <a:pt x="210" y="23"/>
                    </a:lnTo>
                    <a:lnTo>
                      <a:pt x="210" y="0"/>
                    </a:lnTo>
                    <a:lnTo>
                      <a:pt x="156" y="0"/>
                    </a:lnTo>
                    <a:lnTo>
                      <a:pt x="140" y="0"/>
                    </a:lnTo>
                    <a:lnTo>
                      <a:pt x="140" y="23"/>
                    </a:lnTo>
                    <a:close/>
                    <a:moveTo>
                      <a:pt x="281" y="23"/>
                    </a:moveTo>
                    <a:lnTo>
                      <a:pt x="311" y="23"/>
                    </a:lnTo>
                    <a:lnTo>
                      <a:pt x="351" y="23"/>
                    </a:lnTo>
                    <a:lnTo>
                      <a:pt x="351" y="0"/>
                    </a:lnTo>
                    <a:lnTo>
                      <a:pt x="311" y="0"/>
                    </a:lnTo>
                    <a:lnTo>
                      <a:pt x="281" y="0"/>
                    </a:lnTo>
                    <a:lnTo>
                      <a:pt x="281" y="23"/>
                    </a:lnTo>
                    <a:close/>
                    <a:moveTo>
                      <a:pt x="421" y="23"/>
                    </a:moveTo>
                    <a:lnTo>
                      <a:pt x="467" y="23"/>
                    </a:lnTo>
                    <a:lnTo>
                      <a:pt x="492" y="23"/>
                    </a:lnTo>
                    <a:lnTo>
                      <a:pt x="492" y="0"/>
                    </a:lnTo>
                    <a:lnTo>
                      <a:pt x="467" y="0"/>
                    </a:lnTo>
                    <a:lnTo>
                      <a:pt x="421" y="0"/>
                    </a:lnTo>
                    <a:lnTo>
                      <a:pt x="421" y="23"/>
                    </a:lnTo>
                    <a:close/>
                    <a:moveTo>
                      <a:pt x="562" y="23"/>
                    </a:moveTo>
                    <a:lnTo>
                      <a:pt x="622" y="23"/>
                    </a:lnTo>
                    <a:lnTo>
                      <a:pt x="632" y="23"/>
                    </a:lnTo>
                    <a:lnTo>
                      <a:pt x="632" y="0"/>
                    </a:lnTo>
                    <a:lnTo>
                      <a:pt x="622" y="0"/>
                    </a:lnTo>
                    <a:lnTo>
                      <a:pt x="562" y="0"/>
                    </a:lnTo>
                    <a:lnTo>
                      <a:pt x="562" y="23"/>
                    </a:lnTo>
                    <a:close/>
                    <a:moveTo>
                      <a:pt x="703" y="23"/>
                    </a:moveTo>
                    <a:lnTo>
                      <a:pt x="773" y="23"/>
                    </a:lnTo>
                    <a:lnTo>
                      <a:pt x="773" y="0"/>
                    </a:lnTo>
                    <a:lnTo>
                      <a:pt x="703" y="0"/>
                    </a:lnTo>
                    <a:lnTo>
                      <a:pt x="703" y="23"/>
                    </a:lnTo>
                    <a:close/>
                    <a:moveTo>
                      <a:pt x="843" y="23"/>
                    </a:moveTo>
                    <a:lnTo>
                      <a:pt x="856" y="23"/>
                    </a:lnTo>
                    <a:lnTo>
                      <a:pt x="914" y="23"/>
                    </a:lnTo>
                    <a:lnTo>
                      <a:pt x="914" y="0"/>
                    </a:lnTo>
                    <a:lnTo>
                      <a:pt x="856" y="0"/>
                    </a:lnTo>
                    <a:lnTo>
                      <a:pt x="843" y="0"/>
                    </a:lnTo>
                    <a:lnTo>
                      <a:pt x="843" y="23"/>
                    </a:lnTo>
                    <a:close/>
                    <a:moveTo>
                      <a:pt x="984" y="23"/>
                    </a:moveTo>
                    <a:lnTo>
                      <a:pt x="1012" y="23"/>
                    </a:lnTo>
                    <a:lnTo>
                      <a:pt x="1054" y="23"/>
                    </a:lnTo>
                    <a:lnTo>
                      <a:pt x="1054" y="0"/>
                    </a:lnTo>
                    <a:lnTo>
                      <a:pt x="1012" y="0"/>
                    </a:lnTo>
                    <a:lnTo>
                      <a:pt x="984" y="0"/>
                    </a:lnTo>
                    <a:lnTo>
                      <a:pt x="984" y="23"/>
                    </a:lnTo>
                    <a:close/>
                    <a:moveTo>
                      <a:pt x="1125" y="23"/>
                    </a:moveTo>
                    <a:lnTo>
                      <a:pt x="1167" y="23"/>
                    </a:lnTo>
                    <a:lnTo>
                      <a:pt x="1195" y="23"/>
                    </a:lnTo>
                    <a:lnTo>
                      <a:pt x="1195" y="0"/>
                    </a:lnTo>
                    <a:lnTo>
                      <a:pt x="1167" y="0"/>
                    </a:lnTo>
                    <a:lnTo>
                      <a:pt x="1125" y="0"/>
                    </a:lnTo>
                    <a:lnTo>
                      <a:pt x="1125" y="23"/>
                    </a:lnTo>
                    <a:close/>
                    <a:moveTo>
                      <a:pt x="1265" y="23"/>
                    </a:moveTo>
                    <a:lnTo>
                      <a:pt x="1323" y="23"/>
                    </a:lnTo>
                    <a:lnTo>
                      <a:pt x="1335" y="23"/>
                    </a:lnTo>
                    <a:lnTo>
                      <a:pt x="1335" y="0"/>
                    </a:lnTo>
                    <a:lnTo>
                      <a:pt x="1323" y="0"/>
                    </a:lnTo>
                    <a:lnTo>
                      <a:pt x="1265" y="0"/>
                    </a:lnTo>
                    <a:lnTo>
                      <a:pt x="1265" y="23"/>
                    </a:lnTo>
                    <a:close/>
                    <a:moveTo>
                      <a:pt x="1406" y="23"/>
                    </a:moveTo>
                    <a:lnTo>
                      <a:pt x="1476" y="23"/>
                    </a:lnTo>
                    <a:lnTo>
                      <a:pt x="1476" y="0"/>
                    </a:lnTo>
                    <a:lnTo>
                      <a:pt x="1406" y="0"/>
                    </a:lnTo>
                    <a:lnTo>
                      <a:pt x="1406" y="23"/>
                    </a:lnTo>
                    <a:close/>
                    <a:moveTo>
                      <a:pt x="1546" y="23"/>
                    </a:moveTo>
                    <a:lnTo>
                      <a:pt x="1557" y="23"/>
                    </a:lnTo>
                    <a:lnTo>
                      <a:pt x="1617" y="23"/>
                    </a:lnTo>
                    <a:lnTo>
                      <a:pt x="1617" y="0"/>
                    </a:lnTo>
                    <a:lnTo>
                      <a:pt x="1557" y="0"/>
                    </a:lnTo>
                    <a:lnTo>
                      <a:pt x="1546" y="0"/>
                    </a:lnTo>
                    <a:lnTo>
                      <a:pt x="1546" y="23"/>
                    </a:lnTo>
                    <a:close/>
                    <a:moveTo>
                      <a:pt x="1687" y="23"/>
                    </a:moveTo>
                    <a:lnTo>
                      <a:pt x="1712" y="23"/>
                    </a:lnTo>
                    <a:lnTo>
                      <a:pt x="1757" y="23"/>
                    </a:lnTo>
                    <a:lnTo>
                      <a:pt x="1757" y="0"/>
                    </a:lnTo>
                    <a:lnTo>
                      <a:pt x="1712" y="0"/>
                    </a:lnTo>
                    <a:lnTo>
                      <a:pt x="1687" y="0"/>
                    </a:lnTo>
                    <a:lnTo>
                      <a:pt x="1687" y="23"/>
                    </a:lnTo>
                    <a:close/>
                    <a:moveTo>
                      <a:pt x="1828" y="23"/>
                    </a:moveTo>
                    <a:lnTo>
                      <a:pt x="1868" y="23"/>
                    </a:lnTo>
                    <a:lnTo>
                      <a:pt x="1898" y="23"/>
                    </a:lnTo>
                    <a:lnTo>
                      <a:pt x="1898" y="0"/>
                    </a:lnTo>
                    <a:lnTo>
                      <a:pt x="1868" y="0"/>
                    </a:lnTo>
                    <a:lnTo>
                      <a:pt x="1828" y="0"/>
                    </a:lnTo>
                    <a:lnTo>
                      <a:pt x="1828" y="23"/>
                    </a:lnTo>
                    <a:close/>
                    <a:moveTo>
                      <a:pt x="1968" y="23"/>
                    </a:moveTo>
                    <a:lnTo>
                      <a:pt x="2024" y="23"/>
                    </a:lnTo>
                    <a:lnTo>
                      <a:pt x="2039" y="23"/>
                    </a:lnTo>
                    <a:lnTo>
                      <a:pt x="2039" y="0"/>
                    </a:lnTo>
                    <a:lnTo>
                      <a:pt x="2024" y="0"/>
                    </a:lnTo>
                    <a:lnTo>
                      <a:pt x="1968" y="0"/>
                    </a:lnTo>
                    <a:lnTo>
                      <a:pt x="1968" y="23"/>
                    </a:lnTo>
                    <a:close/>
                    <a:moveTo>
                      <a:pt x="2109" y="23"/>
                    </a:moveTo>
                    <a:lnTo>
                      <a:pt x="2179" y="23"/>
                    </a:lnTo>
                    <a:lnTo>
                      <a:pt x="2179" y="0"/>
                    </a:lnTo>
                    <a:lnTo>
                      <a:pt x="2109" y="0"/>
                    </a:lnTo>
                    <a:lnTo>
                      <a:pt x="2109" y="23"/>
                    </a:lnTo>
                    <a:close/>
                    <a:moveTo>
                      <a:pt x="2249" y="23"/>
                    </a:moveTo>
                    <a:lnTo>
                      <a:pt x="2257" y="23"/>
                    </a:lnTo>
                    <a:lnTo>
                      <a:pt x="2320" y="23"/>
                    </a:lnTo>
                    <a:lnTo>
                      <a:pt x="2320" y="0"/>
                    </a:lnTo>
                    <a:lnTo>
                      <a:pt x="2257" y="0"/>
                    </a:lnTo>
                    <a:lnTo>
                      <a:pt x="2249" y="0"/>
                    </a:lnTo>
                    <a:lnTo>
                      <a:pt x="2249" y="23"/>
                    </a:lnTo>
                    <a:close/>
                    <a:moveTo>
                      <a:pt x="2390" y="23"/>
                    </a:moveTo>
                    <a:lnTo>
                      <a:pt x="2413" y="23"/>
                    </a:lnTo>
                    <a:lnTo>
                      <a:pt x="2460" y="23"/>
                    </a:lnTo>
                    <a:lnTo>
                      <a:pt x="2460" y="0"/>
                    </a:lnTo>
                    <a:lnTo>
                      <a:pt x="2413" y="0"/>
                    </a:lnTo>
                    <a:lnTo>
                      <a:pt x="2390" y="0"/>
                    </a:lnTo>
                    <a:lnTo>
                      <a:pt x="2390" y="23"/>
                    </a:lnTo>
                    <a:close/>
                    <a:moveTo>
                      <a:pt x="2531" y="23"/>
                    </a:moveTo>
                    <a:lnTo>
                      <a:pt x="2569" y="23"/>
                    </a:lnTo>
                    <a:lnTo>
                      <a:pt x="2601" y="23"/>
                    </a:lnTo>
                    <a:lnTo>
                      <a:pt x="2601" y="0"/>
                    </a:lnTo>
                    <a:lnTo>
                      <a:pt x="2569" y="0"/>
                    </a:lnTo>
                    <a:lnTo>
                      <a:pt x="2531" y="0"/>
                    </a:lnTo>
                    <a:lnTo>
                      <a:pt x="2531" y="23"/>
                    </a:lnTo>
                    <a:close/>
                    <a:moveTo>
                      <a:pt x="2671" y="23"/>
                    </a:moveTo>
                    <a:lnTo>
                      <a:pt x="2724" y="23"/>
                    </a:lnTo>
                    <a:lnTo>
                      <a:pt x="2742" y="23"/>
                    </a:lnTo>
                    <a:lnTo>
                      <a:pt x="2742" y="0"/>
                    </a:lnTo>
                    <a:lnTo>
                      <a:pt x="2724" y="0"/>
                    </a:lnTo>
                    <a:lnTo>
                      <a:pt x="2671" y="0"/>
                    </a:lnTo>
                    <a:lnTo>
                      <a:pt x="2671" y="23"/>
                    </a:lnTo>
                    <a:close/>
                    <a:moveTo>
                      <a:pt x="2812" y="23"/>
                    </a:moveTo>
                    <a:lnTo>
                      <a:pt x="2880" y="23"/>
                    </a:lnTo>
                    <a:lnTo>
                      <a:pt x="2882" y="23"/>
                    </a:lnTo>
                    <a:lnTo>
                      <a:pt x="2882" y="0"/>
                    </a:lnTo>
                    <a:lnTo>
                      <a:pt x="2880" y="0"/>
                    </a:lnTo>
                    <a:lnTo>
                      <a:pt x="2812" y="0"/>
                    </a:lnTo>
                    <a:lnTo>
                      <a:pt x="2812" y="23"/>
                    </a:lnTo>
                    <a:close/>
                    <a:moveTo>
                      <a:pt x="2953" y="23"/>
                    </a:moveTo>
                    <a:lnTo>
                      <a:pt x="2958" y="23"/>
                    </a:lnTo>
                    <a:lnTo>
                      <a:pt x="3023" y="23"/>
                    </a:lnTo>
                    <a:lnTo>
                      <a:pt x="3023" y="0"/>
                    </a:lnTo>
                    <a:lnTo>
                      <a:pt x="2958" y="0"/>
                    </a:lnTo>
                    <a:lnTo>
                      <a:pt x="2953" y="0"/>
                    </a:lnTo>
                    <a:lnTo>
                      <a:pt x="2953" y="23"/>
                    </a:lnTo>
                    <a:close/>
                    <a:moveTo>
                      <a:pt x="3093" y="23"/>
                    </a:moveTo>
                    <a:lnTo>
                      <a:pt x="3114" y="23"/>
                    </a:lnTo>
                    <a:lnTo>
                      <a:pt x="3163" y="23"/>
                    </a:lnTo>
                    <a:lnTo>
                      <a:pt x="3163" y="0"/>
                    </a:lnTo>
                    <a:lnTo>
                      <a:pt x="3114" y="0"/>
                    </a:lnTo>
                    <a:lnTo>
                      <a:pt x="3093" y="0"/>
                    </a:lnTo>
                    <a:lnTo>
                      <a:pt x="3093" y="23"/>
                    </a:lnTo>
                    <a:close/>
                    <a:moveTo>
                      <a:pt x="3234" y="23"/>
                    </a:moveTo>
                    <a:lnTo>
                      <a:pt x="3269" y="23"/>
                    </a:lnTo>
                    <a:lnTo>
                      <a:pt x="3304" y="23"/>
                    </a:lnTo>
                    <a:lnTo>
                      <a:pt x="3304" y="0"/>
                    </a:lnTo>
                    <a:lnTo>
                      <a:pt x="3269" y="0"/>
                    </a:lnTo>
                    <a:lnTo>
                      <a:pt x="3234" y="0"/>
                    </a:lnTo>
                    <a:lnTo>
                      <a:pt x="3234" y="23"/>
                    </a:lnTo>
                    <a:close/>
                    <a:moveTo>
                      <a:pt x="3374" y="23"/>
                    </a:moveTo>
                    <a:lnTo>
                      <a:pt x="3425" y="23"/>
                    </a:lnTo>
                    <a:lnTo>
                      <a:pt x="3445" y="23"/>
                    </a:lnTo>
                    <a:lnTo>
                      <a:pt x="3445" y="0"/>
                    </a:lnTo>
                    <a:lnTo>
                      <a:pt x="3425" y="0"/>
                    </a:lnTo>
                    <a:lnTo>
                      <a:pt x="3374" y="0"/>
                    </a:lnTo>
                    <a:lnTo>
                      <a:pt x="3374" y="23"/>
                    </a:lnTo>
                    <a:close/>
                    <a:moveTo>
                      <a:pt x="3515" y="23"/>
                    </a:moveTo>
                    <a:lnTo>
                      <a:pt x="3580" y="23"/>
                    </a:lnTo>
                    <a:lnTo>
                      <a:pt x="3585" y="23"/>
                    </a:lnTo>
                    <a:lnTo>
                      <a:pt x="3585" y="0"/>
                    </a:lnTo>
                    <a:lnTo>
                      <a:pt x="3580" y="0"/>
                    </a:lnTo>
                    <a:lnTo>
                      <a:pt x="3515" y="0"/>
                    </a:lnTo>
                    <a:lnTo>
                      <a:pt x="3515" y="23"/>
                    </a:lnTo>
                    <a:close/>
                    <a:moveTo>
                      <a:pt x="3656" y="23"/>
                    </a:moveTo>
                    <a:lnTo>
                      <a:pt x="3658" y="23"/>
                    </a:lnTo>
                    <a:lnTo>
                      <a:pt x="3726" y="23"/>
                    </a:lnTo>
                    <a:lnTo>
                      <a:pt x="3726" y="0"/>
                    </a:lnTo>
                    <a:lnTo>
                      <a:pt x="3658" y="0"/>
                    </a:lnTo>
                    <a:lnTo>
                      <a:pt x="3656" y="0"/>
                    </a:lnTo>
                    <a:lnTo>
                      <a:pt x="3656" y="23"/>
                    </a:lnTo>
                    <a:close/>
                    <a:moveTo>
                      <a:pt x="3796" y="23"/>
                    </a:moveTo>
                    <a:lnTo>
                      <a:pt x="3814" y="23"/>
                    </a:lnTo>
                    <a:lnTo>
                      <a:pt x="3814" y="0"/>
                    </a:lnTo>
                    <a:lnTo>
                      <a:pt x="3796" y="0"/>
                    </a:lnTo>
                    <a:lnTo>
                      <a:pt x="3796" y="23"/>
                    </a:lnTo>
                    <a:close/>
                    <a:moveTo>
                      <a:pt x="0" y="23"/>
                    </a:moveTo>
                    <a:lnTo>
                      <a:pt x="70" y="23"/>
                    </a:lnTo>
                    <a:lnTo>
                      <a:pt x="70" y="0"/>
                    </a:lnTo>
                    <a:lnTo>
                      <a:pt x="0" y="0"/>
                    </a:lnTo>
                    <a:lnTo>
                      <a:pt x="0" y="2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42" name="Freeform 199"/>
              <p:cNvSpPr>
                <a:spLocks noEditPoints="1"/>
              </p:cNvSpPr>
              <p:nvPr/>
            </p:nvSpPr>
            <p:spPr bwMode="auto">
              <a:xfrm>
                <a:off x="1934" y="3290"/>
                <a:ext cx="3814" cy="23"/>
              </a:xfrm>
              <a:custGeom>
                <a:avLst/>
                <a:gdLst>
                  <a:gd name="T0" fmla="*/ 210 w 3814"/>
                  <a:gd name="T1" fmla="*/ 23 h 23"/>
                  <a:gd name="T2" fmla="*/ 140 w 3814"/>
                  <a:gd name="T3" fmla="*/ 0 h 23"/>
                  <a:gd name="T4" fmla="*/ 311 w 3814"/>
                  <a:gd name="T5" fmla="*/ 23 h 23"/>
                  <a:gd name="T6" fmla="*/ 311 w 3814"/>
                  <a:gd name="T7" fmla="*/ 0 h 23"/>
                  <a:gd name="T8" fmla="*/ 421 w 3814"/>
                  <a:gd name="T9" fmla="*/ 23 h 23"/>
                  <a:gd name="T10" fmla="*/ 492 w 3814"/>
                  <a:gd name="T11" fmla="*/ 0 h 23"/>
                  <a:gd name="T12" fmla="*/ 421 w 3814"/>
                  <a:gd name="T13" fmla="*/ 23 h 23"/>
                  <a:gd name="T14" fmla="*/ 632 w 3814"/>
                  <a:gd name="T15" fmla="*/ 23 h 23"/>
                  <a:gd name="T16" fmla="*/ 562 w 3814"/>
                  <a:gd name="T17" fmla="*/ 0 h 23"/>
                  <a:gd name="T18" fmla="*/ 773 w 3814"/>
                  <a:gd name="T19" fmla="*/ 23 h 23"/>
                  <a:gd name="T20" fmla="*/ 703 w 3814"/>
                  <a:gd name="T21" fmla="*/ 23 h 23"/>
                  <a:gd name="T22" fmla="*/ 914 w 3814"/>
                  <a:gd name="T23" fmla="*/ 23 h 23"/>
                  <a:gd name="T24" fmla="*/ 843 w 3814"/>
                  <a:gd name="T25" fmla="*/ 0 h 23"/>
                  <a:gd name="T26" fmla="*/ 1012 w 3814"/>
                  <a:gd name="T27" fmla="*/ 23 h 23"/>
                  <a:gd name="T28" fmla="*/ 1012 w 3814"/>
                  <a:gd name="T29" fmla="*/ 0 h 23"/>
                  <a:gd name="T30" fmla="*/ 1125 w 3814"/>
                  <a:gd name="T31" fmla="*/ 23 h 23"/>
                  <a:gd name="T32" fmla="*/ 1195 w 3814"/>
                  <a:gd name="T33" fmla="*/ 0 h 23"/>
                  <a:gd name="T34" fmla="*/ 1125 w 3814"/>
                  <a:gd name="T35" fmla="*/ 23 h 23"/>
                  <a:gd name="T36" fmla="*/ 1335 w 3814"/>
                  <a:gd name="T37" fmla="*/ 23 h 23"/>
                  <a:gd name="T38" fmla="*/ 1265 w 3814"/>
                  <a:gd name="T39" fmla="*/ 0 h 23"/>
                  <a:gd name="T40" fmla="*/ 1476 w 3814"/>
                  <a:gd name="T41" fmla="*/ 23 h 23"/>
                  <a:gd name="T42" fmla="*/ 1406 w 3814"/>
                  <a:gd name="T43" fmla="*/ 23 h 23"/>
                  <a:gd name="T44" fmla="*/ 1617 w 3814"/>
                  <a:gd name="T45" fmla="*/ 23 h 23"/>
                  <a:gd name="T46" fmla="*/ 1546 w 3814"/>
                  <a:gd name="T47" fmla="*/ 0 h 23"/>
                  <a:gd name="T48" fmla="*/ 1712 w 3814"/>
                  <a:gd name="T49" fmla="*/ 23 h 23"/>
                  <a:gd name="T50" fmla="*/ 1712 w 3814"/>
                  <a:gd name="T51" fmla="*/ 0 h 23"/>
                  <a:gd name="T52" fmla="*/ 1828 w 3814"/>
                  <a:gd name="T53" fmla="*/ 23 h 23"/>
                  <a:gd name="T54" fmla="*/ 1898 w 3814"/>
                  <a:gd name="T55" fmla="*/ 0 h 23"/>
                  <a:gd name="T56" fmla="*/ 1828 w 3814"/>
                  <a:gd name="T57" fmla="*/ 23 h 23"/>
                  <a:gd name="T58" fmla="*/ 2039 w 3814"/>
                  <a:gd name="T59" fmla="*/ 23 h 23"/>
                  <a:gd name="T60" fmla="*/ 1968 w 3814"/>
                  <a:gd name="T61" fmla="*/ 0 h 23"/>
                  <a:gd name="T62" fmla="*/ 2179 w 3814"/>
                  <a:gd name="T63" fmla="*/ 23 h 23"/>
                  <a:gd name="T64" fmla="*/ 2109 w 3814"/>
                  <a:gd name="T65" fmla="*/ 23 h 23"/>
                  <a:gd name="T66" fmla="*/ 2320 w 3814"/>
                  <a:gd name="T67" fmla="*/ 23 h 23"/>
                  <a:gd name="T68" fmla="*/ 2249 w 3814"/>
                  <a:gd name="T69" fmla="*/ 0 h 23"/>
                  <a:gd name="T70" fmla="*/ 2413 w 3814"/>
                  <a:gd name="T71" fmla="*/ 23 h 23"/>
                  <a:gd name="T72" fmla="*/ 2413 w 3814"/>
                  <a:gd name="T73" fmla="*/ 0 h 23"/>
                  <a:gd name="T74" fmla="*/ 2531 w 3814"/>
                  <a:gd name="T75" fmla="*/ 23 h 23"/>
                  <a:gd name="T76" fmla="*/ 2601 w 3814"/>
                  <a:gd name="T77" fmla="*/ 0 h 23"/>
                  <a:gd name="T78" fmla="*/ 2531 w 3814"/>
                  <a:gd name="T79" fmla="*/ 23 h 23"/>
                  <a:gd name="T80" fmla="*/ 2742 w 3814"/>
                  <a:gd name="T81" fmla="*/ 23 h 23"/>
                  <a:gd name="T82" fmla="*/ 2671 w 3814"/>
                  <a:gd name="T83" fmla="*/ 0 h 23"/>
                  <a:gd name="T84" fmla="*/ 2880 w 3814"/>
                  <a:gd name="T85" fmla="*/ 23 h 23"/>
                  <a:gd name="T86" fmla="*/ 2880 w 3814"/>
                  <a:gd name="T87" fmla="*/ 0 h 23"/>
                  <a:gd name="T88" fmla="*/ 2953 w 3814"/>
                  <a:gd name="T89" fmla="*/ 23 h 23"/>
                  <a:gd name="T90" fmla="*/ 3023 w 3814"/>
                  <a:gd name="T91" fmla="*/ 0 h 23"/>
                  <a:gd name="T92" fmla="*/ 2953 w 3814"/>
                  <a:gd name="T93" fmla="*/ 23 h 23"/>
                  <a:gd name="T94" fmla="*/ 3163 w 3814"/>
                  <a:gd name="T95" fmla="*/ 23 h 23"/>
                  <a:gd name="T96" fmla="*/ 3093 w 3814"/>
                  <a:gd name="T97" fmla="*/ 0 h 23"/>
                  <a:gd name="T98" fmla="*/ 3269 w 3814"/>
                  <a:gd name="T99" fmla="*/ 23 h 23"/>
                  <a:gd name="T100" fmla="*/ 3269 w 3814"/>
                  <a:gd name="T101" fmla="*/ 0 h 23"/>
                  <a:gd name="T102" fmla="*/ 3374 w 3814"/>
                  <a:gd name="T103" fmla="*/ 23 h 23"/>
                  <a:gd name="T104" fmla="*/ 3445 w 3814"/>
                  <a:gd name="T105" fmla="*/ 0 h 23"/>
                  <a:gd name="T106" fmla="*/ 3374 w 3814"/>
                  <a:gd name="T107" fmla="*/ 23 h 23"/>
                  <a:gd name="T108" fmla="*/ 3585 w 3814"/>
                  <a:gd name="T109" fmla="*/ 23 h 23"/>
                  <a:gd name="T110" fmla="*/ 3515 w 3814"/>
                  <a:gd name="T111" fmla="*/ 0 h 23"/>
                  <a:gd name="T112" fmla="*/ 3658 w 3814"/>
                  <a:gd name="T113" fmla="*/ 23 h 23"/>
                  <a:gd name="T114" fmla="*/ 3658 w 3814"/>
                  <a:gd name="T115" fmla="*/ 0 h 23"/>
                  <a:gd name="T116" fmla="*/ 3796 w 3814"/>
                  <a:gd name="T117" fmla="*/ 23 h 23"/>
                  <a:gd name="T118" fmla="*/ 3796 w 3814"/>
                  <a:gd name="T119" fmla="*/ 0 h 23"/>
                  <a:gd name="T120" fmla="*/ 70 w 3814"/>
                  <a:gd name="T121" fmla="*/ 23 h 23"/>
                  <a:gd name="T122" fmla="*/ 0 w 3814"/>
                  <a:gd name="T123" fmla="*/ 2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3814" h="23">
                    <a:moveTo>
                      <a:pt x="140" y="23"/>
                    </a:moveTo>
                    <a:lnTo>
                      <a:pt x="156" y="23"/>
                    </a:lnTo>
                    <a:lnTo>
                      <a:pt x="210" y="23"/>
                    </a:lnTo>
                    <a:lnTo>
                      <a:pt x="210" y="0"/>
                    </a:lnTo>
                    <a:lnTo>
                      <a:pt x="156" y="0"/>
                    </a:lnTo>
                    <a:lnTo>
                      <a:pt x="140" y="0"/>
                    </a:lnTo>
                    <a:lnTo>
                      <a:pt x="140" y="23"/>
                    </a:lnTo>
                    <a:close/>
                    <a:moveTo>
                      <a:pt x="281" y="23"/>
                    </a:moveTo>
                    <a:lnTo>
                      <a:pt x="311" y="23"/>
                    </a:lnTo>
                    <a:lnTo>
                      <a:pt x="351" y="23"/>
                    </a:lnTo>
                    <a:lnTo>
                      <a:pt x="351" y="0"/>
                    </a:lnTo>
                    <a:lnTo>
                      <a:pt x="311" y="0"/>
                    </a:lnTo>
                    <a:lnTo>
                      <a:pt x="281" y="0"/>
                    </a:lnTo>
                    <a:lnTo>
                      <a:pt x="281" y="23"/>
                    </a:lnTo>
                    <a:close/>
                    <a:moveTo>
                      <a:pt x="421" y="23"/>
                    </a:moveTo>
                    <a:lnTo>
                      <a:pt x="467" y="23"/>
                    </a:lnTo>
                    <a:lnTo>
                      <a:pt x="492" y="23"/>
                    </a:lnTo>
                    <a:lnTo>
                      <a:pt x="492" y="0"/>
                    </a:lnTo>
                    <a:lnTo>
                      <a:pt x="467" y="0"/>
                    </a:lnTo>
                    <a:lnTo>
                      <a:pt x="421" y="0"/>
                    </a:lnTo>
                    <a:lnTo>
                      <a:pt x="421" y="23"/>
                    </a:lnTo>
                    <a:close/>
                    <a:moveTo>
                      <a:pt x="562" y="23"/>
                    </a:moveTo>
                    <a:lnTo>
                      <a:pt x="622" y="23"/>
                    </a:lnTo>
                    <a:lnTo>
                      <a:pt x="632" y="23"/>
                    </a:lnTo>
                    <a:lnTo>
                      <a:pt x="632" y="0"/>
                    </a:lnTo>
                    <a:lnTo>
                      <a:pt x="622" y="0"/>
                    </a:lnTo>
                    <a:lnTo>
                      <a:pt x="562" y="0"/>
                    </a:lnTo>
                    <a:lnTo>
                      <a:pt x="562" y="23"/>
                    </a:lnTo>
                    <a:close/>
                    <a:moveTo>
                      <a:pt x="703" y="23"/>
                    </a:moveTo>
                    <a:lnTo>
                      <a:pt x="773" y="23"/>
                    </a:lnTo>
                    <a:lnTo>
                      <a:pt x="773" y="0"/>
                    </a:lnTo>
                    <a:lnTo>
                      <a:pt x="703" y="0"/>
                    </a:lnTo>
                    <a:lnTo>
                      <a:pt x="703" y="23"/>
                    </a:lnTo>
                    <a:close/>
                    <a:moveTo>
                      <a:pt x="843" y="23"/>
                    </a:moveTo>
                    <a:lnTo>
                      <a:pt x="856" y="23"/>
                    </a:lnTo>
                    <a:lnTo>
                      <a:pt x="914" y="23"/>
                    </a:lnTo>
                    <a:lnTo>
                      <a:pt x="914" y="0"/>
                    </a:lnTo>
                    <a:lnTo>
                      <a:pt x="856" y="0"/>
                    </a:lnTo>
                    <a:lnTo>
                      <a:pt x="843" y="0"/>
                    </a:lnTo>
                    <a:lnTo>
                      <a:pt x="843" y="23"/>
                    </a:lnTo>
                    <a:close/>
                    <a:moveTo>
                      <a:pt x="984" y="23"/>
                    </a:moveTo>
                    <a:lnTo>
                      <a:pt x="1012" y="23"/>
                    </a:lnTo>
                    <a:lnTo>
                      <a:pt x="1054" y="23"/>
                    </a:lnTo>
                    <a:lnTo>
                      <a:pt x="1054" y="0"/>
                    </a:lnTo>
                    <a:lnTo>
                      <a:pt x="1012" y="0"/>
                    </a:lnTo>
                    <a:lnTo>
                      <a:pt x="984" y="0"/>
                    </a:lnTo>
                    <a:lnTo>
                      <a:pt x="984" y="23"/>
                    </a:lnTo>
                    <a:close/>
                    <a:moveTo>
                      <a:pt x="1125" y="23"/>
                    </a:moveTo>
                    <a:lnTo>
                      <a:pt x="1167" y="23"/>
                    </a:lnTo>
                    <a:lnTo>
                      <a:pt x="1195" y="23"/>
                    </a:lnTo>
                    <a:lnTo>
                      <a:pt x="1195" y="0"/>
                    </a:lnTo>
                    <a:lnTo>
                      <a:pt x="1167" y="0"/>
                    </a:lnTo>
                    <a:lnTo>
                      <a:pt x="1125" y="0"/>
                    </a:lnTo>
                    <a:lnTo>
                      <a:pt x="1125" y="23"/>
                    </a:lnTo>
                    <a:close/>
                    <a:moveTo>
                      <a:pt x="1265" y="23"/>
                    </a:moveTo>
                    <a:lnTo>
                      <a:pt x="1323" y="23"/>
                    </a:lnTo>
                    <a:lnTo>
                      <a:pt x="1335" y="23"/>
                    </a:lnTo>
                    <a:lnTo>
                      <a:pt x="1335" y="0"/>
                    </a:lnTo>
                    <a:lnTo>
                      <a:pt x="1323" y="0"/>
                    </a:lnTo>
                    <a:lnTo>
                      <a:pt x="1265" y="0"/>
                    </a:lnTo>
                    <a:lnTo>
                      <a:pt x="1265" y="23"/>
                    </a:lnTo>
                    <a:close/>
                    <a:moveTo>
                      <a:pt x="1406" y="23"/>
                    </a:moveTo>
                    <a:lnTo>
                      <a:pt x="1476" y="23"/>
                    </a:lnTo>
                    <a:lnTo>
                      <a:pt x="1476" y="0"/>
                    </a:lnTo>
                    <a:lnTo>
                      <a:pt x="1406" y="0"/>
                    </a:lnTo>
                    <a:lnTo>
                      <a:pt x="1406" y="23"/>
                    </a:lnTo>
                    <a:close/>
                    <a:moveTo>
                      <a:pt x="1546" y="23"/>
                    </a:moveTo>
                    <a:lnTo>
                      <a:pt x="1557" y="23"/>
                    </a:lnTo>
                    <a:lnTo>
                      <a:pt x="1617" y="23"/>
                    </a:lnTo>
                    <a:lnTo>
                      <a:pt x="1617" y="0"/>
                    </a:lnTo>
                    <a:lnTo>
                      <a:pt x="1557" y="0"/>
                    </a:lnTo>
                    <a:lnTo>
                      <a:pt x="1546" y="0"/>
                    </a:lnTo>
                    <a:lnTo>
                      <a:pt x="1546" y="23"/>
                    </a:lnTo>
                    <a:close/>
                    <a:moveTo>
                      <a:pt x="1687" y="23"/>
                    </a:moveTo>
                    <a:lnTo>
                      <a:pt x="1712" y="23"/>
                    </a:lnTo>
                    <a:lnTo>
                      <a:pt x="1757" y="23"/>
                    </a:lnTo>
                    <a:lnTo>
                      <a:pt x="1757" y="0"/>
                    </a:lnTo>
                    <a:lnTo>
                      <a:pt x="1712" y="0"/>
                    </a:lnTo>
                    <a:lnTo>
                      <a:pt x="1687" y="0"/>
                    </a:lnTo>
                    <a:lnTo>
                      <a:pt x="1687" y="23"/>
                    </a:lnTo>
                    <a:close/>
                    <a:moveTo>
                      <a:pt x="1828" y="23"/>
                    </a:moveTo>
                    <a:lnTo>
                      <a:pt x="1868" y="23"/>
                    </a:lnTo>
                    <a:lnTo>
                      <a:pt x="1898" y="23"/>
                    </a:lnTo>
                    <a:lnTo>
                      <a:pt x="1898" y="0"/>
                    </a:lnTo>
                    <a:lnTo>
                      <a:pt x="1868" y="0"/>
                    </a:lnTo>
                    <a:lnTo>
                      <a:pt x="1828" y="0"/>
                    </a:lnTo>
                    <a:lnTo>
                      <a:pt x="1828" y="23"/>
                    </a:lnTo>
                    <a:close/>
                    <a:moveTo>
                      <a:pt x="1968" y="23"/>
                    </a:moveTo>
                    <a:lnTo>
                      <a:pt x="2024" y="23"/>
                    </a:lnTo>
                    <a:lnTo>
                      <a:pt x="2039" y="23"/>
                    </a:lnTo>
                    <a:lnTo>
                      <a:pt x="2039" y="0"/>
                    </a:lnTo>
                    <a:lnTo>
                      <a:pt x="2024" y="0"/>
                    </a:lnTo>
                    <a:lnTo>
                      <a:pt x="1968" y="0"/>
                    </a:lnTo>
                    <a:lnTo>
                      <a:pt x="1968" y="23"/>
                    </a:lnTo>
                    <a:close/>
                    <a:moveTo>
                      <a:pt x="2109" y="23"/>
                    </a:moveTo>
                    <a:lnTo>
                      <a:pt x="2179" y="23"/>
                    </a:lnTo>
                    <a:lnTo>
                      <a:pt x="2179" y="0"/>
                    </a:lnTo>
                    <a:lnTo>
                      <a:pt x="2109" y="0"/>
                    </a:lnTo>
                    <a:lnTo>
                      <a:pt x="2109" y="23"/>
                    </a:lnTo>
                    <a:close/>
                    <a:moveTo>
                      <a:pt x="2249" y="23"/>
                    </a:moveTo>
                    <a:lnTo>
                      <a:pt x="2257" y="23"/>
                    </a:lnTo>
                    <a:lnTo>
                      <a:pt x="2320" y="23"/>
                    </a:lnTo>
                    <a:lnTo>
                      <a:pt x="2320" y="0"/>
                    </a:lnTo>
                    <a:lnTo>
                      <a:pt x="2257" y="0"/>
                    </a:lnTo>
                    <a:lnTo>
                      <a:pt x="2249" y="0"/>
                    </a:lnTo>
                    <a:lnTo>
                      <a:pt x="2249" y="23"/>
                    </a:lnTo>
                    <a:close/>
                    <a:moveTo>
                      <a:pt x="2390" y="23"/>
                    </a:moveTo>
                    <a:lnTo>
                      <a:pt x="2413" y="23"/>
                    </a:lnTo>
                    <a:lnTo>
                      <a:pt x="2460" y="23"/>
                    </a:lnTo>
                    <a:lnTo>
                      <a:pt x="2460" y="0"/>
                    </a:lnTo>
                    <a:lnTo>
                      <a:pt x="2413" y="0"/>
                    </a:lnTo>
                    <a:lnTo>
                      <a:pt x="2390" y="0"/>
                    </a:lnTo>
                    <a:lnTo>
                      <a:pt x="2390" y="23"/>
                    </a:lnTo>
                    <a:close/>
                    <a:moveTo>
                      <a:pt x="2531" y="23"/>
                    </a:moveTo>
                    <a:lnTo>
                      <a:pt x="2569" y="23"/>
                    </a:lnTo>
                    <a:lnTo>
                      <a:pt x="2601" y="23"/>
                    </a:lnTo>
                    <a:lnTo>
                      <a:pt x="2601" y="0"/>
                    </a:lnTo>
                    <a:lnTo>
                      <a:pt x="2569" y="0"/>
                    </a:lnTo>
                    <a:lnTo>
                      <a:pt x="2531" y="0"/>
                    </a:lnTo>
                    <a:lnTo>
                      <a:pt x="2531" y="23"/>
                    </a:lnTo>
                    <a:close/>
                    <a:moveTo>
                      <a:pt x="2671" y="23"/>
                    </a:moveTo>
                    <a:lnTo>
                      <a:pt x="2724" y="23"/>
                    </a:lnTo>
                    <a:lnTo>
                      <a:pt x="2742" y="23"/>
                    </a:lnTo>
                    <a:lnTo>
                      <a:pt x="2742" y="0"/>
                    </a:lnTo>
                    <a:lnTo>
                      <a:pt x="2724" y="0"/>
                    </a:lnTo>
                    <a:lnTo>
                      <a:pt x="2671" y="0"/>
                    </a:lnTo>
                    <a:lnTo>
                      <a:pt x="2671" y="23"/>
                    </a:lnTo>
                    <a:close/>
                    <a:moveTo>
                      <a:pt x="2812" y="23"/>
                    </a:moveTo>
                    <a:lnTo>
                      <a:pt x="2880" y="23"/>
                    </a:lnTo>
                    <a:lnTo>
                      <a:pt x="2882" y="23"/>
                    </a:lnTo>
                    <a:lnTo>
                      <a:pt x="2882" y="0"/>
                    </a:lnTo>
                    <a:lnTo>
                      <a:pt x="2880" y="0"/>
                    </a:lnTo>
                    <a:lnTo>
                      <a:pt x="2812" y="0"/>
                    </a:lnTo>
                    <a:lnTo>
                      <a:pt x="2812" y="23"/>
                    </a:lnTo>
                    <a:close/>
                    <a:moveTo>
                      <a:pt x="2953" y="23"/>
                    </a:moveTo>
                    <a:lnTo>
                      <a:pt x="2958" y="23"/>
                    </a:lnTo>
                    <a:lnTo>
                      <a:pt x="3023" y="23"/>
                    </a:lnTo>
                    <a:lnTo>
                      <a:pt x="3023" y="0"/>
                    </a:lnTo>
                    <a:lnTo>
                      <a:pt x="2958" y="0"/>
                    </a:lnTo>
                    <a:lnTo>
                      <a:pt x="2953" y="0"/>
                    </a:lnTo>
                    <a:lnTo>
                      <a:pt x="2953" y="23"/>
                    </a:lnTo>
                    <a:close/>
                    <a:moveTo>
                      <a:pt x="3093" y="23"/>
                    </a:moveTo>
                    <a:lnTo>
                      <a:pt x="3114" y="23"/>
                    </a:lnTo>
                    <a:lnTo>
                      <a:pt x="3163" y="23"/>
                    </a:lnTo>
                    <a:lnTo>
                      <a:pt x="3163" y="0"/>
                    </a:lnTo>
                    <a:lnTo>
                      <a:pt x="3114" y="0"/>
                    </a:lnTo>
                    <a:lnTo>
                      <a:pt x="3093" y="0"/>
                    </a:lnTo>
                    <a:lnTo>
                      <a:pt x="3093" y="23"/>
                    </a:lnTo>
                    <a:close/>
                    <a:moveTo>
                      <a:pt x="3234" y="23"/>
                    </a:moveTo>
                    <a:lnTo>
                      <a:pt x="3269" y="23"/>
                    </a:lnTo>
                    <a:lnTo>
                      <a:pt x="3304" y="23"/>
                    </a:lnTo>
                    <a:lnTo>
                      <a:pt x="3304" y="0"/>
                    </a:lnTo>
                    <a:lnTo>
                      <a:pt x="3269" y="0"/>
                    </a:lnTo>
                    <a:lnTo>
                      <a:pt x="3234" y="0"/>
                    </a:lnTo>
                    <a:lnTo>
                      <a:pt x="3234" y="23"/>
                    </a:lnTo>
                    <a:close/>
                    <a:moveTo>
                      <a:pt x="3374" y="23"/>
                    </a:moveTo>
                    <a:lnTo>
                      <a:pt x="3425" y="23"/>
                    </a:lnTo>
                    <a:lnTo>
                      <a:pt x="3445" y="23"/>
                    </a:lnTo>
                    <a:lnTo>
                      <a:pt x="3445" y="0"/>
                    </a:lnTo>
                    <a:lnTo>
                      <a:pt x="3425" y="0"/>
                    </a:lnTo>
                    <a:lnTo>
                      <a:pt x="3374" y="0"/>
                    </a:lnTo>
                    <a:lnTo>
                      <a:pt x="3374" y="23"/>
                    </a:lnTo>
                    <a:close/>
                    <a:moveTo>
                      <a:pt x="3515" y="23"/>
                    </a:moveTo>
                    <a:lnTo>
                      <a:pt x="3580" y="23"/>
                    </a:lnTo>
                    <a:lnTo>
                      <a:pt x="3585" y="23"/>
                    </a:lnTo>
                    <a:lnTo>
                      <a:pt x="3585" y="0"/>
                    </a:lnTo>
                    <a:lnTo>
                      <a:pt x="3580" y="0"/>
                    </a:lnTo>
                    <a:lnTo>
                      <a:pt x="3515" y="0"/>
                    </a:lnTo>
                    <a:lnTo>
                      <a:pt x="3515" y="23"/>
                    </a:lnTo>
                    <a:close/>
                    <a:moveTo>
                      <a:pt x="3656" y="23"/>
                    </a:moveTo>
                    <a:lnTo>
                      <a:pt x="3658" y="23"/>
                    </a:lnTo>
                    <a:lnTo>
                      <a:pt x="3726" y="23"/>
                    </a:lnTo>
                    <a:lnTo>
                      <a:pt x="3726" y="0"/>
                    </a:lnTo>
                    <a:lnTo>
                      <a:pt x="3658" y="0"/>
                    </a:lnTo>
                    <a:lnTo>
                      <a:pt x="3656" y="0"/>
                    </a:lnTo>
                    <a:lnTo>
                      <a:pt x="3656" y="23"/>
                    </a:lnTo>
                    <a:close/>
                    <a:moveTo>
                      <a:pt x="3796" y="23"/>
                    </a:moveTo>
                    <a:lnTo>
                      <a:pt x="3814" y="23"/>
                    </a:lnTo>
                    <a:lnTo>
                      <a:pt x="3814" y="0"/>
                    </a:lnTo>
                    <a:lnTo>
                      <a:pt x="3796" y="0"/>
                    </a:lnTo>
                    <a:lnTo>
                      <a:pt x="3796" y="23"/>
                    </a:lnTo>
                    <a:close/>
                    <a:moveTo>
                      <a:pt x="0" y="23"/>
                    </a:moveTo>
                    <a:lnTo>
                      <a:pt x="70" y="23"/>
                    </a:lnTo>
                    <a:lnTo>
                      <a:pt x="70" y="0"/>
                    </a:lnTo>
                    <a:lnTo>
                      <a:pt x="0" y="0"/>
                    </a:lnTo>
                    <a:lnTo>
                      <a:pt x="0" y="2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43" name="Freeform 200"/>
              <p:cNvSpPr>
                <a:spLocks noEditPoints="1"/>
              </p:cNvSpPr>
              <p:nvPr/>
            </p:nvSpPr>
            <p:spPr bwMode="auto">
              <a:xfrm>
                <a:off x="1934" y="3290"/>
                <a:ext cx="3814" cy="23"/>
              </a:xfrm>
              <a:custGeom>
                <a:avLst/>
                <a:gdLst>
                  <a:gd name="T0" fmla="*/ 210 w 3814"/>
                  <a:gd name="T1" fmla="*/ 23 h 23"/>
                  <a:gd name="T2" fmla="*/ 140 w 3814"/>
                  <a:gd name="T3" fmla="*/ 0 h 23"/>
                  <a:gd name="T4" fmla="*/ 311 w 3814"/>
                  <a:gd name="T5" fmla="*/ 23 h 23"/>
                  <a:gd name="T6" fmla="*/ 311 w 3814"/>
                  <a:gd name="T7" fmla="*/ 0 h 23"/>
                  <a:gd name="T8" fmla="*/ 421 w 3814"/>
                  <a:gd name="T9" fmla="*/ 23 h 23"/>
                  <a:gd name="T10" fmla="*/ 492 w 3814"/>
                  <a:gd name="T11" fmla="*/ 0 h 23"/>
                  <a:gd name="T12" fmla="*/ 421 w 3814"/>
                  <a:gd name="T13" fmla="*/ 23 h 23"/>
                  <a:gd name="T14" fmla="*/ 632 w 3814"/>
                  <a:gd name="T15" fmla="*/ 23 h 23"/>
                  <a:gd name="T16" fmla="*/ 562 w 3814"/>
                  <a:gd name="T17" fmla="*/ 0 h 23"/>
                  <a:gd name="T18" fmla="*/ 773 w 3814"/>
                  <a:gd name="T19" fmla="*/ 23 h 23"/>
                  <a:gd name="T20" fmla="*/ 703 w 3814"/>
                  <a:gd name="T21" fmla="*/ 23 h 23"/>
                  <a:gd name="T22" fmla="*/ 914 w 3814"/>
                  <a:gd name="T23" fmla="*/ 23 h 23"/>
                  <a:gd name="T24" fmla="*/ 843 w 3814"/>
                  <a:gd name="T25" fmla="*/ 0 h 23"/>
                  <a:gd name="T26" fmla="*/ 1012 w 3814"/>
                  <a:gd name="T27" fmla="*/ 23 h 23"/>
                  <a:gd name="T28" fmla="*/ 1012 w 3814"/>
                  <a:gd name="T29" fmla="*/ 0 h 23"/>
                  <a:gd name="T30" fmla="*/ 1125 w 3814"/>
                  <a:gd name="T31" fmla="*/ 23 h 23"/>
                  <a:gd name="T32" fmla="*/ 1195 w 3814"/>
                  <a:gd name="T33" fmla="*/ 0 h 23"/>
                  <a:gd name="T34" fmla="*/ 1125 w 3814"/>
                  <a:gd name="T35" fmla="*/ 23 h 23"/>
                  <a:gd name="T36" fmla="*/ 1335 w 3814"/>
                  <a:gd name="T37" fmla="*/ 23 h 23"/>
                  <a:gd name="T38" fmla="*/ 1265 w 3814"/>
                  <a:gd name="T39" fmla="*/ 0 h 23"/>
                  <a:gd name="T40" fmla="*/ 1476 w 3814"/>
                  <a:gd name="T41" fmla="*/ 23 h 23"/>
                  <a:gd name="T42" fmla="*/ 1406 w 3814"/>
                  <a:gd name="T43" fmla="*/ 23 h 23"/>
                  <a:gd name="T44" fmla="*/ 1617 w 3814"/>
                  <a:gd name="T45" fmla="*/ 23 h 23"/>
                  <a:gd name="T46" fmla="*/ 1546 w 3814"/>
                  <a:gd name="T47" fmla="*/ 0 h 23"/>
                  <a:gd name="T48" fmla="*/ 1712 w 3814"/>
                  <a:gd name="T49" fmla="*/ 23 h 23"/>
                  <a:gd name="T50" fmla="*/ 1712 w 3814"/>
                  <a:gd name="T51" fmla="*/ 0 h 23"/>
                  <a:gd name="T52" fmla="*/ 1828 w 3814"/>
                  <a:gd name="T53" fmla="*/ 23 h 23"/>
                  <a:gd name="T54" fmla="*/ 1898 w 3814"/>
                  <a:gd name="T55" fmla="*/ 0 h 23"/>
                  <a:gd name="T56" fmla="*/ 1828 w 3814"/>
                  <a:gd name="T57" fmla="*/ 23 h 23"/>
                  <a:gd name="T58" fmla="*/ 2039 w 3814"/>
                  <a:gd name="T59" fmla="*/ 23 h 23"/>
                  <a:gd name="T60" fmla="*/ 1968 w 3814"/>
                  <a:gd name="T61" fmla="*/ 0 h 23"/>
                  <a:gd name="T62" fmla="*/ 2179 w 3814"/>
                  <a:gd name="T63" fmla="*/ 23 h 23"/>
                  <a:gd name="T64" fmla="*/ 2109 w 3814"/>
                  <a:gd name="T65" fmla="*/ 23 h 23"/>
                  <a:gd name="T66" fmla="*/ 2320 w 3814"/>
                  <a:gd name="T67" fmla="*/ 23 h 23"/>
                  <a:gd name="T68" fmla="*/ 2249 w 3814"/>
                  <a:gd name="T69" fmla="*/ 0 h 23"/>
                  <a:gd name="T70" fmla="*/ 2413 w 3814"/>
                  <a:gd name="T71" fmla="*/ 23 h 23"/>
                  <a:gd name="T72" fmla="*/ 2413 w 3814"/>
                  <a:gd name="T73" fmla="*/ 0 h 23"/>
                  <a:gd name="T74" fmla="*/ 2531 w 3814"/>
                  <a:gd name="T75" fmla="*/ 23 h 23"/>
                  <a:gd name="T76" fmla="*/ 2601 w 3814"/>
                  <a:gd name="T77" fmla="*/ 0 h 23"/>
                  <a:gd name="T78" fmla="*/ 2531 w 3814"/>
                  <a:gd name="T79" fmla="*/ 23 h 23"/>
                  <a:gd name="T80" fmla="*/ 2742 w 3814"/>
                  <a:gd name="T81" fmla="*/ 23 h 23"/>
                  <a:gd name="T82" fmla="*/ 2671 w 3814"/>
                  <a:gd name="T83" fmla="*/ 0 h 23"/>
                  <a:gd name="T84" fmla="*/ 2880 w 3814"/>
                  <a:gd name="T85" fmla="*/ 23 h 23"/>
                  <a:gd name="T86" fmla="*/ 2880 w 3814"/>
                  <a:gd name="T87" fmla="*/ 0 h 23"/>
                  <a:gd name="T88" fmla="*/ 2953 w 3814"/>
                  <a:gd name="T89" fmla="*/ 23 h 23"/>
                  <a:gd name="T90" fmla="*/ 3023 w 3814"/>
                  <a:gd name="T91" fmla="*/ 0 h 23"/>
                  <a:gd name="T92" fmla="*/ 2953 w 3814"/>
                  <a:gd name="T93" fmla="*/ 23 h 23"/>
                  <a:gd name="T94" fmla="*/ 3163 w 3814"/>
                  <a:gd name="T95" fmla="*/ 23 h 23"/>
                  <a:gd name="T96" fmla="*/ 3093 w 3814"/>
                  <a:gd name="T97" fmla="*/ 0 h 23"/>
                  <a:gd name="T98" fmla="*/ 3269 w 3814"/>
                  <a:gd name="T99" fmla="*/ 23 h 23"/>
                  <a:gd name="T100" fmla="*/ 3269 w 3814"/>
                  <a:gd name="T101" fmla="*/ 0 h 23"/>
                  <a:gd name="T102" fmla="*/ 3374 w 3814"/>
                  <a:gd name="T103" fmla="*/ 23 h 23"/>
                  <a:gd name="T104" fmla="*/ 3445 w 3814"/>
                  <a:gd name="T105" fmla="*/ 0 h 23"/>
                  <a:gd name="T106" fmla="*/ 3374 w 3814"/>
                  <a:gd name="T107" fmla="*/ 23 h 23"/>
                  <a:gd name="T108" fmla="*/ 3585 w 3814"/>
                  <a:gd name="T109" fmla="*/ 23 h 23"/>
                  <a:gd name="T110" fmla="*/ 3515 w 3814"/>
                  <a:gd name="T111" fmla="*/ 0 h 23"/>
                  <a:gd name="T112" fmla="*/ 3658 w 3814"/>
                  <a:gd name="T113" fmla="*/ 23 h 23"/>
                  <a:gd name="T114" fmla="*/ 3658 w 3814"/>
                  <a:gd name="T115" fmla="*/ 0 h 23"/>
                  <a:gd name="T116" fmla="*/ 3796 w 3814"/>
                  <a:gd name="T117" fmla="*/ 23 h 23"/>
                  <a:gd name="T118" fmla="*/ 3796 w 3814"/>
                  <a:gd name="T119" fmla="*/ 0 h 23"/>
                  <a:gd name="T120" fmla="*/ 70 w 3814"/>
                  <a:gd name="T121" fmla="*/ 23 h 23"/>
                  <a:gd name="T122" fmla="*/ 0 w 3814"/>
                  <a:gd name="T123" fmla="*/ 2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3814" h="23">
                    <a:moveTo>
                      <a:pt x="140" y="23"/>
                    </a:moveTo>
                    <a:lnTo>
                      <a:pt x="156" y="23"/>
                    </a:lnTo>
                    <a:lnTo>
                      <a:pt x="210" y="23"/>
                    </a:lnTo>
                    <a:lnTo>
                      <a:pt x="210" y="0"/>
                    </a:lnTo>
                    <a:lnTo>
                      <a:pt x="156" y="0"/>
                    </a:lnTo>
                    <a:lnTo>
                      <a:pt x="140" y="0"/>
                    </a:lnTo>
                    <a:lnTo>
                      <a:pt x="140" y="23"/>
                    </a:lnTo>
                    <a:close/>
                    <a:moveTo>
                      <a:pt x="281" y="23"/>
                    </a:moveTo>
                    <a:lnTo>
                      <a:pt x="311" y="23"/>
                    </a:lnTo>
                    <a:lnTo>
                      <a:pt x="351" y="23"/>
                    </a:lnTo>
                    <a:lnTo>
                      <a:pt x="351" y="0"/>
                    </a:lnTo>
                    <a:lnTo>
                      <a:pt x="311" y="0"/>
                    </a:lnTo>
                    <a:lnTo>
                      <a:pt x="281" y="0"/>
                    </a:lnTo>
                    <a:lnTo>
                      <a:pt x="281" y="23"/>
                    </a:lnTo>
                    <a:close/>
                    <a:moveTo>
                      <a:pt x="421" y="23"/>
                    </a:moveTo>
                    <a:lnTo>
                      <a:pt x="467" y="23"/>
                    </a:lnTo>
                    <a:lnTo>
                      <a:pt x="492" y="23"/>
                    </a:lnTo>
                    <a:lnTo>
                      <a:pt x="492" y="0"/>
                    </a:lnTo>
                    <a:lnTo>
                      <a:pt x="467" y="0"/>
                    </a:lnTo>
                    <a:lnTo>
                      <a:pt x="421" y="0"/>
                    </a:lnTo>
                    <a:lnTo>
                      <a:pt x="421" y="23"/>
                    </a:lnTo>
                    <a:close/>
                    <a:moveTo>
                      <a:pt x="562" y="23"/>
                    </a:moveTo>
                    <a:lnTo>
                      <a:pt x="622" y="23"/>
                    </a:lnTo>
                    <a:lnTo>
                      <a:pt x="632" y="23"/>
                    </a:lnTo>
                    <a:lnTo>
                      <a:pt x="632" y="0"/>
                    </a:lnTo>
                    <a:lnTo>
                      <a:pt x="622" y="0"/>
                    </a:lnTo>
                    <a:lnTo>
                      <a:pt x="562" y="0"/>
                    </a:lnTo>
                    <a:lnTo>
                      <a:pt x="562" y="23"/>
                    </a:lnTo>
                    <a:close/>
                    <a:moveTo>
                      <a:pt x="703" y="23"/>
                    </a:moveTo>
                    <a:lnTo>
                      <a:pt x="773" y="23"/>
                    </a:lnTo>
                    <a:lnTo>
                      <a:pt x="773" y="0"/>
                    </a:lnTo>
                    <a:lnTo>
                      <a:pt x="703" y="0"/>
                    </a:lnTo>
                    <a:lnTo>
                      <a:pt x="703" y="23"/>
                    </a:lnTo>
                    <a:close/>
                    <a:moveTo>
                      <a:pt x="843" y="23"/>
                    </a:moveTo>
                    <a:lnTo>
                      <a:pt x="856" y="23"/>
                    </a:lnTo>
                    <a:lnTo>
                      <a:pt x="914" y="23"/>
                    </a:lnTo>
                    <a:lnTo>
                      <a:pt x="914" y="0"/>
                    </a:lnTo>
                    <a:lnTo>
                      <a:pt x="856" y="0"/>
                    </a:lnTo>
                    <a:lnTo>
                      <a:pt x="843" y="0"/>
                    </a:lnTo>
                    <a:lnTo>
                      <a:pt x="843" y="23"/>
                    </a:lnTo>
                    <a:close/>
                    <a:moveTo>
                      <a:pt x="984" y="23"/>
                    </a:moveTo>
                    <a:lnTo>
                      <a:pt x="1012" y="23"/>
                    </a:lnTo>
                    <a:lnTo>
                      <a:pt x="1054" y="23"/>
                    </a:lnTo>
                    <a:lnTo>
                      <a:pt x="1054" y="0"/>
                    </a:lnTo>
                    <a:lnTo>
                      <a:pt x="1012" y="0"/>
                    </a:lnTo>
                    <a:lnTo>
                      <a:pt x="984" y="0"/>
                    </a:lnTo>
                    <a:lnTo>
                      <a:pt x="984" y="23"/>
                    </a:lnTo>
                    <a:close/>
                    <a:moveTo>
                      <a:pt x="1125" y="23"/>
                    </a:moveTo>
                    <a:lnTo>
                      <a:pt x="1167" y="23"/>
                    </a:lnTo>
                    <a:lnTo>
                      <a:pt x="1195" y="23"/>
                    </a:lnTo>
                    <a:lnTo>
                      <a:pt x="1195" y="0"/>
                    </a:lnTo>
                    <a:lnTo>
                      <a:pt x="1167" y="0"/>
                    </a:lnTo>
                    <a:lnTo>
                      <a:pt x="1125" y="0"/>
                    </a:lnTo>
                    <a:lnTo>
                      <a:pt x="1125" y="23"/>
                    </a:lnTo>
                    <a:close/>
                    <a:moveTo>
                      <a:pt x="1265" y="23"/>
                    </a:moveTo>
                    <a:lnTo>
                      <a:pt x="1323" y="23"/>
                    </a:lnTo>
                    <a:lnTo>
                      <a:pt x="1335" y="23"/>
                    </a:lnTo>
                    <a:lnTo>
                      <a:pt x="1335" y="0"/>
                    </a:lnTo>
                    <a:lnTo>
                      <a:pt x="1323" y="0"/>
                    </a:lnTo>
                    <a:lnTo>
                      <a:pt x="1265" y="0"/>
                    </a:lnTo>
                    <a:lnTo>
                      <a:pt x="1265" y="23"/>
                    </a:lnTo>
                    <a:close/>
                    <a:moveTo>
                      <a:pt x="1406" y="23"/>
                    </a:moveTo>
                    <a:lnTo>
                      <a:pt x="1476" y="23"/>
                    </a:lnTo>
                    <a:lnTo>
                      <a:pt x="1476" y="0"/>
                    </a:lnTo>
                    <a:lnTo>
                      <a:pt x="1406" y="0"/>
                    </a:lnTo>
                    <a:lnTo>
                      <a:pt x="1406" y="23"/>
                    </a:lnTo>
                    <a:close/>
                    <a:moveTo>
                      <a:pt x="1546" y="23"/>
                    </a:moveTo>
                    <a:lnTo>
                      <a:pt x="1557" y="23"/>
                    </a:lnTo>
                    <a:lnTo>
                      <a:pt x="1617" y="23"/>
                    </a:lnTo>
                    <a:lnTo>
                      <a:pt x="1617" y="0"/>
                    </a:lnTo>
                    <a:lnTo>
                      <a:pt x="1557" y="0"/>
                    </a:lnTo>
                    <a:lnTo>
                      <a:pt x="1546" y="0"/>
                    </a:lnTo>
                    <a:lnTo>
                      <a:pt x="1546" y="23"/>
                    </a:lnTo>
                    <a:close/>
                    <a:moveTo>
                      <a:pt x="1687" y="23"/>
                    </a:moveTo>
                    <a:lnTo>
                      <a:pt x="1712" y="23"/>
                    </a:lnTo>
                    <a:lnTo>
                      <a:pt x="1757" y="23"/>
                    </a:lnTo>
                    <a:lnTo>
                      <a:pt x="1757" y="0"/>
                    </a:lnTo>
                    <a:lnTo>
                      <a:pt x="1712" y="0"/>
                    </a:lnTo>
                    <a:lnTo>
                      <a:pt x="1687" y="0"/>
                    </a:lnTo>
                    <a:lnTo>
                      <a:pt x="1687" y="23"/>
                    </a:lnTo>
                    <a:close/>
                    <a:moveTo>
                      <a:pt x="1828" y="23"/>
                    </a:moveTo>
                    <a:lnTo>
                      <a:pt x="1868" y="23"/>
                    </a:lnTo>
                    <a:lnTo>
                      <a:pt x="1898" y="23"/>
                    </a:lnTo>
                    <a:lnTo>
                      <a:pt x="1898" y="0"/>
                    </a:lnTo>
                    <a:lnTo>
                      <a:pt x="1868" y="0"/>
                    </a:lnTo>
                    <a:lnTo>
                      <a:pt x="1828" y="0"/>
                    </a:lnTo>
                    <a:lnTo>
                      <a:pt x="1828" y="23"/>
                    </a:lnTo>
                    <a:close/>
                    <a:moveTo>
                      <a:pt x="1968" y="23"/>
                    </a:moveTo>
                    <a:lnTo>
                      <a:pt x="2024" y="23"/>
                    </a:lnTo>
                    <a:lnTo>
                      <a:pt x="2039" y="23"/>
                    </a:lnTo>
                    <a:lnTo>
                      <a:pt x="2039" y="0"/>
                    </a:lnTo>
                    <a:lnTo>
                      <a:pt x="2024" y="0"/>
                    </a:lnTo>
                    <a:lnTo>
                      <a:pt x="1968" y="0"/>
                    </a:lnTo>
                    <a:lnTo>
                      <a:pt x="1968" y="23"/>
                    </a:lnTo>
                    <a:close/>
                    <a:moveTo>
                      <a:pt x="2109" y="23"/>
                    </a:moveTo>
                    <a:lnTo>
                      <a:pt x="2179" y="23"/>
                    </a:lnTo>
                    <a:lnTo>
                      <a:pt x="2179" y="0"/>
                    </a:lnTo>
                    <a:lnTo>
                      <a:pt x="2109" y="0"/>
                    </a:lnTo>
                    <a:lnTo>
                      <a:pt x="2109" y="23"/>
                    </a:lnTo>
                    <a:close/>
                    <a:moveTo>
                      <a:pt x="2249" y="23"/>
                    </a:moveTo>
                    <a:lnTo>
                      <a:pt x="2257" y="23"/>
                    </a:lnTo>
                    <a:lnTo>
                      <a:pt x="2320" y="23"/>
                    </a:lnTo>
                    <a:lnTo>
                      <a:pt x="2320" y="0"/>
                    </a:lnTo>
                    <a:lnTo>
                      <a:pt x="2257" y="0"/>
                    </a:lnTo>
                    <a:lnTo>
                      <a:pt x="2249" y="0"/>
                    </a:lnTo>
                    <a:lnTo>
                      <a:pt x="2249" y="23"/>
                    </a:lnTo>
                    <a:close/>
                    <a:moveTo>
                      <a:pt x="2390" y="23"/>
                    </a:moveTo>
                    <a:lnTo>
                      <a:pt x="2413" y="23"/>
                    </a:lnTo>
                    <a:lnTo>
                      <a:pt x="2460" y="23"/>
                    </a:lnTo>
                    <a:lnTo>
                      <a:pt x="2460" y="0"/>
                    </a:lnTo>
                    <a:lnTo>
                      <a:pt x="2413" y="0"/>
                    </a:lnTo>
                    <a:lnTo>
                      <a:pt x="2390" y="0"/>
                    </a:lnTo>
                    <a:lnTo>
                      <a:pt x="2390" y="23"/>
                    </a:lnTo>
                    <a:close/>
                    <a:moveTo>
                      <a:pt x="2531" y="23"/>
                    </a:moveTo>
                    <a:lnTo>
                      <a:pt x="2569" y="23"/>
                    </a:lnTo>
                    <a:lnTo>
                      <a:pt x="2601" y="23"/>
                    </a:lnTo>
                    <a:lnTo>
                      <a:pt x="2601" y="0"/>
                    </a:lnTo>
                    <a:lnTo>
                      <a:pt x="2569" y="0"/>
                    </a:lnTo>
                    <a:lnTo>
                      <a:pt x="2531" y="0"/>
                    </a:lnTo>
                    <a:lnTo>
                      <a:pt x="2531" y="23"/>
                    </a:lnTo>
                    <a:close/>
                    <a:moveTo>
                      <a:pt x="2671" y="23"/>
                    </a:moveTo>
                    <a:lnTo>
                      <a:pt x="2724" y="23"/>
                    </a:lnTo>
                    <a:lnTo>
                      <a:pt x="2742" y="23"/>
                    </a:lnTo>
                    <a:lnTo>
                      <a:pt x="2742" y="0"/>
                    </a:lnTo>
                    <a:lnTo>
                      <a:pt x="2724" y="0"/>
                    </a:lnTo>
                    <a:lnTo>
                      <a:pt x="2671" y="0"/>
                    </a:lnTo>
                    <a:lnTo>
                      <a:pt x="2671" y="23"/>
                    </a:lnTo>
                    <a:close/>
                    <a:moveTo>
                      <a:pt x="2812" y="23"/>
                    </a:moveTo>
                    <a:lnTo>
                      <a:pt x="2880" y="23"/>
                    </a:lnTo>
                    <a:lnTo>
                      <a:pt x="2882" y="23"/>
                    </a:lnTo>
                    <a:lnTo>
                      <a:pt x="2882" y="0"/>
                    </a:lnTo>
                    <a:lnTo>
                      <a:pt x="2880" y="0"/>
                    </a:lnTo>
                    <a:lnTo>
                      <a:pt x="2812" y="0"/>
                    </a:lnTo>
                    <a:lnTo>
                      <a:pt x="2812" y="23"/>
                    </a:lnTo>
                    <a:close/>
                    <a:moveTo>
                      <a:pt x="2953" y="23"/>
                    </a:moveTo>
                    <a:lnTo>
                      <a:pt x="2958" y="23"/>
                    </a:lnTo>
                    <a:lnTo>
                      <a:pt x="3023" y="23"/>
                    </a:lnTo>
                    <a:lnTo>
                      <a:pt x="3023" y="0"/>
                    </a:lnTo>
                    <a:lnTo>
                      <a:pt x="2958" y="0"/>
                    </a:lnTo>
                    <a:lnTo>
                      <a:pt x="2953" y="0"/>
                    </a:lnTo>
                    <a:lnTo>
                      <a:pt x="2953" y="23"/>
                    </a:lnTo>
                    <a:close/>
                    <a:moveTo>
                      <a:pt x="3093" y="23"/>
                    </a:moveTo>
                    <a:lnTo>
                      <a:pt x="3114" y="23"/>
                    </a:lnTo>
                    <a:lnTo>
                      <a:pt x="3163" y="23"/>
                    </a:lnTo>
                    <a:lnTo>
                      <a:pt x="3163" y="0"/>
                    </a:lnTo>
                    <a:lnTo>
                      <a:pt x="3114" y="0"/>
                    </a:lnTo>
                    <a:lnTo>
                      <a:pt x="3093" y="0"/>
                    </a:lnTo>
                    <a:lnTo>
                      <a:pt x="3093" y="23"/>
                    </a:lnTo>
                    <a:close/>
                    <a:moveTo>
                      <a:pt x="3234" y="23"/>
                    </a:moveTo>
                    <a:lnTo>
                      <a:pt x="3269" y="23"/>
                    </a:lnTo>
                    <a:lnTo>
                      <a:pt x="3304" y="23"/>
                    </a:lnTo>
                    <a:lnTo>
                      <a:pt x="3304" y="0"/>
                    </a:lnTo>
                    <a:lnTo>
                      <a:pt x="3269" y="0"/>
                    </a:lnTo>
                    <a:lnTo>
                      <a:pt x="3234" y="0"/>
                    </a:lnTo>
                    <a:lnTo>
                      <a:pt x="3234" y="23"/>
                    </a:lnTo>
                    <a:close/>
                    <a:moveTo>
                      <a:pt x="3374" y="23"/>
                    </a:moveTo>
                    <a:lnTo>
                      <a:pt x="3425" y="23"/>
                    </a:lnTo>
                    <a:lnTo>
                      <a:pt x="3445" y="23"/>
                    </a:lnTo>
                    <a:lnTo>
                      <a:pt x="3445" y="0"/>
                    </a:lnTo>
                    <a:lnTo>
                      <a:pt x="3425" y="0"/>
                    </a:lnTo>
                    <a:lnTo>
                      <a:pt x="3374" y="0"/>
                    </a:lnTo>
                    <a:lnTo>
                      <a:pt x="3374" y="23"/>
                    </a:lnTo>
                    <a:close/>
                    <a:moveTo>
                      <a:pt x="3515" y="23"/>
                    </a:moveTo>
                    <a:lnTo>
                      <a:pt x="3580" y="23"/>
                    </a:lnTo>
                    <a:lnTo>
                      <a:pt x="3585" y="23"/>
                    </a:lnTo>
                    <a:lnTo>
                      <a:pt x="3585" y="0"/>
                    </a:lnTo>
                    <a:lnTo>
                      <a:pt x="3580" y="0"/>
                    </a:lnTo>
                    <a:lnTo>
                      <a:pt x="3515" y="0"/>
                    </a:lnTo>
                    <a:lnTo>
                      <a:pt x="3515" y="23"/>
                    </a:lnTo>
                    <a:close/>
                    <a:moveTo>
                      <a:pt x="3656" y="23"/>
                    </a:moveTo>
                    <a:lnTo>
                      <a:pt x="3658" y="23"/>
                    </a:lnTo>
                    <a:lnTo>
                      <a:pt x="3726" y="23"/>
                    </a:lnTo>
                    <a:lnTo>
                      <a:pt x="3726" y="0"/>
                    </a:lnTo>
                    <a:lnTo>
                      <a:pt x="3658" y="0"/>
                    </a:lnTo>
                    <a:lnTo>
                      <a:pt x="3656" y="0"/>
                    </a:lnTo>
                    <a:lnTo>
                      <a:pt x="3656" y="23"/>
                    </a:lnTo>
                    <a:close/>
                    <a:moveTo>
                      <a:pt x="3796" y="23"/>
                    </a:moveTo>
                    <a:lnTo>
                      <a:pt x="3814" y="23"/>
                    </a:lnTo>
                    <a:lnTo>
                      <a:pt x="3814" y="0"/>
                    </a:lnTo>
                    <a:lnTo>
                      <a:pt x="3796" y="0"/>
                    </a:lnTo>
                    <a:lnTo>
                      <a:pt x="3796" y="23"/>
                    </a:lnTo>
                    <a:close/>
                    <a:moveTo>
                      <a:pt x="0" y="23"/>
                    </a:moveTo>
                    <a:lnTo>
                      <a:pt x="70" y="23"/>
                    </a:lnTo>
                    <a:lnTo>
                      <a:pt x="70" y="0"/>
                    </a:lnTo>
                    <a:lnTo>
                      <a:pt x="0" y="0"/>
                    </a:lnTo>
                    <a:lnTo>
                      <a:pt x="0" y="2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44" name="Freeform 201"/>
              <p:cNvSpPr>
                <a:spLocks noEditPoints="1"/>
              </p:cNvSpPr>
              <p:nvPr/>
            </p:nvSpPr>
            <p:spPr bwMode="auto">
              <a:xfrm>
                <a:off x="1934" y="3290"/>
                <a:ext cx="3814" cy="23"/>
              </a:xfrm>
              <a:custGeom>
                <a:avLst/>
                <a:gdLst>
                  <a:gd name="T0" fmla="*/ 210 w 3814"/>
                  <a:gd name="T1" fmla="*/ 23 h 23"/>
                  <a:gd name="T2" fmla="*/ 140 w 3814"/>
                  <a:gd name="T3" fmla="*/ 0 h 23"/>
                  <a:gd name="T4" fmla="*/ 311 w 3814"/>
                  <a:gd name="T5" fmla="*/ 23 h 23"/>
                  <a:gd name="T6" fmla="*/ 311 w 3814"/>
                  <a:gd name="T7" fmla="*/ 0 h 23"/>
                  <a:gd name="T8" fmla="*/ 421 w 3814"/>
                  <a:gd name="T9" fmla="*/ 23 h 23"/>
                  <a:gd name="T10" fmla="*/ 492 w 3814"/>
                  <a:gd name="T11" fmla="*/ 0 h 23"/>
                  <a:gd name="T12" fmla="*/ 421 w 3814"/>
                  <a:gd name="T13" fmla="*/ 23 h 23"/>
                  <a:gd name="T14" fmla="*/ 632 w 3814"/>
                  <a:gd name="T15" fmla="*/ 23 h 23"/>
                  <a:gd name="T16" fmla="*/ 562 w 3814"/>
                  <a:gd name="T17" fmla="*/ 0 h 23"/>
                  <a:gd name="T18" fmla="*/ 773 w 3814"/>
                  <a:gd name="T19" fmla="*/ 23 h 23"/>
                  <a:gd name="T20" fmla="*/ 703 w 3814"/>
                  <a:gd name="T21" fmla="*/ 23 h 23"/>
                  <a:gd name="T22" fmla="*/ 914 w 3814"/>
                  <a:gd name="T23" fmla="*/ 23 h 23"/>
                  <a:gd name="T24" fmla="*/ 843 w 3814"/>
                  <a:gd name="T25" fmla="*/ 0 h 23"/>
                  <a:gd name="T26" fmla="*/ 1012 w 3814"/>
                  <a:gd name="T27" fmla="*/ 23 h 23"/>
                  <a:gd name="T28" fmla="*/ 1012 w 3814"/>
                  <a:gd name="T29" fmla="*/ 0 h 23"/>
                  <a:gd name="T30" fmla="*/ 1125 w 3814"/>
                  <a:gd name="T31" fmla="*/ 23 h 23"/>
                  <a:gd name="T32" fmla="*/ 1195 w 3814"/>
                  <a:gd name="T33" fmla="*/ 0 h 23"/>
                  <a:gd name="T34" fmla="*/ 1125 w 3814"/>
                  <a:gd name="T35" fmla="*/ 23 h 23"/>
                  <a:gd name="T36" fmla="*/ 1335 w 3814"/>
                  <a:gd name="T37" fmla="*/ 23 h 23"/>
                  <a:gd name="T38" fmla="*/ 1265 w 3814"/>
                  <a:gd name="T39" fmla="*/ 0 h 23"/>
                  <a:gd name="T40" fmla="*/ 1476 w 3814"/>
                  <a:gd name="T41" fmla="*/ 23 h 23"/>
                  <a:gd name="T42" fmla="*/ 1406 w 3814"/>
                  <a:gd name="T43" fmla="*/ 23 h 23"/>
                  <a:gd name="T44" fmla="*/ 1617 w 3814"/>
                  <a:gd name="T45" fmla="*/ 23 h 23"/>
                  <a:gd name="T46" fmla="*/ 1546 w 3814"/>
                  <a:gd name="T47" fmla="*/ 0 h 23"/>
                  <a:gd name="T48" fmla="*/ 1712 w 3814"/>
                  <a:gd name="T49" fmla="*/ 23 h 23"/>
                  <a:gd name="T50" fmla="*/ 1712 w 3814"/>
                  <a:gd name="T51" fmla="*/ 0 h 23"/>
                  <a:gd name="T52" fmla="*/ 1828 w 3814"/>
                  <a:gd name="T53" fmla="*/ 23 h 23"/>
                  <a:gd name="T54" fmla="*/ 1898 w 3814"/>
                  <a:gd name="T55" fmla="*/ 0 h 23"/>
                  <a:gd name="T56" fmla="*/ 1828 w 3814"/>
                  <a:gd name="T57" fmla="*/ 23 h 23"/>
                  <a:gd name="T58" fmla="*/ 2039 w 3814"/>
                  <a:gd name="T59" fmla="*/ 23 h 23"/>
                  <a:gd name="T60" fmla="*/ 1968 w 3814"/>
                  <a:gd name="T61" fmla="*/ 0 h 23"/>
                  <a:gd name="T62" fmla="*/ 2179 w 3814"/>
                  <a:gd name="T63" fmla="*/ 23 h 23"/>
                  <a:gd name="T64" fmla="*/ 2109 w 3814"/>
                  <a:gd name="T65" fmla="*/ 23 h 23"/>
                  <a:gd name="T66" fmla="*/ 2320 w 3814"/>
                  <a:gd name="T67" fmla="*/ 23 h 23"/>
                  <a:gd name="T68" fmla="*/ 2249 w 3814"/>
                  <a:gd name="T69" fmla="*/ 0 h 23"/>
                  <a:gd name="T70" fmla="*/ 2413 w 3814"/>
                  <a:gd name="T71" fmla="*/ 23 h 23"/>
                  <a:gd name="T72" fmla="*/ 2413 w 3814"/>
                  <a:gd name="T73" fmla="*/ 0 h 23"/>
                  <a:gd name="T74" fmla="*/ 2531 w 3814"/>
                  <a:gd name="T75" fmla="*/ 23 h 23"/>
                  <a:gd name="T76" fmla="*/ 2601 w 3814"/>
                  <a:gd name="T77" fmla="*/ 0 h 23"/>
                  <a:gd name="T78" fmla="*/ 2531 w 3814"/>
                  <a:gd name="T79" fmla="*/ 23 h 23"/>
                  <a:gd name="T80" fmla="*/ 2742 w 3814"/>
                  <a:gd name="T81" fmla="*/ 23 h 23"/>
                  <a:gd name="T82" fmla="*/ 2671 w 3814"/>
                  <a:gd name="T83" fmla="*/ 0 h 23"/>
                  <a:gd name="T84" fmla="*/ 2880 w 3814"/>
                  <a:gd name="T85" fmla="*/ 23 h 23"/>
                  <a:gd name="T86" fmla="*/ 2880 w 3814"/>
                  <a:gd name="T87" fmla="*/ 0 h 23"/>
                  <a:gd name="T88" fmla="*/ 2953 w 3814"/>
                  <a:gd name="T89" fmla="*/ 23 h 23"/>
                  <a:gd name="T90" fmla="*/ 3023 w 3814"/>
                  <a:gd name="T91" fmla="*/ 0 h 23"/>
                  <a:gd name="T92" fmla="*/ 2953 w 3814"/>
                  <a:gd name="T93" fmla="*/ 23 h 23"/>
                  <a:gd name="T94" fmla="*/ 3163 w 3814"/>
                  <a:gd name="T95" fmla="*/ 23 h 23"/>
                  <a:gd name="T96" fmla="*/ 3093 w 3814"/>
                  <a:gd name="T97" fmla="*/ 0 h 23"/>
                  <a:gd name="T98" fmla="*/ 3269 w 3814"/>
                  <a:gd name="T99" fmla="*/ 23 h 23"/>
                  <a:gd name="T100" fmla="*/ 3269 w 3814"/>
                  <a:gd name="T101" fmla="*/ 0 h 23"/>
                  <a:gd name="T102" fmla="*/ 3374 w 3814"/>
                  <a:gd name="T103" fmla="*/ 23 h 23"/>
                  <a:gd name="T104" fmla="*/ 3445 w 3814"/>
                  <a:gd name="T105" fmla="*/ 0 h 23"/>
                  <a:gd name="T106" fmla="*/ 3374 w 3814"/>
                  <a:gd name="T107" fmla="*/ 23 h 23"/>
                  <a:gd name="T108" fmla="*/ 3585 w 3814"/>
                  <a:gd name="T109" fmla="*/ 23 h 23"/>
                  <a:gd name="T110" fmla="*/ 3515 w 3814"/>
                  <a:gd name="T111" fmla="*/ 0 h 23"/>
                  <a:gd name="T112" fmla="*/ 3658 w 3814"/>
                  <a:gd name="T113" fmla="*/ 23 h 23"/>
                  <a:gd name="T114" fmla="*/ 3658 w 3814"/>
                  <a:gd name="T115" fmla="*/ 0 h 23"/>
                  <a:gd name="T116" fmla="*/ 3796 w 3814"/>
                  <a:gd name="T117" fmla="*/ 23 h 23"/>
                  <a:gd name="T118" fmla="*/ 3796 w 3814"/>
                  <a:gd name="T119" fmla="*/ 0 h 23"/>
                  <a:gd name="T120" fmla="*/ 70 w 3814"/>
                  <a:gd name="T121" fmla="*/ 23 h 23"/>
                  <a:gd name="T122" fmla="*/ 0 w 3814"/>
                  <a:gd name="T123" fmla="*/ 2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3814" h="23">
                    <a:moveTo>
                      <a:pt x="140" y="23"/>
                    </a:moveTo>
                    <a:lnTo>
                      <a:pt x="156" y="23"/>
                    </a:lnTo>
                    <a:lnTo>
                      <a:pt x="210" y="23"/>
                    </a:lnTo>
                    <a:lnTo>
                      <a:pt x="210" y="0"/>
                    </a:lnTo>
                    <a:lnTo>
                      <a:pt x="156" y="0"/>
                    </a:lnTo>
                    <a:lnTo>
                      <a:pt x="140" y="0"/>
                    </a:lnTo>
                    <a:lnTo>
                      <a:pt x="140" y="23"/>
                    </a:lnTo>
                    <a:close/>
                    <a:moveTo>
                      <a:pt x="281" y="23"/>
                    </a:moveTo>
                    <a:lnTo>
                      <a:pt x="311" y="23"/>
                    </a:lnTo>
                    <a:lnTo>
                      <a:pt x="351" y="23"/>
                    </a:lnTo>
                    <a:lnTo>
                      <a:pt x="351" y="0"/>
                    </a:lnTo>
                    <a:lnTo>
                      <a:pt x="311" y="0"/>
                    </a:lnTo>
                    <a:lnTo>
                      <a:pt x="281" y="0"/>
                    </a:lnTo>
                    <a:lnTo>
                      <a:pt x="281" y="23"/>
                    </a:lnTo>
                    <a:close/>
                    <a:moveTo>
                      <a:pt x="421" y="23"/>
                    </a:moveTo>
                    <a:lnTo>
                      <a:pt x="467" y="23"/>
                    </a:lnTo>
                    <a:lnTo>
                      <a:pt x="492" y="23"/>
                    </a:lnTo>
                    <a:lnTo>
                      <a:pt x="492" y="0"/>
                    </a:lnTo>
                    <a:lnTo>
                      <a:pt x="467" y="0"/>
                    </a:lnTo>
                    <a:lnTo>
                      <a:pt x="421" y="0"/>
                    </a:lnTo>
                    <a:lnTo>
                      <a:pt x="421" y="23"/>
                    </a:lnTo>
                    <a:close/>
                    <a:moveTo>
                      <a:pt x="562" y="23"/>
                    </a:moveTo>
                    <a:lnTo>
                      <a:pt x="622" y="23"/>
                    </a:lnTo>
                    <a:lnTo>
                      <a:pt x="632" y="23"/>
                    </a:lnTo>
                    <a:lnTo>
                      <a:pt x="632" y="0"/>
                    </a:lnTo>
                    <a:lnTo>
                      <a:pt x="622" y="0"/>
                    </a:lnTo>
                    <a:lnTo>
                      <a:pt x="562" y="0"/>
                    </a:lnTo>
                    <a:lnTo>
                      <a:pt x="562" y="23"/>
                    </a:lnTo>
                    <a:close/>
                    <a:moveTo>
                      <a:pt x="703" y="23"/>
                    </a:moveTo>
                    <a:lnTo>
                      <a:pt x="773" y="23"/>
                    </a:lnTo>
                    <a:lnTo>
                      <a:pt x="773" y="0"/>
                    </a:lnTo>
                    <a:lnTo>
                      <a:pt x="703" y="0"/>
                    </a:lnTo>
                    <a:lnTo>
                      <a:pt x="703" y="23"/>
                    </a:lnTo>
                    <a:close/>
                    <a:moveTo>
                      <a:pt x="843" y="23"/>
                    </a:moveTo>
                    <a:lnTo>
                      <a:pt x="856" y="23"/>
                    </a:lnTo>
                    <a:lnTo>
                      <a:pt x="914" y="23"/>
                    </a:lnTo>
                    <a:lnTo>
                      <a:pt x="914" y="0"/>
                    </a:lnTo>
                    <a:lnTo>
                      <a:pt x="856" y="0"/>
                    </a:lnTo>
                    <a:lnTo>
                      <a:pt x="843" y="0"/>
                    </a:lnTo>
                    <a:lnTo>
                      <a:pt x="843" y="23"/>
                    </a:lnTo>
                    <a:close/>
                    <a:moveTo>
                      <a:pt x="984" y="23"/>
                    </a:moveTo>
                    <a:lnTo>
                      <a:pt x="1012" y="23"/>
                    </a:lnTo>
                    <a:lnTo>
                      <a:pt x="1054" y="23"/>
                    </a:lnTo>
                    <a:lnTo>
                      <a:pt x="1054" y="0"/>
                    </a:lnTo>
                    <a:lnTo>
                      <a:pt x="1012" y="0"/>
                    </a:lnTo>
                    <a:lnTo>
                      <a:pt x="984" y="0"/>
                    </a:lnTo>
                    <a:lnTo>
                      <a:pt x="984" y="23"/>
                    </a:lnTo>
                    <a:close/>
                    <a:moveTo>
                      <a:pt x="1125" y="23"/>
                    </a:moveTo>
                    <a:lnTo>
                      <a:pt x="1167" y="23"/>
                    </a:lnTo>
                    <a:lnTo>
                      <a:pt x="1195" y="23"/>
                    </a:lnTo>
                    <a:lnTo>
                      <a:pt x="1195" y="0"/>
                    </a:lnTo>
                    <a:lnTo>
                      <a:pt x="1167" y="0"/>
                    </a:lnTo>
                    <a:lnTo>
                      <a:pt x="1125" y="0"/>
                    </a:lnTo>
                    <a:lnTo>
                      <a:pt x="1125" y="23"/>
                    </a:lnTo>
                    <a:close/>
                    <a:moveTo>
                      <a:pt x="1265" y="23"/>
                    </a:moveTo>
                    <a:lnTo>
                      <a:pt x="1323" y="23"/>
                    </a:lnTo>
                    <a:lnTo>
                      <a:pt x="1335" y="23"/>
                    </a:lnTo>
                    <a:lnTo>
                      <a:pt x="1335" y="0"/>
                    </a:lnTo>
                    <a:lnTo>
                      <a:pt x="1323" y="0"/>
                    </a:lnTo>
                    <a:lnTo>
                      <a:pt x="1265" y="0"/>
                    </a:lnTo>
                    <a:lnTo>
                      <a:pt x="1265" y="23"/>
                    </a:lnTo>
                    <a:close/>
                    <a:moveTo>
                      <a:pt x="1406" y="23"/>
                    </a:moveTo>
                    <a:lnTo>
                      <a:pt x="1476" y="23"/>
                    </a:lnTo>
                    <a:lnTo>
                      <a:pt x="1476" y="0"/>
                    </a:lnTo>
                    <a:lnTo>
                      <a:pt x="1406" y="0"/>
                    </a:lnTo>
                    <a:lnTo>
                      <a:pt x="1406" y="23"/>
                    </a:lnTo>
                    <a:close/>
                    <a:moveTo>
                      <a:pt x="1546" y="23"/>
                    </a:moveTo>
                    <a:lnTo>
                      <a:pt x="1557" y="23"/>
                    </a:lnTo>
                    <a:lnTo>
                      <a:pt x="1617" y="23"/>
                    </a:lnTo>
                    <a:lnTo>
                      <a:pt x="1617" y="0"/>
                    </a:lnTo>
                    <a:lnTo>
                      <a:pt x="1557" y="0"/>
                    </a:lnTo>
                    <a:lnTo>
                      <a:pt x="1546" y="0"/>
                    </a:lnTo>
                    <a:lnTo>
                      <a:pt x="1546" y="23"/>
                    </a:lnTo>
                    <a:close/>
                    <a:moveTo>
                      <a:pt x="1687" y="23"/>
                    </a:moveTo>
                    <a:lnTo>
                      <a:pt x="1712" y="23"/>
                    </a:lnTo>
                    <a:lnTo>
                      <a:pt x="1757" y="23"/>
                    </a:lnTo>
                    <a:lnTo>
                      <a:pt x="1757" y="0"/>
                    </a:lnTo>
                    <a:lnTo>
                      <a:pt x="1712" y="0"/>
                    </a:lnTo>
                    <a:lnTo>
                      <a:pt x="1687" y="0"/>
                    </a:lnTo>
                    <a:lnTo>
                      <a:pt x="1687" y="23"/>
                    </a:lnTo>
                    <a:close/>
                    <a:moveTo>
                      <a:pt x="1828" y="23"/>
                    </a:moveTo>
                    <a:lnTo>
                      <a:pt x="1868" y="23"/>
                    </a:lnTo>
                    <a:lnTo>
                      <a:pt x="1898" y="23"/>
                    </a:lnTo>
                    <a:lnTo>
                      <a:pt x="1898" y="0"/>
                    </a:lnTo>
                    <a:lnTo>
                      <a:pt x="1868" y="0"/>
                    </a:lnTo>
                    <a:lnTo>
                      <a:pt x="1828" y="0"/>
                    </a:lnTo>
                    <a:lnTo>
                      <a:pt x="1828" y="23"/>
                    </a:lnTo>
                    <a:close/>
                    <a:moveTo>
                      <a:pt x="1968" y="23"/>
                    </a:moveTo>
                    <a:lnTo>
                      <a:pt x="2024" y="23"/>
                    </a:lnTo>
                    <a:lnTo>
                      <a:pt x="2039" y="23"/>
                    </a:lnTo>
                    <a:lnTo>
                      <a:pt x="2039" y="0"/>
                    </a:lnTo>
                    <a:lnTo>
                      <a:pt x="2024" y="0"/>
                    </a:lnTo>
                    <a:lnTo>
                      <a:pt x="1968" y="0"/>
                    </a:lnTo>
                    <a:lnTo>
                      <a:pt x="1968" y="23"/>
                    </a:lnTo>
                    <a:close/>
                    <a:moveTo>
                      <a:pt x="2109" y="23"/>
                    </a:moveTo>
                    <a:lnTo>
                      <a:pt x="2179" y="23"/>
                    </a:lnTo>
                    <a:lnTo>
                      <a:pt x="2179" y="0"/>
                    </a:lnTo>
                    <a:lnTo>
                      <a:pt x="2109" y="0"/>
                    </a:lnTo>
                    <a:lnTo>
                      <a:pt x="2109" y="23"/>
                    </a:lnTo>
                    <a:close/>
                    <a:moveTo>
                      <a:pt x="2249" y="23"/>
                    </a:moveTo>
                    <a:lnTo>
                      <a:pt x="2257" y="23"/>
                    </a:lnTo>
                    <a:lnTo>
                      <a:pt x="2320" y="23"/>
                    </a:lnTo>
                    <a:lnTo>
                      <a:pt x="2320" y="0"/>
                    </a:lnTo>
                    <a:lnTo>
                      <a:pt x="2257" y="0"/>
                    </a:lnTo>
                    <a:lnTo>
                      <a:pt x="2249" y="0"/>
                    </a:lnTo>
                    <a:lnTo>
                      <a:pt x="2249" y="23"/>
                    </a:lnTo>
                    <a:close/>
                    <a:moveTo>
                      <a:pt x="2390" y="23"/>
                    </a:moveTo>
                    <a:lnTo>
                      <a:pt x="2413" y="23"/>
                    </a:lnTo>
                    <a:lnTo>
                      <a:pt x="2460" y="23"/>
                    </a:lnTo>
                    <a:lnTo>
                      <a:pt x="2460" y="0"/>
                    </a:lnTo>
                    <a:lnTo>
                      <a:pt x="2413" y="0"/>
                    </a:lnTo>
                    <a:lnTo>
                      <a:pt x="2390" y="0"/>
                    </a:lnTo>
                    <a:lnTo>
                      <a:pt x="2390" y="23"/>
                    </a:lnTo>
                    <a:close/>
                    <a:moveTo>
                      <a:pt x="2531" y="23"/>
                    </a:moveTo>
                    <a:lnTo>
                      <a:pt x="2569" y="23"/>
                    </a:lnTo>
                    <a:lnTo>
                      <a:pt x="2601" y="23"/>
                    </a:lnTo>
                    <a:lnTo>
                      <a:pt x="2601" y="0"/>
                    </a:lnTo>
                    <a:lnTo>
                      <a:pt x="2569" y="0"/>
                    </a:lnTo>
                    <a:lnTo>
                      <a:pt x="2531" y="0"/>
                    </a:lnTo>
                    <a:lnTo>
                      <a:pt x="2531" y="23"/>
                    </a:lnTo>
                    <a:close/>
                    <a:moveTo>
                      <a:pt x="2671" y="23"/>
                    </a:moveTo>
                    <a:lnTo>
                      <a:pt x="2724" y="23"/>
                    </a:lnTo>
                    <a:lnTo>
                      <a:pt x="2742" y="23"/>
                    </a:lnTo>
                    <a:lnTo>
                      <a:pt x="2742" y="0"/>
                    </a:lnTo>
                    <a:lnTo>
                      <a:pt x="2724" y="0"/>
                    </a:lnTo>
                    <a:lnTo>
                      <a:pt x="2671" y="0"/>
                    </a:lnTo>
                    <a:lnTo>
                      <a:pt x="2671" y="23"/>
                    </a:lnTo>
                    <a:close/>
                    <a:moveTo>
                      <a:pt x="2812" y="23"/>
                    </a:moveTo>
                    <a:lnTo>
                      <a:pt x="2880" y="23"/>
                    </a:lnTo>
                    <a:lnTo>
                      <a:pt x="2882" y="23"/>
                    </a:lnTo>
                    <a:lnTo>
                      <a:pt x="2882" y="0"/>
                    </a:lnTo>
                    <a:lnTo>
                      <a:pt x="2880" y="0"/>
                    </a:lnTo>
                    <a:lnTo>
                      <a:pt x="2812" y="0"/>
                    </a:lnTo>
                    <a:lnTo>
                      <a:pt x="2812" y="23"/>
                    </a:lnTo>
                    <a:close/>
                    <a:moveTo>
                      <a:pt x="2953" y="23"/>
                    </a:moveTo>
                    <a:lnTo>
                      <a:pt x="2958" y="23"/>
                    </a:lnTo>
                    <a:lnTo>
                      <a:pt x="3023" y="23"/>
                    </a:lnTo>
                    <a:lnTo>
                      <a:pt x="3023" y="0"/>
                    </a:lnTo>
                    <a:lnTo>
                      <a:pt x="2958" y="0"/>
                    </a:lnTo>
                    <a:lnTo>
                      <a:pt x="2953" y="0"/>
                    </a:lnTo>
                    <a:lnTo>
                      <a:pt x="2953" y="23"/>
                    </a:lnTo>
                    <a:close/>
                    <a:moveTo>
                      <a:pt x="3093" y="23"/>
                    </a:moveTo>
                    <a:lnTo>
                      <a:pt x="3114" y="23"/>
                    </a:lnTo>
                    <a:lnTo>
                      <a:pt x="3163" y="23"/>
                    </a:lnTo>
                    <a:lnTo>
                      <a:pt x="3163" y="0"/>
                    </a:lnTo>
                    <a:lnTo>
                      <a:pt x="3114" y="0"/>
                    </a:lnTo>
                    <a:lnTo>
                      <a:pt x="3093" y="0"/>
                    </a:lnTo>
                    <a:lnTo>
                      <a:pt x="3093" y="23"/>
                    </a:lnTo>
                    <a:close/>
                    <a:moveTo>
                      <a:pt x="3234" y="23"/>
                    </a:moveTo>
                    <a:lnTo>
                      <a:pt x="3269" y="23"/>
                    </a:lnTo>
                    <a:lnTo>
                      <a:pt x="3304" y="23"/>
                    </a:lnTo>
                    <a:lnTo>
                      <a:pt x="3304" y="0"/>
                    </a:lnTo>
                    <a:lnTo>
                      <a:pt x="3269" y="0"/>
                    </a:lnTo>
                    <a:lnTo>
                      <a:pt x="3234" y="0"/>
                    </a:lnTo>
                    <a:lnTo>
                      <a:pt x="3234" y="23"/>
                    </a:lnTo>
                    <a:close/>
                    <a:moveTo>
                      <a:pt x="3374" y="23"/>
                    </a:moveTo>
                    <a:lnTo>
                      <a:pt x="3425" y="23"/>
                    </a:lnTo>
                    <a:lnTo>
                      <a:pt x="3445" y="23"/>
                    </a:lnTo>
                    <a:lnTo>
                      <a:pt x="3445" y="0"/>
                    </a:lnTo>
                    <a:lnTo>
                      <a:pt x="3425" y="0"/>
                    </a:lnTo>
                    <a:lnTo>
                      <a:pt x="3374" y="0"/>
                    </a:lnTo>
                    <a:lnTo>
                      <a:pt x="3374" y="23"/>
                    </a:lnTo>
                    <a:close/>
                    <a:moveTo>
                      <a:pt x="3515" y="23"/>
                    </a:moveTo>
                    <a:lnTo>
                      <a:pt x="3580" y="23"/>
                    </a:lnTo>
                    <a:lnTo>
                      <a:pt x="3585" y="23"/>
                    </a:lnTo>
                    <a:lnTo>
                      <a:pt x="3585" y="0"/>
                    </a:lnTo>
                    <a:lnTo>
                      <a:pt x="3580" y="0"/>
                    </a:lnTo>
                    <a:lnTo>
                      <a:pt x="3515" y="0"/>
                    </a:lnTo>
                    <a:lnTo>
                      <a:pt x="3515" y="23"/>
                    </a:lnTo>
                    <a:close/>
                    <a:moveTo>
                      <a:pt x="3656" y="23"/>
                    </a:moveTo>
                    <a:lnTo>
                      <a:pt x="3658" y="23"/>
                    </a:lnTo>
                    <a:lnTo>
                      <a:pt x="3726" y="23"/>
                    </a:lnTo>
                    <a:lnTo>
                      <a:pt x="3726" y="0"/>
                    </a:lnTo>
                    <a:lnTo>
                      <a:pt x="3658" y="0"/>
                    </a:lnTo>
                    <a:lnTo>
                      <a:pt x="3656" y="0"/>
                    </a:lnTo>
                    <a:lnTo>
                      <a:pt x="3656" y="23"/>
                    </a:lnTo>
                    <a:close/>
                    <a:moveTo>
                      <a:pt x="3796" y="23"/>
                    </a:moveTo>
                    <a:lnTo>
                      <a:pt x="3814" y="23"/>
                    </a:lnTo>
                    <a:lnTo>
                      <a:pt x="3814" y="0"/>
                    </a:lnTo>
                    <a:lnTo>
                      <a:pt x="3796" y="0"/>
                    </a:lnTo>
                    <a:lnTo>
                      <a:pt x="3796" y="23"/>
                    </a:lnTo>
                    <a:close/>
                    <a:moveTo>
                      <a:pt x="0" y="23"/>
                    </a:moveTo>
                    <a:lnTo>
                      <a:pt x="70" y="23"/>
                    </a:lnTo>
                    <a:lnTo>
                      <a:pt x="70" y="0"/>
                    </a:lnTo>
                    <a:lnTo>
                      <a:pt x="0" y="0"/>
                    </a:lnTo>
                    <a:lnTo>
                      <a:pt x="0" y="2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45" name="Freeform 202"/>
              <p:cNvSpPr>
                <a:spLocks noEditPoints="1"/>
              </p:cNvSpPr>
              <p:nvPr/>
            </p:nvSpPr>
            <p:spPr bwMode="auto">
              <a:xfrm>
                <a:off x="1934" y="3290"/>
                <a:ext cx="3814" cy="23"/>
              </a:xfrm>
              <a:custGeom>
                <a:avLst/>
                <a:gdLst>
                  <a:gd name="T0" fmla="*/ 210 w 3814"/>
                  <a:gd name="T1" fmla="*/ 23 h 23"/>
                  <a:gd name="T2" fmla="*/ 140 w 3814"/>
                  <a:gd name="T3" fmla="*/ 0 h 23"/>
                  <a:gd name="T4" fmla="*/ 311 w 3814"/>
                  <a:gd name="T5" fmla="*/ 23 h 23"/>
                  <a:gd name="T6" fmla="*/ 311 w 3814"/>
                  <a:gd name="T7" fmla="*/ 0 h 23"/>
                  <a:gd name="T8" fmla="*/ 421 w 3814"/>
                  <a:gd name="T9" fmla="*/ 23 h 23"/>
                  <a:gd name="T10" fmla="*/ 492 w 3814"/>
                  <a:gd name="T11" fmla="*/ 0 h 23"/>
                  <a:gd name="T12" fmla="*/ 421 w 3814"/>
                  <a:gd name="T13" fmla="*/ 23 h 23"/>
                  <a:gd name="T14" fmla="*/ 632 w 3814"/>
                  <a:gd name="T15" fmla="*/ 23 h 23"/>
                  <a:gd name="T16" fmla="*/ 562 w 3814"/>
                  <a:gd name="T17" fmla="*/ 0 h 23"/>
                  <a:gd name="T18" fmla="*/ 773 w 3814"/>
                  <a:gd name="T19" fmla="*/ 23 h 23"/>
                  <a:gd name="T20" fmla="*/ 703 w 3814"/>
                  <a:gd name="T21" fmla="*/ 23 h 23"/>
                  <a:gd name="T22" fmla="*/ 914 w 3814"/>
                  <a:gd name="T23" fmla="*/ 23 h 23"/>
                  <a:gd name="T24" fmla="*/ 843 w 3814"/>
                  <a:gd name="T25" fmla="*/ 0 h 23"/>
                  <a:gd name="T26" fmla="*/ 1012 w 3814"/>
                  <a:gd name="T27" fmla="*/ 23 h 23"/>
                  <a:gd name="T28" fmla="*/ 1012 w 3814"/>
                  <a:gd name="T29" fmla="*/ 0 h 23"/>
                  <a:gd name="T30" fmla="*/ 1125 w 3814"/>
                  <a:gd name="T31" fmla="*/ 23 h 23"/>
                  <a:gd name="T32" fmla="*/ 1195 w 3814"/>
                  <a:gd name="T33" fmla="*/ 0 h 23"/>
                  <a:gd name="T34" fmla="*/ 1125 w 3814"/>
                  <a:gd name="T35" fmla="*/ 23 h 23"/>
                  <a:gd name="T36" fmla="*/ 1335 w 3814"/>
                  <a:gd name="T37" fmla="*/ 23 h 23"/>
                  <a:gd name="T38" fmla="*/ 1265 w 3814"/>
                  <a:gd name="T39" fmla="*/ 0 h 23"/>
                  <a:gd name="T40" fmla="*/ 1476 w 3814"/>
                  <a:gd name="T41" fmla="*/ 23 h 23"/>
                  <a:gd name="T42" fmla="*/ 1406 w 3814"/>
                  <a:gd name="T43" fmla="*/ 23 h 23"/>
                  <a:gd name="T44" fmla="*/ 1617 w 3814"/>
                  <a:gd name="T45" fmla="*/ 23 h 23"/>
                  <a:gd name="T46" fmla="*/ 1546 w 3814"/>
                  <a:gd name="T47" fmla="*/ 0 h 23"/>
                  <a:gd name="T48" fmla="*/ 1712 w 3814"/>
                  <a:gd name="T49" fmla="*/ 23 h 23"/>
                  <a:gd name="T50" fmla="*/ 1712 w 3814"/>
                  <a:gd name="T51" fmla="*/ 0 h 23"/>
                  <a:gd name="T52" fmla="*/ 1828 w 3814"/>
                  <a:gd name="T53" fmla="*/ 23 h 23"/>
                  <a:gd name="T54" fmla="*/ 1898 w 3814"/>
                  <a:gd name="T55" fmla="*/ 0 h 23"/>
                  <a:gd name="T56" fmla="*/ 1828 w 3814"/>
                  <a:gd name="T57" fmla="*/ 23 h 23"/>
                  <a:gd name="T58" fmla="*/ 2039 w 3814"/>
                  <a:gd name="T59" fmla="*/ 23 h 23"/>
                  <a:gd name="T60" fmla="*/ 1968 w 3814"/>
                  <a:gd name="T61" fmla="*/ 0 h 23"/>
                  <a:gd name="T62" fmla="*/ 2179 w 3814"/>
                  <a:gd name="T63" fmla="*/ 23 h 23"/>
                  <a:gd name="T64" fmla="*/ 2109 w 3814"/>
                  <a:gd name="T65" fmla="*/ 23 h 23"/>
                  <a:gd name="T66" fmla="*/ 2320 w 3814"/>
                  <a:gd name="T67" fmla="*/ 23 h 23"/>
                  <a:gd name="T68" fmla="*/ 2249 w 3814"/>
                  <a:gd name="T69" fmla="*/ 0 h 23"/>
                  <a:gd name="T70" fmla="*/ 2413 w 3814"/>
                  <a:gd name="T71" fmla="*/ 23 h 23"/>
                  <a:gd name="T72" fmla="*/ 2413 w 3814"/>
                  <a:gd name="T73" fmla="*/ 0 h 23"/>
                  <a:gd name="T74" fmla="*/ 2531 w 3814"/>
                  <a:gd name="T75" fmla="*/ 23 h 23"/>
                  <a:gd name="T76" fmla="*/ 2601 w 3814"/>
                  <a:gd name="T77" fmla="*/ 0 h 23"/>
                  <a:gd name="T78" fmla="*/ 2531 w 3814"/>
                  <a:gd name="T79" fmla="*/ 23 h 23"/>
                  <a:gd name="T80" fmla="*/ 2742 w 3814"/>
                  <a:gd name="T81" fmla="*/ 23 h 23"/>
                  <a:gd name="T82" fmla="*/ 2671 w 3814"/>
                  <a:gd name="T83" fmla="*/ 0 h 23"/>
                  <a:gd name="T84" fmla="*/ 2880 w 3814"/>
                  <a:gd name="T85" fmla="*/ 23 h 23"/>
                  <a:gd name="T86" fmla="*/ 2880 w 3814"/>
                  <a:gd name="T87" fmla="*/ 0 h 23"/>
                  <a:gd name="T88" fmla="*/ 2953 w 3814"/>
                  <a:gd name="T89" fmla="*/ 23 h 23"/>
                  <a:gd name="T90" fmla="*/ 3023 w 3814"/>
                  <a:gd name="T91" fmla="*/ 0 h 23"/>
                  <a:gd name="T92" fmla="*/ 2953 w 3814"/>
                  <a:gd name="T93" fmla="*/ 23 h 23"/>
                  <a:gd name="T94" fmla="*/ 3163 w 3814"/>
                  <a:gd name="T95" fmla="*/ 23 h 23"/>
                  <a:gd name="T96" fmla="*/ 3093 w 3814"/>
                  <a:gd name="T97" fmla="*/ 0 h 23"/>
                  <a:gd name="T98" fmla="*/ 3269 w 3814"/>
                  <a:gd name="T99" fmla="*/ 23 h 23"/>
                  <a:gd name="T100" fmla="*/ 3269 w 3814"/>
                  <a:gd name="T101" fmla="*/ 0 h 23"/>
                  <a:gd name="T102" fmla="*/ 3374 w 3814"/>
                  <a:gd name="T103" fmla="*/ 23 h 23"/>
                  <a:gd name="T104" fmla="*/ 3445 w 3814"/>
                  <a:gd name="T105" fmla="*/ 0 h 23"/>
                  <a:gd name="T106" fmla="*/ 3374 w 3814"/>
                  <a:gd name="T107" fmla="*/ 23 h 23"/>
                  <a:gd name="T108" fmla="*/ 3585 w 3814"/>
                  <a:gd name="T109" fmla="*/ 23 h 23"/>
                  <a:gd name="T110" fmla="*/ 3515 w 3814"/>
                  <a:gd name="T111" fmla="*/ 0 h 23"/>
                  <a:gd name="T112" fmla="*/ 3658 w 3814"/>
                  <a:gd name="T113" fmla="*/ 23 h 23"/>
                  <a:gd name="T114" fmla="*/ 3658 w 3814"/>
                  <a:gd name="T115" fmla="*/ 0 h 23"/>
                  <a:gd name="T116" fmla="*/ 3796 w 3814"/>
                  <a:gd name="T117" fmla="*/ 23 h 23"/>
                  <a:gd name="T118" fmla="*/ 3796 w 3814"/>
                  <a:gd name="T119" fmla="*/ 0 h 23"/>
                  <a:gd name="T120" fmla="*/ 70 w 3814"/>
                  <a:gd name="T121" fmla="*/ 23 h 23"/>
                  <a:gd name="T122" fmla="*/ 0 w 3814"/>
                  <a:gd name="T123" fmla="*/ 2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3814" h="23">
                    <a:moveTo>
                      <a:pt x="140" y="23"/>
                    </a:moveTo>
                    <a:lnTo>
                      <a:pt x="156" y="23"/>
                    </a:lnTo>
                    <a:lnTo>
                      <a:pt x="210" y="23"/>
                    </a:lnTo>
                    <a:lnTo>
                      <a:pt x="210" y="0"/>
                    </a:lnTo>
                    <a:lnTo>
                      <a:pt x="156" y="0"/>
                    </a:lnTo>
                    <a:lnTo>
                      <a:pt x="140" y="0"/>
                    </a:lnTo>
                    <a:lnTo>
                      <a:pt x="140" y="23"/>
                    </a:lnTo>
                    <a:close/>
                    <a:moveTo>
                      <a:pt x="281" y="23"/>
                    </a:moveTo>
                    <a:lnTo>
                      <a:pt x="311" y="23"/>
                    </a:lnTo>
                    <a:lnTo>
                      <a:pt x="351" y="23"/>
                    </a:lnTo>
                    <a:lnTo>
                      <a:pt x="351" y="0"/>
                    </a:lnTo>
                    <a:lnTo>
                      <a:pt x="311" y="0"/>
                    </a:lnTo>
                    <a:lnTo>
                      <a:pt x="281" y="0"/>
                    </a:lnTo>
                    <a:lnTo>
                      <a:pt x="281" y="23"/>
                    </a:lnTo>
                    <a:close/>
                    <a:moveTo>
                      <a:pt x="421" y="23"/>
                    </a:moveTo>
                    <a:lnTo>
                      <a:pt x="467" y="23"/>
                    </a:lnTo>
                    <a:lnTo>
                      <a:pt x="492" y="23"/>
                    </a:lnTo>
                    <a:lnTo>
                      <a:pt x="492" y="0"/>
                    </a:lnTo>
                    <a:lnTo>
                      <a:pt x="467" y="0"/>
                    </a:lnTo>
                    <a:lnTo>
                      <a:pt x="421" y="0"/>
                    </a:lnTo>
                    <a:lnTo>
                      <a:pt x="421" y="23"/>
                    </a:lnTo>
                    <a:close/>
                    <a:moveTo>
                      <a:pt x="562" y="23"/>
                    </a:moveTo>
                    <a:lnTo>
                      <a:pt x="622" y="23"/>
                    </a:lnTo>
                    <a:lnTo>
                      <a:pt x="632" y="23"/>
                    </a:lnTo>
                    <a:lnTo>
                      <a:pt x="632" y="0"/>
                    </a:lnTo>
                    <a:lnTo>
                      <a:pt x="622" y="0"/>
                    </a:lnTo>
                    <a:lnTo>
                      <a:pt x="562" y="0"/>
                    </a:lnTo>
                    <a:lnTo>
                      <a:pt x="562" y="23"/>
                    </a:lnTo>
                    <a:close/>
                    <a:moveTo>
                      <a:pt x="703" y="23"/>
                    </a:moveTo>
                    <a:lnTo>
                      <a:pt x="773" y="23"/>
                    </a:lnTo>
                    <a:lnTo>
                      <a:pt x="773" y="0"/>
                    </a:lnTo>
                    <a:lnTo>
                      <a:pt x="703" y="0"/>
                    </a:lnTo>
                    <a:lnTo>
                      <a:pt x="703" y="23"/>
                    </a:lnTo>
                    <a:close/>
                    <a:moveTo>
                      <a:pt x="843" y="23"/>
                    </a:moveTo>
                    <a:lnTo>
                      <a:pt x="856" y="23"/>
                    </a:lnTo>
                    <a:lnTo>
                      <a:pt x="914" y="23"/>
                    </a:lnTo>
                    <a:lnTo>
                      <a:pt x="914" y="0"/>
                    </a:lnTo>
                    <a:lnTo>
                      <a:pt x="856" y="0"/>
                    </a:lnTo>
                    <a:lnTo>
                      <a:pt x="843" y="0"/>
                    </a:lnTo>
                    <a:lnTo>
                      <a:pt x="843" y="23"/>
                    </a:lnTo>
                    <a:close/>
                    <a:moveTo>
                      <a:pt x="984" y="23"/>
                    </a:moveTo>
                    <a:lnTo>
                      <a:pt x="1012" y="23"/>
                    </a:lnTo>
                    <a:lnTo>
                      <a:pt x="1054" y="23"/>
                    </a:lnTo>
                    <a:lnTo>
                      <a:pt x="1054" y="0"/>
                    </a:lnTo>
                    <a:lnTo>
                      <a:pt x="1012" y="0"/>
                    </a:lnTo>
                    <a:lnTo>
                      <a:pt x="984" y="0"/>
                    </a:lnTo>
                    <a:lnTo>
                      <a:pt x="984" y="23"/>
                    </a:lnTo>
                    <a:close/>
                    <a:moveTo>
                      <a:pt x="1125" y="23"/>
                    </a:moveTo>
                    <a:lnTo>
                      <a:pt x="1167" y="23"/>
                    </a:lnTo>
                    <a:lnTo>
                      <a:pt x="1195" y="23"/>
                    </a:lnTo>
                    <a:lnTo>
                      <a:pt x="1195" y="0"/>
                    </a:lnTo>
                    <a:lnTo>
                      <a:pt x="1167" y="0"/>
                    </a:lnTo>
                    <a:lnTo>
                      <a:pt x="1125" y="0"/>
                    </a:lnTo>
                    <a:lnTo>
                      <a:pt x="1125" y="23"/>
                    </a:lnTo>
                    <a:close/>
                    <a:moveTo>
                      <a:pt x="1265" y="23"/>
                    </a:moveTo>
                    <a:lnTo>
                      <a:pt x="1323" y="23"/>
                    </a:lnTo>
                    <a:lnTo>
                      <a:pt x="1335" y="23"/>
                    </a:lnTo>
                    <a:lnTo>
                      <a:pt x="1335" y="0"/>
                    </a:lnTo>
                    <a:lnTo>
                      <a:pt x="1323" y="0"/>
                    </a:lnTo>
                    <a:lnTo>
                      <a:pt x="1265" y="0"/>
                    </a:lnTo>
                    <a:lnTo>
                      <a:pt x="1265" y="23"/>
                    </a:lnTo>
                    <a:close/>
                    <a:moveTo>
                      <a:pt x="1406" y="23"/>
                    </a:moveTo>
                    <a:lnTo>
                      <a:pt x="1476" y="23"/>
                    </a:lnTo>
                    <a:lnTo>
                      <a:pt x="1476" y="0"/>
                    </a:lnTo>
                    <a:lnTo>
                      <a:pt x="1406" y="0"/>
                    </a:lnTo>
                    <a:lnTo>
                      <a:pt x="1406" y="23"/>
                    </a:lnTo>
                    <a:close/>
                    <a:moveTo>
                      <a:pt x="1546" y="23"/>
                    </a:moveTo>
                    <a:lnTo>
                      <a:pt x="1557" y="23"/>
                    </a:lnTo>
                    <a:lnTo>
                      <a:pt x="1617" y="23"/>
                    </a:lnTo>
                    <a:lnTo>
                      <a:pt x="1617" y="0"/>
                    </a:lnTo>
                    <a:lnTo>
                      <a:pt x="1557" y="0"/>
                    </a:lnTo>
                    <a:lnTo>
                      <a:pt x="1546" y="0"/>
                    </a:lnTo>
                    <a:lnTo>
                      <a:pt x="1546" y="23"/>
                    </a:lnTo>
                    <a:close/>
                    <a:moveTo>
                      <a:pt x="1687" y="23"/>
                    </a:moveTo>
                    <a:lnTo>
                      <a:pt x="1712" y="23"/>
                    </a:lnTo>
                    <a:lnTo>
                      <a:pt x="1757" y="23"/>
                    </a:lnTo>
                    <a:lnTo>
                      <a:pt x="1757" y="0"/>
                    </a:lnTo>
                    <a:lnTo>
                      <a:pt x="1712" y="0"/>
                    </a:lnTo>
                    <a:lnTo>
                      <a:pt x="1687" y="0"/>
                    </a:lnTo>
                    <a:lnTo>
                      <a:pt x="1687" y="23"/>
                    </a:lnTo>
                    <a:close/>
                    <a:moveTo>
                      <a:pt x="1828" y="23"/>
                    </a:moveTo>
                    <a:lnTo>
                      <a:pt x="1868" y="23"/>
                    </a:lnTo>
                    <a:lnTo>
                      <a:pt x="1898" y="23"/>
                    </a:lnTo>
                    <a:lnTo>
                      <a:pt x="1898" y="0"/>
                    </a:lnTo>
                    <a:lnTo>
                      <a:pt x="1868" y="0"/>
                    </a:lnTo>
                    <a:lnTo>
                      <a:pt x="1828" y="0"/>
                    </a:lnTo>
                    <a:lnTo>
                      <a:pt x="1828" y="23"/>
                    </a:lnTo>
                    <a:close/>
                    <a:moveTo>
                      <a:pt x="1968" y="23"/>
                    </a:moveTo>
                    <a:lnTo>
                      <a:pt x="2024" y="23"/>
                    </a:lnTo>
                    <a:lnTo>
                      <a:pt x="2039" y="23"/>
                    </a:lnTo>
                    <a:lnTo>
                      <a:pt x="2039" y="0"/>
                    </a:lnTo>
                    <a:lnTo>
                      <a:pt x="2024" y="0"/>
                    </a:lnTo>
                    <a:lnTo>
                      <a:pt x="1968" y="0"/>
                    </a:lnTo>
                    <a:lnTo>
                      <a:pt x="1968" y="23"/>
                    </a:lnTo>
                    <a:close/>
                    <a:moveTo>
                      <a:pt x="2109" y="23"/>
                    </a:moveTo>
                    <a:lnTo>
                      <a:pt x="2179" y="23"/>
                    </a:lnTo>
                    <a:lnTo>
                      <a:pt x="2179" y="0"/>
                    </a:lnTo>
                    <a:lnTo>
                      <a:pt x="2109" y="0"/>
                    </a:lnTo>
                    <a:lnTo>
                      <a:pt x="2109" y="23"/>
                    </a:lnTo>
                    <a:close/>
                    <a:moveTo>
                      <a:pt x="2249" y="23"/>
                    </a:moveTo>
                    <a:lnTo>
                      <a:pt x="2257" y="23"/>
                    </a:lnTo>
                    <a:lnTo>
                      <a:pt x="2320" y="23"/>
                    </a:lnTo>
                    <a:lnTo>
                      <a:pt x="2320" y="0"/>
                    </a:lnTo>
                    <a:lnTo>
                      <a:pt x="2257" y="0"/>
                    </a:lnTo>
                    <a:lnTo>
                      <a:pt x="2249" y="0"/>
                    </a:lnTo>
                    <a:lnTo>
                      <a:pt x="2249" y="23"/>
                    </a:lnTo>
                    <a:close/>
                    <a:moveTo>
                      <a:pt x="2390" y="23"/>
                    </a:moveTo>
                    <a:lnTo>
                      <a:pt x="2413" y="23"/>
                    </a:lnTo>
                    <a:lnTo>
                      <a:pt x="2460" y="23"/>
                    </a:lnTo>
                    <a:lnTo>
                      <a:pt x="2460" y="0"/>
                    </a:lnTo>
                    <a:lnTo>
                      <a:pt x="2413" y="0"/>
                    </a:lnTo>
                    <a:lnTo>
                      <a:pt x="2390" y="0"/>
                    </a:lnTo>
                    <a:lnTo>
                      <a:pt x="2390" y="23"/>
                    </a:lnTo>
                    <a:close/>
                    <a:moveTo>
                      <a:pt x="2531" y="23"/>
                    </a:moveTo>
                    <a:lnTo>
                      <a:pt x="2569" y="23"/>
                    </a:lnTo>
                    <a:lnTo>
                      <a:pt x="2601" y="23"/>
                    </a:lnTo>
                    <a:lnTo>
                      <a:pt x="2601" y="0"/>
                    </a:lnTo>
                    <a:lnTo>
                      <a:pt x="2569" y="0"/>
                    </a:lnTo>
                    <a:lnTo>
                      <a:pt x="2531" y="0"/>
                    </a:lnTo>
                    <a:lnTo>
                      <a:pt x="2531" y="23"/>
                    </a:lnTo>
                    <a:close/>
                    <a:moveTo>
                      <a:pt x="2671" y="23"/>
                    </a:moveTo>
                    <a:lnTo>
                      <a:pt x="2724" y="23"/>
                    </a:lnTo>
                    <a:lnTo>
                      <a:pt x="2742" y="23"/>
                    </a:lnTo>
                    <a:lnTo>
                      <a:pt x="2742" y="0"/>
                    </a:lnTo>
                    <a:lnTo>
                      <a:pt x="2724" y="0"/>
                    </a:lnTo>
                    <a:lnTo>
                      <a:pt x="2671" y="0"/>
                    </a:lnTo>
                    <a:lnTo>
                      <a:pt x="2671" y="23"/>
                    </a:lnTo>
                    <a:close/>
                    <a:moveTo>
                      <a:pt x="2812" y="23"/>
                    </a:moveTo>
                    <a:lnTo>
                      <a:pt x="2880" y="23"/>
                    </a:lnTo>
                    <a:lnTo>
                      <a:pt x="2882" y="23"/>
                    </a:lnTo>
                    <a:lnTo>
                      <a:pt x="2882" y="0"/>
                    </a:lnTo>
                    <a:lnTo>
                      <a:pt x="2880" y="0"/>
                    </a:lnTo>
                    <a:lnTo>
                      <a:pt x="2812" y="0"/>
                    </a:lnTo>
                    <a:lnTo>
                      <a:pt x="2812" y="23"/>
                    </a:lnTo>
                    <a:close/>
                    <a:moveTo>
                      <a:pt x="2953" y="23"/>
                    </a:moveTo>
                    <a:lnTo>
                      <a:pt x="2958" y="23"/>
                    </a:lnTo>
                    <a:lnTo>
                      <a:pt x="3023" y="23"/>
                    </a:lnTo>
                    <a:lnTo>
                      <a:pt x="3023" y="0"/>
                    </a:lnTo>
                    <a:lnTo>
                      <a:pt x="2958" y="0"/>
                    </a:lnTo>
                    <a:lnTo>
                      <a:pt x="2953" y="0"/>
                    </a:lnTo>
                    <a:lnTo>
                      <a:pt x="2953" y="23"/>
                    </a:lnTo>
                    <a:close/>
                    <a:moveTo>
                      <a:pt x="3093" y="23"/>
                    </a:moveTo>
                    <a:lnTo>
                      <a:pt x="3114" y="23"/>
                    </a:lnTo>
                    <a:lnTo>
                      <a:pt x="3163" y="23"/>
                    </a:lnTo>
                    <a:lnTo>
                      <a:pt x="3163" y="0"/>
                    </a:lnTo>
                    <a:lnTo>
                      <a:pt x="3114" y="0"/>
                    </a:lnTo>
                    <a:lnTo>
                      <a:pt x="3093" y="0"/>
                    </a:lnTo>
                    <a:lnTo>
                      <a:pt x="3093" y="23"/>
                    </a:lnTo>
                    <a:close/>
                    <a:moveTo>
                      <a:pt x="3234" y="23"/>
                    </a:moveTo>
                    <a:lnTo>
                      <a:pt x="3269" y="23"/>
                    </a:lnTo>
                    <a:lnTo>
                      <a:pt x="3304" y="23"/>
                    </a:lnTo>
                    <a:lnTo>
                      <a:pt x="3304" y="0"/>
                    </a:lnTo>
                    <a:lnTo>
                      <a:pt x="3269" y="0"/>
                    </a:lnTo>
                    <a:lnTo>
                      <a:pt x="3234" y="0"/>
                    </a:lnTo>
                    <a:lnTo>
                      <a:pt x="3234" y="23"/>
                    </a:lnTo>
                    <a:close/>
                    <a:moveTo>
                      <a:pt x="3374" y="23"/>
                    </a:moveTo>
                    <a:lnTo>
                      <a:pt x="3425" y="23"/>
                    </a:lnTo>
                    <a:lnTo>
                      <a:pt x="3445" y="23"/>
                    </a:lnTo>
                    <a:lnTo>
                      <a:pt x="3445" y="0"/>
                    </a:lnTo>
                    <a:lnTo>
                      <a:pt x="3425" y="0"/>
                    </a:lnTo>
                    <a:lnTo>
                      <a:pt x="3374" y="0"/>
                    </a:lnTo>
                    <a:lnTo>
                      <a:pt x="3374" y="23"/>
                    </a:lnTo>
                    <a:close/>
                    <a:moveTo>
                      <a:pt x="3515" y="23"/>
                    </a:moveTo>
                    <a:lnTo>
                      <a:pt x="3580" y="23"/>
                    </a:lnTo>
                    <a:lnTo>
                      <a:pt x="3585" y="23"/>
                    </a:lnTo>
                    <a:lnTo>
                      <a:pt x="3585" y="0"/>
                    </a:lnTo>
                    <a:lnTo>
                      <a:pt x="3580" y="0"/>
                    </a:lnTo>
                    <a:lnTo>
                      <a:pt x="3515" y="0"/>
                    </a:lnTo>
                    <a:lnTo>
                      <a:pt x="3515" y="23"/>
                    </a:lnTo>
                    <a:close/>
                    <a:moveTo>
                      <a:pt x="3656" y="23"/>
                    </a:moveTo>
                    <a:lnTo>
                      <a:pt x="3658" y="23"/>
                    </a:lnTo>
                    <a:lnTo>
                      <a:pt x="3726" y="23"/>
                    </a:lnTo>
                    <a:lnTo>
                      <a:pt x="3726" y="0"/>
                    </a:lnTo>
                    <a:lnTo>
                      <a:pt x="3658" y="0"/>
                    </a:lnTo>
                    <a:lnTo>
                      <a:pt x="3656" y="0"/>
                    </a:lnTo>
                    <a:lnTo>
                      <a:pt x="3656" y="23"/>
                    </a:lnTo>
                    <a:close/>
                    <a:moveTo>
                      <a:pt x="3796" y="23"/>
                    </a:moveTo>
                    <a:lnTo>
                      <a:pt x="3814" y="23"/>
                    </a:lnTo>
                    <a:lnTo>
                      <a:pt x="3814" y="0"/>
                    </a:lnTo>
                    <a:lnTo>
                      <a:pt x="3796" y="0"/>
                    </a:lnTo>
                    <a:lnTo>
                      <a:pt x="3796" y="23"/>
                    </a:lnTo>
                    <a:close/>
                    <a:moveTo>
                      <a:pt x="0" y="23"/>
                    </a:moveTo>
                    <a:lnTo>
                      <a:pt x="70" y="23"/>
                    </a:lnTo>
                    <a:lnTo>
                      <a:pt x="70" y="0"/>
                    </a:lnTo>
                    <a:lnTo>
                      <a:pt x="0" y="0"/>
                    </a:lnTo>
                    <a:lnTo>
                      <a:pt x="0" y="2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46" name="Freeform 203"/>
              <p:cNvSpPr>
                <a:spLocks noEditPoints="1"/>
              </p:cNvSpPr>
              <p:nvPr/>
            </p:nvSpPr>
            <p:spPr bwMode="auto">
              <a:xfrm>
                <a:off x="1934" y="3290"/>
                <a:ext cx="3814" cy="23"/>
              </a:xfrm>
              <a:custGeom>
                <a:avLst/>
                <a:gdLst>
                  <a:gd name="T0" fmla="*/ 210 w 3814"/>
                  <a:gd name="T1" fmla="*/ 23 h 23"/>
                  <a:gd name="T2" fmla="*/ 140 w 3814"/>
                  <a:gd name="T3" fmla="*/ 0 h 23"/>
                  <a:gd name="T4" fmla="*/ 311 w 3814"/>
                  <a:gd name="T5" fmla="*/ 23 h 23"/>
                  <a:gd name="T6" fmla="*/ 311 w 3814"/>
                  <a:gd name="T7" fmla="*/ 0 h 23"/>
                  <a:gd name="T8" fmla="*/ 421 w 3814"/>
                  <a:gd name="T9" fmla="*/ 23 h 23"/>
                  <a:gd name="T10" fmla="*/ 492 w 3814"/>
                  <a:gd name="T11" fmla="*/ 0 h 23"/>
                  <a:gd name="T12" fmla="*/ 421 w 3814"/>
                  <a:gd name="T13" fmla="*/ 23 h 23"/>
                  <a:gd name="T14" fmla="*/ 632 w 3814"/>
                  <a:gd name="T15" fmla="*/ 23 h 23"/>
                  <a:gd name="T16" fmla="*/ 562 w 3814"/>
                  <a:gd name="T17" fmla="*/ 0 h 23"/>
                  <a:gd name="T18" fmla="*/ 773 w 3814"/>
                  <a:gd name="T19" fmla="*/ 23 h 23"/>
                  <a:gd name="T20" fmla="*/ 703 w 3814"/>
                  <a:gd name="T21" fmla="*/ 23 h 23"/>
                  <a:gd name="T22" fmla="*/ 914 w 3814"/>
                  <a:gd name="T23" fmla="*/ 23 h 23"/>
                  <a:gd name="T24" fmla="*/ 843 w 3814"/>
                  <a:gd name="T25" fmla="*/ 0 h 23"/>
                  <a:gd name="T26" fmla="*/ 1012 w 3814"/>
                  <a:gd name="T27" fmla="*/ 23 h 23"/>
                  <a:gd name="T28" fmla="*/ 1012 w 3814"/>
                  <a:gd name="T29" fmla="*/ 0 h 23"/>
                  <a:gd name="T30" fmla="*/ 1125 w 3814"/>
                  <a:gd name="T31" fmla="*/ 23 h 23"/>
                  <a:gd name="T32" fmla="*/ 1195 w 3814"/>
                  <a:gd name="T33" fmla="*/ 0 h 23"/>
                  <a:gd name="T34" fmla="*/ 1125 w 3814"/>
                  <a:gd name="T35" fmla="*/ 23 h 23"/>
                  <a:gd name="T36" fmla="*/ 1335 w 3814"/>
                  <a:gd name="T37" fmla="*/ 23 h 23"/>
                  <a:gd name="T38" fmla="*/ 1265 w 3814"/>
                  <a:gd name="T39" fmla="*/ 0 h 23"/>
                  <a:gd name="T40" fmla="*/ 1476 w 3814"/>
                  <a:gd name="T41" fmla="*/ 23 h 23"/>
                  <a:gd name="T42" fmla="*/ 1406 w 3814"/>
                  <a:gd name="T43" fmla="*/ 23 h 23"/>
                  <a:gd name="T44" fmla="*/ 1617 w 3814"/>
                  <a:gd name="T45" fmla="*/ 23 h 23"/>
                  <a:gd name="T46" fmla="*/ 1546 w 3814"/>
                  <a:gd name="T47" fmla="*/ 0 h 23"/>
                  <a:gd name="T48" fmla="*/ 1712 w 3814"/>
                  <a:gd name="T49" fmla="*/ 23 h 23"/>
                  <a:gd name="T50" fmla="*/ 1712 w 3814"/>
                  <a:gd name="T51" fmla="*/ 0 h 23"/>
                  <a:gd name="T52" fmla="*/ 1828 w 3814"/>
                  <a:gd name="T53" fmla="*/ 23 h 23"/>
                  <a:gd name="T54" fmla="*/ 1898 w 3814"/>
                  <a:gd name="T55" fmla="*/ 0 h 23"/>
                  <a:gd name="T56" fmla="*/ 1828 w 3814"/>
                  <a:gd name="T57" fmla="*/ 23 h 23"/>
                  <a:gd name="T58" fmla="*/ 2039 w 3814"/>
                  <a:gd name="T59" fmla="*/ 23 h 23"/>
                  <a:gd name="T60" fmla="*/ 1968 w 3814"/>
                  <a:gd name="T61" fmla="*/ 0 h 23"/>
                  <a:gd name="T62" fmla="*/ 2179 w 3814"/>
                  <a:gd name="T63" fmla="*/ 23 h 23"/>
                  <a:gd name="T64" fmla="*/ 2109 w 3814"/>
                  <a:gd name="T65" fmla="*/ 23 h 23"/>
                  <a:gd name="T66" fmla="*/ 2320 w 3814"/>
                  <a:gd name="T67" fmla="*/ 23 h 23"/>
                  <a:gd name="T68" fmla="*/ 2249 w 3814"/>
                  <a:gd name="T69" fmla="*/ 0 h 23"/>
                  <a:gd name="T70" fmla="*/ 2413 w 3814"/>
                  <a:gd name="T71" fmla="*/ 23 h 23"/>
                  <a:gd name="T72" fmla="*/ 2413 w 3814"/>
                  <a:gd name="T73" fmla="*/ 0 h 23"/>
                  <a:gd name="T74" fmla="*/ 2531 w 3814"/>
                  <a:gd name="T75" fmla="*/ 23 h 23"/>
                  <a:gd name="T76" fmla="*/ 2601 w 3814"/>
                  <a:gd name="T77" fmla="*/ 0 h 23"/>
                  <a:gd name="T78" fmla="*/ 2531 w 3814"/>
                  <a:gd name="T79" fmla="*/ 23 h 23"/>
                  <a:gd name="T80" fmla="*/ 2742 w 3814"/>
                  <a:gd name="T81" fmla="*/ 23 h 23"/>
                  <a:gd name="T82" fmla="*/ 2671 w 3814"/>
                  <a:gd name="T83" fmla="*/ 0 h 23"/>
                  <a:gd name="T84" fmla="*/ 2880 w 3814"/>
                  <a:gd name="T85" fmla="*/ 23 h 23"/>
                  <a:gd name="T86" fmla="*/ 2880 w 3814"/>
                  <a:gd name="T87" fmla="*/ 0 h 23"/>
                  <a:gd name="T88" fmla="*/ 2953 w 3814"/>
                  <a:gd name="T89" fmla="*/ 23 h 23"/>
                  <a:gd name="T90" fmla="*/ 3023 w 3814"/>
                  <a:gd name="T91" fmla="*/ 0 h 23"/>
                  <a:gd name="T92" fmla="*/ 2953 w 3814"/>
                  <a:gd name="T93" fmla="*/ 23 h 23"/>
                  <a:gd name="T94" fmla="*/ 3163 w 3814"/>
                  <a:gd name="T95" fmla="*/ 23 h 23"/>
                  <a:gd name="T96" fmla="*/ 3093 w 3814"/>
                  <a:gd name="T97" fmla="*/ 0 h 23"/>
                  <a:gd name="T98" fmla="*/ 3269 w 3814"/>
                  <a:gd name="T99" fmla="*/ 23 h 23"/>
                  <a:gd name="T100" fmla="*/ 3269 w 3814"/>
                  <a:gd name="T101" fmla="*/ 0 h 23"/>
                  <a:gd name="T102" fmla="*/ 3374 w 3814"/>
                  <a:gd name="T103" fmla="*/ 23 h 23"/>
                  <a:gd name="T104" fmla="*/ 3445 w 3814"/>
                  <a:gd name="T105" fmla="*/ 0 h 23"/>
                  <a:gd name="T106" fmla="*/ 3374 w 3814"/>
                  <a:gd name="T107" fmla="*/ 23 h 23"/>
                  <a:gd name="T108" fmla="*/ 3585 w 3814"/>
                  <a:gd name="T109" fmla="*/ 23 h 23"/>
                  <a:gd name="T110" fmla="*/ 3515 w 3814"/>
                  <a:gd name="T111" fmla="*/ 0 h 23"/>
                  <a:gd name="T112" fmla="*/ 3658 w 3814"/>
                  <a:gd name="T113" fmla="*/ 23 h 23"/>
                  <a:gd name="T114" fmla="*/ 3658 w 3814"/>
                  <a:gd name="T115" fmla="*/ 0 h 23"/>
                  <a:gd name="T116" fmla="*/ 3796 w 3814"/>
                  <a:gd name="T117" fmla="*/ 23 h 23"/>
                  <a:gd name="T118" fmla="*/ 3796 w 3814"/>
                  <a:gd name="T119" fmla="*/ 0 h 23"/>
                  <a:gd name="T120" fmla="*/ 70 w 3814"/>
                  <a:gd name="T121" fmla="*/ 23 h 23"/>
                  <a:gd name="T122" fmla="*/ 0 w 3814"/>
                  <a:gd name="T123" fmla="*/ 2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3814" h="23">
                    <a:moveTo>
                      <a:pt x="140" y="23"/>
                    </a:moveTo>
                    <a:lnTo>
                      <a:pt x="156" y="23"/>
                    </a:lnTo>
                    <a:lnTo>
                      <a:pt x="210" y="23"/>
                    </a:lnTo>
                    <a:lnTo>
                      <a:pt x="210" y="0"/>
                    </a:lnTo>
                    <a:lnTo>
                      <a:pt x="156" y="0"/>
                    </a:lnTo>
                    <a:lnTo>
                      <a:pt x="140" y="0"/>
                    </a:lnTo>
                    <a:lnTo>
                      <a:pt x="140" y="23"/>
                    </a:lnTo>
                    <a:close/>
                    <a:moveTo>
                      <a:pt x="281" y="23"/>
                    </a:moveTo>
                    <a:lnTo>
                      <a:pt x="311" y="23"/>
                    </a:lnTo>
                    <a:lnTo>
                      <a:pt x="351" y="23"/>
                    </a:lnTo>
                    <a:lnTo>
                      <a:pt x="351" y="0"/>
                    </a:lnTo>
                    <a:lnTo>
                      <a:pt x="311" y="0"/>
                    </a:lnTo>
                    <a:lnTo>
                      <a:pt x="281" y="0"/>
                    </a:lnTo>
                    <a:lnTo>
                      <a:pt x="281" y="23"/>
                    </a:lnTo>
                    <a:close/>
                    <a:moveTo>
                      <a:pt x="421" y="23"/>
                    </a:moveTo>
                    <a:lnTo>
                      <a:pt x="467" y="23"/>
                    </a:lnTo>
                    <a:lnTo>
                      <a:pt x="492" y="23"/>
                    </a:lnTo>
                    <a:lnTo>
                      <a:pt x="492" y="0"/>
                    </a:lnTo>
                    <a:lnTo>
                      <a:pt x="467" y="0"/>
                    </a:lnTo>
                    <a:lnTo>
                      <a:pt x="421" y="0"/>
                    </a:lnTo>
                    <a:lnTo>
                      <a:pt x="421" y="23"/>
                    </a:lnTo>
                    <a:close/>
                    <a:moveTo>
                      <a:pt x="562" y="23"/>
                    </a:moveTo>
                    <a:lnTo>
                      <a:pt x="622" y="23"/>
                    </a:lnTo>
                    <a:lnTo>
                      <a:pt x="632" y="23"/>
                    </a:lnTo>
                    <a:lnTo>
                      <a:pt x="632" y="0"/>
                    </a:lnTo>
                    <a:lnTo>
                      <a:pt x="622" y="0"/>
                    </a:lnTo>
                    <a:lnTo>
                      <a:pt x="562" y="0"/>
                    </a:lnTo>
                    <a:lnTo>
                      <a:pt x="562" y="23"/>
                    </a:lnTo>
                    <a:close/>
                    <a:moveTo>
                      <a:pt x="703" y="23"/>
                    </a:moveTo>
                    <a:lnTo>
                      <a:pt x="773" y="23"/>
                    </a:lnTo>
                    <a:lnTo>
                      <a:pt x="773" y="0"/>
                    </a:lnTo>
                    <a:lnTo>
                      <a:pt x="703" y="0"/>
                    </a:lnTo>
                    <a:lnTo>
                      <a:pt x="703" y="23"/>
                    </a:lnTo>
                    <a:close/>
                    <a:moveTo>
                      <a:pt x="843" y="23"/>
                    </a:moveTo>
                    <a:lnTo>
                      <a:pt x="856" y="23"/>
                    </a:lnTo>
                    <a:lnTo>
                      <a:pt x="914" y="23"/>
                    </a:lnTo>
                    <a:lnTo>
                      <a:pt x="914" y="0"/>
                    </a:lnTo>
                    <a:lnTo>
                      <a:pt x="856" y="0"/>
                    </a:lnTo>
                    <a:lnTo>
                      <a:pt x="843" y="0"/>
                    </a:lnTo>
                    <a:lnTo>
                      <a:pt x="843" y="23"/>
                    </a:lnTo>
                    <a:close/>
                    <a:moveTo>
                      <a:pt x="984" y="23"/>
                    </a:moveTo>
                    <a:lnTo>
                      <a:pt x="1012" y="23"/>
                    </a:lnTo>
                    <a:lnTo>
                      <a:pt x="1054" y="23"/>
                    </a:lnTo>
                    <a:lnTo>
                      <a:pt x="1054" y="0"/>
                    </a:lnTo>
                    <a:lnTo>
                      <a:pt x="1012" y="0"/>
                    </a:lnTo>
                    <a:lnTo>
                      <a:pt x="984" y="0"/>
                    </a:lnTo>
                    <a:lnTo>
                      <a:pt x="984" y="23"/>
                    </a:lnTo>
                    <a:close/>
                    <a:moveTo>
                      <a:pt x="1125" y="23"/>
                    </a:moveTo>
                    <a:lnTo>
                      <a:pt x="1167" y="23"/>
                    </a:lnTo>
                    <a:lnTo>
                      <a:pt x="1195" y="23"/>
                    </a:lnTo>
                    <a:lnTo>
                      <a:pt x="1195" y="0"/>
                    </a:lnTo>
                    <a:lnTo>
                      <a:pt x="1167" y="0"/>
                    </a:lnTo>
                    <a:lnTo>
                      <a:pt x="1125" y="0"/>
                    </a:lnTo>
                    <a:lnTo>
                      <a:pt x="1125" y="23"/>
                    </a:lnTo>
                    <a:close/>
                    <a:moveTo>
                      <a:pt x="1265" y="23"/>
                    </a:moveTo>
                    <a:lnTo>
                      <a:pt x="1323" y="23"/>
                    </a:lnTo>
                    <a:lnTo>
                      <a:pt x="1335" y="23"/>
                    </a:lnTo>
                    <a:lnTo>
                      <a:pt x="1335" y="0"/>
                    </a:lnTo>
                    <a:lnTo>
                      <a:pt x="1323" y="0"/>
                    </a:lnTo>
                    <a:lnTo>
                      <a:pt x="1265" y="0"/>
                    </a:lnTo>
                    <a:lnTo>
                      <a:pt x="1265" y="23"/>
                    </a:lnTo>
                    <a:close/>
                    <a:moveTo>
                      <a:pt x="1406" y="23"/>
                    </a:moveTo>
                    <a:lnTo>
                      <a:pt x="1476" y="23"/>
                    </a:lnTo>
                    <a:lnTo>
                      <a:pt x="1476" y="0"/>
                    </a:lnTo>
                    <a:lnTo>
                      <a:pt x="1406" y="0"/>
                    </a:lnTo>
                    <a:lnTo>
                      <a:pt x="1406" y="23"/>
                    </a:lnTo>
                    <a:close/>
                    <a:moveTo>
                      <a:pt x="1546" y="23"/>
                    </a:moveTo>
                    <a:lnTo>
                      <a:pt x="1557" y="23"/>
                    </a:lnTo>
                    <a:lnTo>
                      <a:pt x="1617" y="23"/>
                    </a:lnTo>
                    <a:lnTo>
                      <a:pt x="1617" y="0"/>
                    </a:lnTo>
                    <a:lnTo>
                      <a:pt x="1557" y="0"/>
                    </a:lnTo>
                    <a:lnTo>
                      <a:pt x="1546" y="0"/>
                    </a:lnTo>
                    <a:lnTo>
                      <a:pt x="1546" y="23"/>
                    </a:lnTo>
                    <a:close/>
                    <a:moveTo>
                      <a:pt x="1687" y="23"/>
                    </a:moveTo>
                    <a:lnTo>
                      <a:pt x="1712" y="23"/>
                    </a:lnTo>
                    <a:lnTo>
                      <a:pt x="1757" y="23"/>
                    </a:lnTo>
                    <a:lnTo>
                      <a:pt x="1757" y="0"/>
                    </a:lnTo>
                    <a:lnTo>
                      <a:pt x="1712" y="0"/>
                    </a:lnTo>
                    <a:lnTo>
                      <a:pt x="1687" y="0"/>
                    </a:lnTo>
                    <a:lnTo>
                      <a:pt x="1687" y="23"/>
                    </a:lnTo>
                    <a:close/>
                    <a:moveTo>
                      <a:pt x="1828" y="23"/>
                    </a:moveTo>
                    <a:lnTo>
                      <a:pt x="1868" y="23"/>
                    </a:lnTo>
                    <a:lnTo>
                      <a:pt x="1898" y="23"/>
                    </a:lnTo>
                    <a:lnTo>
                      <a:pt x="1898" y="0"/>
                    </a:lnTo>
                    <a:lnTo>
                      <a:pt x="1868" y="0"/>
                    </a:lnTo>
                    <a:lnTo>
                      <a:pt x="1828" y="0"/>
                    </a:lnTo>
                    <a:lnTo>
                      <a:pt x="1828" y="23"/>
                    </a:lnTo>
                    <a:close/>
                    <a:moveTo>
                      <a:pt x="1968" y="23"/>
                    </a:moveTo>
                    <a:lnTo>
                      <a:pt x="2024" y="23"/>
                    </a:lnTo>
                    <a:lnTo>
                      <a:pt x="2039" y="23"/>
                    </a:lnTo>
                    <a:lnTo>
                      <a:pt x="2039" y="0"/>
                    </a:lnTo>
                    <a:lnTo>
                      <a:pt x="2024" y="0"/>
                    </a:lnTo>
                    <a:lnTo>
                      <a:pt x="1968" y="0"/>
                    </a:lnTo>
                    <a:lnTo>
                      <a:pt x="1968" y="23"/>
                    </a:lnTo>
                    <a:close/>
                    <a:moveTo>
                      <a:pt x="2109" y="23"/>
                    </a:moveTo>
                    <a:lnTo>
                      <a:pt x="2179" y="23"/>
                    </a:lnTo>
                    <a:lnTo>
                      <a:pt x="2179" y="0"/>
                    </a:lnTo>
                    <a:lnTo>
                      <a:pt x="2109" y="0"/>
                    </a:lnTo>
                    <a:lnTo>
                      <a:pt x="2109" y="23"/>
                    </a:lnTo>
                    <a:close/>
                    <a:moveTo>
                      <a:pt x="2249" y="23"/>
                    </a:moveTo>
                    <a:lnTo>
                      <a:pt x="2257" y="23"/>
                    </a:lnTo>
                    <a:lnTo>
                      <a:pt x="2320" y="23"/>
                    </a:lnTo>
                    <a:lnTo>
                      <a:pt x="2320" y="0"/>
                    </a:lnTo>
                    <a:lnTo>
                      <a:pt x="2257" y="0"/>
                    </a:lnTo>
                    <a:lnTo>
                      <a:pt x="2249" y="0"/>
                    </a:lnTo>
                    <a:lnTo>
                      <a:pt x="2249" y="23"/>
                    </a:lnTo>
                    <a:close/>
                    <a:moveTo>
                      <a:pt x="2390" y="23"/>
                    </a:moveTo>
                    <a:lnTo>
                      <a:pt x="2413" y="23"/>
                    </a:lnTo>
                    <a:lnTo>
                      <a:pt x="2460" y="23"/>
                    </a:lnTo>
                    <a:lnTo>
                      <a:pt x="2460" y="0"/>
                    </a:lnTo>
                    <a:lnTo>
                      <a:pt x="2413" y="0"/>
                    </a:lnTo>
                    <a:lnTo>
                      <a:pt x="2390" y="0"/>
                    </a:lnTo>
                    <a:lnTo>
                      <a:pt x="2390" y="23"/>
                    </a:lnTo>
                    <a:close/>
                    <a:moveTo>
                      <a:pt x="2531" y="23"/>
                    </a:moveTo>
                    <a:lnTo>
                      <a:pt x="2569" y="23"/>
                    </a:lnTo>
                    <a:lnTo>
                      <a:pt x="2601" y="23"/>
                    </a:lnTo>
                    <a:lnTo>
                      <a:pt x="2601" y="0"/>
                    </a:lnTo>
                    <a:lnTo>
                      <a:pt x="2569" y="0"/>
                    </a:lnTo>
                    <a:lnTo>
                      <a:pt x="2531" y="0"/>
                    </a:lnTo>
                    <a:lnTo>
                      <a:pt x="2531" y="23"/>
                    </a:lnTo>
                    <a:close/>
                    <a:moveTo>
                      <a:pt x="2671" y="23"/>
                    </a:moveTo>
                    <a:lnTo>
                      <a:pt x="2724" y="23"/>
                    </a:lnTo>
                    <a:lnTo>
                      <a:pt x="2742" y="23"/>
                    </a:lnTo>
                    <a:lnTo>
                      <a:pt x="2742" y="0"/>
                    </a:lnTo>
                    <a:lnTo>
                      <a:pt x="2724" y="0"/>
                    </a:lnTo>
                    <a:lnTo>
                      <a:pt x="2671" y="0"/>
                    </a:lnTo>
                    <a:lnTo>
                      <a:pt x="2671" y="23"/>
                    </a:lnTo>
                    <a:close/>
                    <a:moveTo>
                      <a:pt x="2812" y="23"/>
                    </a:moveTo>
                    <a:lnTo>
                      <a:pt x="2880" y="23"/>
                    </a:lnTo>
                    <a:lnTo>
                      <a:pt x="2882" y="23"/>
                    </a:lnTo>
                    <a:lnTo>
                      <a:pt x="2882" y="0"/>
                    </a:lnTo>
                    <a:lnTo>
                      <a:pt x="2880" y="0"/>
                    </a:lnTo>
                    <a:lnTo>
                      <a:pt x="2812" y="0"/>
                    </a:lnTo>
                    <a:lnTo>
                      <a:pt x="2812" y="23"/>
                    </a:lnTo>
                    <a:close/>
                    <a:moveTo>
                      <a:pt x="2953" y="23"/>
                    </a:moveTo>
                    <a:lnTo>
                      <a:pt x="2958" y="23"/>
                    </a:lnTo>
                    <a:lnTo>
                      <a:pt x="3023" y="23"/>
                    </a:lnTo>
                    <a:lnTo>
                      <a:pt x="3023" y="0"/>
                    </a:lnTo>
                    <a:lnTo>
                      <a:pt x="2958" y="0"/>
                    </a:lnTo>
                    <a:lnTo>
                      <a:pt x="2953" y="0"/>
                    </a:lnTo>
                    <a:lnTo>
                      <a:pt x="2953" y="23"/>
                    </a:lnTo>
                    <a:close/>
                    <a:moveTo>
                      <a:pt x="3093" y="23"/>
                    </a:moveTo>
                    <a:lnTo>
                      <a:pt x="3114" y="23"/>
                    </a:lnTo>
                    <a:lnTo>
                      <a:pt x="3163" y="23"/>
                    </a:lnTo>
                    <a:lnTo>
                      <a:pt x="3163" y="0"/>
                    </a:lnTo>
                    <a:lnTo>
                      <a:pt x="3114" y="0"/>
                    </a:lnTo>
                    <a:lnTo>
                      <a:pt x="3093" y="0"/>
                    </a:lnTo>
                    <a:lnTo>
                      <a:pt x="3093" y="23"/>
                    </a:lnTo>
                    <a:close/>
                    <a:moveTo>
                      <a:pt x="3234" y="23"/>
                    </a:moveTo>
                    <a:lnTo>
                      <a:pt x="3269" y="23"/>
                    </a:lnTo>
                    <a:lnTo>
                      <a:pt x="3304" y="23"/>
                    </a:lnTo>
                    <a:lnTo>
                      <a:pt x="3304" y="0"/>
                    </a:lnTo>
                    <a:lnTo>
                      <a:pt x="3269" y="0"/>
                    </a:lnTo>
                    <a:lnTo>
                      <a:pt x="3234" y="0"/>
                    </a:lnTo>
                    <a:lnTo>
                      <a:pt x="3234" y="23"/>
                    </a:lnTo>
                    <a:close/>
                    <a:moveTo>
                      <a:pt x="3374" y="23"/>
                    </a:moveTo>
                    <a:lnTo>
                      <a:pt x="3425" y="23"/>
                    </a:lnTo>
                    <a:lnTo>
                      <a:pt x="3445" y="23"/>
                    </a:lnTo>
                    <a:lnTo>
                      <a:pt x="3445" y="0"/>
                    </a:lnTo>
                    <a:lnTo>
                      <a:pt x="3425" y="0"/>
                    </a:lnTo>
                    <a:lnTo>
                      <a:pt x="3374" y="0"/>
                    </a:lnTo>
                    <a:lnTo>
                      <a:pt x="3374" y="23"/>
                    </a:lnTo>
                    <a:close/>
                    <a:moveTo>
                      <a:pt x="3515" y="23"/>
                    </a:moveTo>
                    <a:lnTo>
                      <a:pt x="3580" y="23"/>
                    </a:lnTo>
                    <a:lnTo>
                      <a:pt x="3585" y="23"/>
                    </a:lnTo>
                    <a:lnTo>
                      <a:pt x="3585" y="0"/>
                    </a:lnTo>
                    <a:lnTo>
                      <a:pt x="3580" y="0"/>
                    </a:lnTo>
                    <a:lnTo>
                      <a:pt x="3515" y="0"/>
                    </a:lnTo>
                    <a:lnTo>
                      <a:pt x="3515" y="23"/>
                    </a:lnTo>
                    <a:close/>
                    <a:moveTo>
                      <a:pt x="3656" y="23"/>
                    </a:moveTo>
                    <a:lnTo>
                      <a:pt x="3658" y="23"/>
                    </a:lnTo>
                    <a:lnTo>
                      <a:pt x="3726" y="23"/>
                    </a:lnTo>
                    <a:lnTo>
                      <a:pt x="3726" y="0"/>
                    </a:lnTo>
                    <a:lnTo>
                      <a:pt x="3658" y="0"/>
                    </a:lnTo>
                    <a:lnTo>
                      <a:pt x="3656" y="0"/>
                    </a:lnTo>
                    <a:lnTo>
                      <a:pt x="3656" y="23"/>
                    </a:lnTo>
                    <a:close/>
                    <a:moveTo>
                      <a:pt x="3796" y="23"/>
                    </a:moveTo>
                    <a:lnTo>
                      <a:pt x="3814" y="23"/>
                    </a:lnTo>
                    <a:lnTo>
                      <a:pt x="3814" y="0"/>
                    </a:lnTo>
                    <a:lnTo>
                      <a:pt x="3796" y="0"/>
                    </a:lnTo>
                    <a:lnTo>
                      <a:pt x="3796" y="23"/>
                    </a:lnTo>
                    <a:close/>
                    <a:moveTo>
                      <a:pt x="0" y="23"/>
                    </a:moveTo>
                    <a:lnTo>
                      <a:pt x="70" y="23"/>
                    </a:lnTo>
                    <a:lnTo>
                      <a:pt x="70" y="0"/>
                    </a:lnTo>
                    <a:lnTo>
                      <a:pt x="0" y="0"/>
                    </a:lnTo>
                    <a:lnTo>
                      <a:pt x="0" y="2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247" name="Freeform 204"/>
              <p:cNvSpPr>
                <a:spLocks noEditPoints="1"/>
              </p:cNvSpPr>
              <p:nvPr/>
            </p:nvSpPr>
            <p:spPr bwMode="auto">
              <a:xfrm>
                <a:off x="1934" y="3290"/>
                <a:ext cx="3814" cy="23"/>
              </a:xfrm>
              <a:custGeom>
                <a:avLst/>
                <a:gdLst>
                  <a:gd name="T0" fmla="*/ 210 w 3814"/>
                  <a:gd name="T1" fmla="*/ 23 h 23"/>
                  <a:gd name="T2" fmla="*/ 140 w 3814"/>
                  <a:gd name="T3" fmla="*/ 0 h 23"/>
                  <a:gd name="T4" fmla="*/ 311 w 3814"/>
                  <a:gd name="T5" fmla="*/ 23 h 23"/>
                  <a:gd name="T6" fmla="*/ 311 w 3814"/>
                  <a:gd name="T7" fmla="*/ 0 h 23"/>
                  <a:gd name="T8" fmla="*/ 421 w 3814"/>
                  <a:gd name="T9" fmla="*/ 23 h 23"/>
                  <a:gd name="T10" fmla="*/ 492 w 3814"/>
                  <a:gd name="T11" fmla="*/ 0 h 23"/>
                  <a:gd name="T12" fmla="*/ 421 w 3814"/>
                  <a:gd name="T13" fmla="*/ 23 h 23"/>
                  <a:gd name="T14" fmla="*/ 632 w 3814"/>
                  <a:gd name="T15" fmla="*/ 23 h 23"/>
                  <a:gd name="T16" fmla="*/ 562 w 3814"/>
                  <a:gd name="T17" fmla="*/ 0 h 23"/>
                  <a:gd name="T18" fmla="*/ 773 w 3814"/>
                  <a:gd name="T19" fmla="*/ 23 h 23"/>
                  <a:gd name="T20" fmla="*/ 703 w 3814"/>
                  <a:gd name="T21" fmla="*/ 23 h 23"/>
                  <a:gd name="T22" fmla="*/ 914 w 3814"/>
                  <a:gd name="T23" fmla="*/ 23 h 23"/>
                  <a:gd name="T24" fmla="*/ 843 w 3814"/>
                  <a:gd name="T25" fmla="*/ 0 h 23"/>
                  <a:gd name="T26" fmla="*/ 1012 w 3814"/>
                  <a:gd name="T27" fmla="*/ 23 h 23"/>
                  <a:gd name="T28" fmla="*/ 1012 w 3814"/>
                  <a:gd name="T29" fmla="*/ 0 h 23"/>
                  <a:gd name="T30" fmla="*/ 1125 w 3814"/>
                  <a:gd name="T31" fmla="*/ 23 h 23"/>
                  <a:gd name="T32" fmla="*/ 1195 w 3814"/>
                  <a:gd name="T33" fmla="*/ 0 h 23"/>
                  <a:gd name="T34" fmla="*/ 1125 w 3814"/>
                  <a:gd name="T35" fmla="*/ 23 h 23"/>
                  <a:gd name="T36" fmla="*/ 1335 w 3814"/>
                  <a:gd name="T37" fmla="*/ 23 h 23"/>
                  <a:gd name="T38" fmla="*/ 1265 w 3814"/>
                  <a:gd name="T39" fmla="*/ 0 h 23"/>
                  <a:gd name="T40" fmla="*/ 1476 w 3814"/>
                  <a:gd name="T41" fmla="*/ 23 h 23"/>
                  <a:gd name="T42" fmla="*/ 1406 w 3814"/>
                  <a:gd name="T43" fmla="*/ 23 h 23"/>
                  <a:gd name="T44" fmla="*/ 1617 w 3814"/>
                  <a:gd name="T45" fmla="*/ 23 h 23"/>
                  <a:gd name="T46" fmla="*/ 1546 w 3814"/>
                  <a:gd name="T47" fmla="*/ 0 h 23"/>
                  <a:gd name="T48" fmla="*/ 1712 w 3814"/>
                  <a:gd name="T49" fmla="*/ 23 h 23"/>
                  <a:gd name="T50" fmla="*/ 1712 w 3814"/>
                  <a:gd name="T51" fmla="*/ 0 h 23"/>
                  <a:gd name="T52" fmla="*/ 1828 w 3814"/>
                  <a:gd name="T53" fmla="*/ 23 h 23"/>
                  <a:gd name="T54" fmla="*/ 1898 w 3814"/>
                  <a:gd name="T55" fmla="*/ 0 h 23"/>
                  <a:gd name="T56" fmla="*/ 1828 w 3814"/>
                  <a:gd name="T57" fmla="*/ 23 h 23"/>
                  <a:gd name="T58" fmla="*/ 2039 w 3814"/>
                  <a:gd name="T59" fmla="*/ 23 h 23"/>
                  <a:gd name="T60" fmla="*/ 1968 w 3814"/>
                  <a:gd name="T61" fmla="*/ 0 h 23"/>
                  <a:gd name="T62" fmla="*/ 2179 w 3814"/>
                  <a:gd name="T63" fmla="*/ 23 h 23"/>
                  <a:gd name="T64" fmla="*/ 2109 w 3814"/>
                  <a:gd name="T65" fmla="*/ 23 h 23"/>
                  <a:gd name="T66" fmla="*/ 2320 w 3814"/>
                  <a:gd name="T67" fmla="*/ 23 h 23"/>
                  <a:gd name="T68" fmla="*/ 2249 w 3814"/>
                  <a:gd name="T69" fmla="*/ 0 h 23"/>
                  <a:gd name="T70" fmla="*/ 2413 w 3814"/>
                  <a:gd name="T71" fmla="*/ 23 h 23"/>
                  <a:gd name="T72" fmla="*/ 2413 w 3814"/>
                  <a:gd name="T73" fmla="*/ 0 h 23"/>
                  <a:gd name="T74" fmla="*/ 2531 w 3814"/>
                  <a:gd name="T75" fmla="*/ 23 h 23"/>
                  <a:gd name="T76" fmla="*/ 2601 w 3814"/>
                  <a:gd name="T77" fmla="*/ 0 h 23"/>
                  <a:gd name="T78" fmla="*/ 2531 w 3814"/>
                  <a:gd name="T79" fmla="*/ 23 h 23"/>
                  <a:gd name="T80" fmla="*/ 2742 w 3814"/>
                  <a:gd name="T81" fmla="*/ 23 h 23"/>
                  <a:gd name="T82" fmla="*/ 2671 w 3814"/>
                  <a:gd name="T83" fmla="*/ 0 h 23"/>
                  <a:gd name="T84" fmla="*/ 2880 w 3814"/>
                  <a:gd name="T85" fmla="*/ 23 h 23"/>
                  <a:gd name="T86" fmla="*/ 2880 w 3814"/>
                  <a:gd name="T87" fmla="*/ 0 h 23"/>
                  <a:gd name="T88" fmla="*/ 2953 w 3814"/>
                  <a:gd name="T89" fmla="*/ 23 h 23"/>
                  <a:gd name="T90" fmla="*/ 3023 w 3814"/>
                  <a:gd name="T91" fmla="*/ 0 h 23"/>
                  <a:gd name="T92" fmla="*/ 2953 w 3814"/>
                  <a:gd name="T93" fmla="*/ 23 h 23"/>
                  <a:gd name="T94" fmla="*/ 3163 w 3814"/>
                  <a:gd name="T95" fmla="*/ 23 h 23"/>
                  <a:gd name="T96" fmla="*/ 3093 w 3814"/>
                  <a:gd name="T97" fmla="*/ 0 h 23"/>
                  <a:gd name="T98" fmla="*/ 3269 w 3814"/>
                  <a:gd name="T99" fmla="*/ 23 h 23"/>
                  <a:gd name="T100" fmla="*/ 3269 w 3814"/>
                  <a:gd name="T101" fmla="*/ 0 h 23"/>
                  <a:gd name="T102" fmla="*/ 3374 w 3814"/>
                  <a:gd name="T103" fmla="*/ 23 h 23"/>
                  <a:gd name="T104" fmla="*/ 3445 w 3814"/>
                  <a:gd name="T105" fmla="*/ 0 h 23"/>
                  <a:gd name="T106" fmla="*/ 3374 w 3814"/>
                  <a:gd name="T107" fmla="*/ 23 h 23"/>
                  <a:gd name="T108" fmla="*/ 3585 w 3814"/>
                  <a:gd name="T109" fmla="*/ 23 h 23"/>
                  <a:gd name="T110" fmla="*/ 3515 w 3814"/>
                  <a:gd name="T111" fmla="*/ 0 h 23"/>
                  <a:gd name="T112" fmla="*/ 3658 w 3814"/>
                  <a:gd name="T113" fmla="*/ 23 h 23"/>
                  <a:gd name="T114" fmla="*/ 3658 w 3814"/>
                  <a:gd name="T115" fmla="*/ 0 h 23"/>
                  <a:gd name="T116" fmla="*/ 3796 w 3814"/>
                  <a:gd name="T117" fmla="*/ 23 h 23"/>
                  <a:gd name="T118" fmla="*/ 3796 w 3814"/>
                  <a:gd name="T119" fmla="*/ 0 h 23"/>
                  <a:gd name="T120" fmla="*/ 70 w 3814"/>
                  <a:gd name="T121" fmla="*/ 23 h 23"/>
                  <a:gd name="T122" fmla="*/ 0 w 3814"/>
                  <a:gd name="T123" fmla="*/ 23 h 2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3814" h="23">
                    <a:moveTo>
                      <a:pt x="140" y="23"/>
                    </a:moveTo>
                    <a:lnTo>
                      <a:pt x="156" y="23"/>
                    </a:lnTo>
                    <a:lnTo>
                      <a:pt x="210" y="23"/>
                    </a:lnTo>
                    <a:lnTo>
                      <a:pt x="210" y="0"/>
                    </a:lnTo>
                    <a:lnTo>
                      <a:pt x="156" y="0"/>
                    </a:lnTo>
                    <a:lnTo>
                      <a:pt x="140" y="0"/>
                    </a:lnTo>
                    <a:lnTo>
                      <a:pt x="140" y="23"/>
                    </a:lnTo>
                    <a:close/>
                    <a:moveTo>
                      <a:pt x="281" y="23"/>
                    </a:moveTo>
                    <a:lnTo>
                      <a:pt x="311" y="23"/>
                    </a:lnTo>
                    <a:lnTo>
                      <a:pt x="351" y="23"/>
                    </a:lnTo>
                    <a:lnTo>
                      <a:pt x="351" y="0"/>
                    </a:lnTo>
                    <a:lnTo>
                      <a:pt x="311" y="0"/>
                    </a:lnTo>
                    <a:lnTo>
                      <a:pt x="281" y="0"/>
                    </a:lnTo>
                    <a:lnTo>
                      <a:pt x="281" y="23"/>
                    </a:lnTo>
                    <a:close/>
                    <a:moveTo>
                      <a:pt x="421" y="23"/>
                    </a:moveTo>
                    <a:lnTo>
                      <a:pt x="467" y="23"/>
                    </a:lnTo>
                    <a:lnTo>
                      <a:pt x="492" y="23"/>
                    </a:lnTo>
                    <a:lnTo>
                      <a:pt x="492" y="0"/>
                    </a:lnTo>
                    <a:lnTo>
                      <a:pt x="467" y="0"/>
                    </a:lnTo>
                    <a:lnTo>
                      <a:pt x="421" y="0"/>
                    </a:lnTo>
                    <a:lnTo>
                      <a:pt x="421" y="23"/>
                    </a:lnTo>
                    <a:close/>
                    <a:moveTo>
                      <a:pt x="562" y="23"/>
                    </a:moveTo>
                    <a:lnTo>
                      <a:pt x="622" y="23"/>
                    </a:lnTo>
                    <a:lnTo>
                      <a:pt x="632" y="23"/>
                    </a:lnTo>
                    <a:lnTo>
                      <a:pt x="632" y="0"/>
                    </a:lnTo>
                    <a:lnTo>
                      <a:pt x="622" y="0"/>
                    </a:lnTo>
                    <a:lnTo>
                      <a:pt x="562" y="0"/>
                    </a:lnTo>
                    <a:lnTo>
                      <a:pt x="562" y="23"/>
                    </a:lnTo>
                    <a:close/>
                    <a:moveTo>
                      <a:pt x="703" y="23"/>
                    </a:moveTo>
                    <a:lnTo>
                      <a:pt x="773" y="23"/>
                    </a:lnTo>
                    <a:lnTo>
                      <a:pt x="773" y="0"/>
                    </a:lnTo>
                    <a:lnTo>
                      <a:pt x="703" y="0"/>
                    </a:lnTo>
                    <a:lnTo>
                      <a:pt x="703" y="23"/>
                    </a:lnTo>
                    <a:close/>
                    <a:moveTo>
                      <a:pt x="843" y="23"/>
                    </a:moveTo>
                    <a:lnTo>
                      <a:pt x="856" y="23"/>
                    </a:lnTo>
                    <a:lnTo>
                      <a:pt x="914" y="23"/>
                    </a:lnTo>
                    <a:lnTo>
                      <a:pt x="914" y="0"/>
                    </a:lnTo>
                    <a:lnTo>
                      <a:pt x="856" y="0"/>
                    </a:lnTo>
                    <a:lnTo>
                      <a:pt x="843" y="0"/>
                    </a:lnTo>
                    <a:lnTo>
                      <a:pt x="843" y="23"/>
                    </a:lnTo>
                    <a:close/>
                    <a:moveTo>
                      <a:pt x="984" y="23"/>
                    </a:moveTo>
                    <a:lnTo>
                      <a:pt x="1012" y="23"/>
                    </a:lnTo>
                    <a:lnTo>
                      <a:pt x="1054" y="23"/>
                    </a:lnTo>
                    <a:lnTo>
                      <a:pt x="1054" y="0"/>
                    </a:lnTo>
                    <a:lnTo>
                      <a:pt x="1012" y="0"/>
                    </a:lnTo>
                    <a:lnTo>
                      <a:pt x="984" y="0"/>
                    </a:lnTo>
                    <a:lnTo>
                      <a:pt x="984" y="23"/>
                    </a:lnTo>
                    <a:close/>
                    <a:moveTo>
                      <a:pt x="1125" y="23"/>
                    </a:moveTo>
                    <a:lnTo>
                      <a:pt x="1167" y="23"/>
                    </a:lnTo>
                    <a:lnTo>
                      <a:pt x="1195" y="23"/>
                    </a:lnTo>
                    <a:lnTo>
                      <a:pt x="1195" y="0"/>
                    </a:lnTo>
                    <a:lnTo>
                      <a:pt x="1167" y="0"/>
                    </a:lnTo>
                    <a:lnTo>
                      <a:pt x="1125" y="0"/>
                    </a:lnTo>
                    <a:lnTo>
                      <a:pt x="1125" y="23"/>
                    </a:lnTo>
                    <a:close/>
                    <a:moveTo>
                      <a:pt x="1265" y="23"/>
                    </a:moveTo>
                    <a:lnTo>
                      <a:pt x="1323" y="23"/>
                    </a:lnTo>
                    <a:lnTo>
                      <a:pt x="1335" y="23"/>
                    </a:lnTo>
                    <a:lnTo>
                      <a:pt x="1335" y="0"/>
                    </a:lnTo>
                    <a:lnTo>
                      <a:pt x="1323" y="0"/>
                    </a:lnTo>
                    <a:lnTo>
                      <a:pt x="1265" y="0"/>
                    </a:lnTo>
                    <a:lnTo>
                      <a:pt x="1265" y="23"/>
                    </a:lnTo>
                    <a:close/>
                    <a:moveTo>
                      <a:pt x="1406" y="23"/>
                    </a:moveTo>
                    <a:lnTo>
                      <a:pt x="1476" y="23"/>
                    </a:lnTo>
                    <a:lnTo>
                      <a:pt x="1476" y="0"/>
                    </a:lnTo>
                    <a:lnTo>
                      <a:pt x="1406" y="0"/>
                    </a:lnTo>
                    <a:lnTo>
                      <a:pt x="1406" y="23"/>
                    </a:lnTo>
                    <a:close/>
                    <a:moveTo>
                      <a:pt x="1546" y="23"/>
                    </a:moveTo>
                    <a:lnTo>
                      <a:pt x="1557" y="23"/>
                    </a:lnTo>
                    <a:lnTo>
                      <a:pt x="1617" y="23"/>
                    </a:lnTo>
                    <a:lnTo>
                      <a:pt x="1617" y="0"/>
                    </a:lnTo>
                    <a:lnTo>
                      <a:pt x="1557" y="0"/>
                    </a:lnTo>
                    <a:lnTo>
                      <a:pt x="1546" y="0"/>
                    </a:lnTo>
                    <a:lnTo>
                      <a:pt x="1546" y="23"/>
                    </a:lnTo>
                    <a:close/>
                    <a:moveTo>
                      <a:pt x="1687" y="23"/>
                    </a:moveTo>
                    <a:lnTo>
                      <a:pt x="1712" y="23"/>
                    </a:lnTo>
                    <a:lnTo>
                      <a:pt x="1757" y="23"/>
                    </a:lnTo>
                    <a:lnTo>
                      <a:pt x="1757" y="0"/>
                    </a:lnTo>
                    <a:lnTo>
                      <a:pt x="1712" y="0"/>
                    </a:lnTo>
                    <a:lnTo>
                      <a:pt x="1687" y="0"/>
                    </a:lnTo>
                    <a:lnTo>
                      <a:pt x="1687" y="23"/>
                    </a:lnTo>
                    <a:close/>
                    <a:moveTo>
                      <a:pt x="1828" y="23"/>
                    </a:moveTo>
                    <a:lnTo>
                      <a:pt x="1868" y="23"/>
                    </a:lnTo>
                    <a:lnTo>
                      <a:pt x="1898" y="23"/>
                    </a:lnTo>
                    <a:lnTo>
                      <a:pt x="1898" y="0"/>
                    </a:lnTo>
                    <a:lnTo>
                      <a:pt x="1868" y="0"/>
                    </a:lnTo>
                    <a:lnTo>
                      <a:pt x="1828" y="0"/>
                    </a:lnTo>
                    <a:lnTo>
                      <a:pt x="1828" y="23"/>
                    </a:lnTo>
                    <a:close/>
                    <a:moveTo>
                      <a:pt x="1968" y="23"/>
                    </a:moveTo>
                    <a:lnTo>
                      <a:pt x="2024" y="23"/>
                    </a:lnTo>
                    <a:lnTo>
                      <a:pt x="2039" y="23"/>
                    </a:lnTo>
                    <a:lnTo>
                      <a:pt x="2039" y="0"/>
                    </a:lnTo>
                    <a:lnTo>
                      <a:pt x="2024" y="0"/>
                    </a:lnTo>
                    <a:lnTo>
                      <a:pt x="1968" y="0"/>
                    </a:lnTo>
                    <a:lnTo>
                      <a:pt x="1968" y="23"/>
                    </a:lnTo>
                    <a:close/>
                    <a:moveTo>
                      <a:pt x="2109" y="23"/>
                    </a:moveTo>
                    <a:lnTo>
                      <a:pt x="2179" y="23"/>
                    </a:lnTo>
                    <a:lnTo>
                      <a:pt x="2179" y="0"/>
                    </a:lnTo>
                    <a:lnTo>
                      <a:pt x="2109" y="0"/>
                    </a:lnTo>
                    <a:lnTo>
                      <a:pt x="2109" y="23"/>
                    </a:lnTo>
                    <a:close/>
                    <a:moveTo>
                      <a:pt x="2249" y="23"/>
                    </a:moveTo>
                    <a:lnTo>
                      <a:pt x="2257" y="23"/>
                    </a:lnTo>
                    <a:lnTo>
                      <a:pt x="2320" y="23"/>
                    </a:lnTo>
                    <a:lnTo>
                      <a:pt x="2320" y="0"/>
                    </a:lnTo>
                    <a:lnTo>
                      <a:pt x="2257" y="0"/>
                    </a:lnTo>
                    <a:lnTo>
                      <a:pt x="2249" y="0"/>
                    </a:lnTo>
                    <a:lnTo>
                      <a:pt x="2249" y="23"/>
                    </a:lnTo>
                    <a:close/>
                    <a:moveTo>
                      <a:pt x="2390" y="23"/>
                    </a:moveTo>
                    <a:lnTo>
                      <a:pt x="2413" y="23"/>
                    </a:lnTo>
                    <a:lnTo>
                      <a:pt x="2460" y="23"/>
                    </a:lnTo>
                    <a:lnTo>
                      <a:pt x="2460" y="0"/>
                    </a:lnTo>
                    <a:lnTo>
                      <a:pt x="2413" y="0"/>
                    </a:lnTo>
                    <a:lnTo>
                      <a:pt x="2390" y="0"/>
                    </a:lnTo>
                    <a:lnTo>
                      <a:pt x="2390" y="23"/>
                    </a:lnTo>
                    <a:close/>
                    <a:moveTo>
                      <a:pt x="2531" y="23"/>
                    </a:moveTo>
                    <a:lnTo>
                      <a:pt x="2569" y="23"/>
                    </a:lnTo>
                    <a:lnTo>
                      <a:pt x="2601" y="23"/>
                    </a:lnTo>
                    <a:lnTo>
                      <a:pt x="2601" y="0"/>
                    </a:lnTo>
                    <a:lnTo>
                      <a:pt x="2569" y="0"/>
                    </a:lnTo>
                    <a:lnTo>
                      <a:pt x="2531" y="0"/>
                    </a:lnTo>
                    <a:lnTo>
                      <a:pt x="2531" y="23"/>
                    </a:lnTo>
                    <a:close/>
                    <a:moveTo>
                      <a:pt x="2671" y="23"/>
                    </a:moveTo>
                    <a:lnTo>
                      <a:pt x="2724" y="23"/>
                    </a:lnTo>
                    <a:lnTo>
                      <a:pt x="2742" y="23"/>
                    </a:lnTo>
                    <a:lnTo>
                      <a:pt x="2742" y="0"/>
                    </a:lnTo>
                    <a:lnTo>
                      <a:pt x="2724" y="0"/>
                    </a:lnTo>
                    <a:lnTo>
                      <a:pt x="2671" y="0"/>
                    </a:lnTo>
                    <a:lnTo>
                      <a:pt x="2671" y="23"/>
                    </a:lnTo>
                    <a:close/>
                    <a:moveTo>
                      <a:pt x="2812" y="23"/>
                    </a:moveTo>
                    <a:lnTo>
                      <a:pt x="2880" y="23"/>
                    </a:lnTo>
                    <a:lnTo>
                      <a:pt x="2882" y="23"/>
                    </a:lnTo>
                    <a:lnTo>
                      <a:pt x="2882" y="0"/>
                    </a:lnTo>
                    <a:lnTo>
                      <a:pt x="2880" y="0"/>
                    </a:lnTo>
                    <a:lnTo>
                      <a:pt x="2812" y="0"/>
                    </a:lnTo>
                    <a:lnTo>
                      <a:pt x="2812" y="23"/>
                    </a:lnTo>
                    <a:close/>
                    <a:moveTo>
                      <a:pt x="2953" y="23"/>
                    </a:moveTo>
                    <a:lnTo>
                      <a:pt x="2958" y="23"/>
                    </a:lnTo>
                    <a:lnTo>
                      <a:pt x="3023" y="23"/>
                    </a:lnTo>
                    <a:lnTo>
                      <a:pt x="3023" y="0"/>
                    </a:lnTo>
                    <a:lnTo>
                      <a:pt x="2958" y="0"/>
                    </a:lnTo>
                    <a:lnTo>
                      <a:pt x="2953" y="0"/>
                    </a:lnTo>
                    <a:lnTo>
                      <a:pt x="2953" y="23"/>
                    </a:lnTo>
                    <a:close/>
                    <a:moveTo>
                      <a:pt x="3093" y="23"/>
                    </a:moveTo>
                    <a:lnTo>
                      <a:pt x="3114" y="23"/>
                    </a:lnTo>
                    <a:lnTo>
                      <a:pt x="3163" y="23"/>
                    </a:lnTo>
                    <a:lnTo>
                      <a:pt x="3163" y="0"/>
                    </a:lnTo>
                    <a:lnTo>
                      <a:pt x="3114" y="0"/>
                    </a:lnTo>
                    <a:lnTo>
                      <a:pt x="3093" y="0"/>
                    </a:lnTo>
                    <a:lnTo>
                      <a:pt x="3093" y="23"/>
                    </a:lnTo>
                    <a:close/>
                    <a:moveTo>
                      <a:pt x="3234" y="23"/>
                    </a:moveTo>
                    <a:lnTo>
                      <a:pt x="3269" y="23"/>
                    </a:lnTo>
                    <a:lnTo>
                      <a:pt x="3304" y="23"/>
                    </a:lnTo>
                    <a:lnTo>
                      <a:pt x="3304" y="0"/>
                    </a:lnTo>
                    <a:lnTo>
                      <a:pt x="3269" y="0"/>
                    </a:lnTo>
                    <a:lnTo>
                      <a:pt x="3234" y="0"/>
                    </a:lnTo>
                    <a:lnTo>
                      <a:pt x="3234" y="23"/>
                    </a:lnTo>
                    <a:close/>
                    <a:moveTo>
                      <a:pt x="3374" y="23"/>
                    </a:moveTo>
                    <a:lnTo>
                      <a:pt x="3425" y="23"/>
                    </a:lnTo>
                    <a:lnTo>
                      <a:pt x="3445" y="23"/>
                    </a:lnTo>
                    <a:lnTo>
                      <a:pt x="3445" y="0"/>
                    </a:lnTo>
                    <a:lnTo>
                      <a:pt x="3425" y="0"/>
                    </a:lnTo>
                    <a:lnTo>
                      <a:pt x="3374" y="0"/>
                    </a:lnTo>
                    <a:lnTo>
                      <a:pt x="3374" y="23"/>
                    </a:lnTo>
                    <a:close/>
                    <a:moveTo>
                      <a:pt x="3515" y="23"/>
                    </a:moveTo>
                    <a:lnTo>
                      <a:pt x="3580" y="23"/>
                    </a:lnTo>
                    <a:lnTo>
                      <a:pt x="3585" y="23"/>
                    </a:lnTo>
                    <a:lnTo>
                      <a:pt x="3585" y="0"/>
                    </a:lnTo>
                    <a:lnTo>
                      <a:pt x="3580" y="0"/>
                    </a:lnTo>
                    <a:lnTo>
                      <a:pt x="3515" y="0"/>
                    </a:lnTo>
                    <a:lnTo>
                      <a:pt x="3515" y="23"/>
                    </a:lnTo>
                    <a:close/>
                    <a:moveTo>
                      <a:pt x="3656" y="23"/>
                    </a:moveTo>
                    <a:lnTo>
                      <a:pt x="3658" y="23"/>
                    </a:lnTo>
                    <a:lnTo>
                      <a:pt x="3726" y="23"/>
                    </a:lnTo>
                    <a:lnTo>
                      <a:pt x="3726" y="0"/>
                    </a:lnTo>
                    <a:lnTo>
                      <a:pt x="3658" y="0"/>
                    </a:lnTo>
                    <a:lnTo>
                      <a:pt x="3656" y="0"/>
                    </a:lnTo>
                    <a:lnTo>
                      <a:pt x="3656" y="23"/>
                    </a:lnTo>
                    <a:close/>
                    <a:moveTo>
                      <a:pt x="3796" y="23"/>
                    </a:moveTo>
                    <a:lnTo>
                      <a:pt x="3814" y="23"/>
                    </a:lnTo>
                    <a:lnTo>
                      <a:pt x="3814" y="0"/>
                    </a:lnTo>
                    <a:lnTo>
                      <a:pt x="3796" y="0"/>
                    </a:lnTo>
                    <a:lnTo>
                      <a:pt x="3796" y="23"/>
                    </a:lnTo>
                    <a:close/>
                    <a:moveTo>
                      <a:pt x="0" y="23"/>
                    </a:moveTo>
                    <a:lnTo>
                      <a:pt x="70" y="23"/>
                    </a:lnTo>
                    <a:lnTo>
                      <a:pt x="70" y="0"/>
                    </a:lnTo>
                    <a:lnTo>
                      <a:pt x="0" y="0"/>
                    </a:lnTo>
                    <a:lnTo>
                      <a:pt x="0" y="2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</p:grpSp>
        <p:sp>
          <p:nvSpPr>
            <p:cNvPr id="11" name="Freeform 206"/>
            <p:cNvSpPr>
              <a:spLocks noEditPoints="1"/>
            </p:cNvSpPr>
            <p:nvPr/>
          </p:nvSpPr>
          <p:spPr bwMode="auto">
            <a:xfrm>
              <a:off x="1934" y="3290"/>
              <a:ext cx="3814" cy="23"/>
            </a:xfrm>
            <a:custGeom>
              <a:avLst/>
              <a:gdLst>
                <a:gd name="T0" fmla="*/ 210 w 3814"/>
                <a:gd name="T1" fmla="*/ 23 h 23"/>
                <a:gd name="T2" fmla="*/ 140 w 3814"/>
                <a:gd name="T3" fmla="*/ 0 h 23"/>
                <a:gd name="T4" fmla="*/ 311 w 3814"/>
                <a:gd name="T5" fmla="*/ 23 h 23"/>
                <a:gd name="T6" fmla="*/ 311 w 3814"/>
                <a:gd name="T7" fmla="*/ 0 h 23"/>
                <a:gd name="T8" fmla="*/ 421 w 3814"/>
                <a:gd name="T9" fmla="*/ 23 h 23"/>
                <a:gd name="T10" fmla="*/ 492 w 3814"/>
                <a:gd name="T11" fmla="*/ 0 h 23"/>
                <a:gd name="T12" fmla="*/ 421 w 3814"/>
                <a:gd name="T13" fmla="*/ 23 h 23"/>
                <a:gd name="T14" fmla="*/ 632 w 3814"/>
                <a:gd name="T15" fmla="*/ 23 h 23"/>
                <a:gd name="T16" fmla="*/ 562 w 3814"/>
                <a:gd name="T17" fmla="*/ 0 h 23"/>
                <a:gd name="T18" fmla="*/ 773 w 3814"/>
                <a:gd name="T19" fmla="*/ 23 h 23"/>
                <a:gd name="T20" fmla="*/ 703 w 3814"/>
                <a:gd name="T21" fmla="*/ 23 h 23"/>
                <a:gd name="T22" fmla="*/ 914 w 3814"/>
                <a:gd name="T23" fmla="*/ 23 h 23"/>
                <a:gd name="T24" fmla="*/ 843 w 3814"/>
                <a:gd name="T25" fmla="*/ 0 h 23"/>
                <a:gd name="T26" fmla="*/ 1012 w 3814"/>
                <a:gd name="T27" fmla="*/ 23 h 23"/>
                <a:gd name="T28" fmla="*/ 1012 w 3814"/>
                <a:gd name="T29" fmla="*/ 0 h 23"/>
                <a:gd name="T30" fmla="*/ 1125 w 3814"/>
                <a:gd name="T31" fmla="*/ 23 h 23"/>
                <a:gd name="T32" fmla="*/ 1195 w 3814"/>
                <a:gd name="T33" fmla="*/ 0 h 23"/>
                <a:gd name="T34" fmla="*/ 1125 w 3814"/>
                <a:gd name="T35" fmla="*/ 23 h 23"/>
                <a:gd name="T36" fmla="*/ 1335 w 3814"/>
                <a:gd name="T37" fmla="*/ 23 h 23"/>
                <a:gd name="T38" fmla="*/ 1265 w 3814"/>
                <a:gd name="T39" fmla="*/ 0 h 23"/>
                <a:gd name="T40" fmla="*/ 1476 w 3814"/>
                <a:gd name="T41" fmla="*/ 23 h 23"/>
                <a:gd name="T42" fmla="*/ 1406 w 3814"/>
                <a:gd name="T43" fmla="*/ 23 h 23"/>
                <a:gd name="T44" fmla="*/ 1617 w 3814"/>
                <a:gd name="T45" fmla="*/ 23 h 23"/>
                <a:gd name="T46" fmla="*/ 1546 w 3814"/>
                <a:gd name="T47" fmla="*/ 0 h 23"/>
                <a:gd name="T48" fmla="*/ 1712 w 3814"/>
                <a:gd name="T49" fmla="*/ 23 h 23"/>
                <a:gd name="T50" fmla="*/ 1712 w 3814"/>
                <a:gd name="T51" fmla="*/ 0 h 23"/>
                <a:gd name="T52" fmla="*/ 1828 w 3814"/>
                <a:gd name="T53" fmla="*/ 23 h 23"/>
                <a:gd name="T54" fmla="*/ 1898 w 3814"/>
                <a:gd name="T55" fmla="*/ 0 h 23"/>
                <a:gd name="T56" fmla="*/ 1828 w 3814"/>
                <a:gd name="T57" fmla="*/ 23 h 23"/>
                <a:gd name="T58" fmla="*/ 2039 w 3814"/>
                <a:gd name="T59" fmla="*/ 23 h 23"/>
                <a:gd name="T60" fmla="*/ 1968 w 3814"/>
                <a:gd name="T61" fmla="*/ 0 h 23"/>
                <a:gd name="T62" fmla="*/ 2179 w 3814"/>
                <a:gd name="T63" fmla="*/ 23 h 23"/>
                <a:gd name="T64" fmla="*/ 2109 w 3814"/>
                <a:gd name="T65" fmla="*/ 23 h 23"/>
                <a:gd name="T66" fmla="*/ 2320 w 3814"/>
                <a:gd name="T67" fmla="*/ 23 h 23"/>
                <a:gd name="T68" fmla="*/ 2249 w 3814"/>
                <a:gd name="T69" fmla="*/ 0 h 23"/>
                <a:gd name="T70" fmla="*/ 2413 w 3814"/>
                <a:gd name="T71" fmla="*/ 23 h 23"/>
                <a:gd name="T72" fmla="*/ 2413 w 3814"/>
                <a:gd name="T73" fmla="*/ 0 h 23"/>
                <a:gd name="T74" fmla="*/ 2531 w 3814"/>
                <a:gd name="T75" fmla="*/ 23 h 23"/>
                <a:gd name="T76" fmla="*/ 2601 w 3814"/>
                <a:gd name="T77" fmla="*/ 0 h 23"/>
                <a:gd name="T78" fmla="*/ 2531 w 3814"/>
                <a:gd name="T79" fmla="*/ 23 h 23"/>
                <a:gd name="T80" fmla="*/ 2742 w 3814"/>
                <a:gd name="T81" fmla="*/ 23 h 23"/>
                <a:gd name="T82" fmla="*/ 2671 w 3814"/>
                <a:gd name="T83" fmla="*/ 0 h 23"/>
                <a:gd name="T84" fmla="*/ 2880 w 3814"/>
                <a:gd name="T85" fmla="*/ 23 h 23"/>
                <a:gd name="T86" fmla="*/ 2880 w 3814"/>
                <a:gd name="T87" fmla="*/ 0 h 23"/>
                <a:gd name="T88" fmla="*/ 2953 w 3814"/>
                <a:gd name="T89" fmla="*/ 23 h 23"/>
                <a:gd name="T90" fmla="*/ 3023 w 3814"/>
                <a:gd name="T91" fmla="*/ 0 h 23"/>
                <a:gd name="T92" fmla="*/ 2953 w 3814"/>
                <a:gd name="T93" fmla="*/ 23 h 23"/>
                <a:gd name="T94" fmla="*/ 3163 w 3814"/>
                <a:gd name="T95" fmla="*/ 23 h 23"/>
                <a:gd name="T96" fmla="*/ 3093 w 3814"/>
                <a:gd name="T97" fmla="*/ 0 h 23"/>
                <a:gd name="T98" fmla="*/ 3269 w 3814"/>
                <a:gd name="T99" fmla="*/ 23 h 23"/>
                <a:gd name="T100" fmla="*/ 3269 w 3814"/>
                <a:gd name="T101" fmla="*/ 0 h 23"/>
                <a:gd name="T102" fmla="*/ 3374 w 3814"/>
                <a:gd name="T103" fmla="*/ 23 h 23"/>
                <a:gd name="T104" fmla="*/ 3445 w 3814"/>
                <a:gd name="T105" fmla="*/ 0 h 23"/>
                <a:gd name="T106" fmla="*/ 3374 w 3814"/>
                <a:gd name="T107" fmla="*/ 23 h 23"/>
                <a:gd name="T108" fmla="*/ 3585 w 3814"/>
                <a:gd name="T109" fmla="*/ 23 h 23"/>
                <a:gd name="T110" fmla="*/ 3515 w 3814"/>
                <a:gd name="T111" fmla="*/ 0 h 23"/>
                <a:gd name="T112" fmla="*/ 3658 w 3814"/>
                <a:gd name="T113" fmla="*/ 23 h 23"/>
                <a:gd name="T114" fmla="*/ 3658 w 3814"/>
                <a:gd name="T115" fmla="*/ 0 h 23"/>
                <a:gd name="T116" fmla="*/ 3796 w 3814"/>
                <a:gd name="T117" fmla="*/ 23 h 23"/>
                <a:gd name="T118" fmla="*/ 3796 w 3814"/>
                <a:gd name="T119" fmla="*/ 0 h 23"/>
                <a:gd name="T120" fmla="*/ 70 w 3814"/>
                <a:gd name="T121" fmla="*/ 23 h 23"/>
                <a:gd name="T122" fmla="*/ 0 w 3814"/>
                <a:gd name="T123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3814" h="23">
                  <a:moveTo>
                    <a:pt x="140" y="23"/>
                  </a:moveTo>
                  <a:lnTo>
                    <a:pt x="156" y="23"/>
                  </a:lnTo>
                  <a:lnTo>
                    <a:pt x="210" y="23"/>
                  </a:lnTo>
                  <a:lnTo>
                    <a:pt x="210" y="0"/>
                  </a:lnTo>
                  <a:lnTo>
                    <a:pt x="156" y="0"/>
                  </a:lnTo>
                  <a:lnTo>
                    <a:pt x="140" y="0"/>
                  </a:lnTo>
                  <a:lnTo>
                    <a:pt x="140" y="23"/>
                  </a:lnTo>
                  <a:close/>
                  <a:moveTo>
                    <a:pt x="281" y="23"/>
                  </a:moveTo>
                  <a:lnTo>
                    <a:pt x="311" y="23"/>
                  </a:lnTo>
                  <a:lnTo>
                    <a:pt x="351" y="23"/>
                  </a:lnTo>
                  <a:lnTo>
                    <a:pt x="351" y="0"/>
                  </a:lnTo>
                  <a:lnTo>
                    <a:pt x="311" y="0"/>
                  </a:lnTo>
                  <a:lnTo>
                    <a:pt x="281" y="0"/>
                  </a:lnTo>
                  <a:lnTo>
                    <a:pt x="281" y="23"/>
                  </a:lnTo>
                  <a:close/>
                  <a:moveTo>
                    <a:pt x="421" y="23"/>
                  </a:moveTo>
                  <a:lnTo>
                    <a:pt x="467" y="23"/>
                  </a:lnTo>
                  <a:lnTo>
                    <a:pt x="492" y="23"/>
                  </a:lnTo>
                  <a:lnTo>
                    <a:pt x="492" y="0"/>
                  </a:lnTo>
                  <a:lnTo>
                    <a:pt x="467" y="0"/>
                  </a:lnTo>
                  <a:lnTo>
                    <a:pt x="421" y="0"/>
                  </a:lnTo>
                  <a:lnTo>
                    <a:pt x="421" y="23"/>
                  </a:lnTo>
                  <a:close/>
                  <a:moveTo>
                    <a:pt x="562" y="23"/>
                  </a:moveTo>
                  <a:lnTo>
                    <a:pt x="622" y="23"/>
                  </a:lnTo>
                  <a:lnTo>
                    <a:pt x="632" y="23"/>
                  </a:lnTo>
                  <a:lnTo>
                    <a:pt x="632" y="0"/>
                  </a:lnTo>
                  <a:lnTo>
                    <a:pt x="622" y="0"/>
                  </a:lnTo>
                  <a:lnTo>
                    <a:pt x="562" y="0"/>
                  </a:lnTo>
                  <a:lnTo>
                    <a:pt x="562" y="23"/>
                  </a:lnTo>
                  <a:close/>
                  <a:moveTo>
                    <a:pt x="703" y="23"/>
                  </a:moveTo>
                  <a:lnTo>
                    <a:pt x="773" y="23"/>
                  </a:lnTo>
                  <a:lnTo>
                    <a:pt x="773" y="0"/>
                  </a:lnTo>
                  <a:lnTo>
                    <a:pt x="703" y="0"/>
                  </a:lnTo>
                  <a:lnTo>
                    <a:pt x="703" y="23"/>
                  </a:lnTo>
                  <a:close/>
                  <a:moveTo>
                    <a:pt x="843" y="23"/>
                  </a:moveTo>
                  <a:lnTo>
                    <a:pt x="856" y="23"/>
                  </a:lnTo>
                  <a:lnTo>
                    <a:pt x="914" y="23"/>
                  </a:lnTo>
                  <a:lnTo>
                    <a:pt x="914" y="0"/>
                  </a:lnTo>
                  <a:lnTo>
                    <a:pt x="856" y="0"/>
                  </a:lnTo>
                  <a:lnTo>
                    <a:pt x="843" y="0"/>
                  </a:lnTo>
                  <a:lnTo>
                    <a:pt x="843" y="23"/>
                  </a:lnTo>
                  <a:close/>
                  <a:moveTo>
                    <a:pt x="984" y="23"/>
                  </a:moveTo>
                  <a:lnTo>
                    <a:pt x="1012" y="23"/>
                  </a:lnTo>
                  <a:lnTo>
                    <a:pt x="1054" y="23"/>
                  </a:lnTo>
                  <a:lnTo>
                    <a:pt x="1054" y="0"/>
                  </a:lnTo>
                  <a:lnTo>
                    <a:pt x="1012" y="0"/>
                  </a:lnTo>
                  <a:lnTo>
                    <a:pt x="984" y="0"/>
                  </a:lnTo>
                  <a:lnTo>
                    <a:pt x="984" y="23"/>
                  </a:lnTo>
                  <a:close/>
                  <a:moveTo>
                    <a:pt x="1125" y="23"/>
                  </a:moveTo>
                  <a:lnTo>
                    <a:pt x="1167" y="23"/>
                  </a:lnTo>
                  <a:lnTo>
                    <a:pt x="1195" y="23"/>
                  </a:lnTo>
                  <a:lnTo>
                    <a:pt x="1195" y="0"/>
                  </a:lnTo>
                  <a:lnTo>
                    <a:pt x="1167" y="0"/>
                  </a:lnTo>
                  <a:lnTo>
                    <a:pt x="1125" y="0"/>
                  </a:lnTo>
                  <a:lnTo>
                    <a:pt x="1125" y="23"/>
                  </a:lnTo>
                  <a:close/>
                  <a:moveTo>
                    <a:pt x="1265" y="23"/>
                  </a:moveTo>
                  <a:lnTo>
                    <a:pt x="1323" y="23"/>
                  </a:lnTo>
                  <a:lnTo>
                    <a:pt x="1335" y="23"/>
                  </a:lnTo>
                  <a:lnTo>
                    <a:pt x="1335" y="0"/>
                  </a:lnTo>
                  <a:lnTo>
                    <a:pt x="1323" y="0"/>
                  </a:lnTo>
                  <a:lnTo>
                    <a:pt x="1265" y="0"/>
                  </a:lnTo>
                  <a:lnTo>
                    <a:pt x="1265" y="23"/>
                  </a:lnTo>
                  <a:close/>
                  <a:moveTo>
                    <a:pt x="1406" y="23"/>
                  </a:moveTo>
                  <a:lnTo>
                    <a:pt x="1476" y="23"/>
                  </a:lnTo>
                  <a:lnTo>
                    <a:pt x="1476" y="0"/>
                  </a:lnTo>
                  <a:lnTo>
                    <a:pt x="1406" y="0"/>
                  </a:lnTo>
                  <a:lnTo>
                    <a:pt x="1406" y="23"/>
                  </a:lnTo>
                  <a:close/>
                  <a:moveTo>
                    <a:pt x="1546" y="23"/>
                  </a:moveTo>
                  <a:lnTo>
                    <a:pt x="1557" y="23"/>
                  </a:lnTo>
                  <a:lnTo>
                    <a:pt x="1617" y="23"/>
                  </a:lnTo>
                  <a:lnTo>
                    <a:pt x="1617" y="0"/>
                  </a:lnTo>
                  <a:lnTo>
                    <a:pt x="1557" y="0"/>
                  </a:lnTo>
                  <a:lnTo>
                    <a:pt x="1546" y="0"/>
                  </a:lnTo>
                  <a:lnTo>
                    <a:pt x="1546" y="23"/>
                  </a:lnTo>
                  <a:close/>
                  <a:moveTo>
                    <a:pt x="1687" y="23"/>
                  </a:moveTo>
                  <a:lnTo>
                    <a:pt x="1712" y="23"/>
                  </a:lnTo>
                  <a:lnTo>
                    <a:pt x="1757" y="23"/>
                  </a:lnTo>
                  <a:lnTo>
                    <a:pt x="1757" y="0"/>
                  </a:lnTo>
                  <a:lnTo>
                    <a:pt x="1712" y="0"/>
                  </a:lnTo>
                  <a:lnTo>
                    <a:pt x="1687" y="0"/>
                  </a:lnTo>
                  <a:lnTo>
                    <a:pt x="1687" y="23"/>
                  </a:lnTo>
                  <a:close/>
                  <a:moveTo>
                    <a:pt x="1828" y="23"/>
                  </a:moveTo>
                  <a:lnTo>
                    <a:pt x="1868" y="23"/>
                  </a:lnTo>
                  <a:lnTo>
                    <a:pt x="1898" y="23"/>
                  </a:lnTo>
                  <a:lnTo>
                    <a:pt x="1898" y="0"/>
                  </a:lnTo>
                  <a:lnTo>
                    <a:pt x="1868" y="0"/>
                  </a:lnTo>
                  <a:lnTo>
                    <a:pt x="1828" y="0"/>
                  </a:lnTo>
                  <a:lnTo>
                    <a:pt x="1828" y="23"/>
                  </a:lnTo>
                  <a:close/>
                  <a:moveTo>
                    <a:pt x="1968" y="23"/>
                  </a:moveTo>
                  <a:lnTo>
                    <a:pt x="2024" y="23"/>
                  </a:lnTo>
                  <a:lnTo>
                    <a:pt x="2039" y="23"/>
                  </a:lnTo>
                  <a:lnTo>
                    <a:pt x="2039" y="0"/>
                  </a:lnTo>
                  <a:lnTo>
                    <a:pt x="2024" y="0"/>
                  </a:lnTo>
                  <a:lnTo>
                    <a:pt x="1968" y="0"/>
                  </a:lnTo>
                  <a:lnTo>
                    <a:pt x="1968" y="23"/>
                  </a:lnTo>
                  <a:close/>
                  <a:moveTo>
                    <a:pt x="2109" y="23"/>
                  </a:moveTo>
                  <a:lnTo>
                    <a:pt x="2179" y="23"/>
                  </a:lnTo>
                  <a:lnTo>
                    <a:pt x="2179" y="0"/>
                  </a:lnTo>
                  <a:lnTo>
                    <a:pt x="2109" y="0"/>
                  </a:lnTo>
                  <a:lnTo>
                    <a:pt x="2109" y="23"/>
                  </a:lnTo>
                  <a:close/>
                  <a:moveTo>
                    <a:pt x="2249" y="23"/>
                  </a:moveTo>
                  <a:lnTo>
                    <a:pt x="2257" y="23"/>
                  </a:lnTo>
                  <a:lnTo>
                    <a:pt x="2320" y="23"/>
                  </a:lnTo>
                  <a:lnTo>
                    <a:pt x="2320" y="0"/>
                  </a:lnTo>
                  <a:lnTo>
                    <a:pt x="2257" y="0"/>
                  </a:lnTo>
                  <a:lnTo>
                    <a:pt x="2249" y="0"/>
                  </a:lnTo>
                  <a:lnTo>
                    <a:pt x="2249" y="23"/>
                  </a:lnTo>
                  <a:close/>
                  <a:moveTo>
                    <a:pt x="2390" y="23"/>
                  </a:moveTo>
                  <a:lnTo>
                    <a:pt x="2413" y="23"/>
                  </a:lnTo>
                  <a:lnTo>
                    <a:pt x="2460" y="23"/>
                  </a:lnTo>
                  <a:lnTo>
                    <a:pt x="2460" y="0"/>
                  </a:lnTo>
                  <a:lnTo>
                    <a:pt x="2413" y="0"/>
                  </a:lnTo>
                  <a:lnTo>
                    <a:pt x="2390" y="0"/>
                  </a:lnTo>
                  <a:lnTo>
                    <a:pt x="2390" y="23"/>
                  </a:lnTo>
                  <a:close/>
                  <a:moveTo>
                    <a:pt x="2531" y="23"/>
                  </a:moveTo>
                  <a:lnTo>
                    <a:pt x="2569" y="23"/>
                  </a:lnTo>
                  <a:lnTo>
                    <a:pt x="2601" y="23"/>
                  </a:lnTo>
                  <a:lnTo>
                    <a:pt x="2601" y="0"/>
                  </a:lnTo>
                  <a:lnTo>
                    <a:pt x="2569" y="0"/>
                  </a:lnTo>
                  <a:lnTo>
                    <a:pt x="2531" y="0"/>
                  </a:lnTo>
                  <a:lnTo>
                    <a:pt x="2531" y="23"/>
                  </a:lnTo>
                  <a:close/>
                  <a:moveTo>
                    <a:pt x="2671" y="23"/>
                  </a:moveTo>
                  <a:lnTo>
                    <a:pt x="2724" y="23"/>
                  </a:lnTo>
                  <a:lnTo>
                    <a:pt x="2742" y="23"/>
                  </a:lnTo>
                  <a:lnTo>
                    <a:pt x="2742" y="0"/>
                  </a:lnTo>
                  <a:lnTo>
                    <a:pt x="2724" y="0"/>
                  </a:lnTo>
                  <a:lnTo>
                    <a:pt x="2671" y="0"/>
                  </a:lnTo>
                  <a:lnTo>
                    <a:pt x="2671" y="23"/>
                  </a:lnTo>
                  <a:close/>
                  <a:moveTo>
                    <a:pt x="2812" y="23"/>
                  </a:moveTo>
                  <a:lnTo>
                    <a:pt x="2880" y="23"/>
                  </a:lnTo>
                  <a:lnTo>
                    <a:pt x="2882" y="23"/>
                  </a:lnTo>
                  <a:lnTo>
                    <a:pt x="2882" y="0"/>
                  </a:lnTo>
                  <a:lnTo>
                    <a:pt x="2880" y="0"/>
                  </a:lnTo>
                  <a:lnTo>
                    <a:pt x="2812" y="0"/>
                  </a:lnTo>
                  <a:lnTo>
                    <a:pt x="2812" y="23"/>
                  </a:lnTo>
                  <a:close/>
                  <a:moveTo>
                    <a:pt x="2953" y="23"/>
                  </a:moveTo>
                  <a:lnTo>
                    <a:pt x="2958" y="23"/>
                  </a:lnTo>
                  <a:lnTo>
                    <a:pt x="3023" y="23"/>
                  </a:lnTo>
                  <a:lnTo>
                    <a:pt x="3023" y="0"/>
                  </a:lnTo>
                  <a:lnTo>
                    <a:pt x="2958" y="0"/>
                  </a:lnTo>
                  <a:lnTo>
                    <a:pt x="2953" y="0"/>
                  </a:lnTo>
                  <a:lnTo>
                    <a:pt x="2953" y="23"/>
                  </a:lnTo>
                  <a:close/>
                  <a:moveTo>
                    <a:pt x="3093" y="23"/>
                  </a:moveTo>
                  <a:lnTo>
                    <a:pt x="3114" y="23"/>
                  </a:lnTo>
                  <a:lnTo>
                    <a:pt x="3163" y="23"/>
                  </a:lnTo>
                  <a:lnTo>
                    <a:pt x="3163" y="0"/>
                  </a:lnTo>
                  <a:lnTo>
                    <a:pt x="3114" y="0"/>
                  </a:lnTo>
                  <a:lnTo>
                    <a:pt x="3093" y="0"/>
                  </a:lnTo>
                  <a:lnTo>
                    <a:pt x="3093" y="23"/>
                  </a:lnTo>
                  <a:close/>
                  <a:moveTo>
                    <a:pt x="3234" y="23"/>
                  </a:moveTo>
                  <a:lnTo>
                    <a:pt x="3269" y="23"/>
                  </a:lnTo>
                  <a:lnTo>
                    <a:pt x="3304" y="23"/>
                  </a:lnTo>
                  <a:lnTo>
                    <a:pt x="3304" y="0"/>
                  </a:lnTo>
                  <a:lnTo>
                    <a:pt x="3269" y="0"/>
                  </a:lnTo>
                  <a:lnTo>
                    <a:pt x="3234" y="0"/>
                  </a:lnTo>
                  <a:lnTo>
                    <a:pt x="3234" y="23"/>
                  </a:lnTo>
                  <a:close/>
                  <a:moveTo>
                    <a:pt x="3374" y="23"/>
                  </a:moveTo>
                  <a:lnTo>
                    <a:pt x="3425" y="23"/>
                  </a:lnTo>
                  <a:lnTo>
                    <a:pt x="3445" y="23"/>
                  </a:lnTo>
                  <a:lnTo>
                    <a:pt x="3445" y="0"/>
                  </a:lnTo>
                  <a:lnTo>
                    <a:pt x="3425" y="0"/>
                  </a:lnTo>
                  <a:lnTo>
                    <a:pt x="3374" y="0"/>
                  </a:lnTo>
                  <a:lnTo>
                    <a:pt x="3374" y="23"/>
                  </a:lnTo>
                  <a:close/>
                  <a:moveTo>
                    <a:pt x="3515" y="23"/>
                  </a:moveTo>
                  <a:lnTo>
                    <a:pt x="3580" y="23"/>
                  </a:lnTo>
                  <a:lnTo>
                    <a:pt x="3585" y="23"/>
                  </a:lnTo>
                  <a:lnTo>
                    <a:pt x="3585" y="0"/>
                  </a:lnTo>
                  <a:lnTo>
                    <a:pt x="3580" y="0"/>
                  </a:lnTo>
                  <a:lnTo>
                    <a:pt x="3515" y="0"/>
                  </a:lnTo>
                  <a:lnTo>
                    <a:pt x="3515" y="23"/>
                  </a:lnTo>
                  <a:close/>
                  <a:moveTo>
                    <a:pt x="3656" y="23"/>
                  </a:moveTo>
                  <a:lnTo>
                    <a:pt x="3658" y="23"/>
                  </a:lnTo>
                  <a:lnTo>
                    <a:pt x="3726" y="23"/>
                  </a:lnTo>
                  <a:lnTo>
                    <a:pt x="3726" y="0"/>
                  </a:lnTo>
                  <a:lnTo>
                    <a:pt x="3658" y="0"/>
                  </a:lnTo>
                  <a:lnTo>
                    <a:pt x="3656" y="0"/>
                  </a:lnTo>
                  <a:lnTo>
                    <a:pt x="3656" y="23"/>
                  </a:lnTo>
                  <a:close/>
                  <a:moveTo>
                    <a:pt x="3796" y="23"/>
                  </a:moveTo>
                  <a:lnTo>
                    <a:pt x="3814" y="23"/>
                  </a:lnTo>
                  <a:lnTo>
                    <a:pt x="3814" y="0"/>
                  </a:lnTo>
                  <a:lnTo>
                    <a:pt x="3796" y="0"/>
                  </a:lnTo>
                  <a:lnTo>
                    <a:pt x="3796" y="23"/>
                  </a:lnTo>
                  <a:close/>
                  <a:moveTo>
                    <a:pt x="0" y="23"/>
                  </a:moveTo>
                  <a:lnTo>
                    <a:pt x="70" y="23"/>
                  </a:lnTo>
                  <a:lnTo>
                    <a:pt x="70" y="0"/>
                  </a:lnTo>
                  <a:lnTo>
                    <a:pt x="0" y="0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2" name="Freeform 207"/>
            <p:cNvSpPr>
              <a:spLocks noEditPoints="1"/>
            </p:cNvSpPr>
            <p:nvPr/>
          </p:nvSpPr>
          <p:spPr bwMode="auto">
            <a:xfrm>
              <a:off x="1934" y="3290"/>
              <a:ext cx="3814" cy="23"/>
            </a:xfrm>
            <a:custGeom>
              <a:avLst/>
              <a:gdLst>
                <a:gd name="T0" fmla="*/ 210 w 3814"/>
                <a:gd name="T1" fmla="*/ 23 h 23"/>
                <a:gd name="T2" fmla="*/ 140 w 3814"/>
                <a:gd name="T3" fmla="*/ 0 h 23"/>
                <a:gd name="T4" fmla="*/ 311 w 3814"/>
                <a:gd name="T5" fmla="*/ 23 h 23"/>
                <a:gd name="T6" fmla="*/ 311 w 3814"/>
                <a:gd name="T7" fmla="*/ 0 h 23"/>
                <a:gd name="T8" fmla="*/ 421 w 3814"/>
                <a:gd name="T9" fmla="*/ 23 h 23"/>
                <a:gd name="T10" fmla="*/ 492 w 3814"/>
                <a:gd name="T11" fmla="*/ 0 h 23"/>
                <a:gd name="T12" fmla="*/ 421 w 3814"/>
                <a:gd name="T13" fmla="*/ 23 h 23"/>
                <a:gd name="T14" fmla="*/ 632 w 3814"/>
                <a:gd name="T15" fmla="*/ 23 h 23"/>
                <a:gd name="T16" fmla="*/ 562 w 3814"/>
                <a:gd name="T17" fmla="*/ 0 h 23"/>
                <a:gd name="T18" fmla="*/ 773 w 3814"/>
                <a:gd name="T19" fmla="*/ 23 h 23"/>
                <a:gd name="T20" fmla="*/ 703 w 3814"/>
                <a:gd name="T21" fmla="*/ 23 h 23"/>
                <a:gd name="T22" fmla="*/ 914 w 3814"/>
                <a:gd name="T23" fmla="*/ 23 h 23"/>
                <a:gd name="T24" fmla="*/ 843 w 3814"/>
                <a:gd name="T25" fmla="*/ 0 h 23"/>
                <a:gd name="T26" fmla="*/ 1012 w 3814"/>
                <a:gd name="T27" fmla="*/ 23 h 23"/>
                <a:gd name="T28" fmla="*/ 1012 w 3814"/>
                <a:gd name="T29" fmla="*/ 0 h 23"/>
                <a:gd name="T30" fmla="*/ 1125 w 3814"/>
                <a:gd name="T31" fmla="*/ 23 h 23"/>
                <a:gd name="T32" fmla="*/ 1195 w 3814"/>
                <a:gd name="T33" fmla="*/ 0 h 23"/>
                <a:gd name="T34" fmla="*/ 1125 w 3814"/>
                <a:gd name="T35" fmla="*/ 23 h 23"/>
                <a:gd name="T36" fmla="*/ 1335 w 3814"/>
                <a:gd name="T37" fmla="*/ 23 h 23"/>
                <a:gd name="T38" fmla="*/ 1265 w 3814"/>
                <a:gd name="T39" fmla="*/ 0 h 23"/>
                <a:gd name="T40" fmla="*/ 1476 w 3814"/>
                <a:gd name="T41" fmla="*/ 23 h 23"/>
                <a:gd name="T42" fmla="*/ 1406 w 3814"/>
                <a:gd name="T43" fmla="*/ 23 h 23"/>
                <a:gd name="T44" fmla="*/ 1617 w 3814"/>
                <a:gd name="T45" fmla="*/ 23 h 23"/>
                <a:gd name="T46" fmla="*/ 1546 w 3814"/>
                <a:gd name="T47" fmla="*/ 0 h 23"/>
                <a:gd name="T48" fmla="*/ 1712 w 3814"/>
                <a:gd name="T49" fmla="*/ 23 h 23"/>
                <a:gd name="T50" fmla="*/ 1712 w 3814"/>
                <a:gd name="T51" fmla="*/ 0 h 23"/>
                <a:gd name="T52" fmla="*/ 1828 w 3814"/>
                <a:gd name="T53" fmla="*/ 23 h 23"/>
                <a:gd name="T54" fmla="*/ 1898 w 3814"/>
                <a:gd name="T55" fmla="*/ 0 h 23"/>
                <a:gd name="T56" fmla="*/ 1828 w 3814"/>
                <a:gd name="T57" fmla="*/ 23 h 23"/>
                <a:gd name="T58" fmla="*/ 2039 w 3814"/>
                <a:gd name="T59" fmla="*/ 23 h 23"/>
                <a:gd name="T60" fmla="*/ 1968 w 3814"/>
                <a:gd name="T61" fmla="*/ 0 h 23"/>
                <a:gd name="T62" fmla="*/ 2179 w 3814"/>
                <a:gd name="T63" fmla="*/ 23 h 23"/>
                <a:gd name="T64" fmla="*/ 2109 w 3814"/>
                <a:gd name="T65" fmla="*/ 23 h 23"/>
                <a:gd name="T66" fmla="*/ 2320 w 3814"/>
                <a:gd name="T67" fmla="*/ 23 h 23"/>
                <a:gd name="T68" fmla="*/ 2249 w 3814"/>
                <a:gd name="T69" fmla="*/ 0 h 23"/>
                <a:gd name="T70" fmla="*/ 2413 w 3814"/>
                <a:gd name="T71" fmla="*/ 23 h 23"/>
                <a:gd name="T72" fmla="*/ 2413 w 3814"/>
                <a:gd name="T73" fmla="*/ 0 h 23"/>
                <a:gd name="T74" fmla="*/ 2531 w 3814"/>
                <a:gd name="T75" fmla="*/ 23 h 23"/>
                <a:gd name="T76" fmla="*/ 2601 w 3814"/>
                <a:gd name="T77" fmla="*/ 0 h 23"/>
                <a:gd name="T78" fmla="*/ 2531 w 3814"/>
                <a:gd name="T79" fmla="*/ 23 h 23"/>
                <a:gd name="T80" fmla="*/ 2742 w 3814"/>
                <a:gd name="T81" fmla="*/ 23 h 23"/>
                <a:gd name="T82" fmla="*/ 2671 w 3814"/>
                <a:gd name="T83" fmla="*/ 0 h 23"/>
                <a:gd name="T84" fmla="*/ 2880 w 3814"/>
                <a:gd name="T85" fmla="*/ 23 h 23"/>
                <a:gd name="T86" fmla="*/ 2880 w 3814"/>
                <a:gd name="T87" fmla="*/ 0 h 23"/>
                <a:gd name="T88" fmla="*/ 2953 w 3814"/>
                <a:gd name="T89" fmla="*/ 23 h 23"/>
                <a:gd name="T90" fmla="*/ 3023 w 3814"/>
                <a:gd name="T91" fmla="*/ 0 h 23"/>
                <a:gd name="T92" fmla="*/ 2953 w 3814"/>
                <a:gd name="T93" fmla="*/ 23 h 23"/>
                <a:gd name="T94" fmla="*/ 3163 w 3814"/>
                <a:gd name="T95" fmla="*/ 23 h 23"/>
                <a:gd name="T96" fmla="*/ 3093 w 3814"/>
                <a:gd name="T97" fmla="*/ 0 h 23"/>
                <a:gd name="T98" fmla="*/ 3269 w 3814"/>
                <a:gd name="T99" fmla="*/ 23 h 23"/>
                <a:gd name="T100" fmla="*/ 3269 w 3814"/>
                <a:gd name="T101" fmla="*/ 0 h 23"/>
                <a:gd name="T102" fmla="*/ 3374 w 3814"/>
                <a:gd name="T103" fmla="*/ 23 h 23"/>
                <a:gd name="T104" fmla="*/ 3445 w 3814"/>
                <a:gd name="T105" fmla="*/ 0 h 23"/>
                <a:gd name="T106" fmla="*/ 3374 w 3814"/>
                <a:gd name="T107" fmla="*/ 23 h 23"/>
                <a:gd name="T108" fmla="*/ 3585 w 3814"/>
                <a:gd name="T109" fmla="*/ 23 h 23"/>
                <a:gd name="T110" fmla="*/ 3515 w 3814"/>
                <a:gd name="T111" fmla="*/ 0 h 23"/>
                <a:gd name="T112" fmla="*/ 3658 w 3814"/>
                <a:gd name="T113" fmla="*/ 23 h 23"/>
                <a:gd name="T114" fmla="*/ 3658 w 3814"/>
                <a:gd name="T115" fmla="*/ 0 h 23"/>
                <a:gd name="T116" fmla="*/ 3796 w 3814"/>
                <a:gd name="T117" fmla="*/ 23 h 23"/>
                <a:gd name="T118" fmla="*/ 3796 w 3814"/>
                <a:gd name="T119" fmla="*/ 0 h 23"/>
                <a:gd name="T120" fmla="*/ 70 w 3814"/>
                <a:gd name="T121" fmla="*/ 23 h 23"/>
                <a:gd name="T122" fmla="*/ 0 w 3814"/>
                <a:gd name="T123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3814" h="23">
                  <a:moveTo>
                    <a:pt x="140" y="23"/>
                  </a:moveTo>
                  <a:lnTo>
                    <a:pt x="156" y="23"/>
                  </a:lnTo>
                  <a:lnTo>
                    <a:pt x="210" y="23"/>
                  </a:lnTo>
                  <a:lnTo>
                    <a:pt x="210" y="0"/>
                  </a:lnTo>
                  <a:lnTo>
                    <a:pt x="156" y="0"/>
                  </a:lnTo>
                  <a:lnTo>
                    <a:pt x="140" y="0"/>
                  </a:lnTo>
                  <a:lnTo>
                    <a:pt x="140" y="23"/>
                  </a:lnTo>
                  <a:close/>
                  <a:moveTo>
                    <a:pt x="281" y="23"/>
                  </a:moveTo>
                  <a:lnTo>
                    <a:pt x="311" y="23"/>
                  </a:lnTo>
                  <a:lnTo>
                    <a:pt x="351" y="23"/>
                  </a:lnTo>
                  <a:lnTo>
                    <a:pt x="351" y="0"/>
                  </a:lnTo>
                  <a:lnTo>
                    <a:pt x="311" y="0"/>
                  </a:lnTo>
                  <a:lnTo>
                    <a:pt x="281" y="0"/>
                  </a:lnTo>
                  <a:lnTo>
                    <a:pt x="281" y="23"/>
                  </a:lnTo>
                  <a:close/>
                  <a:moveTo>
                    <a:pt x="421" y="23"/>
                  </a:moveTo>
                  <a:lnTo>
                    <a:pt x="467" y="23"/>
                  </a:lnTo>
                  <a:lnTo>
                    <a:pt x="492" y="23"/>
                  </a:lnTo>
                  <a:lnTo>
                    <a:pt x="492" y="0"/>
                  </a:lnTo>
                  <a:lnTo>
                    <a:pt x="467" y="0"/>
                  </a:lnTo>
                  <a:lnTo>
                    <a:pt x="421" y="0"/>
                  </a:lnTo>
                  <a:lnTo>
                    <a:pt x="421" y="23"/>
                  </a:lnTo>
                  <a:close/>
                  <a:moveTo>
                    <a:pt x="562" y="23"/>
                  </a:moveTo>
                  <a:lnTo>
                    <a:pt x="622" y="23"/>
                  </a:lnTo>
                  <a:lnTo>
                    <a:pt x="632" y="23"/>
                  </a:lnTo>
                  <a:lnTo>
                    <a:pt x="632" y="0"/>
                  </a:lnTo>
                  <a:lnTo>
                    <a:pt x="622" y="0"/>
                  </a:lnTo>
                  <a:lnTo>
                    <a:pt x="562" y="0"/>
                  </a:lnTo>
                  <a:lnTo>
                    <a:pt x="562" y="23"/>
                  </a:lnTo>
                  <a:close/>
                  <a:moveTo>
                    <a:pt x="703" y="23"/>
                  </a:moveTo>
                  <a:lnTo>
                    <a:pt x="773" y="23"/>
                  </a:lnTo>
                  <a:lnTo>
                    <a:pt x="773" y="0"/>
                  </a:lnTo>
                  <a:lnTo>
                    <a:pt x="703" y="0"/>
                  </a:lnTo>
                  <a:lnTo>
                    <a:pt x="703" y="23"/>
                  </a:lnTo>
                  <a:close/>
                  <a:moveTo>
                    <a:pt x="843" y="23"/>
                  </a:moveTo>
                  <a:lnTo>
                    <a:pt x="856" y="23"/>
                  </a:lnTo>
                  <a:lnTo>
                    <a:pt x="914" y="23"/>
                  </a:lnTo>
                  <a:lnTo>
                    <a:pt x="914" y="0"/>
                  </a:lnTo>
                  <a:lnTo>
                    <a:pt x="856" y="0"/>
                  </a:lnTo>
                  <a:lnTo>
                    <a:pt x="843" y="0"/>
                  </a:lnTo>
                  <a:lnTo>
                    <a:pt x="843" y="23"/>
                  </a:lnTo>
                  <a:close/>
                  <a:moveTo>
                    <a:pt x="984" y="23"/>
                  </a:moveTo>
                  <a:lnTo>
                    <a:pt x="1012" y="23"/>
                  </a:lnTo>
                  <a:lnTo>
                    <a:pt x="1054" y="23"/>
                  </a:lnTo>
                  <a:lnTo>
                    <a:pt x="1054" y="0"/>
                  </a:lnTo>
                  <a:lnTo>
                    <a:pt x="1012" y="0"/>
                  </a:lnTo>
                  <a:lnTo>
                    <a:pt x="984" y="0"/>
                  </a:lnTo>
                  <a:lnTo>
                    <a:pt x="984" y="23"/>
                  </a:lnTo>
                  <a:close/>
                  <a:moveTo>
                    <a:pt x="1125" y="23"/>
                  </a:moveTo>
                  <a:lnTo>
                    <a:pt x="1167" y="23"/>
                  </a:lnTo>
                  <a:lnTo>
                    <a:pt x="1195" y="23"/>
                  </a:lnTo>
                  <a:lnTo>
                    <a:pt x="1195" y="0"/>
                  </a:lnTo>
                  <a:lnTo>
                    <a:pt x="1167" y="0"/>
                  </a:lnTo>
                  <a:lnTo>
                    <a:pt x="1125" y="0"/>
                  </a:lnTo>
                  <a:lnTo>
                    <a:pt x="1125" y="23"/>
                  </a:lnTo>
                  <a:close/>
                  <a:moveTo>
                    <a:pt x="1265" y="23"/>
                  </a:moveTo>
                  <a:lnTo>
                    <a:pt x="1323" y="23"/>
                  </a:lnTo>
                  <a:lnTo>
                    <a:pt x="1335" y="23"/>
                  </a:lnTo>
                  <a:lnTo>
                    <a:pt x="1335" y="0"/>
                  </a:lnTo>
                  <a:lnTo>
                    <a:pt x="1323" y="0"/>
                  </a:lnTo>
                  <a:lnTo>
                    <a:pt x="1265" y="0"/>
                  </a:lnTo>
                  <a:lnTo>
                    <a:pt x="1265" y="23"/>
                  </a:lnTo>
                  <a:close/>
                  <a:moveTo>
                    <a:pt x="1406" y="23"/>
                  </a:moveTo>
                  <a:lnTo>
                    <a:pt x="1476" y="23"/>
                  </a:lnTo>
                  <a:lnTo>
                    <a:pt x="1476" y="0"/>
                  </a:lnTo>
                  <a:lnTo>
                    <a:pt x="1406" y="0"/>
                  </a:lnTo>
                  <a:lnTo>
                    <a:pt x="1406" y="23"/>
                  </a:lnTo>
                  <a:close/>
                  <a:moveTo>
                    <a:pt x="1546" y="23"/>
                  </a:moveTo>
                  <a:lnTo>
                    <a:pt x="1557" y="23"/>
                  </a:lnTo>
                  <a:lnTo>
                    <a:pt x="1617" y="23"/>
                  </a:lnTo>
                  <a:lnTo>
                    <a:pt x="1617" y="0"/>
                  </a:lnTo>
                  <a:lnTo>
                    <a:pt x="1557" y="0"/>
                  </a:lnTo>
                  <a:lnTo>
                    <a:pt x="1546" y="0"/>
                  </a:lnTo>
                  <a:lnTo>
                    <a:pt x="1546" y="23"/>
                  </a:lnTo>
                  <a:close/>
                  <a:moveTo>
                    <a:pt x="1687" y="23"/>
                  </a:moveTo>
                  <a:lnTo>
                    <a:pt x="1712" y="23"/>
                  </a:lnTo>
                  <a:lnTo>
                    <a:pt x="1757" y="23"/>
                  </a:lnTo>
                  <a:lnTo>
                    <a:pt x="1757" y="0"/>
                  </a:lnTo>
                  <a:lnTo>
                    <a:pt x="1712" y="0"/>
                  </a:lnTo>
                  <a:lnTo>
                    <a:pt x="1687" y="0"/>
                  </a:lnTo>
                  <a:lnTo>
                    <a:pt x="1687" y="23"/>
                  </a:lnTo>
                  <a:close/>
                  <a:moveTo>
                    <a:pt x="1828" y="23"/>
                  </a:moveTo>
                  <a:lnTo>
                    <a:pt x="1868" y="23"/>
                  </a:lnTo>
                  <a:lnTo>
                    <a:pt x="1898" y="23"/>
                  </a:lnTo>
                  <a:lnTo>
                    <a:pt x="1898" y="0"/>
                  </a:lnTo>
                  <a:lnTo>
                    <a:pt x="1868" y="0"/>
                  </a:lnTo>
                  <a:lnTo>
                    <a:pt x="1828" y="0"/>
                  </a:lnTo>
                  <a:lnTo>
                    <a:pt x="1828" y="23"/>
                  </a:lnTo>
                  <a:close/>
                  <a:moveTo>
                    <a:pt x="1968" y="23"/>
                  </a:moveTo>
                  <a:lnTo>
                    <a:pt x="2024" y="23"/>
                  </a:lnTo>
                  <a:lnTo>
                    <a:pt x="2039" y="23"/>
                  </a:lnTo>
                  <a:lnTo>
                    <a:pt x="2039" y="0"/>
                  </a:lnTo>
                  <a:lnTo>
                    <a:pt x="2024" y="0"/>
                  </a:lnTo>
                  <a:lnTo>
                    <a:pt x="1968" y="0"/>
                  </a:lnTo>
                  <a:lnTo>
                    <a:pt x="1968" y="23"/>
                  </a:lnTo>
                  <a:close/>
                  <a:moveTo>
                    <a:pt x="2109" y="23"/>
                  </a:moveTo>
                  <a:lnTo>
                    <a:pt x="2179" y="23"/>
                  </a:lnTo>
                  <a:lnTo>
                    <a:pt x="2179" y="0"/>
                  </a:lnTo>
                  <a:lnTo>
                    <a:pt x="2109" y="0"/>
                  </a:lnTo>
                  <a:lnTo>
                    <a:pt x="2109" y="23"/>
                  </a:lnTo>
                  <a:close/>
                  <a:moveTo>
                    <a:pt x="2249" y="23"/>
                  </a:moveTo>
                  <a:lnTo>
                    <a:pt x="2257" y="23"/>
                  </a:lnTo>
                  <a:lnTo>
                    <a:pt x="2320" y="23"/>
                  </a:lnTo>
                  <a:lnTo>
                    <a:pt x="2320" y="0"/>
                  </a:lnTo>
                  <a:lnTo>
                    <a:pt x="2257" y="0"/>
                  </a:lnTo>
                  <a:lnTo>
                    <a:pt x="2249" y="0"/>
                  </a:lnTo>
                  <a:lnTo>
                    <a:pt x="2249" y="23"/>
                  </a:lnTo>
                  <a:close/>
                  <a:moveTo>
                    <a:pt x="2390" y="23"/>
                  </a:moveTo>
                  <a:lnTo>
                    <a:pt x="2413" y="23"/>
                  </a:lnTo>
                  <a:lnTo>
                    <a:pt x="2460" y="23"/>
                  </a:lnTo>
                  <a:lnTo>
                    <a:pt x="2460" y="0"/>
                  </a:lnTo>
                  <a:lnTo>
                    <a:pt x="2413" y="0"/>
                  </a:lnTo>
                  <a:lnTo>
                    <a:pt x="2390" y="0"/>
                  </a:lnTo>
                  <a:lnTo>
                    <a:pt x="2390" y="23"/>
                  </a:lnTo>
                  <a:close/>
                  <a:moveTo>
                    <a:pt x="2531" y="23"/>
                  </a:moveTo>
                  <a:lnTo>
                    <a:pt x="2569" y="23"/>
                  </a:lnTo>
                  <a:lnTo>
                    <a:pt x="2601" y="23"/>
                  </a:lnTo>
                  <a:lnTo>
                    <a:pt x="2601" y="0"/>
                  </a:lnTo>
                  <a:lnTo>
                    <a:pt x="2569" y="0"/>
                  </a:lnTo>
                  <a:lnTo>
                    <a:pt x="2531" y="0"/>
                  </a:lnTo>
                  <a:lnTo>
                    <a:pt x="2531" y="23"/>
                  </a:lnTo>
                  <a:close/>
                  <a:moveTo>
                    <a:pt x="2671" y="23"/>
                  </a:moveTo>
                  <a:lnTo>
                    <a:pt x="2724" y="23"/>
                  </a:lnTo>
                  <a:lnTo>
                    <a:pt x="2742" y="23"/>
                  </a:lnTo>
                  <a:lnTo>
                    <a:pt x="2742" y="0"/>
                  </a:lnTo>
                  <a:lnTo>
                    <a:pt x="2724" y="0"/>
                  </a:lnTo>
                  <a:lnTo>
                    <a:pt x="2671" y="0"/>
                  </a:lnTo>
                  <a:lnTo>
                    <a:pt x="2671" y="23"/>
                  </a:lnTo>
                  <a:close/>
                  <a:moveTo>
                    <a:pt x="2812" y="23"/>
                  </a:moveTo>
                  <a:lnTo>
                    <a:pt x="2880" y="23"/>
                  </a:lnTo>
                  <a:lnTo>
                    <a:pt x="2882" y="23"/>
                  </a:lnTo>
                  <a:lnTo>
                    <a:pt x="2882" y="0"/>
                  </a:lnTo>
                  <a:lnTo>
                    <a:pt x="2880" y="0"/>
                  </a:lnTo>
                  <a:lnTo>
                    <a:pt x="2812" y="0"/>
                  </a:lnTo>
                  <a:lnTo>
                    <a:pt x="2812" y="23"/>
                  </a:lnTo>
                  <a:close/>
                  <a:moveTo>
                    <a:pt x="2953" y="23"/>
                  </a:moveTo>
                  <a:lnTo>
                    <a:pt x="2958" y="23"/>
                  </a:lnTo>
                  <a:lnTo>
                    <a:pt x="3023" y="23"/>
                  </a:lnTo>
                  <a:lnTo>
                    <a:pt x="3023" y="0"/>
                  </a:lnTo>
                  <a:lnTo>
                    <a:pt x="2958" y="0"/>
                  </a:lnTo>
                  <a:lnTo>
                    <a:pt x="2953" y="0"/>
                  </a:lnTo>
                  <a:lnTo>
                    <a:pt x="2953" y="23"/>
                  </a:lnTo>
                  <a:close/>
                  <a:moveTo>
                    <a:pt x="3093" y="23"/>
                  </a:moveTo>
                  <a:lnTo>
                    <a:pt x="3114" y="23"/>
                  </a:lnTo>
                  <a:lnTo>
                    <a:pt x="3163" y="23"/>
                  </a:lnTo>
                  <a:lnTo>
                    <a:pt x="3163" y="0"/>
                  </a:lnTo>
                  <a:lnTo>
                    <a:pt x="3114" y="0"/>
                  </a:lnTo>
                  <a:lnTo>
                    <a:pt x="3093" y="0"/>
                  </a:lnTo>
                  <a:lnTo>
                    <a:pt x="3093" y="23"/>
                  </a:lnTo>
                  <a:close/>
                  <a:moveTo>
                    <a:pt x="3234" y="23"/>
                  </a:moveTo>
                  <a:lnTo>
                    <a:pt x="3269" y="23"/>
                  </a:lnTo>
                  <a:lnTo>
                    <a:pt x="3304" y="23"/>
                  </a:lnTo>
                  <a:lnTo>
                    <a:pt x="3304" y="0"/>
                  </a:lnTo>
                  <a:lnTo>
                    <a:pt x="3269" y="0"/>
                  </a:lnTo>
                  <a:lnTo>
                    <a:pt x="3234" y="0"/>
                  </a:lnTo>
                  <a:lnTo>
                    <a:pt x="3234" y="23"/>
                  </a:lnTo>
                  <a:close/>
                  <a:moveTo>
                    <a:pt x="3374" y="23"/>
                  </a:moveTo>
                  <a:lnTo>
                    <a:pt x="3425" y="23"/>
                  </a:lnTo>
                  <a:lnTo>
                    <a:pt x="3445" y="23"/>
                  </a:lnTo>
                  <a:lnTo>
                    <a:pt x="3445" y="0"/>
                  </a:lnTo>
                  <a:lnTo>
                    <a:pt x="3425" y="0"/>
                  </a:lnTo>
                  <a:lnTo>
                    <a:pt x="3374" y="0"/>
                  </a:lnTo>
                  <a:lnTo>
                    <a:pt x="3374" y="23"/>
                  </a:lnTo>
                  <a:close/>
                  <a:moveTo>
                    <a:pt x="3515" y="23"/>
                  </a:moveTo>
                  <a:lnTo>
                    <a:pt x="3580" y="23"/>
                  </a:lnTo>
                  <a:lnTo>
                    <a:pt x="3585" y="23"/>
                  </a:lnTo>
                  <a:lnTo>
                    <a:pt x="3585" y="0"/>
                  </a:lnTo>
                  <a:lnTo>
                    <a:pt x="3580" y="0"/>
                  </a:lnTo>
                  <a:lnTo>
                    <a:pt x="3515" y="0"/>
                  </a:lnTo>
                  <a:lnTo>
                    <a:pt x="3515" y="23"/>
                  </a:lnTo>
                  <a:close/>
                  <a:moveTo>
                    <a:pt x="3656" y="23"/>
                  </a:moveTo>
                  <a:lnTo>
                    <a:pt x="3658" y="23"/>
                  </a:lnTo>
                  <a:lnTo>
                    <a:pt x="3726" y="23"/>
                  </a:lnTo>
                  <a:lnTo>
                    <a:pt x="3726" y="0"/>
                  </a:lnTo>
                  <a:lnTo>
                    <a:pt x="3658" y="0"/>
                  </a:lnTo>
                  <a:lnTo>
                    <a:pt x="3656" y="0"/>
                  </a:lnTo>
                  <a:lnTo>
                    <a:pt x="3656" y="23"/>
                  </a:lnTo>
                  <a:close/>
                  <a:moveTo>
                    <a:pt x="3796" y="23"/>
                  </a:moveTo>
                  <a:lnTo>
                    <a:pt x="3814" y="23"/>
                  </a:lnTo>
                  <a:lnTo>
                    <a:pt x="3814" y="0"/>
                  </a:lnTo>
                  <a:lnTo>
                    <a:pt x="3796" y="0"/>
                  </a:lnTo>
                  <a:lnTo>
                    <a:pt x="3796" y="23"/>
                  </a:lnTo>
                  <a:close/>
                  <a:moveTo>
                    <a:pt x="0" y="23"/>
                  </a:moveTo>
                  <a:lnTo>
                    <a:pt x="70" y="23"/>
                  </a:lnTo>
                  <a:lnTo>
                    <a:pt x="70" y="0"/>
                  </a:lnTo>
                  <a:lnTo>
                    <a:pt x="0" y="0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3" name="Freeform 208"/>
            <p:cNvSpPr>
              <a:spLocks noEditPoints="1"/>
            </p:cNvSpPr>
            <p:nvPr/>
          </p:nvSpPr>
          <p:spPr bwMode="auto">
            <a:xfrm>
              <a:off x="1934" y="3290"/>
              <a:ext cx="3814" cy="23"/>
            </a:xfrm>
            <a:custGeom>
              <a:avLst/>
              <a:gdLst>
                <a:gd name="T0" fmla="*/ 210 w 3814"/>
                <a:gd name="T1" fmla="*/ 23 h 23"/>
                <a:gd name="T2" fmla="*/ 140 w 3814"/>
                <a:gd name="T3" fmla="*/ 0 h 23"/>
                <a:gd name="T4" fmla="*/ 311 w 3814"/>
                <a:gd name="T5" fmla="*/ 23 h 23"/>
                <a:gd name="T6" fmla="*/ 311 w 3814"/>
                <a:gd name="T7" fmla="*/ 0 h 23"/>
                <a:gd name="T8" fmla="*/ 421 w 3814"/>
                <a:gd name="T9" fmla="*/ 23 h 23"/>
                <a:gd name="T10" fmla="*/ 492 w 3814"/>
                <a:gd name="T11" fmla="*/ 0 h 23"/>
                <a:gd name="T12" fmla="*/ 421 w 3814"/>
                <a:gd name="T13" fmla="*/ 23 h 23"/>
                <a:gd name="T14" fmla="*/ 632 w 3814"/>
                <a:gd name="T15" fmla="*/ 23 h 23"/>
                <a:gd name="T16" fmla="*/ 562 w 3814"/>
                <a:gd name="T17" fmla="*/ 0 h 23"/>
                <a:gd name="T18" fmla="*/ 773 w 3814"/>
                <a:gd name="T19" fmla="*/ 23 h 23"/>
                <a:gd name="T20" fmla="*/ 703 w 3814"/>
                <a:gd name="T21" fmla="*/ 23 h 23"/>
                <a:gd name="T22" fmla="*/ 914 w 3814"/>
                <a:gd name="T23" fmla="*/ 23 h 23"/>
                <a:gd name="T24" fmla="*/ 843 w 3814"/>
                <a:gd name="T25" fmla="*/ 0 h 23"/>
                <a:gd name="T26" fmla="*/ 1012 w 3814"/>
                <a:gd name="T27" fmla="*/ 23 h 23"/>
                <a:gd name="T28" fmla="*/ 1012 w 3814"/>
                <a:gd name="T29" fmla="*/ 0 h 23"/>
                <a:gd name="T30" fmla="*/ 1125 w 3814"/>
                <a:gd name="T31" fmla="*/ 23 h 23"/>
                <a:gd name="T32" fmla="*/ 1195 w 3814"/>
                <a:gd name="T33" fmla="*/ 0 h 23"/>
                <a:gd name="T34" fmla="*/ 1125 w 3814"/>
                <a:gd name="T35" fmla="*/ 23 h 23"/>
                <a:gd name="T36" fmla="*/ 1335 w 3814"/>
                <a:gd name="T37" fmla="*/ 23 h 23"/>
                <a:gd name="T38" fmla="*/ 1265 w 3814"/>
                <a:gd name="T39" fmla="*/ 0 h 23"/>
                <a:gd name="T40" fmla="*/ 1476 w 3814"/>
                <a:gd name="T41" fmla="*/ 23 h 23"/>
                <a:gd name="T42" fmla="*/ 1406 w 3814"/>
                <a:gd name="T43" fmla="*/ 23 h 23"/>
                <a:gd name="T44" fmla="*/ 1617 w 3814"/>
                <a:gd name="T45" fmla="*/ 23 h 23"/>
                <a:gd name="T46" fmla="*/ 1546 w 3814"/>
                <a:gd name="T47" fmla="*/ 0 h 23"/>
                <a:gd name="T48" fmla="*/ 1712 w 3814"/>
                <a:gd name="T49" fmla="*/ 23 h 23"/>
                <a:gd name="T50" fmla="*/ 1712 w 3814"/>
                <a:gd name="T51" fmla="*/ 0 h 23"/>
                <a:gd name="T52" fmla="*/ 1828 w 3814"/>
                <a:gd name="T53" fmla="*/ 23 h 23"/>
                <a:gd name="T54" fmla="*/ 1898 w 3814"/>
                <a:gd name="T55" fmla="*/ 0 h 23"/>
                <a:gd name="T56" fmla="*/ 1828 w 3814"/>
                <a:gd name="T57" fmla="*/ 23 h 23"/>
                <a:gd name="T58" fmla="*/ 2039 w 3814"/>
                <a:gd name="T59" fmla="*/ 23 h 23"/>
                <a:gd name="T60" fmla="*/ 1968 w 3814"/>
                <a:gd name="T61" fmla="*/ 0 h 23"/>
                <a:gd name="T62" fmla="*/ 2179 w 3814"/>
                <a:gd name="T63" fmla="*/ 23 h 23"/>
                <a:gd name="T64" fmla="*/ 2109 w 3814"/>
                <a:gd name="T65" fmla="*/ 23 h 23"/>
                <a:gd name="T66" fmla="*/ 2320 w 3814"/>
                <a:gd name="T67" fmla="*/ 23 h 23"/>
                <a:gd name="T68" fmla="*/ 2249 w 3814"/>
                <a:gd name="T69" fmla="*/ 0 h 23"/>
                <a:gd name="T70" fmla="*/ 2413 w 3814"/>
                <a:gd name="T71" fmla="*/ 23 h 23"/>
                <a:gd name="T72" fmla="*/ 2413 w 3814"/>
                <a:gd name="T73" fmla="*/ 0 h 23"/>
                <a:gd name="T74" fmla="*/ 2531 w 3814"/>
                <a:gd name="T75" fmla="*/ 23 h 23"/>
                <a:gd name="T76" fmla="*/ 2601 w 3814"/>
                <a:gd name="T77" fmla="*/ 0 h 23"/>
                <a:gd name="T78" fmla="*/ 2531 w 3814"/>
                <a:gd name="T79" fmla="*/ 23 h 23"/>
                <a:gd name="T80" fmla="*/ 2742 w 3814"/>
                <a:gd name="T81" fmla="*/ 23 h 23"/>
                <a:gd name="T82" fmla="*/ 2671 w 3814"/>
                <a:gd name="T83" fmla="*/ 0 h 23"/>
                <a:gd name="T84" fmla="*/ 2880 w 3814"/>
                <a:gd name="T85" fmla="*/ 23 h 23"/>
                <a:gd name="T86" fmla="*/ 2880 w 3814"/>
                <a:gd name="T87" fmla="*/ 0 h 23"/>
                <a:gd name="T88" fmla="*/ 2953 w 3814"/>
                <a:gd name="T89" fmla="*/ 23 h 23"/>
                <a:gd name="T90" fmla="*/ 3023 w 3814"/>
                <a:gd name="T91" fmla="*/ 0 h 23"/>
                <a:gd name="T92" fmla="*/ 2953 w 3814"/>
                <a:gd name="T93" fmla="*/ 23 h 23"/>
                <a:gd name="T94" fmla="*/ 3163 w 3814"/>
                <a:gd name="T95" fmla="*/ 23 h 23"/>
                <a:gd name="T96" fmla="*/ 3093 w 3814"/>
                <a:gd name="T97" fmla="*/ 0 h 23"/>
                <a:gd name="T98" fmla="*/ 3269 w 3814"/>
                <a:gd name="T99" fmla="*/ 23 h 23"/>
                <a:gd name="T100" fmla="*/ 3269 w 3814"/>
                <a:gd name="T101" fmla="*/ 0 h 23"/>
                <a:gd name="T102" fmla="*/ 3374 w 3814"/>
                <a:gd name="T103" fmla="*/ 23 h 23"/>
                <a:gd name="T104" fmla="*/ 3445 w 3814"/>
                <a:gd name="T105" fmla="*/ 0 h 23"/>
                <a:gd name="T106" fmla="*/ 3374 w 3814"/>
                <a:gd name="T107" fmla="*/ 23 h 23"/>
                <a:gd name="T108" fmla="*/ 3585 w 3814"/>
                <a:gd name="T109" fmla="*/ 23 h 23"/>
                <a:gd name="T110" fmla="*/ 3515 w 3814"/>
                <a:gd name="T111" fmla="*/ 0 h 23"/>
                <a:gd name="T112" fmla="*/ 3658 w 3814"/>
                <a:gd name="T113" fmla="*/ 23 h 23"/>
                <a:gd name="T114" fmla="*/ 3658 w 3814"/>
                <a:gd name="T115" fmla="*/ 0 h 23"/>
                <a:gd name="T116" fmla="*/ 3796 w 3814"/>
                <a:gd name="T117" fmla="*/ 23 h 23"/>
                <a:gd name="T118" fmla="*/ 3796 w 3814"/>
                <a:gd name="T119" fmla="*/ 0 h 23"/>
                <a:gd name="T120" fmla="*/ 70 w 3814"/>
                <a:gd name="T121" fmla="*/ 23 h 23"/>
                <a:gd name="T122" fmla="*/ 0 w 3814"/>
                <a:gd name="T123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3814" h="23">
                  <a:moveTo>
                    <a:pt x="140" y="23"/>
                  </a:moveTo>
                  <a:lnTo>
                    <a:pt x="156" y="23"/>
                  </a:lnTo>
                  <a:lnTo>
                    <a:pt x="210" y="23"/>
                  </a:lnTo>
                  <a:lnTo>
                    <a:pt x="210" y="0"/>
                  </a:lnTo>
                  <a:lnTo>
                    <a:pt x="156" y="0"/>
                  </a:lnTo>
                  <a:lnTo>
                    <a:pt x="140" y="0"/>
                  </a:lnTo>
                  <a:lnTo>
                    <a:pt x="140" y="23"/>
                  </a:lnTo>
                  <a:close/>
                  <a:moveTo>
                    <a:pt x="281" y="23"/>
                  </a:moveTo>
                  <a:lnTo>
                    <a:pt x="311" y="23"/>
                  </a:lnTo>
                  <a:lnTo>
                    <a:pt x="351" y="23"/>
                  </a:lnTo>
                  <a:lnTo>
                    <a:pt x="351" y="0"/>
                  </a:lnTo>
                  <a:lnTo>
                    <a:pt x="311" y="0"/>
                  </a:lnTo>
                  <a:lnTo>
                    <a:pt x="281" y="0"/>
                  </a:lnTo>
                  <a:lnTo>
                    <a:pt x="281" y="23"/>
                  </a:lnTo>
                  <a:close/>
                  <a:moveTo>
                    <a:pt x="421" y="23"/>
                  </a:moveTo>
                  <a:lnTo>
                    <a:pt x="467" y="23"/>
                  </a:lnTo>
                  <a:lnTo>
                    <a:pt x="492" y="23"/>
                  </a:lnTo>
                  <a:lnTo>
                    <a:pt x="492" y="0"/>
                  </a:lnTo>
                  <a:lnTo>
                    <a:pt x="467" y="0"/>
                  </a:lnTo>
                  <a:lnTo>
                    <a:pt x="421" y="0"/>
                  </a:lnTo>
                  <a:lnTo>
                    <a:pt x="421" y="23"/>
                  </a:lnTo>
                  <a:close/>
                  <a:moveTo>
                    <a:pt x="562" y="23"/>
                  </a:moveTo>
                  <a:lnTo>
                    <a:pt x="622" y="23"/>
                  </a:lnTo>
                  <a:lnTo>
                    <a:pt x="632" y="23"/>
                  </a:lnTo>
                  <a:lnTo>
                    <a:pt x="632" y="0"/>
                  </a:lnTo>
                  <a:lnTo>
                    <a:pt x="622" y="0"/>
                  </a:lnTo>
                  <a:lnTo>
                    <a:pt x="562" y="0"/>
                  </a:lnTo>
                  <a:lnTo>
                    <a:pt x="562" y="23"/>
                  </a:lnTo>
                  <a:close/>
                  <a:moveTo>
                    <a:pt x="703" y="23"/>
                  </a:moveTo>
                  <a:lnTo>
                    <a:pt x="773" y="23"/>
                  </a:lnTo>
                  <a:lnTo>
                    <a:pt x="773" y="0"/>
                  </a:lnTo>
                  <a:lnTo>
                    <a:pt x="703" y="0"/>
                  </a:lnTo>
                  <a:lnTo>
                    <a:pt x="703" y="23"/>
                  </a:lnTo>
                  <a:close/>
                  <a:moveTo>
                    <a:pt x="843" y="23"/>
                  </a:moveTo>
                  <a:lnTo>
                    <a:pt x="856" y="23"/>
                  </a:lnTo>
                  <a:lnTo>
                    <a:pt x="914" y="23"/>
                  </a:lnTo>
                  <a:lnTo>
                    <a:pt x="914" y="0"/>
                  </a:lnTo>
                  <a:lnTo>
                    <a:pt x="856" y="0"/>
                  </a:lnTo>
                  <a:lnTo>
                    <a:pt x="843" y="0"/>
                  </a:lnTo>
                  <a:lnTo>
                    <a:pt x="843" y="23"/>
                  </a:lnTo>
                  <a:close/>
                  <a:moveTo>
                    <a:pt x="984" y="23"/>
                  </a:moveTo>
                  <a:lnTo>
                    <a:pt x="1012" y="23"/>
                  </a:lnTo>
                  <a:lnTo>
                    <a:pt x="1054" y="23"/>
                  </a:lnTo>
                  <a:lnTo>
                    <a:pt x="1054" y="0"/>
                  </a:lnTo>
                  <a:lnTo>
                    <a:pt x="1012" y="0"/>
                  </a:lnTo>
                  <a:lnTo>
                    <a:pt x="984" y="0"/>
                  </a:lnTo>
                  <a:lnTo>
                    <a:pt x="984" y="23"/>
                  </a:lnTo>
                  <a:close/>
                  <a:moveTo>
                    <a:pt x="1125" y="23"/>
                  </a:moveTo>
                  <a:lnTo>
                    <a:pt x="1167" y="23"/>
                  </a:lnTo>
                  <a:lnTo>
                    <a:pt x="1195" y="23"/>
                  </a:lnTo>
                  <a:lnTo>
                    <a:pt x="1195" y="0"/>
                  </a:lnTo>
                  <a:lnTo>
                    <a:pt x="1167" y="0"/>
                  </a:lnTo>
                  <a:lnTo>
                    <a:pt x="1125" y="0"/>
                  </a:lnTo>
                  <a:lnTo>
                    <a:pt x="1125" y="23"/>
                  </a:lnTo>
                  <a:close/>
                  <a:moveTo>
                    <a:pt x="1265" y="23"/>
                  </a:moveTo>
                  <a:lnTo>
                    <a:pt x="1323" y="23"/>
                  </a:lnTo>
                  <a:lnTo>
                    <a:pt x="1335" y="23"/>
                  </a:lnTo>
                  <a:lnTo>
                    <a:pt x="1335" y="0"/>
                  </a:lnTo>
                  <a:lnTo>
                    <a:pt x="1323" y="0"/>
                  </a:lnTo>
                  <a:lnTo>
                    <a:pt x="1265" y="0"/>
                  </a:lnTo>
                  <a:lnTo>
                    <a:pt x="1265" y="23"/>
                  </a:lnTo>
                  <a:close/>
                  <a:moveTo>
                    <a:pt x="1406" y="23"/>
                  </a:moveTo>
                  <a:lnTo>
                    <a:pt x="1476" y="23"/>
                  </a:lnTo>
                  <a:lnTo>
                    <a:pt x="1476" y="0"/>
                  </a:lnTo>
                  <a:lnTo>
                    <a:pt x="1406" y="0"/>
                  </a:lnTo>
                  <a:lnTo>
                    <a:pt x="1406" y="23"/>
                  </a:lnTo>
                  <a:close/>
                  <a:moveTo>
                    <a:pt x="1546" y="23"/>
                  </a:moveTo>
                  <a:lnTo>
                    <a:pt x="1557" y="23"/>
                  </a:lnTo>
                  <a:lnTo>
                    <a:pt x="1617" y="23"/>
                  </a:lnTo>
                  <a:lnTo>
                    <a:pt x="1617" y="0"/>
                  </a:lnTo>
                  <a:lnTo>
                    <a:pt x="1557" y="0"/>
                  </a:lnTo>
                  <a:lnTo>
                    <a:pt x="1546" y="0"/>
                  </a:lnTo>
                  <a:lnTo>
                    <a:pt x="1546" y="23"/>
                  </a:lnTo>
                  <a:close/>
                  <a:moveTo>
                    <a:pt x="1687" y="23"/>
                  </a:moveTo>
                  <a:lnTo>
                    <a:pt x="1712" y="23"/>
                  </a:lnTo>
                  <a:lnTo>
                    <a:pt x="1757" y="23"/>
                  </a:lnTo>
                  <a:lnTo>
                    <a:pt x="1757" y="0"/>
                  </a:lnTo>
                  <a:lnTo>
                    <a:pt x="1712" y="0"/>
                  </a:lnTo>
                  <a:lnTo>
                    <a:pt x="1687" y="0"/>
                  </a:lnTo>
                  <a:lnTo>
                    <a:pt x="1687" y="23"/>
                  </a:lnTo>
                  <a:close/>
                  <a:moveTo>
                    <a:pt x="1828" y="23"/>
                  </a:moveTo>
                  <a:lnTo>
                    <a:pt x="1868" y="23"/>
                  </a:lnTo>
                  <a:lnTo>
                    <a:pt x="1898" y="23"/>
                  </a:lnTo>
                  <a:lnTo>
                    <a:pt x="1898" y="0"/>
                  </a:lnTo>
                  <a:lnTo>
                    <a:pt x="1868" y="0"/>
                  </a:lnTo>
                  <a:lnTo>
                    <a:pt x="1828" y="0"/>
                  </a:lnTo>
                  <a:lnTo>
                    <a:pt x="1828" y="23"/>
                  </a:lnTo>
                  <a:close/>
                  <a:moveTo>
                    <a:pt x="1968" y="23"/>
                  </a:moveTo>
                  <a:lnTo>
                    <a:pt x="2024" y="23"/>
                  </a:lnTo>
                  <a:lnTo>
                    <a:pt x="2039" y="23"/>
                  </a:lnTo>
                  <a:lnTo>
                    <a:pt x="2039" y="0"/>
                  </a:lnTo>
                  <a:lnTo>
                    <a:pt x="2024" y="0"/>
                  </a:lnTo>
                  <a:lnTo>
                    <a:pt x="1968" y="0"/>
                  </a:lnTo>
                  <a:lnTo>
                    <a:pt x="1968" y="23"/>
                  </a:lnTo>
                  <a:close/>
                  <a:moveTo>
                    <a:pt x="2109" y="23"/>
                  </a:moveTo>
                  <a:lnTo>
                    <a:pt x="2179" y="23"/>
                  </a:lnTo>
                  <a:lnTo>
                    <a:pt x="2179" y="0"/>
                  </a:lnTo>
                  <a:lnTo>
                    <a:pt x="2109" y="0"/>
                  </a:lnTo>
                  <a:lnTo>
                    <a:pt x="2109" y="23"/>
                  </a:lnTo>
                  <a:close/>
                  <a:moveTo>
                    <a:pt x="2249" y="23"/>
                  </a:moveTo>
                  <a:lnTo>
                    <a:pt x="2257" y="23"/>
                  </a:lnTo>
                  <a:lnTo>
                    <a:pt x="2320" y="23"/>
                  </a:lnTo>
                  <a:lnTo>
                    <a:pt x="2320" y="0"/>
                  </a:lnTo>
                  <a:lnTo>
                    <a:pt x="2257" y="0"/>
                  </a:lnTo>
                  <a:lnTo>
                    <a:pt x="2249" y="0"/>
                  </a:lnTo>
                  <a:lnTo>
                    <a:pt x="2249" y="23"/>
                  </a:lnTo>
                  <a:close/>
                  <a:moveTo>
                    <a:pt x="2390" y="23"/>
                  </a:moveTo>
                  <a:lnTo>
                    <a:pt x="2413" y="23"/>
                  </a:lnTo>
                  <a:lnTo>
                    <a:pt x="2460" y="23"/>
                  </a:lnTo>
                  <a:lnTo>
                    <a:pt x="2460" y="0"/>
                  </a:lnTo>
                  <a:lnTo>
                    <a:pt x="2413" y="0"/>
                  </a:lnTo>
                  <a:lnTo>
                    <a:pt x="2390" y="0"/>
                  </a:lnTo>
                  <a:lnTo>
                    <a:pt x="2390" y="23"/>
                  </a:lnTo>
                  <a:close/>
                  <a:moveTo>
                    <a:pt x="2531" y="23"/>
                  </a:moveTo>
                  <a:lnTo>
                    <a:pt x="2569" y="23"/>
                  </a:lnTo>
                  <a:lnTo>
                    <a:pt x="2601" y="23"/>
                  </a:lnTo>
                  <a:lnTo>
                    <a:pt x="2601" y="0"/>
                  </a:lnTo>
                  <a:lnTo>
                    <a:pt x="2569" y="0"/>
                  </a:lnTo>
                  <a:lnTo>
                    <a:pt x="2531" y="0"/>
                  </a:lnTo>
                  <a:lnTo>
                    <a:pt x="2531" y="23"/>
                  </a:lnTo>
                  <a:close/>
                  <a:moveTo>
                    <a:pt x="2671" y="23"/>
                  </a:moveTo>
                  <a:lnTo>
                    <a:pt x="2724" y="23"/>
                  </a:lnTo>
                  <a:lnTo>
                    <a:pt x="2742" y="23"/>
                  </a:lnTo>
                  <a:lnTo>
                    <a:pt x="2742" y="0"/>
                  </a:lnTo>
                  <a:lnTo>
                    <a:pt x="2724" y="0"/>
                  </a:lnTo>
                  <a:lnTo>
                    <a:pt x="2671" y="0"/>
                  </a:lnTo>
                  <a:lnTo>
                    <a:pt x="2671" y="23"/>
                  </a:lnTo>
                  <a:close/>
                  <a:moveTo>
                    <a:pt x="2812" y="23"/>
                  </a:moveTo>
                  <a:lnTo>
                    <a:pt x="2880" y="23"/>
                  </a:lnTo>
                  <a:lnTo>
                    <a:pt x="2882" y="23"/>
                  </a:lnTo>
                  <a:lnTo>
                    <a:pt x="2882" y="0"/>
                  </a:lnTo>
                  <a:lnTo>
                    <a:pt x="2880" y="0"/>
                  </a:lnTo>
                  <a:lnTo>
                    <a:pt x="2812" y="0"/>
                  </a:lnTo>
                  <a:lnTo>
                    <a:pt x="2812" y="23"/>
                  </a:lnTo>
                  <a:close/>
                  <a:moveTo>
                    <a:pt x="2953" y="23"/>
                  </a:moveTo>
                  <a:lnTo>
                    <a:pt x="2958" y="23"/>
                  </a:lnTo>
                  <a:lnTo>
                    <a:pt x="3023" y="23"/>
                  </a:lnTo>
                  <a:lnTo>
                    <a:pt x="3023" y="0"/>
                  </a:lnTo>
                  <a:lnTo>
                    <a:pt x="2958" y="0"/>
                  </a:lnTo>
                  <a:lnTo>
                    <a:pt x="2953" y="0"/>
                  </a:lnTo>
                  <a:lnTo>
                    <a:pt x="2953" y="23"/>
                  </a:lnTo>
                  <a:close/>
                  <a:moveTo>
                    <a:pt x="3093" y="23"/>
                  </a:moveTo>
                  <a:lnTo>
                    <a:pt x="3114" y="23"/>
                  </a:lnTo>
                  <a:lnTo>
                    <a:pt x="3163" y="23"/>
                  </a:lnTo>
                  <a:lnTo>
                    <a:pt x="3163" y="0"/>
                  </a:lnTo>
                  <a:lnTo>
                    <a:pt x="3114" y="0"/>
                  </a:lnTo>
                  <a:lnTo>
                    <a:pt x="3093" y="0"/>
                  </a:lnTo>
                  <a:lnTo>
                    <a:pt x="3093" y="23"/>
                  </a:lnTo>
                  <a:close/>
                  <a:moveTo>
                    <a:pt x="3234" y="23"/>
                  </a:moveTo>
                  <a:lnTo>
                    <a:pt x="3269" y="23"/>
                  </a:lnTo>
                  <a:lnTo>
                    <a:pt x="3304" y="23"/>
                  </a:lnTo>
                  <a:lnTo>
                    <a:pt x="3304" y="0"/>
                  </a:lnTo>
                  <a:lnTo>
                    <a:pt x="3269" y="0"/>
                  </a:lnTo>
                  <a:lnTo>
                    <a:pt x="3234" y="0"/>
                  </a:lnTo>
                  <a:lnTo>
                    <a:pt x="3234" y="23"/>
                  </a:lnTo>
                  <a:close/>
                  <a:moveTo>
                    <a:pt x="3374" y="23"/>
                  </a:moveTo>
                  <a:lnTo>
                    <a:pt x="3425" y="23"/>
                  </a:lnTo>
                  <a:lnTo>
                    <a:pt x="3445" y="23"/>
                  </a:lnTo>
                  <a:lnTo>
                    <a:pt x="3445" y="0"/>
                  </a:lnTo>
                  <a:lnTo>
                    <a:pt x="3425" y="0"/>
                  </a:lnTo>
                  <a:lnTo>
                    <a:pt x="3374" y="0"/>
                  </a:lnTo>
                  <a:lnTo>
                    <a:pt x="3374" y="23"/>
                  </a:lnTo>
                  <a:close/>
                  <a:moveTo>
                    <a:pt x="3515" y="23"/>
                  </a:moveTo>
                  <a:lnTo>
                    <a:pt x="3580" y="23"/>
                  </a:lnTo>
                  <a:lnTo>
                    <a:pt x="3585" y="23"/>
                  </a:lnTo>
                  <a:lnTo>
                    <a:pt x="3585" y="0"/>
                  </a:lnTo>
                  <a:lnTo>
                    <a:pt x="3580" y="0"/>
                  </a:lnTo>
                  <a:lnTo>
                    <a:pt x="3515" y="0"/>
                  </a:lnTo>
                  <a:lnTo>
                    <a:pt x="3515" y="23"/>
                  </a:lnTo>
                  <a:close/>
                  <a:moveTo>
                    <a:pt x="3656" y="23"/>
                  </a:moveTo>
                  <a:lnTo>
                    <a:pt x="3658" y="23"/>
                  </a:lnTo>
                  <a:lnTo>
                    <a:pt x="3726" y="23"/>
                  </a:lnTo>
                  <a:lnTo>
                    <a:pt x="3726" y="0"/>
                  </a:lnTo>
                  <a:lnTo>
                    <a:pt x="3658" y="0"/>
                  </a:lnTo>
                  <a:lnTo>
                    <a:pt x="3656" y="0"/>
                  </a:lnTo>
                  <a:lnTo>
                    <a:pt x="3656" y="23"/>
                  </a:lnTo>
                  <a:close/>
                  <a:moveTo>
                    <a:pt x="3796" y="23"/>
                  </a:moveTo>
                  <a:lnTo>
                    <a:pt x="3814" y="23"/>
                  </a:lnTo>
                  <a:lnTo>
                    <a:pt x="3814" y="0"/>
                  </a:lnTo>
                  <a:lnTo>
                    <a:pt x="3796" y="0"/>
                  </a:lnTo>
                  <a:lnTo>
                    <a:pt x="3796" y="23"/>
                  </a:lnTo>
                  <a:close/>
                  <a:moveTo>
                    <a:pt x="0" y="23"/>
                  </a:moveTo>
                  <a:lnTo>
                    <a:pt x="70" y="23"/>
                  </a:lnTo>
                  <a:lnTo>
                    <a:pt x="70" y="0"/>
                  </a:lnTo>
                  <a:lnTo>
                    <a:pt x="0" y="0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4" name="Freeform 209"/>
            <p:cNvSpPr>
              <a:spLocks noEditPoints="1"/>
            </p:cNvSpPr>
            <p:nvPr/>
          </p:nvSpPr>
          <p:spPr bwMode="auto">
            <a:xfrm>
              <a:off x="1934" y="3290"/>
              <a:ext cx="3814" cy="23"/>
            </a:xfrm>
            <a:custGeom>
              <a:avLst/>
              <a:gdLst>
                <a:gd name="T0" fmla="*/ 210 w 3814"/>
                <a:gd name="T1" fmla="*/ 23 h 23"/>
                <a:gd name="T2" fmla="*/ 140 w 3814"/>
                <a:gd name="T3" fmla="*/ 0 h 23"/>
                <a:gd name="T4" fmla="*/ 311 w 3814"/>
                <a:gd name="T5" fmla="*/ 23 h 23"/>
                <a:gd name="T6" fmla="*/ 311 w 3814"/>
                <a:gd name="T7" fmla="*/ 0 h 23"/>
                <a:gd name="T8" fmla="*/ 421 w 3814"/>
                <a:gd name="T9" fmla="*/ 23 h 23"/>
                <a:gd name="T10" fmla="*/ 492 w 3814"/>
                <a:gd name="T11" fmla="*/ 0 h 23"/>
                <a:gd name="T12" fmla="*/ 421 w 3814"/>
                <a:gd name="T13" fmla="*/ 23 h 23"/>
                <a:gd name="T14" fmla="*/ 632 w 3814"/>
                <a:gd name="T15" fmla="*/ 23 h 23"/>
                <a:gd name="T16" fmla="*/ 562 w 3814"/>
                <a:gd name="T17" fmla="*/ 0 h 23"/>
                <a:gd name="T18" fmla="*/ 773 w 3814"/>
                <a:gd name="T19" fmla="*/ 23 h 23"/>
                <a:gd name="T20" fmla="*/ 703 w 3814"/>
                <a:gd name="T21" fmla="*/ 23 h 23"/>
                <a:gd name="T22" fmla="*/ 914 w 3814"/>
                <a:gd name="T23" fmla="*/ 23 h 23"/>
                <a:gd name="T24" fmla="*/ 843 w 3814"/>
                <a:gd name="T25" fmla="*/ 0 h 23"/>
                <a:gd name="T26" fmla="*/ 1012 w 3814"/>
                <a:gd name="T27" fmla="*/ 23 h 23"/>
                <a:gd name="T28" fmla="*/ 1012 w 3814"/>
                <a:gd name="T29" fmla="*/ 0 h 23"/>
                <a:gd name="T30" fmla="*/ 1125 w 3814"/>
                <a:gd name="T31" fmla="*/ 23 h 23"/>
                <a:gd name="T32" fmla="*/ 1195 w 3814"/>
                <a:gd name="T33" fmla="*/ 0 h 23"/>
                <a:gd name="T34" fmla="*/ 1125 w 3814"/>
                <a:gd name="T35" fmla="*/ 23 h 23"/>
                <a:gd name="T36" fmla="*/ 1335 w 3814"/>
                <a:gd name="T37" fmla="*/ 23 h 23"/>
                <a:gd name="T38" fmla="*/ 1265 w 3814"/>
                <a:gd name="T39" fmla="*/ 0 h 23"/>
                <a:gd name="T40" fmla="*/ 1476 w 3814"/>
                <a:gd name="T41" fmla="*/ 23 h 23"/>
                <a:gd name="T42" fmla="*/ 1406 w 3814"/>
                <a:gd name="T43" fmla="*/ 23 h 23"/>
                <a:gd name="T44" fmla="*/ 1617 w 3814"/>
                <a:gd name="T45" fmla="*/ 23 h 23"/>
                <a:gd name="T46" fmla="*/ 1546 w 3814"/>
                <a:gd name="T47" fmla="*/ 0 h 23"/>
                <a:gd name="T48" fmla="*/ 1712 w 3814"/>
                <a:gd name="T49" fmla="*/ 23 h 23"/>
                <a:gd name="T50" fmla="*/ 1712 w 3814"/>
                <a:gd name="T51" fmla="*/ 0 h 23"/>
                <a:gd name="T52" fmla="*/ 1828 w 3814"/>
                <a:gd name="T53" fmla="*/ 23 h 23"/>
                <a:gd name="T54" fmla="*/ 1898 w 3814"/>
                <a:gd name="T55" fmla="*/ 0 h 23"/>
                <a:gd name="T56" fmla="*/ 1828 w 3814"/>
                <a:gd name="T57" fmla="*/ 23 h 23"/>
                <a:gd name="T58" fmla="*/ 2039 w 3814"/>
                <a:gd name="T59" fmla="*/ 23 h 23"/>
                <a:gd name="T60" fmla="*/ 1968 w 3814"/>
                <a:gd name="T61" fmla="*/ 0 h 23"/>
                <a:gd name="T62" fmla="*/ 2179 w 3814"/>
                <a:gd name="T63" fmla="*/ 23 h 23"/>
                <a:gd name="T64" fmla="*/ 2109 w 3814"/>
                <a:gd name="T65" fmla="*/ 23 h 23"/>
                <a:gd name="T66" fmla="*/ 2320 w 3814"/>
                <a:gd name="T67" fmla="*/ 23 h 23"/>
                <a:gd name="T68" fmla="*/ 2249 w 3814"/>
                <a:gd name="T69" fmla="*/ 0 h 23"/>
                <a:gd name="T70" fmla="*/ 2413 w 3814"/>
                <a:gd name="T71" fmla="*/ 23 h 23"/>
                <a:gd name="T72" fmla="*/ 2413 w 3814"/>
                <a:gd name="T73" fmla="*/ 0 h 23"/>
                <a:gd name="T74" fmla="*/ 2531 w 3814"/>
                <a:gd name="T75" fmla="*/ 23 h 23"/>
                <a:gd name="T76" fmla="*/ 2601 w 3814"/>
                <a:gd name="T77" fmla="*/ 0 h 23"/>
                <a:gd name="T78" fmla="*/ 2531 w 3814"/>
                <a:gd name="T79" fmla="*/ 23 h 23"/>
                <a:gd name="T80" fmla="*/ 2742 w 3814"/>
                <a:gd name="T81" fmla="*/ 23 h 23"/>
                <a:gd name="T82" fmla="*/ 2671 w 3814"/>
                <a:gd name="T83" fmla="*/ 0 h 23"/>
                <a:gd name="T84" fmla="*/ 2880 w 3814"/>
                <a:gd name="T85" fmla="*/ 23 h 23"/>
                <a:gd name="T86" fmla="*/ 2880 w 3814"/>
                <a:gd name="T87" fmla="*/ 0 h 23"/>
                <a:gd name="T88" fmla="*/ 2953 w 3814"/>
                <a:gd name="T89" fmla="*/ 23 h 23"/>
                <a:gd name="T90" fmla="*/ 3023 w 3814"/>
                <a:gd name="T91" fmla="*/ 0 h 23"/>
                <a:gd name="T92" fmla="*/ 2953 w 3814"/>
                <a:gd name="T93" fmla="*/ 23 h 23"/>
                <a:gd name="T94" fmla="*/ 3163 w 3814"/>
                <a:gd name="T95" fmla="*/ 23 h 23"/>
                <a:gd name="T96" fmla="*/ 3093 w 3814"/>
                <a:gd name="T97" fmla="*/ 0 h 23"/>
                <a:gd name="T98" fmla="*/ 3269 w 3814"/>
                <a:gd name="T99" fmla="*/ 23 h 23"/>
                <a:gd name="T100" fmla="*/ 3269 w 3814"/>
                <a:gd name="T101" fmla="*/ 0 h 23"/>
                <a:gd name="T102" fmla="*/ 3374 w 3814"/>
                <a:gd name="T103" fmla="*/ 23 h 23"/>
                <a:gd name="T104" fmla="*/ 3445 w 3814"/>
                <a:gd name="T105" fmla="*/ 0 h 23"/>
                <a:gd name="T106" fmla="*/ 3374 w 3814"/>
                <a:gd name="T107" fmla="*/ 23 h 23"/>
                <a:gd name="T108" fmla="*/ 3585 w 3814"/>
                <a:gd name="T109" fmla="*/ 23 h 23"/>
                <a:gd name="T110" fmla="*/ 3515 w 3814"/>
                <a:gd name="T111" fmla="*/ 0 h 23"/>
                <a:gd name="T112" fmla="*/ 3658 w 3814"/>
                <a:gd name="T113" fmla="*/ 23 h 23"/>
                <a:gd name="T114" fmla="*/ 3658 w 3814"/>
                <a:gd name="T115" fmla="*/ 0 h 23"/>
                <a:gd name="T116" fmla="*/ 3796 w 3814"/>
                <a:gd name="T117" fmla="*/ 23 h 23"/>
                <a:gd name="T118" fmla="*/ 3796 w 3814"/>
                <a:gd name="T119" fmla="*/ 0 h 23"/>
                <a:gd name="T120" fmla="*/ 70 w 3814"/>
                <a:gd name="T121" fmla="*/ 23 h 23"/>
                <a:gd name="T122" fmla="*/ 0 w 3814"/>
                <a:gd name="T123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3814" h="23">
                  <a:moveTo>
                    <a:pt x="140" y="23"/>
                  </a:moveTo>
                  <a:lnTo>
                    <a:pt x="156" y="23"/>
                  </a:lnTo>
                  <a:lnTo>
                    <a:pt x="210" y="23"/>
                  </a:lnTo>
                  <a:lnTo>
                    <a:pt x="210" y="0"/>
                  </a:lnTo>
                  <a:lnTo>
                    <a:pt x="156" y="0"/>
                  </a:lnTo>
                  <a:lnTo>
                    <a:pt x="140" y="0"/>
                  </a:lnTo>
                  <a:lnTo>
                    <a:pt x="140" y="23"/>
                  </a:lnTo>
                  <a:close/>
                  <a:moveTo>
                    <a:pt x="281" y="23"/>
                  </a:moveTo>
                  <a:lnTo>
                    <a:pt x="311" y="23"/>
                  </a:lnTo>
                  <a:lnTo>
                    <a:pt x="351" y="23"/>
                  </a:lnTo>
                  <a:lnTo>
                    <a:pt x="351" y="0"/>
                  </a:lnTo>
                  <a:lnTo>
                    <a:pt x="311" y="0"/>
                  </a:lnTo>
                  <a:lnTo>
                    <a:pt x="281" y="0"/>
                  </a:lnTo>
                  <a:lnTo>
                    <a:pt x="281" y="23"/>
                  </a:lnTo>
                  <a:close/>
                  <a:moveTo>
                    <a:pt x="421" y="23"/>
                  </a:moveTo>
                  <a:lnTo>
                    <a:pt x="467" y="23"/>
                  </a:lnTo>
                  <a:lnTo>
                    <a:pt x="492" y="23"/>
                  </a:lnTo>
                  <a:lnTo>
                    <a:pt x="492" y="0"/>
                  </a:lnTo>
                  <a:lnTo>
                    <a:pt x="467" y="0"/>
                  </a:lnTo>
                  <a:lnTo>
                    <a:pt x="421" y="0"/>
                  </a:lnTo>
                  <a:lnTo>
                    <a:pt x="421" y="23"/>
                  </a:lnTo>
                  <a:close/>
                  <a:moveTo>
                    <a:pt x="562" y="23"/>
                  </a:moveTo>
                  <a:lnTo>
                    <a:pt x="622" y="23"/>
                  </a:lnTo>
                  <a:lnTo>
                    <a:pt x="632" y="23"/>
                  </a:lnTo>
                  <a:lnTo>
                    <a:pt x="632" y="0"/>
                  </a:lnTo>
                  <a:lnTo>
                    <a:pt x="622" y="0"/>
                  </a:lnTo>
                  <a:lnTo>
                    <a:pt x="562" y="0"/>
                  </a:lnTo>
                  <a:lnTo>
                    <a:pt x="562" y="23"/>
                  </a:lnTo>
                  <a:close/>
                  <a:moveTo>
                    <a:pt x="703" y="23"/>
                  </a:moveTo>
                  <a:lnTo>
                    <a:pt x="773" y="23"/>
                  </a:lnTo>
                  <a:lnTo>
                    <a:pt x="773" y="0"/>
                  </a:lnTo>
                  <a:lnTo>
                    <a:pt x="703" y="0"/>
                  </a:lnTo>
                  <a:lnTo>
                    <a:pt x="703" y="23"/>
                  </a:lnTo>
                  <a:close/>
                  <a:moveTo>
                    <a:pt x="843" y="23"/>
                  </a:moveTo>
                  <a:lnTo>
                    <a:pt x="856" y="23"/>
                  </a:lnTo>
                  <a:lnTo>
                    <a:pt x="914" y="23"/>
                  </a:lnTo>
                  <a:lnTo>
                    <a:pt x="914" y="0"/>
                  </a:lnTo>
                  <a:lnTo>
                    <a:pt x="856" y="0"/>
                  </a:lnTo>
                  <a:lnTo>
                    <a:pt x="843" y="0"/>
                  </a:lnTo>
                  <a:lnTo>
                    <a:pt x="843" y="23"/>
                  </a:lnTo>
                  <a:close/>
                  <a:moveTo>
                    <a:pt x="984" y="23"/>
                  </a:moveTo>
                  <a:lnTo>
                    <a:pt x="1012" y="23"/>
                  </a:lnTo>
                  <a:lnTo>
                    <a:pt x="1054" y="23"/>
                  </a:lnTo>
                  <a:lnTo>
                    <a:pt x="1054" y="0"/>
                  </a:lnTo>
                  <a:lnTo>
                    <a:pt x="1012" y="0"/>
                  </a:lnTo>
                  <a:lnTo>
                    <a:pt x="984" y="0"/>
                  </a:lnTo>
                  <a:lnTo>
                    <a:pt x="984" y="23"/>
                  </a:lnTo>
                  <a:close/>
                  <a:moveTo>
                    <a:pt x="1125" y="23"/>
                  </a:moveTo>
                  <a:lnTo>
                    <a:pt x="1167" y="23"/>
                  </a:lnTo>
                  <a:lnTo>
                    <a:pt x="1195" y="23"/>
                  </a:lnTo>
                  <a:lnTo>
                    <a:pt x="1195" y="0"/>
                  </a:lnTo>
                  <a:lnTo>
                    <a:pt x="1167" y="0"/>
                  </a:lnTo>
                  <a:lnTo>
                    <a:pt x="1125" y="0"/>
                  </a:lnTo>
                  <a:lnTo>
                    <a:pt x="1125" y="23"/>
                  </a:lnTo>
                  <a:close/>
                  <a:moveTo>
                    <a:pt x="1265" y="23"/>
                  </a:moveTo>
                  <a:lnTo>
                    <a:pt x="1323" y="23"/>
                  </a:lnTo>
                  <a:lnTo>
                    <a:pt x="1335" y="23"/>
                  </a:lnTo>
                  <a:lnTo>
                    <a:pt x="1335" y="0"/>
                  </a:lnTo>
                  <a:lnTo>
                    <a:pt x="1323" y="0"/>
                  </a:lnTo>
                  <a:lnTo>
                    <a:pt x="1265" y="0"/>
                  </a:lnTo>
                  <a:lnTo>
                    <a:pt x="1265" y="23"/>
                  </a:lnTo>
                  <a:close/>
                  <a:moveTo>
                    <a:pt x="1406" y="23"/>
                  </a:moveTo>
                  <a:lnTo>
                    <a:pt x="1476" y="23"/>
                  </a:lnTo>
                  <a:lnTo>
                    <a:pt x="1476" y="0"/>
                  </a:lnTo>
                  <a:lnTo>
                    <a:pt x="1406" y="0"/>
                  </a:lnTo>
                  <a:lnTo>
                    <a:pt x="1406" y="23"/>
                  </a:lnTo>
                  <a:close/>
                  <a:moveTo>
                    <a:pt x="1546" y="23"/>
                  </a:moveTo>
                  <a:lnTo>
                    <a:pt x="1557" y="23"/>
                  </a:lnTo>
                  <a:lnTo>
                    <a:pt x="1617" y="23"/>
                  </a:lnTo>
                  <a:lnTo>
                    <a:pt x="1617" y="0"/>
                  </a:lnTo>
                  <a:lnTo>
                    <a:pt x="1557" y="0"/>
                  </a:lnTo>
                  <a:lnTo>
                    <a:pt x="1546" y="0"/>
                  </a:lnTo>
                  <a:lnTo>
                    <a:pt x="1546" y="23"/>
                  </a:lnTo>
                  <a:close/>
                  <a:moveTo>
                    <a:pt x="1687" y="23"/>
                  </a:moveTo>
                  <a:lnTo>
                    <a:pt x="1712" y="23"/>
                  </a:lnTo>
                  <a:lnTo>
                    <a:pt x="1757" y="23"/>
                  </a:lnTo>
                  <a:lnTo>
                    <a:pt x="1757" y="0"/>
                  </a:lnTo>
                  <a:lnTo>
                    <a:pt x="1712" y="0"/>
                  </a:lnTo>
                  <a:lnTo>
                    <a:pt x="1687" y="0"/>
                  </a:lnTo>
                  <a:lnTo>
                    <a:pt x="1687" y="23"/>
                  </a:lnTo>
                  <a:close/>
                  <a:moveTo>
                    <a:pt x="1828" y="23"/>
                  </a:moveTo>
                  <a:lnTo>
                    <a:pt x="1868" y="23"/>
                  </a:lnTo>
                  <a:lnTo>
                    <a:pt x="1898" y="23"/>
                  </a:lnTo>
                  <a:lnTo>
                    <a:pt x="1898" y="0"/>
                  </a:lnTo>
                  <a:lnTo>
                    <a:pt x="1868" y="0"/>
                  </a:lnTo>
                  <a:lnTo>
                    <a:pt x="1828" y="0"/>
                  </a:lnTo>
                  <a:lnTo>
                    <a:pt x="1828" y="23"/>
                  </a:lnTo>
                  <a:close/>
                  <a:moveTo>
                    <a:pt x="1968" y="23"/>
                  </a:moveTo>
                  <a:lnTo>
                    <a:pt x="2024" y="23"/>
                  </a:lnTo>
                  <a:lnTo>
                    <a:pt x="2039" y="23"/>
                  </a:lnTo>
                  <a:lnTo>
                    <a:pt x="2039" y="0"/>
                  </a:lnTo>
                  <a:lnTo>
                    <a:pt x="2024" y="0"/>
                  </a:lnTo>
                  <a:lnTo>
                    <a:pt x="1968" y="0"/>
                  </a:lnTo>
                  <a:lnTo>
                    <a:pt x="1968" y="23"/>
                  </a:lnTo>
                  <a:close/>
                  <a:moveTo>
                    <a:pt x="2109" y="23"/>
                  </a:moveTo>
                  <a:lnTo>
                    <a:pt x="2179" y="23"/>
                  </a:lnTo>
                  <a:lnTo>
                    <a:pt x="2179" y="0"/>
                  </a:lnTo>
                  <a:lnTo>
                    <a:pt x="2109" y="0"/>
                  </a:lnTo>
                  <a:lnTo>
                    <a:pt x="2109" y="23"/>
                  </a:lnTo>
                  <a:close/>
                  <a:moveTo>
                    <a:pt x="2249" y="23"/>
                  </a:moveTo>
                  <a:lnTo>
                    <a:pt x="2257" y="23"/>
                  </a:lnTo>
                  <a:lnTo>
                    <a:pt x="2320" y="23"/>
                  </a:lnTo>
                  <a:lnTo>
                    <a:pt x="2320" y="0"/>
                  </a:lnTo>
                  <a:lnTo>
                    <a:pt x="2257" y="0"/>
                  </a:lnTo>
                  <a:lnTo>
                    <a:pt x="2249" y="0"/>
                  </a:lnTo>
                  <a:lnTo>
                    <a:pt x="2249" y="23"/>
                  </a:lnTo>
                  <a:close/>
                  <a:moveTo>
                    <a:pt x="2390" y="23"/>
                  </a:moveTo>
                  <a:lnTo>
                    <a:pt x="2413" y="23"/>
                  </a:lnTo>
                  <a:lnTo>
                    <a:pt x="2460" y="23"/>
                  </a:lnTo>
                  <a:lnTo>
                    <a:pt x="2460" y="0"/>
                  </a:lnTo>
                  <a:lnTo>
                    <a:pt x="2413" y="0"/>
                  </a:lnTo>
                  <a:lnTo>
                    <a:pt x="2390" y="0"/>
                  </a:lnTo>
                  <a:lnTo>
                    <a:pt x="2390" y="23"/>
                  </a:lnTo>
                  <a:close/>
                  <a:moveTo>
                    <a:pt x="2531" y="23"/>
                  </a:moveTo>
                  <a:lnTo>
                    <a:pt x="2569" y="23"/>
                  </a:lnTo>
                  <a:lnTo>
                    <a:pt x="2601" y="23"/>
                  </a:lnTo>
                  <a:lnTo>
                    <a:pt x="2601" y="0"/>
                  </a:lnTo>
                  <a:lnTo>
                    <a:pt x="2569" y="0"/>
                  </a:lnTo>
                  <a:lnTo>
                    <a:pt x="2531" y="0"/>
                  </a:lnTo>
                  <a:lnTo>
                    <a:pt x="2531" y="23"/>
                  </a:lnTo>
                  <a:close/>
                  <a:moveTo>
                    <a:pt x="2671" y="23"/>
                  </a:moveTo>
                  <a:lnTo>
                    <a:pt x="2724" y="23"/>
                  </a:lnTo>
                  <a:lnTo>
                    <a:pt x="2742" y="23"/>
                  </a:lnTo>
                  <a:lnTo>
                    <a:pt x="2742" y="0"/>
                  </a:lnTo>
                  <a:lnTo>
                    <a:pt x="2724" y="0"/>
                  </a:lnTo>
                  <a:lnTo>
                    <a:pt x="2671" y="0"/>
                  </a:lnTo>
                  <a:lnTo>
                    <a:pt x="2671" y="23"/>
                  </a:lnTo>
                  <a:close/>
                  <a:moveTo>
                    <a:pt x="2812" y="23"/>
                  </a:moveTo>
                  <a:lnTo>
                    <a:pt x="2880" y="23"/>
                  </a:lnTo>
                  <a:lnTo>
                    <a:pt x="2882" y="23"/>
                  </a:lnTo>
                  <a:lnTo>
                    <a:pt x="2882" y="0"/>
                  </a:lnTo>
                  <a:lnTo>
                    <a:pt x="2880" y="0"/>
                  </a:lnTo>
                  <a:lnTo>
                    <a:pt x="2812" y="0"/>
                  </a:lnTo>
                  <a:lnTo>
                    <a:pt x="2812" y="23"/>
                  </a:lnTo>
                  <a:close/>
                  <a:moveTo>
                    <a:pt x="2953" y="23"/>
                  </a:moveTo>
                  <a:lnTo>
                    <a:pt x="2958" y="23"/>
                  </a:lnTo>
                  <a:lnTo>
                    <a:pt x="3023" y="23"/>
                  </a:lnTo>
                  <a:lnTo>
                    <a:pt x="3023" y="0"/>
                  </a:lnTo>
                  <a:lnTo>
                    <a:pt x="2958" y="0"/>
                  </a:lnTo>
                  <a:lnTo>
                    <a:pt x="2953" y="0"/>
                  </a:lnTo>
                  <a:lnTo>
                    <a:pt x="2953" y="23"/>
                  </a:lnTo>
                  <a:close/>
                  <a:moveTo>
                    <a:pt x="3093" y="23"/>
                  </a:moveTo>
                  <a:lnTo>
                    <a:pt x="3114" y="23"/>
                  </a:lnTo>
                  <a:lnTo>
                    <a:pt x="3163" y="23"/>
                  </a:lnTo>
                  <a:lnTo>
                    <a:pt x="3163" y="0"/>
                  </a:lnTo>
                  <a:lnTo>
                    <a:pt x="3114" y="0"/>
                  </a:lnTo>
                  <a:lnTo>
                    <a:pt x="3093" y="0"/>
                  </a:lnTo>
                  <a:lnTo>
                    <a:pt x="3093" y="23"/>
                  </a:lnTo>
                  <a:close/>
                  <a:moveTo>
                    <a:pt x="3234" y="23"/>
                  </a:moveTo>
                  <a:lnTo>
                    <a:pt x="3269" y="23"/>
                  </a:lnTo>
                  <a:lnTo>
                    <a:pt x="3304" y="23"/>
                  </a:lnTo>
                  <a:lnTo>
                    <a:pt x="3304" y="0"/>
                  </a:lnTo>
                  <a:lnTo>
                    <a:pt x="3269" y="0"/>
                  </a:lnTo>
                  <a:lnTo>
                    <a:pt x="3234" y="0"/>
                  </a:lnTo>
                  <a:lnTo>
                    <a:pt x="3234" y="23"/>
                  </a:lnTo>
                  <a:close/>
                  <a:moveTo>
                    <a:pt x="3374" y="23"/>
                  </a:moveTo>
                  <a:lnTo>
                    <a:pt x="3425" y="23"/>
                  </a:lnTo>
                  <a:lnTo>
                    <a:pt x="3445" y="23"/>
                  </a:lnTo>
                  <a:lnTo>
                    <a:pt x="3445" y="0"/>
                  </a:lnTo>
                  <a:lnTo>
                    <a:pt x="3425" y="0"/>
                  </a:lnTo>
                  <a:lnTo>
                    <a:pt x="3374" y="0"/>
                  </a:lnTo>
                  <a:lnTo>
                    <a:pt x="3374" y="23"/>
                  </a:lnTo>
                  <a:close/>
                  <a:moveTo>
                    <a:pt x="3515" y="23"/>
                  </a:moveTo>
                  <a:lnTo>
                    <a:pt x="3580" y="23"/>
                  </a:lnTo>
                  <a:lnTo>
                    <a:pt x="3585" y="23"/>
                  </a:lnTo>
                  <a:lnTo>
                    <a:pt x="3585" y="0"/>
                  </a:lnTo>
                  <a:lnTo>
                    <a:pt x="3580" y="0"/>
                  </a:lnTo>
                  <a:lnTo>
                    <a:pt x="3515" y="0"/>
                  </a:lnTo>
                  <a:lnTo>
                    <a:pt x="3515" y="23"/>
                  </a:lnTo>
                  <a:close/>
                  <a:moveTo>
                    <a:pt x="3656" y="23"/>
                  </a:moveTo>
                  <a:lnTo>
                    <a:pt x="3658" y="23"/>
                  </a:lnTo>
                  <a:lnTo>
                    <a:pt x="3726" y="23"/>
                  </a:lnTo>
                  <a:lnTo>
                    <a:pt x="3726" y="0"/>
                  </a:lnTo>
                  <a:lnTo>
                    <a:pt x="3658" y="0"/>
                  </a:lnTo>
                  <a:lnTo>
                    <a:pt x="3656" y="0"/>
                  </a:lnTo>
                  <a:lnTo>
                    <a:pt x="3656" y="23"/>
                  </a:lnTo>
                  <a:close/>
                  <a:moveTo>
                    <a:pt x="3796" y="23"/>
                  </a:moveTo>
                  <a:lnTo>
                    <a:pt x="3814" y="23"/>
                  </a:lnTo>
                  <a:lnTo>
                    <a:pt x="3814" y="0"/>
                  </a:lnTo>
                  <a:lnTo>
                    <a:pt x="3796" y="0"/>
                  </a:lnTo>
                  <a:lnTo>
                    <a:pt x="3796" y="23"/>
                  </a:lnTo>
                  <a:close/>
                  <a:moveTo>
                    <a:pt x="0" y="23"/>
                  </a:moveTo>
                  <a:lnTo>
                    <a:pt x="70" y="23"/>
                  </a:lnTo>
                  <a:lnTo>
                    <a:pt x="70" y="0"/>
                  </a:lnTo>
                  <a:lnTo>
                    <a:pt x="0" y="0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5" name="Freeform 210"/>
            <p:cNvSpPr>
              <a:spLocks noEditPoints="1"/>
            </p:cNvSpPr>
            <p:nvPr/>
          </p:nvSpPr>
          <p:spPr bwMode="auto">
            <a:xfrm>
              <a:off x="1934" y="3290"/>
              <a:ext cx="3814" cy="23"/>
            </a:xfrm>
            <a:custGeom>
              <a:avLst/>
              <a:gdLst>
                <a:gd name="T0" fmla="*/ 210 w 3814"/>
                <a:gd name="T1" fmla="*/ 23 h 23"/>
                <a:gd name="T2" fmla="*/ 140 w 3814"/>
                <a:gd name="T3" fmla="*/ 0 h 23"/>
                <a:gd name="T4" fmla="*/ 311 w 3814"/>
                <a:gd name="T5" fmla="*/ 23 h 23"/>
                <a:gd name="T6" fmla="*/ 311 w 3814"/>
                <a:gd name="T7" fmla="*/ 0 h 23"/>
                <a:gd name="T8" fmla="*/ 421 w 3814"/>
                <a:gd name="T9" fmla="*/ 23 h 23"/>
                <a:gd name="T10" fmla="*/ 492 w 3814"/>
                <a:gd name="T11" fmla="*/ 0 h 23"/>
                <a:gd name="T12" fmla="*/ 421 w 3814"/>
                <a:gd name="T13" fmla="*/ 23 h 23"/>
                <a:gd name="T14" fmla="*/ 632 w 3814"/>
                <a:gd name="T15" fmla="*/ 23 h 23"/>
                <a:gd name="T16" fmla="*/ 562 w 3814"/>
                <a:gd name="T17" fmla="*/ 0 h 23"/>
                <a:gd name="T18" fmla="*/ 773 w 3814"/>
                <a:gd name="T19" fmla="*/ 23 h 23"/>
                <a:gd name="T20" fmla="*/ 703 w 3814"/>
                <a:gd name="T21" fmla="*/ 23 h 23"/>
                <a:gd name="T22" fmla="*/ 914 w 3814"/>
                <a:gd name="T23" fmla="*/ 23 h 23"/>
                <a:gd name="T24" fmla="*/ 843 w 3814"/>
                <a:gd name="T25" fmla="*/ 0 h 23"/>
                <a:gd name="T26" fmla="*/ 1012 w 3814"/>
                <a:gd name="T27" fmla="*/ 23 h 23"/>
                <a:gd name="T28" fmla="*/ 1012 w 3814"/>
                <a:gd name="T29" fmla="*/ 0 h 23"/>
                <a:gd name="T30" fmla="*/ 1125 w 3814"/>
                <a:gd name="T31" fmla="*/ 23 h 23"/>
                <a:gd name="T32" fmla="*/ 1195 w 3814"/>
                <a:gd name="T33" fmla="*/ 0 h 23"/>
                <a:gd name="T34" fmla="*/ 1125 w 3814"/>
                <a:gd name="T35" fmla="*/ 23 h 23"/>
                <a:gd name="T36" fmla="*/ 1335 w 3814"/>
                <a:gd name="T37" fmla="*/ 23 h 23"/>
                <a:gd name="T38" fmla="*/ 1265 w 3814"/>
                <a:gd name="T39" fmla="*/ 0 h 23"/>
                <a:gd name="T40" fmla="*/ 1476 w 3814"/>
                <a:gd name="T41" fmla="*/ 23 h 23"/>
                <a:gd name="T42" fmla="*/ 1406 w 3814"/>
                <a:gd name="T43" fmla="*/ 23 h 23"/>
                <a:gd name="T44" fmla="*/ 1617 w 3814"/>
                <a:gd name="T45" fmla="*/ 23 h 23"/>
                <a:gd name="T46" fmla="*/ 1546 w 3814"/>
                <a:gd name="T47" fmla="*/ 0 h 23"/>
                <a:gd name="T48" fmla="*/ 1712 w 3814"/>
                <a:gd name="T49" fmla="*/ 23 h 23"/>
                <a:gd name="T50" fmla="*/ 1712 w 3814"/>
                <a:gd name="T51" fmla="*/ 0 h 23"/>
                <a:gd name="T52" fmla="*/ 1828 w 3814"/>
                <a:gd name="T53" fmla="*/ 23 h 23"/>
                <a:gd name="T54" fmla="*/ 1898 w 3814"/>
                <a:gd name="T55" fmla="*/ 0 h 23"/>
                <a:gd name="T56" fmla="*/ 1828 w 3814"/>
                <a:gd name="T57" fmla="*/ 23 h 23"/>
                <a:gd name="T58" fmla="*/ 2039 w 3814"/>
                <a:gd name="T59" fmla="*/ 23 h 23"/>
                <a:gd name="T60" fmla="*/ 1968 w 3814"/>
                <a:gd name="T61" fmla="*/ 0 h 23"/>
                <a:gd name="T62" fmla="*/ 2179 w 3814"/>
                <a:gd name="T63" fmla="*/ 23 h 23"/>
                <a:gd name="T64" fmla="*/ 2109 w 3814"/>
                <a:gd name="T65" fmla="*/ 23 h 23"/>
                <a:gd name="T66" fmla="*/ 2320 w 3814"/>
                <a:gd name="T67" fmla="*/ 23 h 23"/>
                <a:gd name="T68" fmla="*/ 2249 w 3814"/>
                <a:gd name="T69" fmla="*/ 0 h 23"/>
                <a:gd name="T70" fmla="*/ 2413 w 3814"/>
                <a:gd name="T71" fmla="*/ 23 h 23"/>
                <a:gd name="T72" fmla="*/ 2413 w 3814"/>
                <a:gd name="T73" fmla="*/ 0 h 23"/>
                <a:gd name="T74" fmla="*/ 2531 w 3814"/>
                <a:gd name="T75" fmla="*/ 23 h 23"/>
                <a:gd name="T76" fmla="*/ 2601 w 3814"/>
                <a:gd name="T77" fmla="*/ 0 h 23"/>
                <a:gd name="T78" fmla="*/ 2531 w 3814"/>
                <a:gd name="T79" fmla="*/ 23 h 23"/>
                <a:gd name="T80" fmla="*/ 2742 w 3814"/>
                <a:gd name="T81" fmla="*/ 23 h 23"/>
                <a:gd name="T82" fmla="*/ 2671 w 3814"/>
                <a:gd name="T83" fmla="*/ 0 h 23"/>
                <a:gd name="T84" fmla="*/ 2880 w 3814"/>
                <a:gd name="T85" fmla="*/ 23 h 23"/>
                <a:gd name="T86" fmla="*/ 2880 w 3814"/>
                <a:gd name="T87" fmla="*/ 0 h 23"/>
                <a:gd name="T88" fmla="*/ 2953 w 3814"/>
                <a:gd name="T89" fmla="*/ 23 h 23"/>
                <a:gd name="T90" fmla="*/ 3023 w 3814"/>
                <a:gd name="T91" fmla="*/ 0 h 23"/>
                <a:gd name="T92" fmla="*/ 2953 w 3814"/>
                <a:gd name="T93" fmla="*/ 23 h 23"/>
                <a:gd name="T94" fmla="*/ 3163 w 3814"/>
                <a:gd name="T95" fmla="*/ 23 h 23"/>
                <a:gd name="T96" fmla="*/ 3093 w 3814"/>
                <a:gd name="T97" fmla="*/ 0 h 23"/>
                <a:gd name="T98" fmla="*/ 3269 w 3814"/>
                <a:gd name="T99" fmla="*/ 23 h 23"/>
                <a:gd name="T100" fmla="*/ 3269 w 3814"/>
                <a:gd name="T101" fmla="*/ 0 h 23"/>
                <a:gd name="T102" fmla="*/ 3374 w 3814"/>
                <a:gd name="T103" fmla="*/ 23 h 23"/>
                <a:gd name="T104" fmla="*/ 3445 w 3814"/>
                <a:gd name="T105" fmla="*/ 0 h 23"/>
                <a:gd name="T106" fmla="*/ 3374 w 3814"/>
                <a:gd name="T107" fmla="*/ 23 h 23"/>
                <a:gd name="T108" fmla="*/ 3585 w 3814"/>
                <a:gd name="T109" fmla="*/ 23 h 23"/>
                <a:gd name="T110" fmla="*/ 3515 w 3814"/>
                <a:gd name="T111" fmla="*/ 0 h 23"/>
                <a:gd name="T112" fmla="*/ 3658 w 3814"/>
                <a:gd name="T113" fmla="*/ 23 h 23"/>
                <a:gd name="T114" fmla="*/ 3658 w 3814"/>
                <a:gd name="T115" fmla="*/ 0 h 23"/>
                <a:gd name="T116" fmla="*/ 3796 w 3814"/>
                <a:gd name="T117" fmla="*/ 23 h 23"/>
                <a:gd name="T118" fmla="*/ 3796 w 3814"/>
                <a:gd name="T119" fmla="*/ 0 h 23"/>
                <a:gd name="T120" fmla="*/ 70 w 3814"/>
                <a:gd name="T121" fmla="*/ 23 h 23"/>
                <a:gd name="T122" fmla="*/ 0 w 3814"/>
                <a:gd name="T123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3814" h="23">
                  <a:moveTo>
                    <a:pt x="140" y="23"/>
                  </a:moveTo>
                  <a:lnTo>
                    <a:pt x="156" y="23"/>
                  </a:lnTo>
                  <a:lnTo>
                    <a:pt x="210" y="23"/>
                  </a:lnTo>
                  <a:lnTo>
                    <a:pt x="210" y="0"/>
                  </a:lnTo>
                  <a:lnTo>
                    <a:pt x="156" y="0"/>
                  </a:lnTo>
                  <a:lnTo>
                    <a:pt x="140" y="0"/>
                  </a:lnTo>
                  <a:lnTo>
                    <a:pt x="140" y="23"/>
                  </a:lnTo>
                  <a:close/>
                  <a:moveTo>
                    <a:pt x="281" y="23"/>
                  </a:moveTo>
                  <a:lnTo>
                    <a:pt x="311" y="23"/>
                  </a:lnTo>
                  <a:lnTo>
                    <a:pt x="351" y="23"/>
                  </a:lnTo>
                  <a:lnTo>
                    <a:pt x="351" y="0"/>
                  </a:lnTo>
                  <a:lnTo>
                    <a:pt x="311" y="0"/>
                  </a:lnTo>
                  <a:lnTo>
                    <a:pt x="281" y="0"/>
                  </a:lnTo>
                  <a:lnTo>
                    <a:pt x="281" y="23"/>
                  </a:lnTo>
                  <a:close/>
                  <a:moveTo>
                    <a:pt x="421" y="23"/>
                  </a:moveTo>
                  <a:lnTo>
                    <a:pt x="467" y="23"/>
                  </a:lnTo>
                  <a:lnTo>
                    <a:pt x="492" y="23"/>
                  </a:lnTo>
                  <a:lnTo>
                    <a:pt x="492" y="0"/>
                  </a:lnTo>
                  <a:lnTo>
                    <a:pt x="467" y="0"/>
                  </a:lnTo>
                  <a:lnTo>
                    <a:pt x="421" y="0"/>
                  </a:lnTo>
                  <a:lnTo>
                    <a:pt x="421" y="23"/>
                  </a:lnTo>
                  <a:close/>
                  <a:moveTo>
                    <a:pt x="562" y="23"/>
                  </a:moveTo>
                  <a:lnTo>
                    <a:pt x="622" y="23"/>
                  </a:lnTo>
                  <a:lnTo>
                    <a:pt x="632" y="23"/>
                  </a:lnTo>
                  <a:lnTo>
                    <a:pt x="632" y="0"/>
                  </a:lnTo>
                  <a:lnTo>
                    <a:pt x="622" y="0"/>
                  </a:lnTo>
                  <a:lnTo>
                    <a:pt x="562" y="0"/>
                  </a:lnTo>
                  <a:lnTo>
                    <a:pt x="562" y="23"/>
                  </a:lnTo>
                  <a:close/>
                  <a:moveTo>
                    <a:pt x="703" y="23"/>
                  </a:moveTo>
                  <a:lnTo>
                    <a:pt x="773" y="23"/>
                  </a:lnTo>
                  <a:lnTo>
                    <a:pt x="773" y="0"/>
                  </a:lnTo>
                  <a:lnTo>
                    <a:pt x="703" y="0"/>
                  </a:lnTo>
                  <a:lnTo>
                    <a:pt x="703" y="23"/>
                  </a:lnTo>
                  <a:close/>
                  <a:moveTo>
                    <a:pt x="843" y="23"/>
                  </a:moveTo>
                  <a:lnTo>
                    <a:pt x="856" y="23"/>
                  </a:lnTo>
                  <a:lnTo>
                    <a:pt x="914" y="23"/>
                  </a:lnTo>
                  <a:lnTo>
                    <a:pt x="914" y="0"/>
                  </a:lnTo>
                  <a:lnTo>
                    <a:pt x="856" y="0"/>
                  </a:lnTo>
                  <a:lnTo>
                    <a:pt x="843" y="0"/>
                  </a:lnTo>
                  <a:lnTo>
                    <a:pt x="843" y="23"/>
                  </a:lnTo>
                  <a:close/>
                  <a:moveTo>
                    <a:pt x="984" y="23"/>
                  </a:moveTo>
                  <a:lnTo>
                    <a:pt x="1012" y="23"/>
                  </a:lnTo>
                  <a:lnTo>
                    <a:pt x="1054" y="23"/>
                  </a:lnTo>
                  <a:lnTo>
                    <a:pt x="1054" y="0"/>
                  </a:lnTo>
                  <a:lnTo>
                    <a:pt x="1012" y="0"/>
                  </a:lnTo>
                  <a:lnTo>
                    <a:pt x="984" y="0"/>
                  </a:lnTo>
                  <a:lnTo>
                    <a:pt x="984" y="23"/>
                  </a:lnTo>
                  <a:close/>
                  <a:moveTo>
                    <a:pt x="1125" y="23"/>
                  </a:moveTo>
                  <a:lnTo>
                    <a:pt x="1167" y="23"/>
                  </a:lnTo>
                  <a:lnTo>
                    <a:pt x="1195" y="23"/>
                  </a:lnTo>
                  <a:lnTo>
                    <a:pt x="1195" y="0"/>
                  </a:lnTo>
                  <a:lnTo>
                    <a:pt x="1167" y="0"/>
                  </a:lnTo>
                  <a:lnTo>
                    <a:pt x="1125" y="0"/>
                  </a:lnTo>
                  <a:lnTo>
                    <a:pt x="1125" y="23"/>
                  </a:lnTo>
                  <a:close/>
                  <a:moveTo>
                    <a:pt x="1265" y="23"/>
                  </a:moveTo>
                  <a:lnTo>
                    <a:pt x="1323" y="23"/>
                  </a:lnTo>
                  <a:lnTo>
                    <a:pt x="1335" y="23"/>
                  </a:lnTo>
                  <a:lnTo>
                    <a:pt x="1335" y="0"/>
                  </a:lnTo>
                  <a:lnTo>
                    <a:pt x="1323" y="0"/>
                  </a:lnTo>
                  <a:lnTo>
                    <a:pt x="1265" y="0"/>
                  </a:lnTo>
                  <a:lnTo>
                    <a:pt x="1265" y="23"/>
                  </a:lnTo>
                  <a:close/>
                  <a:moveTo>
                    <a:pt x="1406" y="23"/>
                  </a:moveTo>
                  <a:lnTo>
                    <a:pt x="1476" y="23"/>
                  </a:lnTo>
                  <a:lnTo>
                    <a:pt x="1476" y="0"/>
                  </a:lnTo>
                  <a:lnTo>
                    <a:pt x="1406" y="0"/>
                  </a:lnTo>
                  <a:lnTo>
                    <a:pt x="1406" y="23"/>
                  </a:lnTo>
                  <a:close/>
                  <a:moveTo>
                    <a:pt x="1546" y="23"/>
                  </a:moveTo>
                  <a:lnTo>
                    <a:pt x="1557" y="23"/>
                  </a:lnTo>
                  <a:lnTo>
                    <a:pt x="1617" y="23"/>
                  </a:lnTo>
                  <a:lnTo>
                    <a:pt x="1617" y="0"/>
                  </a:lnTo>
                  <a:lnTo>
                    <a:pt x="1557" y="0"/>
                  </a:lnTo>
                  <a:lnTo>
                    <a:pt x="1546" y="0"/>
                  </a:lnTo>
                  <a:lnTo>
                    <a:pt x="1546" y="23"/>
                  </a:lnTo>
                  <a:close/>
                  <a:moveTo>
                    <a:pt x="1687" y="23"/>
                  </a:moveTo>
                  <a:lnTo>
                    <a:pt x="1712" y="23"/>
                  </a:lnTo>
                  <a:lnTo>
                    <a:pt x="1757" y="23"/>
                  </a:lnTo>
                  <a:lnTo>
                    <a:pt x="1757" y="0"/>
                  </a:lnTo>
                  <a:lnTo>
                    <a:pt x="1712" y="0"/>
                  </a:lnTo>
                  <a:lnTo>
                    <a:pt x="1687" y="0"/>
                  </a:lnTo>
                  <a:lnTo>
                    <a:pt x="1687" y="23"/>
                  </a:lnTo>
                  <a:close/>
                  <a:moveTo>
                    <a:pt x="1828" y="23"/>
                  </a:moveTo>
                  <a:lnTo>
                    <a:pt x="1868" y="23"/>
                  </a:lnTo>
                  <a:lnTo>
                    <a:pt x="1898" y="23"/>
                  </a:lnTo>
                  <a:lnTo>
                    <a:pt x="1898" y="0"/>
                  </a:lnTo>
                  <a:lnTo>
                    <a:pt x="1868" y="0"/>
                  </a:lnTo>
                  <a:lnTo>
                    <a:pt x="1828" y="0"/>
                  </a:lnTo>
                  <a:lnTo>
                    <a:pt x="1828" y="23"/>
                  </a:lnTo>
                  <a:close/>
                  <a:moveTo>
                    <a:pt x="1968" y="23"/>
                  </a:moveTo>
                  <a:lnTo>
                    <a:pt x="2024" y="23"/>
                  </a:lnTo>
                  <a:lnTo>
                    <a:pt x="2039" y="23"/>
                  </a:lnTo>
                  <a:lnTo>
                    <a:pt x="2039" y="0"/>
                  </a:lnTo>
                  <a:lnTo>
                    <a:pt x="2024" y="0"/>
                  </a:lnTo>
                  <a:lnTo>
                    <a:pt x="1968" y="0"/>
                  </a:lnTo>
                  <a:lnTo>
                    <a:pt x="1968" y="23"/>
                  </a:lnTo>
                  <a:close/>
                  <a:moveTo>
                    <a:pt x="2109" y="23"/>
                  </a:moveTo>
                  <a:lnTo>
                    <a:pt x="2179" y="23"/>
                  </a:lnTo>
                  <a:lnTo>
                    <a:pt x="2179" y="0"/>
                  </a:lnTo>
                  <a:lnTo>
                    <a:pt x="2109" y="0"/>
                  </a:lnTo>
                  <a:lnTo>
                    <a:pt x="2109" y="23"/>
                  </a:lnTo>
                  <a:close/>
                  <a:moveTo>
                    <a:pt x="2249" y="23"/>
                  </a:moveTo>
                  <a:lnTo>
                    <a:pt x="2257" y="23"/>
                  </a:lnTo>
                  <a:lnTo>
                    <a:pt x="2320" y="23"/>
                  </a:lnTo>
                  <a:lnTo>
                    <a:pt x="2320" y="0"/>
                  </a:lnTo>
                  <a:lnTo>
                    <a:pt x="2257" y="0"/>
                  </a:lnTo>
                  <a:lnTo>
                    <a:pt x="2249" y="0"/>
                  </a:lnTo>
                  <a:lnTo>
                    <a:pt x="2249" y="23"/>
                  </a:lnTo>
                  <a:close/>
                  <a:moveTo>
                    <a:pt x="2390" y="23"/>
                  </a:moveTo>
                  <a:lnTo>
                    <a:pt x="2413" y="23"/>
                  </a:lnTo>
                  <a:lnTo>
                    <a:pt x="2460" y="23"/>
                  </a:lnTo>
                  <a:lnTo>
                    <a:pt x="2460" y="0"/>
                  </a:lnTo>
                  <a:lnTo>
                    <a:pt x="2413" y="0"/>
                  </a:lnTo>
                  <a:lnTo>
                    <a:pt x="2390" y="0"/>
                  </a:lnTo>
                  <a:lnTo>
                    <a:pt x="2390" y="23"/>
                  </a:lnTo>
                  <a:close/>
                  <a:moveTo>
                    <a:pt x="2531" y="23"/>
                  </a:moveTo>
                  <a:lnTo>
                    <a:pt x="2569" y="23"/>
                  </a:lnTo>
                  <a:lnTo>
                    <a:pt x="2601" y="23"/>
                  </a:lnTo>
                  <a:lnTo>
                    <a:pt x="2601" y="0"/>
                  </a:lnTo>
                  <a:lnTo>
                    <a:pt x="2569" y="0"/>
                  </a:lnTo>
                  <a:lnTo>
                    <a:pt x="2531" y="0"/>
                  </a:lnTo>
                  <a:lnTo>
                    <a:pt x="2531" y="23"/>
                  </a:lnTo>
                  <a:close/>
                  <a:moveTo>
                    <a:pt x="2671" y="23"/>
                  </a:moveTo>
                  <a:lnTo>
                    <a:pt x="2724" y="23"/>
                  </a:lnTo>
                  <a:lnTo>
                    <a:pt x="2742" y="23"/>
                  </a:lnTo>
                  <a:lnTo>
                    <a:pt x="2742" y="0"/>
                  </a:lnTo>
                  <a:lnTo>
                    <a:pt x="2724" y="0"/>
                  </a:lnTo>
                  <a:lnTo>
                    <a:pt x="2671" y="0"/>
                  </a:lnTo>
                  <a:lnTo>
                    <a:pt x="2671" y="23"/>
                  </a:lnTo>
                  <a:close/>
                  <a:moveTo>
                    <a:pt x="2812" y="23"/>
                  </a:moveTo>
                  <a:lnTo>
                    <a:pt x="2880" y="23"/>
                  </a:lnTo>
                  <a:lnTo>
                    <a:pt x="2882" y="23"/>
                  </a:lnTo>
                  <a:lnTo>
                    <a:pt x="2882" y="0"/>
                  </a:lnTo>
                  <a:lnTo>
                    <a:pt x="2880" y="0"/>
                  </a:lnTo>
                  <a:lnTo>
                    <a:pt x="2812" y="0"/>
                  </a:lnTo>
                  <a:lnTo>
                    <a:pt x="2812" y="23"/>
                  </a:lnTo>
                  <a:close/>
                  <a:moveTo>
                    <a:pt x="2953" y="23"/>
                  </a:moveTo>
                  <a:lnTo>
                    <a:pt x="2958" y="23"/>
                  </a:lnTo>
                  <a:lnTo>
                    <a:pt x="3023" y="23"/>
                  </a:lnTo>
                  <a:lnTo>
                    <a:pt x="3023" y="0"/>
                  </a:lnTo>
                  <a:lnTo>
                    <a:pt x="2958" y="0"/>
                  </a:lnTo>
                  <a:lnTo>
                    <a:pt x="2953" y="0"/>
                  </a:lnTo>
                  <a:lnTo>
                    <a:pt x="2953" y="23"/>
                  </a:lnTo>
                  <a:close/>
                  <a:moveTo>
                    <a:pt x="3093" y="23"/>
                  </a:moveTo>
                  <a:lnTo>
                    <a:pt x="3114" y="23"/>
                  </a:lnTo>
                  <a:lnTo>
                    <a:pt x="3163" y="23"/>
                  </a:lnTo>
                  <a:lnTo>
                    <a:pt x="3163" y="0"/>
                  </a:lnTo>
                  <a:lnTo>
                    <a:pt x="3114" y="0"/>
                  </a:lnTo>
                  <a:lnTo>
                    <a:pt x="3093" y="0"/>
                  </a:lnTo>
                  <a:lnTo>
                    <a:pt x="3093" y="23"/>
                  </a:lnTo>
                  <a:close/>
                  <a:moveTo>
                    <a:pt x="3234" y="23"/>
                  </a:moveTo>
                  <a:lnTo>
                    <a:pt x="3269" y="23"/>
                  </a:lnTo>
                  <a:lnTo>
                    <a:pt x="3304" y="23"/>
                  </a:lnTo>
                  <a:lnTo>
                    <a:pt x="3304" y="0"/>
                  </a:lnTo>
                  <a:lnTo>
                    <a:pt x="3269" y="0"/>
                  </a:lnTo>
                  <a:lnTo>
                    <a:pt x="3234" y="0"/>
                  </a:lnTo>
                  <a:lnTo>
                    <a:pt x="3234" y="23"/>
                  </a:lnTo>
                  <a:close/>
                  <a:moveTo>
                    <a:pt x="3374" y="23"/>
                  </a:moveTo>
                  <a:lnTo>
                    <a:pt x="3425" y="23"/>
                  </a:lnTo>
                  <a:lnTo>
                    <a:pt x="3445" y="23"/>
                  </a:lnTo>
                  <a:lnTo>
                    <a:pt x="3445" y="0"/>
                  </a:lnTo>
                  <a:lnTo>
                    <a:pt x="3425" y="0"/>
                  </a:lnTo>
                  <a:lnTo>
                    <a:pt x="3374" y="0"/>
                  </a:lnTo>
                  <a:lnTo>
                    <a:pt x="3374" y="23"/>
                  </a:lnTo>
                  <a:close/>
                  <a:moveTo>
                    <a:pt x="3515" y="23"/>
                  </a:moveTo>
                  <a:lnTo>
                    <a:pt x="3580" y="23"/>
                  </a:lnTo>
                  <a:lnTo>
                    <a:pt x="3585" y="23"/>
                  </a:lnTo>
                  <a:lnTo>
                    <a:pt x="3585" y="0"/>
                  </a:lnTo>
                  <a:lnTo>
                    <a:pt x="3580" y="0"/>
                  </a:lnTo>
                  <a:lnTo>
                    <a:pt x="3515" y="0"/>
                  </a:lnTo>
                  <a:lnTo>
                    <a:pt x="3515" y="23"/>
                  </a:lnTo>
                  <a:close/>
                  <a:moveTo>
                    <a:pt x="3656" y="23"/>
                  </a:moveTo>
                  <a:lnTo>
                    <a:pt x="3658" y="23"/>
                  </a:lnTo>
                  <a:lnTo>
                    <a:pt x="3726" y="23"/>
                  </a:lnTo>
                  <a:lnTo>
                    <a:pt x="3726" y="0"/>
                  </a:lnTo>
                  <a:lnTo>
                    <a:pt x="3658" y="0"/>
                  </a:lnTo>
                  <a:lnTo>
                    <a:pt x="3656" y="0"/>
                  </a:lnTo>
                  <a:lnTo>
                    <a:pt x="3656" y="23"/>
                  </a:lnTo>
                  <a:close/>
                  <a:moveTo>
                    <a:pt x="3796" y="23"/>
                  </a:moveTo>
                  <a:lnTo>
                    <a:pt x="3814" y="23"/>
                  </a:lnTo>
                  <a:lnTo>
                    <a:pt x="3814" y="0"/>
                  </a:lnTo>
                  <a:lnTo>
                    <a:pt x="3796" y="0"/>
                  </a:lnTo>
                  <a:lnTo>
                    <a:pt x="3796" y="23"/>
                  </a:lnTo>
                  <a:close/>
                  <a:moveTo>
                    <a:pt x="0" y="23"/>
                  </a:moveTo>
                  <a:lnTo>
                    <a:pt x="70" y="23"/>
                  </a:lnTo>
                  <a:lnTo>
                    <a:pt x="70" y="0"/>
                  </a:lnTo>
                  <a:lnTo>
                    <a:pt x="0" y="0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6" name="Freeform 211"/>
            <p:cNvSpPr>
              <a:spLocks noEditPoints="1"/>
            </p:cNvSpPr>
            <p:nvPr/>
          </p:nvSpPr>
          <p:spPr bwMode="auto">
            <a:xfrm>
              <a:off x="1934" y="3290"/>
              <a:ext cx="3814" cy="23"/>
            </a:xfrm>
            <a:custGeom>
              <a:avLst/>
              <a:gdLst>
                <a:gd name="T0" fmla="*/ 210 w 3814"/>
                <a:gd name="T1" fmla="*/ 23 h 23"/>
                <a:gd name="T2" fmla="*/ 140 w 3814"/>
                <a:gd name="T3" fmla="*/ 0 h 23"/>
                <a:gd name="T4" fmla="*/ 311 w 3814"/>
                <a:gd name="T5" fmla="*/ 23 h 23"/>
                <a:gd name="T6" fmla="*/ 311 w 3814"/>
                <a:gd name="T7" fmla="*/ 0 h 23"/>
                <a:gd name="T8" fmla="*/ 421 w 3814"/>
                <a:gd name="T9" fmla="*/ 23 h 23"/>
                <a:gd name="T10" fmla="*/ 492 w 3814"/>
                <a:gd name="T11" fmla="*/ 0 h 23"/>
                <a:gd name="T12" fmla="*/ 421 w 3814"/>
                <a:gd name="T13" fmla="*/ 23 h 23"/>
                <a:gd name="T14" fmla="*/ 632 w 3814"/>
                <a:gd name="T15" fmla="*/ 23 h 23"/>
                <a:gd name="T16" fmla="*/ 562 w 3814"/>
                <a:gd name="T17" fmla="*/ 0 h 23"/>
                <a:gd name="T18" fmla="*/ 773 w 3814"/>
                <a:gd name="T19" fmla="*/ 23 h 23"/>
                <a:gd name="T20" fmla="*/ 703 w 3814"/>
                <a:gd name="T21" fmla="*/ 23 h 23"/>
                <a:gd name="T22" fmla="*/ 914 w 3814"/>
                <a:gd name="T23" fmla="*/ 23 h 23"/>
                <a:gd name="T24" fmla="*/ 843 w 3814"/>
                <a:gd name="T25" fmla="*/ 0 h 23"/>
                <a:gd name="T26" fmla="*/ 1012 w 3814"/>
                <a:gd name="T27" fmla="*/ 23 h 23"/>
                <a:gd name="T28" fmla="*/ 1012 w 3814"/>
                <a:gd name="T29" fmla="*/ 0 h 23"/>
                <a:gd name="T30" fmla="*/ 1125 w 3814"/>
                <a:gd name="T31" fmla="*/ 23 h 23"/>
                <a:gd name="T32" fmla="*/ 1195 w 3814"/>
                <a:gd name="T33" fmla="*/ 0 h 23"/>
                <a:gd name="T34" fmla="*/ 1125 w 3814"/>
                <a:gd name="T35" fmla="*/ 23 h 23"/>
                <a:gd name="T36" fmla="*/ 1335 w 3814"/>
                <a:gd name="T37" fmla="*/ 23 h 23"/>
                <a:gd name="T38" fmla="*/ 1265 w 3814"/>
                <a:gd name="T39" fmla="*/ 0 h 23"/>
                <a:gd name="T40" fmla="*/ 1476 w 3814"/>
                <a:gd name="T41" fmla="*/ 23 h 23"/>
                <a:gd name="T42" fmla="*/ 1406 w 3814"/>
                <a:gd name="T43" fmla="*/ 23 h 23"/>
                <a:gd name="T44" fmla="*/ 1617 w 3814"/>
                <a:gd name="T45" fmla="*/ 23 h 23"/>
                <a:gd name="T46" fmla="*/ 1546 w 3814"/>
                <a:gd name="T47" fmla="*/ 0 h 23"/>
                <a:gd name="T48" fmla="*/ 1712 w 3814"/>
                <a:gd name="T49" fmla="*/ 23 h 23"/>
                <a:gd name="T50" fmla="*/ 1712 w 3814"/>
                <a:gd name="T51" fmla="*/ 0 h 23"/>
                <a:gd name="T52" fmla="*/ 1828 w 3814"/>
                <a:gd name="T53" fmla="*/ 23 h 23"/>
                <a:gd name="T54" fmla="*/ 1898 w 3814"/>
                <a:gd name="T55" fmla="*/ 0 h 23"/>
                <a:gd name="T56" fmla="*/ 1828 w 3814"/>
                <a:gd name="T57" fmla="*/ 23 h 23"/>
                <a:gd name="T58" fmla="*/ 2039 w 3814"/>
                <a:gd name="T59" fmla="*/ 23 h 23"/>
                <a:gd name="T60" fmla="*/ 1968 w 3814"/>
                <a:gd name="T61" fmla="*/ 0 h 23"/>
                <a:gd name="T62" fmla="*/ 2179 w 3814"/>
                <a:gd name="T63" fmla="*/ 23 h 23"/>
                <a:gd name="T64" fmla="*/ 2109 w 3814"/>
                <a:gd name="T65" fmla="*/ 23 h 23"/>
                <a:gd name="T66" fmla="*/ 2320 w 3814"/>
                <a:gd name="T67" fmla="*/ 23 h 23"/>
                <a:gd name="T68" fmla="*/ 2249 w 3814"/>
                <a:gd name="T69" fmla="*/ 0 h 23"/>
                <a:gd name="T70" fmla="*/ 2413 w 3814"/>
                <a:gd name="T71" fmla="*/ 23 h 23"/>
                <a:gd name="T72" fmla="*/ 2413 w 3814"/>
                <a:gd name="T73" fmla="*/ 0 h 23"/>
                <a:gd name="T74" fmla="*/ 2531 w 3814"/>
                <a:gd name="T75" fmla="*/ 23 h 23"/>
                <a:gd name="T76" fmla="*/ 2601 w 3814"/>
                <a:gd name="T77" fmla="*/ 0 h 23"/>
                <a:gd name="T78" fmla="*/ 2531 w 3814"/>
                <a:gd name="T79" fmla="*/ 23 h 23"/>
                <a:gd name="T80" fmla="*/ 2742 w 3814"/>
                <a:gd name="T81" fmla="*/ 23 h 23"/>
                <a:gd name="T82" fmla="*/ 2671 w 3814"/>
                <a:gd name="T83" fmla="*/ 0 h 23"/>
                <a:gd name="T84" fmla="*/ 2880 w 3814"/>
                <a:gd name="T85" fmla="*/ 23 h 23"/>
                <a:gd name="T86" fmla="*/ 2880 w 3814"/>
                <a:gd name="T87" fmla="*/ 0 h 23"/>
                <a:gd name="T88" fmla="*/ 2953 w 3814"/>
                <a:gd name="T89" fmla="*/ 23 h 23"/>
                <a:gd name="T90" fmla="*/ 3023 w 3814"/>
                <a:gd name="T91" fmla="*/ 0 h 23"/>
                <a:gd name="T92" fmla="*/ 2953 w 3814"/>
                <a:gd name="T93" fmla="*/ 23 h 23"/>
                <a:gd name="T94" fmla="*/ 3163 w 3814"/>
                <a:gd name="T95" fmla="*/ 23 h 23"/>
                <a:gd name="T96" fmla="*/ 3093 w 3814"/>
                <a:gd name="T97" fmla="*/ 0 h 23"/>
                <a:gd name="T98" fmla="*/ 3269 w 3814"/>
                <a:gd name="T99" fmla="*/ 23 h 23"/>
                <a:gd name="T100" fmla="*/ 3269 w 3814"/>
                <a:gd name="T101" fmla="*/ 0 h 23"/>
                <a:gd name="T102" fmla="*/ 3374 w 3814"/>
                <a:gd name="T103" fmla="*/ 23 h 23"/>
                <a:gd name="T104" fmla="*/ 3445 w 3814"/>
                <a:gd name="T105" fmla="*/ 0 h 23"/>
                <a:gd name="T106" fmla="*/ 3374 w 3814"/>
                <a:gd name="T107" fmla="*/ 23 h 23"/>
                <a:gd name="T108" fmla="*/ 3585 w 3814"/>
                <a:gd name="T109" fmla="*/ 23 h 23"/>
                <a:gd name="T110" fmla="*/ 3515 w 3814"/>
                <a:gd name="T111" fmla="*/ 0 h 23"/>
                <a:gd name="T112" fmla="*/ 3658 w 3814"/>
                <a:gd name="T113" fmla="*/ 23 h 23"/>
                <a:gd name="T114" fmla="*/ 3658 w 3814"/>
                <a:gd name="T115" fmla="*/ 0 h 23"/>
                <a:gd name="T116" fmla="*/ 3796 w 3814"/>
                <a:gd name="T117" fmla="*/ 23 h 23"/>
                <a:gd name="T118" fmla="*/ 3796 w 3814"/>
                <a:gd name="T119" fmla="*/ 0 h 23"/>
                <a:gd name="T120" fmla="*/ 70 w 3814"/>
                <a:gd name="T121" fmla="*/ 23 h 23"/>
                <a:gd name="T122" fmla="*/ 0 w 3814"/>
                <a:gd name="T123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3814" h="23">
                  <a:moveTo>
                    <a:pt x="140" y="23"/>
                  </a:moveTo>
                  <a:lnTo>
                    <a:pt x="156" y="23"/>
                  </a:lnTo>
                  <a:lnTo>
                    <a:pt x="210" y="23"/>
                  </a:lnTo>
                  <a:lnTo>
                    <a:pt x="210" y="0"/>
                  </a:lnTo>
                  <a:lnTo>
                    <a:pt x="156" y="0"/>
                  </a:lnTo>
                  <a:lnTo>
                    <a:pt x="140" y="0"/>
                  </a:lnTo>
                  <a:lnTo>
                    <a:pt x="140" y="23"/>
                  </a:lnTo>
                  <a:close/>
                  <a:moveTo>
                    <a:pt x="281" y="23"/>
                  </a:moveTo>
                  <a:lnTo>
                    <a:pt x="311" y="23"/>
                  </a:lnTo>
                  <a:lnTo>
                    <a:pt x="351" y="23"/>
                  </a:lnTo>
                  <a:lnTo>
                    <a:pt x="351" y="0"/>
                  </a:lnTo>
                  <a:lnTo>
                    <a:pt x="311" y="0"/>
                  </a:lnTo>
                  <a:lnTo>
                    <a:pt x="281" y="0"/>
                  </a:lnTo>
                  <a:lnTo>
                    <a:pt x="281" y="23"/>
                  </a:lnTo>
                  <a:close/>
                  <a:moveTo>
                    <a:pt x="421" y="23"/>
                  </a:moveTo>
                  <a:lnTo>
                    <a:pt x="467" y="23"/>
                  </a:lnTo>
                  <a:lnTo>
                    <a:pt x="492" y="23"/>
                  </a:lnTo>
                  <a:lnTo>
                    <a:pt x="492" y="0"/>
                  </a:lnTo>
                  <a:lnTo>
                    <a:pt x="467" y="0"/>
                  </a:lnTo>
                  <a:lnTo>
                    <a:pt x="421" y="0"/>
                  </a:lnTo>
                  <a:lnTo>
                    <a:pt x="421" y="23"/>
                  </a:lnTo>
                  <a:close/>
                  <a:moveTo>
                    <a:pt x="562" y="23"/>
                  </a:moveTo>
                  <a:lnTo>
                    <a:pt x="622" y="23"/>
                  </a:lnTo>
                  <a:lnTo>
                    <a:pt x="632" y="23"/>
                  </a:lnTo>
                  <a:lnTo>
                    <a:pt x="632" y="0"/>
                  </a:lnTo>
                  <a:lnTo>
                    <a:pt x="622" y="0"/>
                  </a:lnTo>
                  <a:lnTo>
                    <a:pt x="562" y="0"/>
                  </a:lnTo>
                  <a:lnTo>
                    <a:pt x="562" y="23"/>
                  </a:lnTo>
                  <a:close/>
                  <a:moveTo>
                    <a:pt x="703" y="23"/>
                  </a:moveTo>
                  <a:lnTo>
                    <a:pt x="773" y="23"/>
                  </a:lnTo>
                  <a:lnTo>
                    <a:pt x="773" y="0"/>
                  </a:lnTo>
                  <a:lnTo>
                    <a:pt x="703" y="0"/>
                  </a:lnTo>
                  <a:lnTo>
                    <a:pt x="703" y="23"/>
                  </a:lnTo>
                  <a:close/>
                  <a:moveTo>
                    <a:pt x="843" y="23"/>
                  </a:moveTo>
                  <a:lnTo>
                    <a:pt x="856" y="23"/>
                  </a:lnTo>
                  <a:lnTo>
                    <a:pt x="914" y="23"/>
                  </a:lnTo>
                  <a:lnTo>
                    <a:pt x="914" y="0"/>
                  </a:lnTo>
                  <a:lnTo>
                    <a:pt x="856" y="0"/>
                  </a:lnTo>
                  <a:lnTo>
                    <a:pt x="843" y="0"/>
                  </a:lnTo>
                  <a:lnTo>
                    <a:pt x="843" y="23"/>
                  </a:lnTo>
                  <a:close/>
                  <a:moveTo>
                    <a:pt x="984" y="23"/>
                  </a:moveTo>
                  <a:lnTo>
                    <a:pt x="1012" y="23"/>
                  </a:lnTo>
                  <a:lnTo>
                    <a:pt x="1054" y="23"/>
                  </a:lnTo>
                  <a:lnTo>
                    <a:pt x="1054" y="0"/>
                  </a:lnTo>
                  <a:lnTo>
                    <a:pt x="1012" y="0"/>
                  </a:lnTo>
                  <a:lnTo>
                    <a:pt x="984" y="0"/>
                  </a:lnTo>
                  <a:lnTo>
                    <a:pt x="984" y="23"/>
                  </a:lnTo>
                  <a:close/>
                  <a:moveTo>
                    <a:pt x="1125" y="23"/>
                  </a:moveTo>
                  <a:lnTo>
                    <a:pt x="1167" y="23"/>
                  </a:lnTo>
                  <a:lnTo>
                    <a:pt x="1195" y="23"/>
                  </a:lnTo>
                  <a:lnTo>
                    <a:pt x="1195" y="0"/>
                  </a:lnTo>
                  <a:lnTo>
                    <a:pt x="1167" y="0"/>
                  </a:lnTo>
                  <a:lnTo>
                    <a:pt x="1125" y="0"/>
                  </a:lnTo>
                  <a:lnTo>
                    <a:pt x="1125" y="23"/>
                  </a:lnTo>
                  <a:close/>
                  <a:moveTo>
                    <a:pt x="1265" y="23"/>
                  </a:moveTo>
                  <a:lnTo>
                    <a:pt x="1323" y="23"/>
                  </a:lnTo>
                  <a:lnTo>
                    <a:pt x="1335" y="23"/>
                  </a:lnTo>
                  <a:lnTo>
                    <a:pt x="1335" y="0"/>
                  </a:lnTo>
                  <a:lnTo>
                    <a:pt x="1323" y="0"/>
                  </a:lnTo>
                  <a:lnTo>
                    <a:pt x="1265" y="0"/>
                  </a:lnTo>
                  <a:lnTo>
                    <a:pt x="1265" y="23"/>
                  </a:lnTo>
                  <a:close/>
                  <a:moveTo>
                    <a:pt x="1406" y="23"/>
                  </a:moveTo>
                  <a:lnTo>
                    <a:pt x="1476" y="23"/>
                  </a:lnTo>
                  <a:lnTo>
                    <a:pt x="1476" y="0"/>
                  </a:lnTo>
                  <a:lnTo>
                    <a:pt x="1406" y="0"/>
                  </a:lnTo>
                  <a:lnTo>
                    <a:pt x="1406" y="23"/>
                  </a:lnTo>
                  <a:close/>
                  <a:moveTo>
                    <a:pt x="1546" y="23"/>
                  </a:moveTo>
                  <a:lnTo>
                    <a:pt x="1557" y="23"/>
                  </a:lnTo>
                  <a:lnTo>
                    <a:pt x="1617" y="23"/>
                  </a:lnTo>
                  <a:lnTo>
                    <a:pt x="1617" y="0"/>
                  </a:lnTo>
                  <a:lnTo>
                    <a:pt x="1557" y="0"/>
                  </a:lnTo>
                  <a:lnTo>
                    <a:pt x="1546" y="0"/>
                  </a:lnTo>
                  <a:lnTo>
                    <a:pt x="1546" y="23"/>
                  </a:lnTo>
                  <a:close/>
                  <a:moveTo>
                    <a:pt x="1687" y="23"/>
                  </a:moveTo>
                  <a:lnTo>
                    <a:pt x="1712" y="23"/>
                  </a:lnTo>
                  <a:lnTo>
                    <a:pt x="1757" y="23"/>
                  </a:lnTo>
                  <a:lnTo>
                    <a:pt x="1757" y="0"/>
                  </a:lnTo>
                  <a:lnTo>
                    <a:pt x="1712" y="0"/>
                  </a:lnTo>
                  <a:lnTo>
                    <a:pt x="1687" y="0"/>
                  </a:lnTo>
                  <a:lnTo>
                    <a:pt x="1687" y="23"/>
                  </a:lnTo>
                  <a:close/>
                  <a:moveTo>
                    <a:pt x="1828" y="23"/>
                  </a:moveTo>
                  <a:lnTo>
                    <a:pt x="1868" y="23"/>
                  </a:lnTo>
                  <a:lnTo>
                    <a:pt x="1898" y="23"/>
                  </a:lnTo>
                  <a:lnTo>
                    <a:pt x="1898" y="0"/>
                  </a:lnTo>
                  <a:lnTo>
                    <a:pt x="1868" y="0"/>
                  </a:lnTo>
                  <a:lnTo>
                    <a:pt x="1828" y="0"/>
                  </a:lnTo>
                  <a:lnTo>
                    <a:pt x="1828" y="23"/>
                  </a:lnTo>
                  <a:close/>
                  <a:moveTo>
                    <a:pt x="1968" y="23"/>
                  </a:moveTo>
                  <a:lnTo>
                    <a:pt x="2024" y="23"/>
                  </a:lnTo>
                  <a:lnTo>
                    <a:pt x="2039" y="23"/>
                  </a:lnTo>
                  <a:lnTo>
                    <a:pt x="2039" y="0"/>
                  </a:lnTo>
                  <a:lnTo>
                    <a:pt x="2024" y="0"/>
                  </a:lnTo>
                  <a:lnTo>
                    <a:pt x="1968" y="0"/>
                  </a:lnTo>
                  <a:lnTo>
                    <a:pt x="1968" y="23"/>
                  </a:lnTo>
                  <a:close/>
                  <a:moveTo>
                    <a:pt x="2109" y="23"/>
                  </a:moveTo>
                  <a:lnTo>
                    <a:pt x="2179" y="23"/>
                  </a:lnTo>
                  <a:lnTo>
                    <a:pt x="2179" y="0"/>
                  </a:lnTo>
                  <a:lnTo>
                    <a:pt x="2109" y="0"/>
                  </a:lnTo>
                  <a:lnTo>
                    <a:pt x="2109" y="23"/>
                  </a:lnTo>
                  <a:close/>
                  <a:moveTo>
                    <a:pt x="2249" y="23"/>
                  </a:moveTo>
                  <a:lnTo>
                    <a:pt x="2257" y="23"/>
                  </a:lnTo>
                  <a:lnTo>
                    <a:pt x="2320" y="23"/>
                  </a:lnTo>
                  <a:lnTo>
                    <a:pt x="2320" y="0"/>
                  </a:lnTo>
                  <a:lnTo>
                    <a:pt x="2257" y="0"/>
                  </a:lnTo>
                  <a:lnTo>
                    <a:pt x="2249" y="0"/>
                  </a:lnTo>
                  <a:lnTo>
                    <a:pt x="2249" y="23"/>
                  </a:lnTo>
                  <a:close/>
                  <a:moveTo>
                    <a:pt x="2390" y="23"/>
                  </a:moveTo>
                  <a:lnTo>
                    <a:pt x="2413" y="23"/>
                  </a:lnTo>
                  <a:lnTo>
                    <a:pt x="2460" y="23"/>
                  </a:lnTo>
                  <a:lnTo>
                    <a:pt x="2460" y="0"/>
                  </a:lnTo>
                  <a:lnTo>
                    <a:pt x="2413" y="0"/>
                  </a:lnTo>
                  <a:lnTo>
                    <a:pt x="2390" y="0"/>
                  </a:lnTo>
                  <a:lnTo>
                    <a:pt x="2390" y="23"/>
                  </a:lnTo>
                  <a:close/>
                  <a:moveTo>
                    <a:pt x="2531" y="23"/>
                  </a:moveTo>
                  <a:lnTo>
                    <a:pt x="2569" y="23"/>
                  </a:lnTo>
                  <a:lnTo>
                    <a:pt x="2601" y="23"/>
                  </a:lnTo>
                  <a:lnTo>
                    <a:pt x="2601" y="0"/>
                  </a:lnTo>
                  <a:lnTo>
                    <a:pt x="2569" y="0"/>
                  </a:lnTo>
                  <a:lnTo>
                    <a:pt x="2531" y="0"/>
                  </a:lnTo>
                  <a:lnTo>
                    <a:pt x="2531" y="23"/>
                  </a:lnTo>
                  <a:close/>
                  <a:moveTo>
                    <a:pt x="2671" y="23"/>
                  </a:moveTo>
                  <a:lnTo>
                    <a:pt x="2724" y="23"/>
                  </a:lnTo>
                  <a:lnTo>
                    <a:pt x="2742" y="23"/>
                  </a:lnTo>
                  <a:lnTo>
                    <a:pt x="2742" y="0"/>
                  </a:lnTo>
                  <a:lnTo>
                    <a:pt x="2724" y="0"/>
                  </a:lnTo>
                  <a:lnTo>
                    <a:pt x="2671" y="0"/>
                  </a:lnTo>
                  <a:lnTo>
                    <a:pt x="2671" y="23"/>
                  </a:lnTo>
                  <a:close/>
                  <a:moveTo>
                    <a:pt x="2812" y="23"/>
                  </a:moveTo>
                  <a:lnTo>
                    <a:pt x="2880" y="23"/>
                  </a:lnTo>
                  <a:lnTo>
                    <a:pt x="2882" y="23"/>
                  </a:lnTo>
                  <a:lnTo>
                    <a:pt x="2882" y="0"/>
                  </a:lnTo>
                  <a:lnTo>
                    <a:pt x="2880" y="0"/>
                  </a:lnTo>
                  <a:lnTo>
                    <a:pt x="2812" y="0"/>
                  </a:lnTo>
                  <a:lnTo>
                    <a:pt x="2812" y="23"/>
                  </a:lnTo>
                  <a:close/>
                  <a:moveTo>
                    <a:pt x="2953" y="23"/>
                  </a:moveTo>
                  <a:lnTo>
                    <a:pt x="2958" y="23"/>
                  </a:lnTo>
                  <a:lnTo>
                    <a:pt x="3023" y="23"/>
                  </a:lnTo>
                  <a:lnTo>
                    <a:pt x="3023" y="0"/>
                  </a:lnTo>
                  <a:lnTo>
                    <a:pt x="2958" y="0"/>
                  </a:lnTo>
                  <a:lnTo>
                    <a:pt x="2953" y="0"/>
                  </a:lnTo>
                  <a:lnTo>
                    <a:pt x="2953" y="23"/>
                  </a:lnTo>
                  <a:close/>
                  <a:moveTo>
                    <a:pt x="3093" y="23"/>
                  </a:moveTo>
                  <a:lnTo>
                    <a:pt x="3114" y="23"/>
                  </a:lnTo>
                  <a:lnTo>
                    <a:pt x="3163" y="23"/>
                  </a:lnTo>
                  <a:lnTo>
                    <a:pt x="3163" y="0"/>
                  </a:lnTo>
                  <a:lnTo>
                    <a:pt x="3114" y="0"/>
                  </a:lnTo>
                  <a:lnTo>
                    <a:pt x="3093" y="0"/>
                  </a:lnTo>
                  <a:lnTo>
                    <a:pt x="3093" y="23"/>
                  </a:lnTo>
                  <a:close/>
                  <a:moveTo>
                    <a:pt x="3234" y="23"/>
                  </a:moveTo>
                  <a:lnTo>
                    <a:pt x="3269" y="23"/>
                  </a:lnTo>
                  <a:lnTo>
                    <a:pt x="3304" y="23"/>
                  </a:lnTo>
                  <a:lnTo>
                    <a:pt x="3304" y="0"/>
                  </a:lnTo>
                  <a:lnTo>
                    <a:pt x="3269" y="0"/>
                  </a:lnTo>
                  <a:lnTo>
                    <a:pt x="3234" y="0"/>
                  </a:lnTo>
                  <a:lnTo>
                    <a:pt x="3234" y="23"/>
                  </a:lnTo>
                  <a:close/>
                  <a:moveTo>
                    <a:pt x="3374" y="23"/>
                  </a:moveTo>
                  <a:lnTo>
                    <a:pt x="3425" y="23"/>
                  </a:lnTo>
                  <a:lnTo>
                    <a:pt x="3445" y="23"/>
                  </a:lnTo>
                  <a:lnTo>
                    <a:pt x="3445" y="0"/>
                  </a:lnTo>
                  <a:lnTo>
                    <a:pt x="3425" y="0"/>
                  </a:lnTo>
                  <a:lnTo>
                    <a:pt x="3374" y="0"/>
                  </a:lnTo>
                  <a:lnTo>
                    <a:pt x="3374" y="23"/>
                  </a:lnTo>
                  <a:close/>
                  <a:moveTo>
                    <a:pt x="3515" y="23"/>
                  </a:moveTo>
                  <a:lnTo>
                    <a:pt x="3580" y="23"/>
                  </a:lnTo>
                  <a:lnTo>
                    <a:pt x="3585" y="23"/>
                  </a:lnTo>
                  <a:lnTo>
                    <a:pt x="3585" y="0"/>
                  </a:lnTo>
                  <a:lnTo>
                    <a:pt x="3580" y="0"/>
                  </a:lnTo>
                  <a:lnTo>
                    <a:pt x="3515" y="0"/>
                  </a:lnTo>
                  <a:lnTo>
                    <a:pt x="3515" y="23"/>
                  </a:lnTo>
                  <a:close/>
                  <a:moveTo>
                    <a:pt x="3656" y="23"/>
                  </a:moveTo>
                  <a:lnTo>
                    <a:pt x="3658" y="23"/>
                  </a:lnTo>
                  <a:lnTo>
                    <a:pt x="3726" y="23"/>
                  </a:lnTo>
                  <a:lnTo>
                    <a:pt x="3726" y="0"/>
                  </a:lnTo>
                  <a:lnTo>
                    <a:pt x="3658" y="0"/>
                  </a:lnTo>
                  <a:lnTo>
                    <a:pt x="3656" y="0"/>
                  </a:lnTo>
                  <a:lnTo>
                    <a:pt x="3656" y="23"/>
                  </a:lnTo>
                  <a:close/>
                  <a:moveTo>
                    <a:pt x="3796" y="23"/>
                  </a:moveTo>
                  <a:lnTo>
                    <a:pt x="3814" y="23"/>
                  </a:lnTo>
                  <a:lnTo>
                    <a:pt x="3814" y="0"/>
                  </a:lnTo>
                  <a:lnTo>
                    <a:pt x="3796" y="0"/>
                  </a:lnTo>
                  <a:lnTo>
                    <a:pt x="3796" y="23"/>
                  </a:lnTo>
                  <a:close/>
                  <a:moveTo>
                    <a:pt x="0" y="23"/>
                  </a:moveTo>
                  <a:lnTo>
                    <a:pt x="70" y="23"/>
                  </a:lnTo>
                  <a:lnTo>
                    <a:pt x="70" y="0"/>
                  </a:lnTo>
                  <a:lnTo>
                    <a:pt x="0" y="0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7" name="Freeform 212"/>
            <p:cNvSpPr>
              <a:spLocks noEditPoints="1"/>
            </p:cNvSpPr>
            <p:nvPr/>
          </p:nvSpPr>
          <p:spPr bwMode="auto">
            <a:xfrm>
              <a:off x="1934" y="3290"/>
              <a:ext cx="3814" cy="23"/>
            </a:xfrm>
            <a:custGeom>
              <a:avLst/>
              <a:gdLst>
                <a:gd name="T0" fmla="*/ 210 w 3814"/>
                <a:gd name="T1" fmla="*/ 23 h 23"/>
                <a:gd name="T2" fmla="*/ 140 w 3814"/>
                <a:gd name="T3" fmla="*/ 0 h 23"/>
                <a:gd name="T4" fmla="*/ 311 w 3814"/>
                <a:gd name="T5" fmla="*/ 23 h 23"/>
                <a:gd name="T6" fmla="*/ 311 w 3814"/>
                <a:gd name="T7" fmla="*/ 0 h 23"/>
                <a:gd name="T8" fmla="*/ 421 w 3814"/>
                <a:gd name="T9" fmla="*/ 23 h 23"/>
                <a:gd name="T10" fmla="*/ 492 w 3814"/>
                <a:gd name="T11" fmla="*/ 0 h 23"/>
                <a:gd name="T12" fmla="*/ 421 w 3814"/>
                <a:gd name="T13" fmla="*/ 23 h 23"/>
                <a:gd name="T14" fmla="*/ 632 w 3814"/>
                <a:gd name="T15" fmla="*/ 23 h 23"/>
                <a:gd name="T16" fmla="*/ 562 w 3814"/>
                <a:gd name="T17" fmla="*/ 0 h 23"/>
                <a:gd name="T18" fmla="*/ 773 w 3814"/>
                <a:gd name="T19" fmla="*/ 23 h 23"/>
                <a:gd name="T20" fmla="*/ 703 w 3814"/>
                <a:gd name="T21" fmla="*/ 23 h 23"/>
                <a:gd name="T22" fmla="*/ 914 w 3814"/>
                <a:gd name="T23" fmla="*/ 23 h 23"/>
                <a:gd name="T24" fmla="*/ 843 w 3814"/>
                <a:gd name="T25" fmla="*/ 0 h 23"/>
                <a:gd name="T26" fmla="*/ 1012 w 3814"/>
                <a:gd name="T27" fmla="*/ 23 h 23"/>
                <a:gd name="T28" fmla="*/ 1012 w 3814"/>
                <a:gd name="T29" fmla="*/ 0 h 23"/>
                <a:gd name="T30" fmla="*/ 1125 w 3814"/>
                <a:gd name="T31" fmla="*/ 23 h 23"/>
                <a:gd name="T32" fmla="*/ 1195 w 3814"/>
                <a:gd name="T33" fmla="*/ 0 h 23"/>
                <a:gd name="T34" fmla="*/ 1125 w 3814"/>
                <a:gd name="T35" fmla="*/ 23 h 23"/>
                <a:gd name="T36" fmla="*/ 1335 w 3814"/>
                <a:gd name="T37" fmla="*/ 23 h 23"/>
                <a:gd name="T38" fmla="*/ 1265 w 3814"/>
                <a:gd name="T39" fmla="*/ 0 h 23"/>
                <a:gd name="T40" fmla="*/ 1476 w 3814"/>
                <a:gd name="T41" fmla="*/ 23 h 23"/>
                <a:gd name="T42" fmla="*/ 1406 w 3814"/>
                <a:gd name="T43" fmla="*/ 23 h 23"/>
                <a:gd name="T44" fmla="*/ 1617 w 3814"/>
                <a:gd name="T45" fmla="*/ 23 h 23"/>
                <a:gd name="T46" fmla="*/ 1546 w 3814"/>
                <a:gd name="T47" fmla="*/ 0 h 23"/>
                <a:gd name="T48" fmla="*/ 1712 w 3814"/>
                <a:gd name="T49" fmla="*/ 23 h 23"/>
                <a:gd name="T50" fmla="*/ 1712 w 3814"/>
                <a:gd name="T51" fmla="*/ 0 h 23"/>
                <a:gd name="T52" fmla="*/ 1828 w 3814"/>
                <a:gd name="T53" fmla="*/ 23 h 23"/>
                <a:gd name="T54" fmla="*/ 1898 w 3814"/>
                <a:gd name="T55" fmla="*/ 0 h 23"/>
                <a:gd name="T56" fmla="*/ 1828 w 3814"/>
                <a:gd name="T57" fmla="*/ 23 h 23"/>
                <a:gd name="T58" fmla="*/ 2039 w 3814"/>
                <a:gd name="T59" fmla="*/ 23 h 23"/>
                <a:gd name="T60" fmla="*/ 1968 w 3814"/>
                <a:gd name="T61" fmla="*/ 0 h 23"/>
                <a:gd name="T62" fmla="*/ 2179 w 3814"/>
                <a:gd name="T63" fmla="*/ 23 h 23"/>
                <a:gd name="T64" fmla="*/ 2109 w 3814"/>
                <a:gd name="T65" fmla="*/ 23 h 23"/>
                <a:gd name="T66" fmla="*/ 2320 w 3814"/>
                <a:gd name="T67" fmla="*/ 23 h 23"/>
                <a:gd name="T68" fmla="*/ 2249 w 3814"/>
                <a:gd name="T69" fmla="*/ 0 h 23"/>
                <a:gd name="T70" fmla="*/ 2413 w 3814"/>
                <a:gd name="T71" fmla="*/ 23 h 23"/>
                <a:gd name="T72" fmla="*/ 2413 w 3814"/>
                <a:gd name="T73" fmla="*/ 0 h 23"/>
                <a:gd name="T74" fmla="*/ 2531 w 3814"/>
                <a:gd name="T75" fmla="*/ 23 h 23"/>
                <a:gd name="T76" fmla="*/ 2601 w 3814"/>
                <a:gd name="T77" fmla="*/ 0 h 23"/>
                <a:gd name="T78" fmla="*/ 2531 w 3814"/>
                <a:gd name="T79" fmla="*/ 23 h 23"/>
                <a:gd name="T80" fmla="*/ 2742 w 3814"/>
                <a:gd name="T81" fmla="*/ 23 h 23"/>
                <a:gd name="T82" fmla="*/ 2671 w 3814"/>
                <a:gd name="T83" fmla="*/ 0 h 23"/>
                <a:gd name="T84" fmla="*/ 2880 w 3814"/>
                <a:gd name="T85" fmla="*/ 23 h 23"/>
                <a:gd name="T86" fmla="*/ 2880 w 3814"/>
                <a:gd name="T87" fmla="*/ 0 h 23"/>
                <a:gd name="T88" fmla="*/ 2953 w 3814"/>
                <a:gd name="T89" fmla="*/ 23 h 23"/>
                <a:gd name="T90" fmla="*/ 3023 w 3814"/>
                <a:gd name="T91" fmla="*/ 0 h 23"/>
                <a:gd name="T92" fmla="*/ 2953 w 3814"/>
                <a:gd name="T93" fmla="*/ 23 h 23"/>
                <a:gd name="T94" fmla="*/ 3163 w 3814"/>
                <a:gd name="T95" fmla="*/ 23 h 23"/>
                <a:gd name="T96" fmla="*/ 3093 w 3814"/>
                <a:gd name="T97" fmla="*/ 0 h 23"/>
                <a:gd name="T98" fmla="*/ 3269 w 3814"/>
                <a:gd name="T99" fmla="*/ 23 h 23"/>
                <a:gd name="T100" fmla="*/ 3269 w 3814"/>
                <a:gd name="T101" fmla="*/ 0 h 23"/>
                <a:gd name="T102" fmla="*/ 3374 w 3814"/>
                <a:gd name="T103" fmla="*/ 23 h 23"/>
                <a:gd name="T104" fmla="*/ 3445 w 3814"/>
                <a:gd name="T105" fmla="*/ 0 h 23"/>
                <a:gd name="T106" fmla="*/ 3374 w 3814"/>
                <a:gd name="T107" fmla="*/ 23 h 23"/>
                <a:gd name="T108" fmla="*/ 3585 w 3814"/>
                <a:gd name="T109" fmla="*/ 23 h 23"/>
                <a:gd name="T110" fmla="*/ 3515 w 3814"/>
                <a:gd name="T111" fmla="*/ 0 h 23"/>
                <a:gd name="T112" fmla="*/ 3658 w 3814"/>
                <a:gd name="T113" fmla="*/ 23 h 23"/>
                <a:gd name="T114" fmla="*/ 3658 w 3814"/>
                <a:gd name="T115" fmla="*/ 0 h 23"/>
                <a:gd name="T116" fmla="*/ 3796 w 3814"/>
                <a:gd name="T117" fmla="*/ 23 h 23"/>
                <a:gd name="T118" fmla="*/ 3796 w 3814"/>
                <a:gd name="T119" fmla="*/ 0 h 23"/>
                <a:gd name="T120" fmla="*/ 70 w 3814"/>
                <a:gd name="T121" fmla="*/ 23 h 23"/>
                <a:gd name="T122" fmla="*/ 0 w 3814"/>
                <a:gd name="T123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3814" h="23">
                  <a:moveTo>
                    <a:pt x="140" y="23"/>
                  </a:moveTo>
                  <a:lnTo>
                    <a:pt x="156" y="23"/>
                  </a:lnTo>
                  <a:lnTo>
                    <a:pt x="210" y="23"/>
                  </a:lnTo>
                  <a:lnTo>
                    <a:pt x="210" y="0"/>
                  </a:lnTo>
                  <a:lnTo>
                    <a:pt x="156" y="0"/>
                  </a:lnTo>
                  <a:lnTo>
                    <a:pt x="140" y="0"/>
                  </a:lnTo>
                  <a:lnTo>
                    <a:pt x="140" y="23"/>
                  </a:lnTo>
                  <a:close/>
                  <a:moveTo>
                    <a:pt x="281" y="23"/>
                  </a:moveTo>
                  <a:lnTo>
                    <a:pt x="311" y="23"/>
                  </a:lnTo>
                  <a:lnTo>
                    <a:pt x="351" y="23"/>
                  </a:lnTo>
                  <a:lnTo>
                    <a:pt x="351" y="0"/>
                  </a:lnTo>
                  <a:lnTo>
                    <a:pt x="311" y="0"/>
                  </a:lnTo>
                  <a:lnTo>
                    <a:pt x="281" y="0"/>
                  </a:lnTo>
                  <a:lnTo>
                    <a:pt x="281" y="23"/>
                  </a:lnTo>
                  <a:close/>
                  <a:moveTo>
                    <a:pt x="421" y="23"/>
                  </a:moveTo>
                  <a:lnTo>
                    <a:pt x="467" y="23"/>
                  </a:lnTo>
                  <a:lnTo>
                    <a:pt x="492" y="23"/>
                  </a:lnTo>
                  <a:lnTo>
                    <a:pt x="492" y="0"/>
                  </a:lnTo>
                  <a:lnTo>
                    <a:pt x="467" y="0"/>
                  </a:lnTo>
                  <a:lnTo>
                    <a:pt x="421" y="0"/>
                  </a:lnTo>
                  <a:lnTo>
                    <a:pt x="421" y="23"/>
                  </a:lnTo>
                  <a:close/>
                  <a:moveTo>
                    <a:pt x="562" y="23"/>
                  </a:moveTo>
                  <a:lnTo>
                    <a:pt x="622" y="23"/>
                  </a:lnTo>
                  <a:lnTo>
                    <a:pt x="632" y="23"/>
                  </a:lnTo>
                  <a:lnTo>
                    <a:pt x="632" y="0"/>
                  </a:lnTo>
                  <a:lnTo>
                    <a:pt x="622" y="0"/>
                  </a:lnTo>
                  <a:lnTo>
                    <a:pt x="562" y="0"/>
                  </a:lnTo>
                  <a:lnTo>
                    <a:pt x="562" y="23"/>
                  </a:lnTo>
                  <a:close/>
                  <a:moveTo>
                    <a:pt x="703" y="23"/>
                  </a:moveTo>
                  <a:lnTo>
                    <a:pt x="773" y="23"/>
                  </a:lnTo>
                  <a:lnTo>
                    <a:pt x="773" y="0"/>
                  </a:lnTo>
                  <a:lnTo>
                    <a:pt x="703" y="0"/>
                  </a:lnTo>
                  <a:lnTo>
                    <a:pt x="703" y="23"/>
                  </a:lnTo>
                  <a:close/>
                  <a:moveTo>
                    <a:pt x="843" y="23"/>
                  </a:moveTo>
                  <a:lnTo>
                    <a:pt x="856" y="23"/>
                  </a:lnTo>
                  <a:lnTo>
                    <a:pt x="914" y="23"/>
                  </a:lnTo>
                  <a:lnTo>
                    <a:pt x="914" y="0"/>
                  </a:lnTo>
                  <a:lnTo>
                    <a:pt x="856" y="0"/>
                  </a:lnTo>
                  <a:lnTo>
                    <a:pt x="843" y="0"/>
                  </a:lnTo>
                  <a:lnTo>
                    <a:pt x="843" y="23"/>
                  </a:lnTo>
                  <a:close/>
                  <a:moveTo>
                    <a:pt x="984" y="23"/>
                  </a:moveTo>
                  <a:lnTo>
                    <a:pt x="1012" y="23"/>
                  </a:lnTo>
                  <a:lnTo>
                    <a:pt x="1054" y="23"/>
                  </a:lnTo>
                  <a:lnTo>
                    <a:pt x="1054" y="0"/>
                  </a:lnTo>
                  <a:lnTo>
                    <a:pt x="1012" y="0"/>
                  </a:lnTo>
                  <a:lnTo>
                    <a:pt x="984" y="0"/>
                  </a:lnTo>
                  <a:lnTo>
                    <a:pt x="984" y="23"/>
                  </a:lnTo>
                  <a:close/>
                  <a:moveTo>
                    <a:pt x="1125" y="23"/>
                  </a:moveTo>
                  <a:lnTo>
                    <a:pt x="1167" y="23"/>
                  </a:lnTo>
                  <a:lnTo>
                    <a:pt x="1195" y="23"/>
                  </a:lnTo>
                  <a:lnTo>
                    <a:pt x="1195" y="0"/>
                  </a:lnTo>
                  <a:lnTo>
                    <a:pt x="1167" y="0"/>
                  </a:lnTo>
                  <a:lnTo>
                    <a:pt x="1125" y="0"/>
                  </a:lnTo>
                  <a:lnTo>
                    <a:pt x="1125" y="23"/>
                  </a:lnTo>
                  <a:close/>
                  <a:moveTo>
                    <a:pt x="1265" y="23"/>
                  </a:moveTo>
                  <a:lnTo>
                    <a:pt x="1323" y="23"/>
                  </a:lnTo>
                  <a:lnTo>
                    <a:pt x="1335" y="23"/>
                  </a:lnTo>
                  <a:lnTo>
                    <a:pt x="1335" y="0"/>
                  </a:lnTo>
                  <a:lnTo>
                    <a:pt x="1323" y="0"/>
                  </a:lnTo>
                  <a:lnTo>
                    <a:pt x="1265" y="0"/>
                  </a:lnTo>
                  <a:lnTo>
                    <a:pt x="1265" y="23"/>
                  </a:lnTo>
                  <a:close/>
                  <a:moveTo>
                    <a:pt x="1406" y="23"/>
                  </a:moveTo>
                  <a:lnTo>
                    <a:pt x="1476" y="23"/>
                  </a:lnTo>
                  <a:lnTo>
                    <a:pt x="1476" y="0"/>
                  </a:lnTo>
                  <a:lnTo>
                    <a:pt x="1406" y="0"/>
                  </a:lnTo>
                  <a:lnTo>
                    <a:pt x="1406" y="23"/>
                  </a:lnTo>
                  <a:close/>
                  <a:moveTo>
                    <a:pt x="1546" y="23"/>
                  </a:moveTo>
                  <a:lnTo>
                    <a:pt x="1557" y="23"/>
                  </a:lnTo>
                  <a:lnTo>
                    <a:pt x="1617" y="23"/>
                  </a:lnTo>
                  <a:lnTo>
                    <a:pt x="1617" y="0"/>
                  </a:lnTo>
                  <a:lnTo>
                    <a:pt x="1557" y="0"/>
                  </a:lnTo>
                  <a:lnTo>
                    <a:pt x="1546" y="0"/>
                  </a:lnTo>
                  <a:lnTo>
                    <a:pt x="1546" y="23"/>
                  </a:lnTo>
                  <a:close/>
                  <a:moveTo>
                    <a:pt x="1687" y="23"/>
                  </a:moveTo>
                  <a:lnTo>
                    <a:pt x="1712" y="23"/>
                  </a:lnTo>
                  <a:lnTo>
                    <a:pt x="1757" y="23"/>
                  </a:lnTo>
                  <a:lnTo>
                    <a:pt x="1757" y="0"/>
                  </a:lnTo>
                  <a:lnTo>
                    <a:pt x="1712" y="0"/>
                  </a:lnTo>
                  <a:lnTo>
                    <a:pt x="1687" y="0"/>
                  </a:lnTo>
                  <a:lnTo>
                    <a:pt x="1687" y="23"/>
                  </a:lnTo>
                  <a:close/>
                  <a:moveTo>
                    <a:pt x="1828" y="23"/>
                  </a:moveTo>
                  <a:lnTo>
                    <a:pt x="1868" y="23"/>
                  </a:lnTo>
                  <a:lnTo>
                    <a:pt x="1898" y="23"/>
                  </a:lnTo>
                  <a:lnTo>
                    <a:pt x="1898" y="0"/>
                  </a:lnTo>
                  <a:lnTo>
                    <a:pt x="1868" y="0"/>
                  </a:lnTo>
                  <a:lnTo>
                    <a:pt x="1828" y="0"/>
                  </a:lnTo>
                  <a:lnTo>
                    <a:pt x="1828" y="23"/>
                  </a:lnTo>
                  <a:close/>
                  <a:moveTo>
                    <a:pt x="1968" y="23"/>
                  </a:moveTo>
                  <a:lnTo>
                    <a:pt x="2024" y="23"/>
                  </a:lnTo>
                  <a:lnTo>
                    <a:pt x="2039" y="23"/>
                  </a:lnTo>
                  <a:lnTo>
                    <a:pt x="2039" y="0"/>
                  </a:lnTo>
                  <a:lnTo>
                    <a:pt x="2024" y="0"/>
                  </a:lnTo>
                  <a:lnTo>
                    <a:pt x="1968" y="0"/>
                  </a:lnTo>
                  <a:lnTo>
                    <a:pt x="1968" y="23"/>
                  </a:lnTo>
                  <a:close/>
                  <a:moveTo>
                    <a:pt x="2109" y="23"/>
                  </a:moveTo>
                  <a:lnTo>
                    <a:pt x="2179" y="23"/>
                  </a:lnTo>
                  <a:lnTo>
                    <a:pt x="2179" y="0"/>
                  </a:lnTo>
                  <a:lnTo>
                    <a:pt x="2109" y="0"/>
                  </a:lnTo>
                  <a:lnTo>
                    <a:pt x="2109" y="23"/>
                  </a:lnTo>
                  <a:close/>
                  <a:moveTo>
                    <a:pt x="2249" y="23"/>
                  </a:moveTo>
                  <a:lnTo>
                    <a:pt x="2257" y="23"/>
                  </a:lnTo>
                  <a:lnTo>
                    <a:pt x="2320" y="23"/>
                  </a:lnTo>
                  <a:lnTo>
                    <a:pt x="2320" y="0"/>
                  </a:lnTo>
                  <a:lnTo>
                    <a:pt x="2257" y="0"/>
                  </a:lnTo>
                  <a:lnTo>
                    <a:pt x="2249" y="0"/>
                  </a:lnTo>
                  <a:lnTo>
                    <a:pt x="2249" y="23"/>
                  </a:lnTo>
                  <a:close/>
                  <a:moveTo>
                    <a:pt x="2390" y="23"/>
                  </a:moveTo>
                  <a:lnTo>
                    <a:pt x="2413" y="23"/>
                  </a:lnTo>
                  <a:lnTo>
                    <a:pt x="2460" y="23"/>
                  </a:lnTo>
                  <a:lnTo>
                    <a:pt x="2460" y="0"/>
                  </a:lnTo>
                  <a:lnTo>
                    <a:pt x="2413" y="0"/>
                  </a:lnTo>
                  <a:lnTo>
                    <a:pt x="2390" y="0"/>
                  </a:lnTo>
                  <a:lnTo>
                    <a:pt x="2390" y="23"/>
                  </a:lnTo>
                  <a:close/>
                  <a:moveTo>
                    <a:pt x="2531" y="23"/>
                  </a:moveTo>
                  <a:lnTo>
                    <a:pt x="2569" y="23"/>
                  </a:lnTo>
                  <a:lnTo>
                    <a:pt x="2601" y="23"/>
                  </a:lnTo>
                  <a:lnTo>
                    <a:pt x="2601" y="0"/>
                  </a:lnTo>
                  <a:lnTo>
                    <a:pt x="2569" y="0"/>
                  </a:lnTo>
                  <a:lnTo>
                    <a:pt x="2531" y="0"/>
                  </a:lnTo>
                  <a:lnTo>
                    <a:pt x="2531" y="23"/>
                  </a:lnTo>
                  <a:close/>
                  <a:moveTo>
                    <a:pt x="2671" y="23"/>
                  </a:moveTo>
                  <a:lnTo>
                    <a:pt x="2724" y="23"/>
                  </a:lnTo>
                  <a:lnTo>
                    <a:pt x="2742" y="23"/>
                  </a:lnTo>
                  <a:lnTo>
                    <a:pt x="2742" y="0"/>
                  </a:lnTo>
                  <a:lnTo>
                    <a:pt x="2724" y="0"/>
                  </a:lnTo>
                  <a:lnTo>
                    <a:pt x="2671" y="0"/>
                  </a:lnTo>
                  <a:lnTo>
                    <a:pt x="2671" y="23"/>
                  </a:lnTo>
                  <a:close/>
                  <a:moveTo>
                    <a:pt x="2812" y="23"/>
                  </a:moveTo>
                  <a:lnTo>
                    <a:pt x="2880" y="23"/>
                  </a:lnTo>
                  <a:lnTo>
                    <a:pt x="2882" y="23"/>
                  </a:lnTo>
                  <a:lnTo>
                    <a:pt x="2882" y="0"/>
                  </a:lnTo>
                  <a:lnTo>
                    <a:pt x="2880" y="0"/>
                  </a:lnTo>
                  <a:lnTo>
                    <a:pt x="2812" y="0"/>
                  </a:lnTo>
                  <a:lnTo>
                    <a:pt x="2812" y="23"/>
                  </a:lnTo>
                  <a:close/>
                  <a:moveTo>
                    <a:pt x="2953" y="23"/>
                  </a:moveTo>
                  <a:lnTo>
                    <a:pt x="2958" y="23"/>
                  </a:lnTo>
                  <a:lnTo>
                    <a:pt x="3023" y="23"/>
                  </a:lnTo>
                  <a:lnTo>
                    <a:pt x="3023" y="0"/>
                  </a:lnTo>
                  <a:lnTo>
                    <a:pt x="2958" y="0"/>
                  </a:lnTo>
                  <a:lnTo>
                    <a:pt x="2953" y="0"/>
                  </a:lnTo>
                  <a:lnTo>
                    <a:pt x="2953" y="23"/>
                  </a:lnTo>
                  <a:close/>
                  <a:moveTo>
                    <a:pt x="3093" y="23"/>
                  </a:moveTo>
                  <a:lnTo>
                    <a:pt x="3114" y="23"/>
                  </a:lnTo>
                  <a:lnTo>
                    <a:pt x="3163" y="23"/>
                  </a:lnTo>
                  <a:lnTo>
                    <a:pt x="3163" y="0"/>
                  </a:lnTo>
                  <a:lnTo>
                    <a:pt x="3114" y="0"/>
                  </a:lnTo>
                  <a:lnTo>
                    <a:pt x="3093" y="0"/>
                  </a:lnTo>
                  <a:lnTo>
                    <a:pt x="3093" y="23"/>
                  </a:lnTo>
                  <a:close/>
                  <a:moveTo>
                    <a:pt x="3234" y="23"/>
                  </a:moveTo>
                  <a:lnTo>
                    <a:pt x="3269" y="23"/>
                  </a:lnTo>
                  <a:lnTo>
                    <a:pt x="3304" y="23"/>
                  </a:lnTo>
                  <a:lnTo>
                    <a:pt x="3304" y="0"/>
                  </a:lnTo>
                  <a:lnTo>
                    <a:pt x="3269" y="0"/>
                  </a:lnTo>
                  <a:lnTo>
                    <a:pt x="3234" y="0"/>
                  </a:lnTo>
                  <a:lnTo>
                    <a:pt x="3234" y="23"/>
                  </a:lnTo>
                  <a:close/>
                  <a:moveTo>
                    <a:pt x="3374" y="23"/>
                  </a:moveTo>
                  <a:lnTo>
                    <a:pt x="3425" y="23"/>
                  </a:lnTo>
                  <a:lnTo>
                    <a:pt x="3445" y="23"/>
                  </a:lnTo>
                  <a:lnTo>
                    <a:pt x="3445" y="0"/>
                  </a:lnTo>
                  <a:lnTo>
                    <a:pt x="3425" y="0"/>
                  </a:lnTo>
                  <a:lnTo>
                    <a:pt x="3374" y="0"/>
                  </a:lnTo>
                  <a:lnTo>
                    <a:pt x="3374" y="23"/>
                  </a:lnTo>
                  <a:close/>
                  <a:moveTo>
                    <a:pt x="3515" y="23"/>
                  </a:moveTo>
                  <a:lnTo>
                    <a:pt x="3580" y="23"/>
                  </a:lnTo>
                  <a:lnTo>
                    <a:pt x="3585" y="23"/>
                  </a:lnTo>
                  <a:lnTo>
                    <a:pt x="3585" y="0"/>
                  </a:lnTo>
                  <a:lnTo>
                    <a:pt x="3580" y="0"/>
                  </a:lnTo>
                  <a:lnTo>
                    <a:pt x="3515" y="0"/>
                  </a:lnTo>
                  <a:lnTo>
                    <a:pt x="3515" y="23"/>
                  </a:lnTo>
                  <a:close/>
                  <a:moveTo>
                    <a:pt x="3656" y="23"/>
                  </a:moveTo>
                  <a:lnTo>
                    <a:pt x="3658" y="23"/>
                  </a:lnTo>
                  <a:lnTo>
                    <a:pt x="3726" y="23"/>
                  </a:lnTo>
                  <a:lnTo>
                    <a:pt x="3726" y="0"/>
                  </a:lnTo>
                  <a:lnTo>
                    <a:pt x="3658" y="0"/>
                  </a:lnTo>
                  <a:lnTo>
                    <a:pt x="3656" y="0"/>
                  </a:lnTo>
                  <a:lnTo>
                    <a:pt x="3656" y="23"/>
                  </a:lnTo>
                  <a:close/>
                  <a:moveTo>
                    <a:pt x="3796" y="23"/>
                  </a:moveTo>
                  <a:lnTo>
                    <a:pt x="3814" y="23"/>
                  </a:lnTo>
                  <a:lnTo>
                    <a:pt x="3814" y="0"/>
                  </a:lnTo>
                  <a:lnTo>
                    <a:pt x="3796" y="0"/>
                  </a:lnTo>
                  <a:lnTo>
                    <a:pt x="3796" y="23"/>
                  </a:lnTo>
                  <a:close/>
                  <a:moveTo>
                    <a:pt x="0" y="23"/>
                  </a:moveTo>
                  <a:lnTo>
                    <a:pt x="70" y="23"/>
                  </a:lnTo>
                  <a:lnTo>
                    <a:pt x="70" y="0"/>
                  </a:lnTo>
                  <a:lnTo>
                    <a:pt x="0" y="0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8" name="Freeform 213"/>
            <p:cNvSpPr>
              <a:spLocks noEditPoints="1"/>
            </p:cNvSpPr>
            <p:nvPr/>
          </p:nvSpPr>
          <p:spPr bwMode="auto">
            <a:xfrm>
              <a:off x="1934" y="3290"/>
              <a:ext cx="3814" cy="23"/>
            </a:xfrm>
            <a:custGeom>
              <a:avLst/>
              <a:gdLst>
                <a:gd name="T0" fmla="*/ 210 w 3814"/>
                <a:gd name="T1" fmla="*/ 23 h 23"/>
                <a:gd name="T2" fmla="*/ 140 w 3814"/>
                <a:gd name="T3" fmla="*/ 0 h 23"/>
                <a:gd name="T4" fmla="*/ 311 w 3814"/>
                <a:gd name="T5" fmla="*/ 23 h 23"/>
                <a:gd name="T6" fmla="*/ 311 w 3814"/>
                <a:gd name="T7" fmla="*/ 0 h 23"/>
                <a:gd name="T8" fmla="*/ 421 w 3814"/>
                <a:gd name="T9" fmla="*/ 23 h 23"/>
                <a:gd name="T10" fmla="*/ 492 w 3814"/>
                <a:gd name="T11" fmla="*/ 0 h 23"/>
                <a:gd name="T12" fmla="*/ 421 w 3814"/>
                <a:gd name="T13" fmla="*/ 23 h 23"/>
                <a:gd name="T14" fmla="*/ 632 w 3814"/>
                <a:gd name="T15" fmla="*/ 23 h 23"/>
                <a:gd name="T16" fmla="*/ 562 w 3814"/>
                <a:gd name="T17" fmla="*/ 0 h 23"/>
                <a:gd name="T18" fmla="*/ 773 w 3814"/>
                <a:gd name="T19" fmla="*/ 23 h 23"/>
                <a:gd name="T20" fmla="*/ 703 w 3814"/>
                <a:gd name="T21" fmla="*/ 23 h 23"/>
                <a:gd name="T22" fmla="*/ 914 w 3814"/>
                <a:gd name="T23" fmla="*/ 23 h 23"/>
                <a:gd name="T24" fmla="*/ 843 w 3814"/>
                <a:gd name="T25" fmla="*/ 0 h 23"/>
                <a:gd name="T26" fmla="*/ 1012 w 3814"/>
                <a:gd name="T27" fmla="*/ 23 h 23"/>
                <a:gd name="T28" fmla="*/ 1012 w 3814"/>
                <a:gd name="T29" fmla="*/ 0 h 23"/>
                <a:gd name="T30" fmla="*/ 1125 w 3814"/>
                <a:gd name="T31" fmla="*/ 23 h 23"/>
                <a:gd name="T32" fmla="*/ 1195 w 3814"/>
                <a:gd name="T33" fmla="*/ 0 h 23"/>
                <a:gd name="T34" fmla="*/ 1125 w 3814"/>
                <a:gd name="T35" fmla="*/ 23 h 23"/>
                <a:gd name="T36" fmla="*/ 1335 w 3814"/>
                <a:gd name="T37" fmla="*/ 23 h 23"/>
                <a:gd name="T38" fmla="*/ 1265 w 3814"/>
                <a:gd name="T39" fmla="*/ 0 h 23"/>
                <a:gd name="T40" fmla="*/ 1476 w 3814"/>
                <a:gd name="T41" fmla="*/ 23 h 23"/>
                <a:gd name="T42" fmla="*/ 1406 w 3814"/>
                <a:gd name="T43" fmla="*/ 23 h 23"/>
                <a:gd name="T44" fmla="*/ 1617 w 3814"/>
                <a:gd name="T45" fmla="*/ 23 h 23"/>
                <a:gd name="T46" fmla="*/ 1546 w 3814"/>
                <a:gd name="T47" fmla="*/ 0 h 23"/>
                <a:gd name="T48" fmla="*/ 1712 w 3814"/>
                <a:gd name="T49" fmla="*/ 23 h 23"/>
                <a:gd name="T50" fmla="*/ 1712 w 3814"/>
                <a:gd name="T51" fmla="*/ 0 h 23"/>
                <a:gd name="T52" fmla="*/ 1828 w 3814"/>
                <a:gd name="T53" fmla="*/ 23 h 23"/>
                <a:gd name="T54" fmla="*/ 1898 w 3814"/>
                <a:gd name="T55" fmla="*/ 0 h 23"/>
                <a:gd name="T56" fmla="*/ 1828 w 3814"/>
                <a:gd name="T57" fmla="*/ 23 h 23"/>
                <a:gd name="T58" fmla="*/ 2039 w 3814"/>
                <a:gd name="T59" fmla="*/ 23 h 23"/>
                <a:gd name="T60" fmla="*/ 1968 w 3814"/>
                <a:gd name="T61" fmla="*/ 0 h 23"/>
                <a:gd name="T62" fmla="*/ 2179 w 3814"/>
                <a:gd name="T63" fmla="*/ 23 h 23"/>
                <a:gd name="T64" fmla="*/ 2109 w 3814"/>
                <a:gd name="T65" fmla="*/ 23 h 23"/>
                <a:gd name="T66" fmla="*/ 2320 w 3814"/>
                <a:gd name="T67" fmla="*/ 23 h 23"/>
                <a:gd name="T68" fmla="*/ 2249 w 3814"/>
                <a:gd name="T69" fmla="*/ 0 h 23"/>
                <a:gd name="T70" fmla="*/ 2413 w 3814"/>
                <a:gd name="T71" fmla="*/ 23 h 23"/>
                <a:gd name="T72" fmla="*/ 2413 w 3814"/>
                <a:gd name="T73" fmla="*/ 0 h 23"/>
                <a:gd name="T74" fmla="*/ 2531 w 3814"/>
                <a:gd name="T75" fmla="*/ 23 h 23"/>
                <a:gd name="T76" fmla="*/ 2601 w 3814"/>
                <a:gd name="T77" fmla="*/ 0 h 23"/>
                <a:gd name="T78" fmla="*/ 2531 w 3814"/>
                <a:gd name="T79" fmla="*/ 23 h 23"/>
                <a:gd name="T80" fmla="*/ 2742 w 3814"/>
                <a:gd name="T81" fmla="*/ 23 h 23"/>
                <a:gd name="T82" fmla="*/ 2671 w 3814"/>
                <a:gd name="T83" fmla="*/ 0 h 23"/>
                <a:gd name="T84" fmla="*/ 2880 w 3814"/>
                <a:gd name="T85" fmla="*/ 23 h 23"/>
                <a:gd name="T86" fmla="*/ 2880 w 3814"/>
                <a:gd name="T87" fmla="*/ 0 h 23"/>
                <a:gd name="T88" fmla="*/ 2953 w 3814"/>
                <a:gd name="T89" fmla="*/ 23 h 23"/>
                <a:gd name="T90" fmla="*/ 3023 w 3814"/>
                <a:gd name="T91" fmla="*/ 0 h 23"/>
                <a:gd name="T92" fmla="*/ 2953 w 3814"/>
                <a:gd name="T93" fmla="*/ 23 h 23"/>
                <a:gd name="T94" fmla="*/ 3163 w 3814"/>
                <a:gd name="T95" fmla="*/ 23 h 23"/>
                <a:gd name="T96" fmla="*/ 3093 w 3814"/>
                <a:gd name="T97" fmla="*/ 0 h 23"/>
                <a:gd name="T98" fmla="*/ 3269 w 3814"/>
                <a:gd name="T99" fmla="*/ 23 h 23"/>
                <a:gd name="T100" fmla="*/ 3269 w 3814"/>
                <a:gd name="T101" fmla="*/ 0 h 23"/>
                <a:gd name="T102" fmla="*/ 3374 w 3814"/>
                <a:gd name="T103" fmla="*/ 23 h 23"/>
                <a:gd name="T104" fmla="*/ 3445 w 3814"/>
                <a:gd name="T105" fmla="*/ 0 h 23"/>
                <a:gd name="T106" fmla="*/ 3374 w 3814"/>
                <a:gd name="T107" fmla="*/ 23 h 23"/>
                <a:gd name="T108" fmla="*/ 3585 w 3814"/>
                <a:gd name="T109" fmla="*/ 23 h 23"/>
                <a:gd name="T110" fmla="*/ 3515 w 3814"/>
                <a:gd name="T111" fmla="*/ 0 h 23"/>
                <a:gd name="T112" fmla="*/ 3658 w 3814"/>
                <a:gd name="T113" fmla="*/ 23 h 23"/>
                <a:gd name="T114" fmla="*/ 3658 w 3814"/>
                <a:gd name="T115" fmla="*/ 0 h 23"/>
                <a:gd name="T116" fmla="*/ 3796 w 3814"/>
                <a:gd name="T117" fmla="*/ 23 h 23"/>
                <a:gd name="T118" fmla="*/ 3796 w 3814"/>
                <a:gd name="T119" fmla="*/ 0 h 23"/>
                <a:gd name="T120" fmla="*/ 70 w 3814"/>
                <a:gd name="T121" fmla="*/ 23 h 23"/>
                <a:gd name="T122" fmla="*/ 0 w 3814"/>
                <a:gd name="T123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3814" h="23">
                  <a:moveTo>
                    <a:pt x="140" y="23"/>
                  </a:moveTo>
                  <a:lnTo>
                    <a:pt x="156" y="23"/>
                  </a:lnTo>
                  <a:lnTo>
                    <a:pt x="210" y="23"/>
                  </a:lnTo>
                  <a:lnTo>
                    <a:pt x="210" y="0"/>
                  </a:lnTo>
                  <a:lnTo>
                    <a:pt x="156" y="0"/>
                  </a:lnTo>
                  <a:lnTo>
                    <a:pt x="140" y="0"/>
                  </a:lnTo>
                  <a:lnTo>
                    <a:pt x="140" y="23"/>
                  </a:lnTo>
                  <a:close/>
                  <a:moveTo>
                    <a:pt x="281" y="23"/>
                  </a:moveTo>
                  <a:lnTo>
                    <a:pt x="311" y="23"/>
                  </a:lnTo>
                  <a:lnTo>
                    <a:pt x="351" y="23"/>
                  </a:lnTo>
                  <a:lnTo>
                    <a:pt x="351" y="0"/>
                  </a:lnTo>
                  <a:lnTo>
                    <a:pt x="311" y="0"/>
                  </a:lnTo>
                  <a:lnTo>
                    <a:pt x="281" y="0"/>
                  </a:lnTo>
                  <a:lnTo>
                    <a:pt x="281" y="23"/>
                  </a:lnTo>
                  <a:close/>
                  <a:moveTo>
                    <a:pt x="421" y="23"/>
                  </a:moveTo>
                  <a:lnTo>
                    <a:pt x="467" y="23"/>
                  </a:lnTo>
                  <a:lnTo>
                    <a:pt x="492" y="23"/>
                  </a:lnTo>
                  <a:lnTo>
                    <a:pt x="492" y="0"/>
                  </a:lnTo>
                  <a:lnTo>
                    <a:pt x="467" y="0"/>
                  </a:lnTo>
                  <a:lnTo>
                    <a:pt x="421" y="0"/>
                  </a:lnTo>
                  <a:lnTo>
                    <a:pt x="421" y="23"/>
                  </a:lnTo>
                  <a:close/>
                  <a:moveTo>
                    <a:pt x="562" y="23"/>
                  </a:moveTo>
                  <a:lnTo>
                    <a:pt x="622" y="23"/>
                  </a:lnTo>
                  <a:lnTo>
                    <a:pt x="632" y="23"/>
                  </a:lnTo>
                  <a:lnTo>
                    <a:pt x="632" y="0"/>
                  </a:lnTo>
                  <a:lnTo>
                    <a:pt x="622" y="0"/>
                  </a:lnTo>
                  <a:lnTo>
                    <a:pt x="562" y="0"/>
                  </a:lnTo>
                  <a:lnTo>
                    <a:pt x="562" y="23"/>
                  </a:lnTo>
                  <a:close/>
                  <a:moveTo>
                    <a:pt x="703" y="23"/>
                  </a:moveTo>
                  <a:lnTo>
                    <a:pt x="773" y="23"/>
                  </a:lnTo>
                  <a:lnTo>
                    <a:pt x="773" y="0"/>
                  </a:lnTo>
                  <a:lnTo>
                    <a:pt x="703" y="0"/>
                  </a:lnTo>
                  <a:lnTo>
                    <a:pt x="703" y="23"/>
                  </a:lnTo>
                  <a:close/>
                  <a:moveTo>
                    <a:pt x="843" y="23"/>
                  </a:moveTo>
                  <a:lnTo>
                    <a:pt x="856" y="23"/>
                  </a:lnTo>
                  <a:lnTo>
                    <a:pt x="914" y="23"/>
                  </a:lnTo>
                  <a:lnTo>
                    <a:pt x="914" y="0"/>
                  </a:lnTo>
                  <a:lnTo>
                    <a:pt x="856" y="0"/>
                  </a:lnTo>
                  <a:lnTo>
                    <a:pt x="843" y="0"/>
                  </a:lnTo>
                  <a:lnTo>
                    <a:pt x="843" y="23"/>
                  </a:lnTo>
                  <a:close/>
                  <a:moveTo>
                    <a:pt x="984" y="23"/>
                  </a:moveTo>
                  <a:lnTo>
                    <a:pt x="1012" y="23"/>
                  </a:lnTo>
                  <a:lnTo>
                    <a:pt x="1054" y="23"/>
                  </a:lnTo>
                  <a:lnTo>
                    <a:pt x="1054" y="0"/>
                  </a:lnTo>
                  <a:lnTo>
                    <a:pt x="1012" y="0"/>
                  </a:lnTo>
                  <a:lnTo>
                    <a:pt x="984" y="0"/>
                  </a:lnTo>
                  <a:lnTo>
                    <a:pt x="984" y="23"/>
                  </a:lnTo>
                  <a:close/>
                  <a:moveTo>
                    <a:pt x="1125" y="23"/>
                  </a:moveTo>
                  <a:lnTo>
                    <a:pt x="1167" y="23"/>
                  </a:lnTo>
                  <a:lnTo>
                    <a:pt x="1195" y="23"/>
                  </a:lnTo>
                  <a:lnTo>
                    <a:pt x="1195" y="0"/>
                  </a:lnTo>
                  <a:lnTo>
                    <a:pt x="1167" y="0"/>
                  </a:lnTo>
                  <a:lnTo>
                    <a:pt x="1125" y="0"/>
                  </a:lnTo>
                  <a:lnTo>
                    <a:pt x="1125" y="23"/>
                  </a:lnTo>
                  <a:close/>
                  <a:moveTo>
                    <a:pt x="1265" y="23"/>
                  </a:moveTo>
                  <a:lnTo>
                    <a:pt x="1323" y="23"/>
                  </a:lnTo>
                  <a:lnTo>
                    <a:pt x="1335" y="23"/>
                  </a:lnTo>
                  <a:lnTo>
                    <a:pt x="1335" y="0"/>
                  </a:lnTo>
                  <a:lnTo>
                    <a:pt x="1323" y="0"/>
                  </a:lnTo>
                  <a:lnTo>
                    <a:pt x="1265" y="0"/>
                  </a:lnTo>
                  <a:lnTo>
                    <a:pt x="1265" y="23"/>
                  </a:lnTo>
                  <a:close/>
                  <a:moveTo>
                    <a:pt x="1406" y="23"/>
                  </a:moveTo>
                  <a:lnTo>
                    <a:pt x="1476" y="23"/>
                  </a:lnTo>
                  <a:lnTo>
                    <a:pt x="1476" y="0"/>
                  </a:lnTo>
                  <a:lnTo>
                    <a:pt x="1406" y="0"/>
                  </a:lnTo>
                  <a:lnTo>
                    <a:pt x="1406" y="23"/>
                  </a:lnTo>
                  <a:close/>
                  <a:moveTo>
                    <a:pt x="1546" y="23"/>
                  </a:moveTo>
                  <a:lnTo>
                    <a:pt x="1557" y="23"/>
                  </a:lnTo>
                  <a:lnTo>
                    <a:pt x="1617" y="23"/>
                  </a:lnTo>
                  <a:lnTo>
                    <a:pt x="1617" y="0"/>
                  </a:lnTo>
                  <a:lnTo>
                    <a:pt x="1557" y="0"/>
                  </a:lnTo>
                  <a:lnTo>
                    <a:pt x="1546" y="0"/>
                  </a:lnTo>
                  <a:lnTo>
                    <a:pt x="1546" y="23"/>
                  </a:lnTo>
                  <a:close/>
                  <a:moveTo>
                    <a:pt x="1687" y="23"/>
                  </a:moveTo>
                  <a:lnTo>
                    <a:pt x="1712" y="23"/>
                  </a:lnTo>
                  <a:lnTo>
                    <a:pt x="1757" y="23"/>
                  </a:lnTo>
                  <a:lnTo>
                    <a:pt x="1757" y="0"/>
                  </a:lnTo>
                  <a:lnTo>
                    <a:pt x="1712" y="0"/>
                  </a:lnTo>
                  <a:lnTo>
                    <a:pt x="1687" y="0"/>
                  </a:lnTo>
                  <a:lnTo>
                    <a:pt x="1687" y="23"/>
                  </a:lnTo>
                  <a:close/>
                  <a:moveTo>
                    <a:pt x="1828" y="23"/>
                  </a:moveTo>
                  <a:lnTo>
                    <a:pt x="1868" y="23"/>
                  </a:lnTo>
                  <a:lnTo>
                    <a:pt x="1898" y="23"/>
                  </a:lnTo>
                  <a:lnTo>
                    <a:pt x="1898" y="0"/>
                  </a:lnTo>
                  <a:lnTo>
                    <a:pt x="1868" y="0"/>
                  </a:lnTo>
                  <a:lnTo>
                    <a:pt x="1828" y="0"/>
                  </a:lnTo>
                  <a:lnTo>
                    <a:pt x="1828" y="23"/>
                  </a:lnTo>
                  <a:close/>
                  <a:moveTo>
                    <a:pt x="1968" y="23"/>
                  </a:moveTo>
                  <a:lnTo>
                    <a:pt x="2024" y="23"/>
                  </a:lnTo>
                  <a:lnTo>
                    <a:pt x="2039" y="23"/>
                  </a:lnTo>
                  <a:lnTo>
                    <a:pt x="2039" y="0"/>
                  </a:lnTo>
                  <a:lnTo>
                    <a:pt x="2024" y="0"/>
                  </a:lnTo>
                  <a:lnTo>
                    <a:pt x="1968" y="0"/>
                  </a:lnTo>
                  <a:lnTo>
                    <a:pt x="1968" y="23"/>
                  </a:lnTo>
                  <a:close/>
                  <a:moveTo>
                    <a:pt x="2109" y="23"/>
                  </a:moveTo>
                  <a:lnTo>
                    <a:pt x="2179" y="23"/>
                  </a:lnTo>
                  <a:lnTo>
                    <a:pt x="2179" y="0"/>
                  </a:lnTo>
                  <a:lnTo>
                    <a:pt x="2109" y="0"/>
                  </a:lnTo>
                  <a:lnTo>
                    <a:pt x="2109" y="23"/>
                  </a:lnTo>
                  <a:close/>
                  <a:moveTo>
                    <a:pt x="2249" y="23"/>
                  </a:moveTo>
                  <a:lnTo>
                    <a:pt x="2257" y="23"/>
                  </a:lnTo>
                  <a:lnTo>
                    <a:pt x="2320" y="23"/>
                  </a:lnTo>
                  <a:lnTo>
                    <a:pt x="2320" y="0"/>
                  </a:lnTo>
                  <a:lnTo>
                    <a:pt x="2257" y="0"/>
                  </a:lnTo>
                  <a:lnTo>
                    <a:pt x="2249" y="0"/>
                  </a:lnTo>
                  <a:lnTo>
                    <a:pt x="2249" y="23"/>
                  </a:lnTo>
                  <a:close/>
                  <a:moveTo>
                    <a:pt x="2390" y="23"/>
                  </a:moveTo>
                  <a:lnTo>
                    <a:pt x="2413" y="23"/>
                  </a:lnTo>
                  <a:lnTo>
                    <a:pt x="2460" y="23"/>
                  </a:lnTo>
                  <a:lnTo>
                    <a:pt x="2460" y="0"/>
                  </a:lnTo>
                  <a:lnTo>
                    <a:pt x="2413" y="0"/>
                  </a:lnTo>
                  <a:lnTo>
                    <a:pt x="2390" y="0"/>
                  </a:lnTo>
                  <a:lnTo>
                    <a:pt x="2390" y="23"/>
                  </a:lnTo>
                  <a:close/>
                  <a:moveTo>
                    <a:pt x="2531" y="23"/>
                  </a:moveTo>
                  <a:lnTo>
                    <a:pt x="2569" y="23"/>
                  </a:lnTo>
                  <a:lnTo>
                    <a:pt x="2601" y="23"/>
                  </a:lnTo>
                  <a:lnTo>
                    <a:pt x="2601" y="0"/>
                  </a:lnTo>
                  <a:lnTo>
                    <a:pt x="2569" y="0"/>
                  </a:lnTo>
                  <a:lnTo>
                    <a:pt x="2531" y="0"/>
                  </a:lnTo>
                  <a:lnTo>
                    <a:pt x="2531" y="23"/>
                  </a:lnTo>
                  <a:close/>
                  <a:moveTo>
                    <a:pt x="2671" y="23"/>
                  </a:moveTo>
                  <a:lnTo>
                    <a:pt x="2724" y="23"/>
                  </a:lnTo>
                  <a:lnTo>
                    <a:pt x="2742" y="23"/>
                  </a:lnTo>
                  <a:lnTo>
                    <a:pt x="2742" y="0"/>
                  </a:lnTo>
                  <a:lnTo>
                    <a:pt x="2724" y="0"/>
                  </a:lnTo>
                  <a:lnTo>
                    <a:pt x="2671" y="0"/>
                  </a:lnTo>
                  <a:lnTo>
                    <a:pt x="2671" y="23"/>
                  </a:lnTo>
                  <a:close/>
                  <a:moveTo>
                    <a:pt x="2812" y="23"/>
                  </a:moveTo>
                  <a:lnTo>
                    <a:pt x="2880" y="23"/>
                  </a:lnTo>
                  <a:lnTo>
                    <a:pt x="2882" y="23"/>
                  </a:lnTo>
                  <a:lnTo>
                    <a:pt x="2882" y="0"/>
                  </a:lnTo>
                  <a:lnTo>
                    <a:pt x="2880" y="0"/>
                  </a:lnTo>
                  <a:lnTo>
                    <a:pt x="2812" y="0"/>
                  </a:lnTo>
                  <a:lnTo>
                    <a:pt x="2812" y="23"/>
                  </a:lnTo>
                  <a:close/>
                  <a:moveTo>
                    <a:pt x="2953" y="23"/>
                  </a:moveTo>
                  <a:lnTo>
                    <a:pt x="2958" y="23"/>
                  </a:lnTo>
                  <a:lnTo>
                    <a:pt x="3023" y="23"/>
                  </a:lnTo>
                  <a:lnTo>
                    <a:pt x="3023" y="0"/>
                  </a:lnTo>
                  <a:lnTo>
                    <a:pt x="2958" y="0"/>
                  </a:lnTo>
                  <a:lnTo>
                    <a:pt x="2953" y="0"/>
                  </a:lnTo>
                  <a:lnTo>
                    <a:pt x="2953" y="23"/>
                  </a:lnTo>
                  <a:close/>
                  <a:moveTo>
                    <a:pt x="3093" y="23"/>
                  </a:moveTo>
                  <a:lnTo>
                    <a:pt x="3114" y="23"/>
                  </a:lnTo>
                  <a:lnTo>
                    <a:pt x="3163" y="23"/>
                  </a:lnTo>
                  <a:lnTo>
                    <a:pt x="3163" y="0"/>
                  </a:lnTo>
                  <a:lnTo>
                    <a:pt x="3114" y="0"/>
                  </a:lnTo>
                  <a:lnTo>
                    <a:pt x="3093" y="0"/>
                  </a:lnTo>
                  <a:lnTo>
                    <a:pt x="3093" y="23"/>
                  </a:lnTo>
                  <a:close/>
                  <a:moveTo>
                    <a:pt x="3234" y="23"/>
                  </a:moveTo>
                  <a:lnTo>
                    <a:pt x="3269" y="23"/>
                  </a:lnTo>
                  <a:lnTo>
                    <a:pt x="3304" y="23"/>
                  </a:lnTo>
                  <a:lnTo>
                    <a:pt x="3304" y="0"/>
                  </a:lnTo>
                  <a:lnTo>
                    <a:pt x="3269" y="0"/>
                  </a:lnTo>
                  <a:lnTo>
                    <a:pt x="3234" y="0"/>
                  </a:lnTo>
                  <a:lnTo>
                    <a:pt x="3234" y="23"/>
                  </a:lnTo>
                  <a:close/>
                  <a:moveTo>
                    <a:pt x="3374" y="23"/>
                  </a:moveTo>
                  <a:lnTo>
                    <a:pt x="3425" y="23"/>
                  </a:lnTo>
                  <a:lnTo>
                    <a:pt x="3445" y="23"/>
                  </a:lnTo>
                  <a:lnTo>
                    <a:pt x="3445" y="0"/>
                  </a:lnTo>
                  <a:lnTo>
                    <a:pt x="3425" y="0"/>
                  </a:lnTo>
                  <a:lnTo>
                    <a:pt x="3374" y="0"/>
                  </a:lnTo>
                  <a:lnTo>
                    <a:pt x="3374" y="23"/>
                  </a:lnTo>
                  <a:close/>
                  <a:moveTo>
                    <a:pt x="3515" y="23"/>
                  </a:moveTo>
                  <a:lnTo>
                    <a:pt x="3580" y="23"/>
                  </a:lnTo>
                  <a:lnTo>
                    <a:pt x="3585" y="23"/>
                  </a:lnTo>
                  <a:lnTo>
                    <a:pt x="3585" y="0"/>
                  </a:lnTo>
                  <a:lnTo>
                    <a:pt x="3580" y="0"/>
                  </a:lnTo>
                  <a:lnTo>
                    <a:pt x="3515" y="0"/>
                  </a:lnTo>
                  <a:lnTo>
                    <a:pt x="3515" y="23"/>
                  </a:lnTo>
                  <a:close/>
                  <a:moveTo>
                    <a:pt x="3656" y="23"/>
                  </a:moveTo>
                  <a:lnTo>
                    <a:pt x="3658" y="23"/>
                  </a:lnTo>
                  <a:lnTo>
                    <a:pt x="3726" y="23"/>
                  </a:lnTo>
                  <a:lnTo>
                    <a:pt x="3726" y="0"/>
                  </a:lnTo>
                  <a:lnTo>
                    <a:pt x="3658" y="0"/>
                  </a:lnTo>
                  <a:lnTo>
                    <a:pt x="3656" y="0"/>
                  </a:lnTo>
                  <a:lnTo>
                    <a:pt x="3656" y="23"/>
                  </a:lnTo>
                  <a:close/>
                  <a:moveTo>
                    <a:pt x="3796" y="23"/>
                  </a:moveTo>
                  <a:lnTo>
                    <a:pt x="3814" y="23"/>
                  </a:lnTo>
                  <a:lnTo>
                    <a:pt x="3814" y="0"/>
                  </a:lnTo>
                  <a:lnTo>
                    <a:pt x="3796" y="0"/>
                  </a:lnTo>
                  <a:lnTo>
                    <a:pt x="3796" y="23"/>
                  </a:lnTo>
                  <a:close/>
                  <a:moveTo>
                    <a:pt x="0" y="23"/>
                  </a:moveTo>
                  <a:lnTo>
                    <a:pt x="70" y="23"/>
                  </a:lnTo>
                  <a:lnTo>
                    <a:pt x="70" y="0"/>
                  </a:lnTo>
                  <a:lnTo>
                    <a:pt x="0" y="0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19" name="Freeform 214"/>
            <p:cNvSpPr>
              <a:spLocks noEditPoints="1"/>
            </p:cNvSpPr>
            <p:nvPr/>
          </p:nvSpPr>
          <p:spPr bwMode="auto">
            <a:xfrm>
              <a:off x="1934" y="3290"/>
              <a:ext cx="3814" cy="23"/>
            </a:xfrm>
            <a:custGeom>
              <a:avLst/>
              <a:gdLst>
                <a:gd name="T0" fmla="*/ 210 w 3814"/>
                <a:gd name="T1" fmla="*/ 23 h 23"/>
                <a:gd name="T2" fmla="*/ 140 w 3814"/>
                <a:gd name="T3" fmla="*/ 0 h 23"/>
                <a:gd name="T4" fmla="*/ 311 w 3814"/>
                <a:gd name="T5" fmla="*/ 23 h 23"/>
                <a:gd name="T6" fmla="*/ 311 w 3814"/>
                <a:gd name="T7" fmla="*/ 0 h 23"/>
                <a:gd name="T8" fmla="*/ 421 w 3814"/>
                <a:gd name="T9" fmla="*/ 23 h 23"/>
                <a:gd name="T10" fmla="*/ 492 w 3814"/>
                <a:gd name="T11" fmla="*/ 0 h 23"/>
                <a:gd name="T12" fmla="*/ 421 w 3814"/>
                <a:gd name="T13" fmla="*/ 23 h 23"/>
                <a:gd name="T14" fmla="*/ 632 w 3814"/>
                <a:gd name="T15" fmla="*/ 23 h 23"/>
                <a:gd name="T16" fmla="*/ 562 w 3814"/>
                <a:gd name="T17" fmla="*/ 0 h 23"/>
                <a:gd name="T18" fmla="*/ 773 w 3814"/>
                <a:gd name="T19" fmla="*/ 23 h 23"/>
                <a:gd name="T20" fmla="*/ 703 w 3814"/>
                <a:gd name="T21" fmla="*/ 23 h 23"/>
                <a:gd name="T22" fmla="*/ 914 w 3814"/>
                <a:gd name="T23" fmla="*/ 23 h 23"/>
                <a:gd name="T24" fmla="*/ 843 w 3814"/>
                <a:gd name="T25" fmla="*/ 0 h 23"/>
                <a:gd name="T26" fmla="*/ 1012 w 3814"/>
                <a:gd name="T27" fmla="*/ 23 h 23"/>
                <a:gd name="T28" fmla="*/ 1012 w 3814"/>
                <a:gd name="T29" fmla="*/ 0 h 23"/>
                <a:gd name="T30" fmla="*/ 1125 w 3814"/>
                <a:gd name="T31" fmla="*/ 23 h 23"/>
                <a:gd name="T32" fmla="*/ 1195 w 3814"/>
                <a:gd name="T33" fmla="*/ 0 h 23"/>
                <a:gd name="T34" fmla="*/ 1125 w 3814"/>
                <a:gd name="T35" fmla="*/ 23 h 23"/>
                <a:gd name="T36" fmla="*/ 1335 w 3814"/>
                <a:gd name="T37" fmla="*/ 23 h 23"/>
                <a:gd name="T38" fmla="*/ 1265 w 3814"/>
                <a:gd name="T39" fmla="*/ 0 h 23"/>
                <a:gd name="T40" fmla="*/ 1476 w 3814"/>
                <a:gd name="T41" fmla="*/ 23 h 23"/>
                <a:gd name="T42" fmla="*/ 1406 w 3814"/>
                <a:gd name="T43" fmla="*/ 23 h 23"/>
                <a:gd name="T44" fmla="*/ 1617 w 3814"/>
                <a:gd name="T45" fmla="*/ 23 h 23"/>
                <a:gd name="T46" fmla="*/ 1546 w 3814"/>
                <a:gd name="T47" fmla="*/ 0 h 23"/>
                <a:gd name="T48" fmla="*/ 1712 w 3814"/>
                <a:gd name="T49" fmla="*/ 23 h 23"/>
                <a:gd name="T50" fmla="*/ 1712 w 3814"/>
                <a:gd name="T51" fmla="*/ 0 h 23"/>
                <a:gd name="T52" fmla="*/ 1828 w 3814"/>
                <a:gd name="T53" fmla="*/ 23 h 23"/>
                <a:gd name="T54" fmla="*/ 1898 w 3814"/>
                <a:gd name="T55" fmla="*/ 0 h 23"/>
                <a:gd name="T56" fmla="*/ 1828 w 3814"/>
                <a:gd name="T57" fmla="*/ 23 h 23"/>
                <a:gd name="T58" fmla="*/ 2039 w 3814"/>
                <a:gd name="T59" fmla="*/ 23 h 23"/>
                <a:gd name="T60" fmla="*/ 1968 w 3814"/>
                <a:gd name="T61" fmla="*/ 0 h 23"/>
                <a:gd name="T62" fmla="*/ 2179 w 3814"/>
                <a:gd name="T63" fmla="*/ 23 h 23"/>
                <a:gd name="T64" fmla="*/ 2109 w 3814"/>
                <a:gd name="T65" fmla="*/ 23 h 23"/>
                <a:gd name="T66" fmla="*/ 2320 w 3814"/>
                <a:gd name="T67" fmla="*/ 23 h 23"/>
                <a:gd name="T68" fmla="*/ 2249 w 3814"/>
                <a:gd name="T69" fmla="*/ 0 h 23"/>
                <a:gd name="T70" fmla="*/ 2413 w 3814"/>
                <a:gd name="T71" fmla="*/ 23 h 23"/>
                <a:gd name="T72" fmla="*/ 2413 w 3814"/>
                <a:gd name="T73" fmla="*/ 0 h 23"/>
                <a:gd name="T74" fmla="*/ 2531 w 3814"/>
                <a:gd name="T75" fmla="*/ 23 h 23"/>
                <a:gd name="T76" fmla="*/ 2601 w 3814"/>
                <a:gd name="T77" fmla="*/ 0 h 23"/>
                <a:gd name="T78" fmla="*/ 2531 w 3814"/>
                <a:gd name="T79" fmla="*/ 23 h 23"/>
                <a:gd name="T80" fmla="*/ 2742 w 3814"/>
                <a:gd name="T81" fmla="*/ 23 h 23"/>
                <a:gd name="T82" fmla="*/ 2671 w 3814"/>
                <a:gd name="T83" fmla="*/ 0 h 23"/>
                <a:gd name="T84" fmla="*/ 2880 w 3814"/>
                <a:gd name="T85" fmla="*/ 23 h 23"/>
                <a:gd name="T86" fmla="*/ 2880 w 3814"/>
                <a:gd name="T87" fmla="*/ 0 h 23"/>
                <a:gd name="T88" fmla="*/ 2953 w 3814"/>
                <a:gd name="T89" fmla="*/ 23 h 23"/>
                <a:gd name="T90" fmla="*/ 3023 w 3814"/>
                <a:gd name="T91" fmla="*/ 0 h 23"/>
                <a:gd name="T92" fmla="*/ 2953 w 3814"/>
                <a:gd name="T93" fmla="*/ 23 h 23"/>
                <a:gd name="T94" fmla="*/ 3163 w 3814"/>
                <a:gd name="T95" fmla="*/ 23 h 23"/>
                <a:gd name="T96" fmla="*/ 3093 w 3814"/>
                <a:gd name="T97" fmla="*/ 0 h 23"/>
                <a:gd name="T98" fmla="*/ 3269 w 3814"/>
                <a:gd name="T99" fmla="*/ 23 h 23"/>
                <a:gd name="T100" fmla="*/ 3269 w 3814"/>
                <a:gd name="T101" fmla="*/ 0 h 23"/>
                <a:gd name="T102" fmla="*/ 3374 w 3814"/>
                <a:gd name="T103" fmla="*/ 23 h 23"/>
                <a:gd name="T104" fmla="*/ 3445 w 3814"/>
                <a:gd name="T105" fmla="*/ 0 h 23"/>
                <a:gd name="T106" fmla="*/ 3374 w 3814"/>
                <a:gd name="T107" fmla="*/ 23 h 23"/>
                <a:gd name="T108" fmla="*/ 3585 w 3814"/>
                <a:gd name="T109" fmla="*/ 23 h 23"/>
                <a:gd name="T110" fmla="*/ 3515 w 3814"/>
                <a:gd name="T111" fmla="*/ 0 h 23"/>
                <a:gd name="T112" fmla="*/ 3658 w 3814"/>
                <a:gd name="T113" fmla="*/ 23 h 23"/>
                <a:gd name="T114" fmla="*/ 3658 w 3814"/>
                <a:gd name="T115" fmla="*/ 0 h 23"/>
                <a:gd name="T116" fmla="*/ 3796 w 3814"/>
                <a:gd name="T117" fmla="*/ 23 h 23"/>
                <a:gd name="T118" fmla="*/ 3796 w 3814"/>
                <a:gd name="T119" fmla="*/ 0 h 23"/>
                <a:gd name="T120" fmla="*/ 70 w 3814"/>
                <a:gd name="T121" fmla="*/ 23 h 23"/>
                <a:gd name="T122" fmla="*/ 0 w 3814"/>
                <a:gd name="T123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3814" h="23">
                  <a:moveTo>
                    <a:pt x="140" y="23"/>
                  </a:moveTo>
                  <a:lnTo>
                    <a:pt x="156" y="23"/>
                  </a:lnTo>
                  <a:lnTo>
                    <a:pt x="210" y="23"/>
                  </a:lnTo>
                  <a:lnTo>
                    <a:pt x="210" y="0"/>
                  </a:lnTo>
                  <a:lnTo>
                    <a:pt x="156" y="0"/>
                  </a:lnTo>
                  <a:lnTo>
                    <a:pt x="140" y="0"/>
                  </a:lnTo>
                  <a:lnTo>
                    <a:pt x="140" y="23"/>
                  </a:lnTo>
                  <a:close/>
                  <a:moveTo>
                    <a:pt x="281" y="23"/>
                  </a:moveTo>
                  <a:lnTo>
                    <a:pt x="311" y="23"/>
                  </a:lnTo>
                  <a:lnTo>
                    <a:pt x="351" y="23"/>
                  </a:lnTo>
                  <a:lnTo>
                    <a:pt x="351" y="0"/>
                  </a:lnTo>
                  <a:lnTo>
                    <a:pt x="311" y="0"/>
                  </a:lnTo>
                  <a:lnTo>
                    <a:pt x="281" y="0"/>
                  </a:lnTo>
                  <a:lnTo>
                    <a:pt x="281" y="23"/>
                  </a:lnTo>
                  <a:close/>
                  <a:moveTo>
                    <a:pt x="421" y="23"/>
                  </a:moveTo>
                  <a:lnTo>
                    <a:pt x="467" y="23"/>
                  </a:lnTo>
                  <a:lnTo>
                    <a:pt x="492" y="23"/>
                  </a:lnTo>
                  <a:lnTo>
                    <a:pt x="492" y="0"/>
                  </a:lnTo>
                  <a:lnTo>
                    <a:pt x="467" y="0"/>
                  </a:lnTo>
                  <a:lnTo>
                    <a:pt x="421" y="0"/>
                  </a:lnTo>
                  <a:lnTo>
                    <a:pt x="421" y="23"/>
                  </a:lnTo>
                  <a:close/>
                  <a:moveTo>
                    <a:pt x="562" y="23"/>
                  </a:moveTo>
                  <a:lnTo>
                    <a:pt x="622" y="23"/>
                  </a:lnTo>
                  <a:lnTo>
                    <a:pt x="632" y="23"/>
                  </a:lnTo>
                  <a:lnTo>
                    <a:pt x="632" y="0"/>
                  </a:lnTo>
                  <a:lnTo>
                    <a:pt x="622" y="0"/>
                  </a:lnTo>
                  <a:lnTo>
                    <a:pt x="562" y="0"/>
                  </a:lnTo>
                  <a:lnTo>
                    <a:pt x="562" y="23"/>
                  </a:lnTo>
                  <a:close/>
                  <a:moveTo>
                    <a:pt x="703" y="23"/>
                  </a:moveTo>
                  <a:lnTo>
                    <a:pt x="773" y="23"/>
                  </a:lnTo>
                  <a:lnTo>
                    <a:pt x="773" y="0"/>
                  </a:lnTo>
                  <a:lnTo>
                    <a:pt x="703" y="0"/>
                  </a:lnTo>
                  <a:lnTo>
                    <a:pt x="703" y="23"/>
                  </a:lnTo>
                  <a:close/>
                  <a:moveTo>
                    <a:pt x="843" y="23"/>
                  </a:moveTo>
                  <a:lnTo>
                    <a:pt x="856" y="23"/>
                  </a:lnTo>
                  <a:lnTo>
                    <a:pt x="914" y="23"/>
                  </a:lnTo>
                  <a:lnTo>
                    <a:pt x="914" y="0"/>
                  </a:lnTo>
                  <a:lnTo>
                    <a:pt x="856" y="0"/>
                  </a:lnTo>
                  <a:lnTo>
                    <a:pt x="843" y="0"/>
                  </a:lnTo>
                  <a:lnTo>
                    <a:pt x="843" y="23"/>
                  </a:lnTo>
                  <a:close/>
                  <a:moveTo>
                    <a:pt x="984" y="23"/>
                  </a:moveTo>
                  <a:lnTo>
                    <a:pt x="1012" y="23"/>
                  </a:lnTo>
                  <a:lnTo>
                    <a:pt x="1054" y="23"/>
                  </a:lnTo>
                  <a:lnTo>
                    <a:pt x="1054" y="0"/>
                  </a:lnTo>
                  <a:lnTo>
                    <a:pt x="1012" y="0"/>
                  </a:lnTo>
                  <a:lnTo>
                    <a:pt x="984" y="0"/>
                  </a:lnTo>
                  <a:lnTo>
                    <a:pt x="984" y="23"/>
                  </a:lnTo>
                  <a:close/>
                  <a:moveTo>
                    <a:pt x="1125" y="23"/>
                  </a:moveTo>
                  <a:lnTo>
                    <a:pt x="1167" y="23"/>
                  </a:lnTo>
                  <a:lnTo>
                    <a:pt x="1195" y="23"/>
                  </a:lnTo>
                  <a:lnTo>
                    <a:pt x="1195" y="0"/>
                  </a:lnTo>
                  <a:lnTo>
                    <a:pt x="1167" y="0"/>
                  </a:lnTo>
                  <a:lnTo>
                    <a:pt x="1125" y="0"/>
                  </a:lnTo>
                  <a:lnTo>
                    <a:pt x="1125" y="23"/>
                  </a:lnTo>
                  <a:close/>
                  <a:moveTo>
                    <a:pt x="1265" y="23"/>
                  </a:moveTo>
                  <a:lnTo>
                    <a:pt x="1323" y="23"/>
                  </a:lnTo>
                  <a:lnTo>
                    <a:pt x="1335" y="23"/>
                  </a:lnTo>
                  <a:lnTo>
                    <a:pt x="1335" y="0"/>
                  </a:lnTo>
                  <a:lnTo>
                    <a:pt x="1323" y="0"/>
                  </a:lnTo>
                  <a:lnTo>
                    <a:pt x="1265" y="0"/>
                  </a:lnTo>
                  <a:lnTo>
                    <a:pt x="1265" y="23"/>
                  </a:lnTo>
                  <a:close/>
                  <a:moveTo>
                    <a:pt x="1406" y="23"/>
                  </a:moveTo>
                  <a:lnTo>
                    <a:pt x="1476" y="23"/>
                  </a:lnTo>
                  <a:lnTo>
                    <a:pt x="1476" y="0"/>
                  </a:lnTo>
                  <a:lnTo>
                    <a:pt x="1406" y="0"/>
                  </a:lnTo>
                  <a:lnTo>
                    <a:pt x="1406" y="23"/>
                  </a:lnTo>
                  <a:close/>
                  <a:moveTo>
                    <a:pt x="1546" y="23"/>
                  </a:moveTo>
                  <a:lnTo>
                    <a:pt x="1557" y="23"/>
                  </a:lnTo>
                  <a:lnTo>
                    <a:pt x="1617" y="23"/>
                  </a:lnTo>
                  <a:lnTo>
                    <a:pt x="1617" y="0"/>
                  </a:lnTo>
                  <a:lnTo>
                    <a:pt x="1557" y="0"/>
                  </a:lnTo>
                  <a:lnTo>
                    <a:pt x="1546" y="0"/>
                  </a:lnTo>
                  <a:lnTo>
                    <a:pt x="1546" y="23"/>
                  </a:lnTo>
                  <a:close/>
                  <a:moveTo>
                    <a:pt x="1687" y="23"/>
                  </a:moveTo>
                  <a:lnTo>
                    <a:pt x="1712" y="23"/>
                  </a:lnTo>
                  <a:lnTo>
                    <a:pt x="1757" y="23"/>
                  </a:lnTo>
                  <a:lnTo>
                    <a:pt x="1757" y="0"/>
                  </a:lnTo>
                  <a:lnTo>
                    <a:pt x="1712" y="0"/>
                  </a:lnTo>
                  <a:lnTo>
                    <a:pt x="1687" y="0"/>
                  </a:lnTo>
                  <a:lnTo>
                    <a:pt x="1687" y="23"/>
                  </a:lnTo>
                  <a:close/>
                  <a:moveTo>
                    <a:pt x="1828" y="23"/>
                  </a:moveTo>
                  <a:lnTo>
                    <a:pt x="1868" y="23"/>
                  </a:lnTo>
                  <a:lnTo>
                    <a:pt x="1898" y="23"/>
                  </a:lnTo>
                  <a:lnTo>
                    <a:pt x="1898" y="0"/>
                  </a:lnTo>
                  <a:lnTo>
                    <a:pt x="1868" y="0"/>
                  </a:lnTo>
                  <a:lnTo>
                    <a:pt x="1828" y="0"/>
                  </a:lnTo>
                  <a:lnTo>
                    <a:pt x="1828" y="23"/>
                  </a:lnTo>
                  <a:close/>
                  <a:moveTo>
                    <a:pt x="1968" y="23"/>
                  </a:moveTo>
                  <a:lnTo>
                    <a:pt x="2024" y="23"/>
                  </a:lnTo>
                  <a:lnTo>
                    <a:pt x="2039" y="23"/>
                  </a:lnTo>
                  <a:lnTo>
                    <a:pt x="2039" y="0"/>
                  </a:lnTo>
                  <a:lnTo>
                    <a:pt x="2024" y="0"/>
                  </a:lnTo>
                  <a:lnTo>
                    <a:pt x="1968" y="0"/>
                  </a:lnTo>
                  <a:lnTo>
                    <a:pt x="1968" y="23"/>
                  </a:lnTo>
                  <a:close/>
                  <a:moveTo>
                    <a:pt x="2109" y="23"/>
                  </a:moveTo>
                  <a:lnTo>
                    <a:pt x="2179" y="23"/>
                  </a:lnTo>
                  <a:lnTo>
                    <a:pt x="2179" y="0"/>
                  </a:lnTo>
                  <a:lnTo>
                    <a:pt x="2109" y="0"/>
                  </a:lnTo>
                  <a:lnTo>
                    <a:pt x="2109" y="23"/>
                  </a:lnTo>
                  <a:close/>
                  <a:moveTo>
                    <a:pt x="2249" y="23"/>
                  </a:moveTo>
                  <a:lnTo>
                    <a:pt x="2257" y="23"/>
                  </a:lnTo>
                  <a:lnTo>
                    <a:pt x="2320" y="23"/>
                  </a:lnTo>
                  <a:lnTo>
                    <a:pt x="2320" y="0"/>
                  </a:lnTo>
                  <a:lnTo>
                    <a:pt x="2257" y="0"/>
                  </a:lnTo>
                  <a:lnTo>
                    <a:pt x="2249" y="0"/>
                  </a:lnTo>
                  <a:lnTo>
                    <a:pt x="2249" y="23"/>
                  </a:lnTo>
                  <a:close/>
                  <a:moveTo>
                    <a:pt x="2390" y="23"/>
                  </a:moveTo>
                  <a:lnTo>
                    <a:pt x="2413" y="23"/>
                  </a:lnTo>
                  <a:lnTo>
                    <a:pt x="2460" y="23"/>
                  </a:lnTo>
                  <a:lnTo>
                    <a:pt x="2460" y="0"/>
                  </a:lnTo>
                  <a:lnTo>
                    <a:pt x="2413" y="0"/>
                  </a:lnTo>
                  <a:lnTo>
                    <a:pt x="2390" y="0"/>
                  </a:lnTo>
                  <a:lnTo>
                    <a:pt x="2390" y="23"/>
                  </a:lnTo>
                  <a:close/>
                  <a:moveTo>
                    <a:pt x="2531" y="23"/>
                  </a:moveTo>
                  <a:lnTo>
                    <a:pt x="2569" y="23"/>
                  </a:lnTo>
                  <a:lnTo>
                    <a:pt x="2601" y="23"/>
                  </a:lnTo>
                  <a:lnTo>
                    <a:pt x="2601" y="0"/>
                  </a:lnTo>
                  <a:lnTo>
                    <a:pt x="2569" y="0"/>
                  </a:lnTo>
                  <a:lnTo>
                    <a:pt x="2531" y="0"/>
                  </a:lnTo>
                  <a:lnTo>
                    <a:pt x="2531" y="23"/>
                  </a:lnTo>
                  <a:close/>
                  <a:moveTo>
                    <a:pt x="2671" y="23"/>
                  </a:moveTo>
                  <a:lnTo>
                    <a:pt x="2724" y="23"/>
                  </a:lnTo>
                  <a:lnTo>
                    <a:pt x="2742" y="23"/>
                  </a:lnTo>
                  <a:lnTo>
                    <a:pt x="2742" y="0"/>
                  </a:lnTo>
                  <a:lnTo>
                    <a:pt x="2724" y="0"/>
                  </a:lnTo>
                  <a:lnTo>
                    <a:pt x="2671" y="0"/>
                  </a:lnTo>
                  <a:lnTo>
                    <a:pt x="2671" y="23"/>
                  </a:lnTo>
                  <a:close/>
                  <a:moveTo>
                    <a:pt x="2812" y="23"/>
                  </a:moveTo>
                  <a:lnTo>
                    <a:pt x="2880" y="23"/>
                  </a:lnTo>
                  <a:lnTo>
                    <a:pt x="2882" y="23"/>
                  </a:lnTo>
                  <a:lnTo>
                    <a:pt x="2882" y="0"/>
                  </a:lnTo>
                  <a:lnTo>
                    <a:pt x="2880" y="0"/>
                  </a:lnTo>
                  <a:lnTo>
                    <a:pt x="2812" y="0"/>
                  </a:lnTo>
                  <a:lnTo>
                    <a:pt x="2812" y="23"/>
                  </a:lnTo>
                  <a:close/>
                  <a:moveTo>
                    <a:pt x="2953" y="23"/>
                  </a:moveTo>
                  <a:lnTo>
                    <a:pt x="2958" y="23"/>
                  </a:lnTo>
                  <a:lnTo>
                    <a:pt x="3023" y="23"/>
                  </a:lnTo>
                  <a:lnTo>
                    <a:pt x="3023" y="0"/>
                  </a:lnTo>
                  <a:lnTo>
                    <a:pt x="2958" y="0"/>
                  </a:lnTo>
                  <a:lnTo>
                    <a:pt x="2953" y="0"/>
                  </a:lnTo>
                  <a:lnTo>
                    <a:pt x="2953" y="23"/>
                  </a:lnTo>
                  <a:close/>
                  <a:moveTo>
                    <a:pt x="3093" y="23"/>
                  </a:moveTo>
                  <a:lnTo>
                    <a:pt x="3114" y="23"/>
                  </a:lnTo>
                  <a:lnTo>
                    <a:pt x="3163" y="23"/>
                  </a:lnTo>
                  <a:lnTo>
                    <a:pt x="3163" y="0"/>
                  </a:lnTo>
                  <a:lnTo>
                    <a:pt x="3114" y="0"/>
                  </a:lnTo>
                  <a:lnTo>
                    <a:pt x="3093" y="0"/>
                  </a:lnTo>
                  <a:lnTo>
                    <a:pt x="3093" y="23"/>
                  </a:lnTo>
                  <a:close/>
                  <a:moveTo>
                    <a:pt x="3234" y="23"/>
                  </a:moveTo>
                  <a:lnTo>
                    <a:pt x="3269" y="23"/>
                  </a:lnTo>
                  <a:lnTo>
                    <a:pt x="3304" y="23"/>
                  </a:lnTo>
                  <a:lnTo>
                    <a:pt x="3304" y="0"/>
                  </a:lnTo>
                  <a:lnTo>
                    <a:pt x="3269" y="0"/>
                  </a:lnTo>
                  <a:lnTo>
                    <a:pt x="3234" y="0"/>
                  </a:lnTo>
                  <a:lnTo>
                    <a:pt x="3234" y="23"/>
                  </a:lnTo>
                  <a:close/>
                  <a:moveTo>
                    <a:pt x="3374" y="23"/>
                  </a:moveTo>
                  <a:lnTo>
                    <a:pt x="3425" y="23"/>
                  </a:lnTo>
                  <a:lnTo>
                    <a:pt x="3445" y="23"/>
                  </a:lnTo>
                  <a:lnTo>
                    <a:pt x="3445" y="0"/>
                  </a:lnTo>
                  <a:lnTo>
                    <a:pt x="3425" y="0"/>
                  </a:lnTo>
                  <a:lnTo>
                    <a:pt x="3374" y="0"/>
                  </a:lnTo>
                  <a:lnTo>
                    <a:pt x="3374" y="23"/>
                  </a:lnTo>
                  <a:close/>
                  <a:moveTo>
                    <a:pt x="3515" y="23"/>
                  </a:moveTo>
                  <a:lnTo>
                    <a:pt x="3580" y="23"/>
                  </a:lnTo>
                  <a:lnTo>
                    <a:pt x="3585" y="23"/>
                  </a:lnTo>
                  <a:lnTo>
                    <a:pt x="3585" y="0"/>
                  </a:lnTo>
                  <a:lnTo>
                    <a:pt x="3580" y="0"/>
                  </a:lnTo>
                  <a:lnTo>
                    <a:pt x="3515" y="0"/>
                  </a:lnTo>
                  <a:lnTo>
                    <a:pt x="3515" y="23"/>
                  </a:lnTo>
                  <a:close/>
                  <a:moveTo>
                    <a:pt x="3656" y="23"/>
                  </a:moveTo>
                  <a:lnTo>
                    <a:pt x="3658" y="23"/>
                  </a:lnTo>
                  <a:lnTo>
                    <a:pt x="3726" y="23"/>
                  </a:lnTo>
                  <a:lnTo>
                    <a:pt x="3726" y="0"/>
                  </a:lnTo>
                  <a:lnTo>
                    <a:pt x="3658" y="0"/>
                  </a:lnTo>
                  <a:lnTo>
                    <a:pt x="3656" y="0"/>
                  </a:lnTo>
                  <a:lnTo>
                    <a:pt x="3656" y="23"/>
                  </a:lnTo>
                  <a:close/>
                  <a:moveTo>
                    <a:pt x="3796" y="23"/>
                  </a:moveTo>
                  <a:lnTo>
                    <a:pt x="3814" y="23"/>
                  </a:lnTo>
                  <a:lnTo>
                    <a:pt x="3814" y="0"/>
                  </a:lnTo>
                  <a:lnTo>
                    <a:pt x="3796" y="0"/>
                  </a:lnTo>
                  <a:lnTo>
                    <a:pt x="3796" y="23"/>
                  </a:lnTo>
                  <a:close/>
                  <a:moveTo>
                    <a:pt x="0" y="23"/>
                  </a:moveTo>
                  <a:lnTo>
                    <a:pt x="70" y="23"/>
                  </a:lnTo>
                  <a:lnTo>
                    <a:pt x="70" y="0"/>
                  </a:lnTo>
                  <a:lnTo>
                    <a:pt x="0" y="0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20" name="Freeform 215"/>
            <p:cNvSpPr>
              <a:spLocks noEditPoints="1"/>
            </p:cNvSpPr>
            <p:nvPr/>
          </p:nvSpPr>
          <p:spPr bwMode="auto">
            <a:xfrm>
              <a:off x="1934" y="3290"/>
              <a:ext cx="3814" cy="23"/>
            </a:xfrm>
            <a:custGeom>
              <a:avLst/>
              <a:gdLst>
                <a:gd name="T0" fmla="*/ 210 w 3814"/>
                <a:gd name="T1" fmla="*/ 23 h 23"/>
                <a:gd name="T2" fmla="*/ 140 w 3814"/>
                <a:gd name="T3" fmla="*/ 0 h 23"/>
                <a:gd name="T4" fmla="*/ 311 w 3814"/>
                <a:gd name="T5" fmla="*/ 23 h 23"/>
                <a:gd name="T6" fmla="*/ 311 w 3814"/>
                <a:gd name="T7" fmla="*/ 0 h 23"/>
                <a:gd name="T8" fmla="*/ 421 w 3814"/>
                <a:gd name="T9" fmla="*/ 23 h 23"/>
                <a:gd name="T10" fmla="*/ 492 w 3814"/>
                <a:gd name="T11" fmla="*/ 0 h 23"/>
                <a:gd name="T12" fmla="*/ 421 w 3814"/>
                <a:gd name="T13" fmla="*/ 23 h 23"/>
                <a:gd name="T14" fmla="*/ 632 w 3814"/>
                <a:gd name="T15" fmla="*/ 23 h 23"/>
                <a:gd name="T16" fmla="*/ 562 w 3814"/>
                <a:gd name="T17" fmla="*/ 0 h 23"/>
                <a:gd name="T18" fmla="*/ 773 w 3814"/>
                <a:gd name="T19" fmla="*/ 23 h 23"/>
                <a:gd name="T20" fmla="*/ 703 w 3814"/>
                <a:gd name="T21" fmla="*/ 23 h 23"/>
                <a:gd name="T22" fmla="*/ 914 w 3814"/>
                <a:gd name="T23" fmla="*/ 23 h 23"/>
                <a:gd name="T24" fmla="*/ 843 w 3814"/>
                <a:gd name="T25" fmla="*/ 0 h 23"/>
                <a:gd name="T26" fmla="*/ 1012 w 3814"/>
                <a:gd name="T27" fmla="*/ 23 h 23"/>
                <a:gd name="T28" fmla="*/ 1012 w 3814"/>
                <a:gd name="T29" fmla="*/ 0 h 23"/>
                <a:gd name="T30" fmla="*/ 1125 w 3814"/>
                <a:gd name="T31" fmla="*/ 23 h 23"/>
                <a:gd name="T32" fmla="*/ 1195 w 3814"/>
                <a:gd name="T33" fmla="*/ 0 h 23"/>
                <a:gd name="T34" fmla="*/ 1125 w 3814"/>
                <a:gd name="T35" fmla="*/ 23 h 23"/>
                <a:gd name="T36" fmla="*/ 1335 w 3814"/>
                <a:gd name="T37" fmla="*/ 23 h 23"/>
                <a:gd name="T38" fmla="*/ 1265 w 3814"/>
                <a:gd name="T39" fmla="*/ 0 h 23"/>
                <a:gd name="T40" fmla="*/ 1476 w 3814"/>
                <a:gd name="T41" fmla="*/ 23 h 23"/>
                <a:gd name="T42" fmla="*/ 1406 w 3814"/>
                <a:gd name="T43" fmla="*/ 23 h 23"/>
                <a:gd name="T44" fmla="*/ 1617 w 3814"/>
                <a:gd name="T45" fmla="*/ 23 h 23"/>
                <a:gd name="T46" fmla="*/ 1546 w 3814"/>
                <a:gd name="T47" fmla="*/ 0 h 23"/>
                <a:gd name="T48" fmla="*/ 1712 w 3814"/>
                <a:gd name="T49" fmla="*/ 23 h 23"/>
                <a:gd name="T50" fmla="*/ 1712 w 3814"/>
                <a:gd name="T51" fmla="*/ 0 h 23"/>
                <a:gd name="T52" fmla="*/ 1828 w 3814"/>
                <a:gd name="T53" fmla="*/ 23 h 23"/>
                <a:gd name="T54" fmla="*/ 1898 w 3814"/>
                <a:gd name="T55" fmla="*/ 0 h 23"/>
                <a:gd name="T56" fmla="*/ 1828 w 3814"/>
                <a:gd name="T57" fmla="*/ 23 h 23"/>
                <a:gd name="T58" fmla="*/ 2039 w 3814"/>
                <a:gd name="T59" fmla="*/ 23 h 23"/>
                <a:gd name="T60" fmla="*/ 1968 w 3814"/>
                <a:gd name="T61" fmla="*/ 0 h 23"/>
                <a:gd name="T62" fmla="*/ 2179 w 3814"/>
                <a:gd name="T63" fmla="*/ 23 h 23"/>
                <a:gd name="T64" fmla="*/ 2109 w 3814"/>
                <a:gd name="T65" fmla="*/ 23 h 23"/>
                <a:gd name="T66" fmla="*/ 2320 w 3814"/>
                <a:gd name="T67" fmla="*/ 23 h 23"/>
                <a:gd name="T68" fmla="*/ 2249 w 3814"/>
                <a:gd name="T69" fmla="*/ 0 h 23"/>
                <a:gd name="T70" fmla="*/ 2413 w 3814"/>
                <a:gd name="T71" fmla="*/ 23 h 23"/>
                <a:gd name="T72" fmla="*/ 2413 w 3814"/>
                <a:gd name="T73" fmla="*/ 0 h 23"/>
                <a:gd name="T74" fmla="*/ 2531 w 3814"/>
                <a:gd name="T75" fmla="*/ 23 h 23"/>
                <a:gd name="T76" fmla="*/ 2601 w 3814"/>
                <a:gd name="T77" fmla="*/ 0 h 23"/>
                <a:gd name="T78" fmla="*/ 2531 w 3814"/>
                <a:gd name="T79" fmla="*/ 23 h 23"/>
                <a:gd name="T80" fmla="*/ 2742 w 3814"/>
                <a:gd name="T81" fmla="*/ 23 h 23"/>
                <a:gd name="T82" fmla="*/ 2671 w 3814"/>
                <a:gd name="T83" fmla="*/ 0 h 23"/>
                <a:gd name="T84" fmla="*/ 2880 w 3814"/>
                <a:gd name="T85" fmla="*/ 23 h 23"/>
                <a:gd name="T86" fmla="*/ 2880 w 3814"/>
                <a:gd name="T87" fmla="*/ 0 h 23"/>
                <a:gd name="T88" fmla="*/ 2953 w 3814"/>
                <a:gd name="T89" fmla="*/ 23 h 23"/>
                <a:gd name="T90" fmla="*/ 3023 w 3814"/>
                <a:gd name="T91" fmla="*/ 0 h 23"/>
                <a:gd name="T92" fmla="*/ 2953 w 3814"/>
                <a:gd name="T93" fmla="*/ 23 h 23"/>
                <a:gd name="T94" fmla="*/ 3163 w 3814"/>
                <a:gd name="T95" fmla="*/ 23 h 23"/>
                <a:gd name="T96" fmla="*/ 3093 w 3814"/>
                <a:gd name="T97" fmla="*/ 0 h 23"/>
                <a:gd name="T98" fmla="*/ 3269 w 3814"/>
                <a:gd name="T99" fmla="*/ 23 h 23"/>
                <a:gd name="T100" fmla="*/ 3269 w 3814"/>
                <a:gd name="T101" fmla="*/ 0 h 23"/>
                <a:gd name="T102" fmla="*/ 3374 w 3814"/>
                <a:gd name="T103" fmla="*/ 23 h 23"/>
                <a:gd name="T104" fmla="*/ 3445 w 3814"/>
                <a:gd name="T105" fmla="*/ 0 h 23"/>
                <a:gd name="T106" fmla="*/ 3374 w 3814"/>
                <a:gd name="T107" fmla="*/ 23 h 23"/>
                <a:gd name="T108" fmla="*/ 3585 w 3814"/>
                <a:gd name="T109" fmla="*/ 23 h 23"/>
                <a:gd name="T110" fmla="*/ 3515 w 3814"/>
                <a:gd name="T111" fmla="*/ 0 h 23"/>
                <a:gd name="T112" fmla="*/ 3658 w 3814"/>
                <a:gd name="T113" fmla="*/ 23 h 23"/>
                <a:gd name="T114" fmla="*/ 3658 w 3814"/>
                <a:gd name="T115" fmla="*/ 0 h 23"/>
                <a:gd name="T116" fmla="*/ 3796 w 3814"/>
                <a:gd name="T117" fmla="*/ 23 h 23"/>
                <a:gd name="T118" fmla="*/ 3796 w 3814"/>
                <a:gd name="T119" fmla="*/ 0 h 23"/>
                <a:gd name="T120" fmla="*/ 70 w 3814"/>
                <a:gd name="T121" fmla="*/ 23 h 23"/>
                <a:gd name="T122" fmla="*/ 0 w 3814"/>
                <a:gd name="T123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3814" h="23">
                  <a:moveTo>
                    <a:pt x="140" y="23"/>
                  </a:moveTo>
                  <a:lnTo>
                    <a:pt x="156" y="23"/>
                  </a:lnTo>
                  <a:lnTo>
                    <a:pt x="210" y="23"/>
                  </a:lnTo>
                  <a:lnTo>
                    <a:pt x="210" y="0"/>
                  </a:lnTo>
                  <a:lnTo>
                    <a:pt x="156" y="0"/>
                  </a:lnTo>
                  <a:lnTo>
                    <a:pt x="140" y="0"/>
                  </a:lnTo>
                  <a:lnTo>
                    <a:pt x="140" y="23"/>
                  </a:lnTo>
                  <a:close/>
                  <a:moveTo>
                    <a:pt x="281" y="23"/>
                  </a:moveTo>
                  <a:lnTo>
                    <a:pt x="311" y="23"/>
                  </a:lnTo>
                  <a:lnTo>
                    <a:pt x="351" y="23"/>
                  </a:lnTo>
                  <a:lnTo>
                    <a:pt x="351" y="0"/>
                  </a:lnTo>
                  <a:lnTo>
                    <a:pt x="311" y="0"/>
                  </a:lnTo>
                  <a:lnTo>
                    <a:pt x="281" y="0"/>
                  </a:lnTo>
                  <a:lnTo>
                    <a:pt x="281" y="23"/>
                  </a:lnTo>
                  <a:close/>
                  <a:moveTo>
                    <a:pt x="421" y="23"/>
                  </a:moveTo>
                  <a:lnTo>
                    <a:pt x="467" y="23"/>
                  </a:lnTo>
                  <a:lnTo>
                    <a:pt x="492" y="23"/>
                  </a:lnTo>
                  <a:lnTo>
                    <a:pt x="492" y="0"/>
                  </a:lnTo>
                  <a:lnTo>
                    <a:pt x="467" y="0"/>
                  </a:lnTo>
                  <a:lnTo>
                    <a:pt x="421" y="0"/>
                  </a:lnTo>
                  <a:lnTo>
                    <a:pt x="421" y="23"/>
                  </a:lnTo>
                  <a:close/>
                  <a:moveTo>
                    <a:pt x="562" y="23"/>
                  </a:moveTo>
                  <a:lnTo>
                    <a:pt x="622" y="23"/>
                  </a:lnTo>
                  <a:lnTo>
                    <a:pt x="632" y="23"/>
                  </a:lnTo>
                  <a:lnTo>
                    <a:pt x="632" y="0"/>
                  </a:lnTo>
                  <a:lnTo>
                    <a:pt x="622" y="0"/>
                  </a:lnTo>
                  <a:lnTo>
                    <a:pt x="562" y="0"/>
                  </a:lnTo>
                  <a:lnTo>
                    <a:pt x="562" y="23"/>
                  </a:lnTo>
                  <a:close/>
                  <a:moveTo>
                    <a:pt x="703" y="23"/>
                  </a:moveTo>
                  <a:lnTo>
                    <a:pt x="773" y="23"/>
                  </a:lnTo>
                  <a:lnTo>
                    <a:pt x="773" y="0"/>
                  </a:lnTo>
                  <a:lnTo>
                    <a:pt x="703" y="0"/>
                  </a:lnTo>
                  <a:lnTo>
                    <a:pt x="703" y="23"/>
                  </a:lnTo>
                  <a:close/>
                  <a:moveTo>
                    <a:pt x="843" y="23"/>
                  </a:moveTo>
                  <a:lnTo>
                    <a:pt x="856" y="23"/>
                  </a:lnTo>
                  <a:lnTo>
                    <a:pt x="914" y="23"/>
                  </a:lnTo>
                  <a:lnTo>
                    <a:pt x="914" y="0"/>
                  </a:lnTo>
                  <a:lnTo>
                    <a:pt x="856" y="0"/>
                  </a:lnTo>
                  <a:lnTo>
                    <a:pt x="843" y="0"/>
                  </a:lnTo>
                  <a:lnTo>
                    <a:pt x="843" y="23"/>
                  </a:lnTo>
                  <a:close/>
                  <a:moveTo>
                    <a:pt x="984" y="23"/>
                  </a:moveTo>
                  <a:lnTo>
                    <a:pt x="1012" y="23"/>
                  </a:lnTo>
                  <a:lnTo>
                    <a:pt x="1054" y="23"/>
                  </a:lnTo>
                  <a:lnTo>
                    <a:pt x="1054" y="0"/>
                  </a:lnTo>
                  <a:lnTo>
                    <a:pt x="1012" y="0"/>
                  </a:lnTo>
                  <a:lnTo>
                    <a:pt x="984" y="0"/>
                  </a:lnTo>
                  <a:lnTo>
                    <a:pt x="984" y="23"/>
                  </a:lnTo>
                  <a:close/>
                  <a:moveTo>
                    <a:pt x="1125" y="23"/>
                  </a:moveTo>
                  <a:lnTo>
                    <a:pt x="1167" y="23"/>
                  </a:lnTo>
                  <a:lnTo>
                    <a:pt x="1195" y="23"/>
                  </a:lnTo>
                  <a:lnTo>
                    <a:pt x="1195" y="0"/>
                  </a:lnTo>
                  <a:lnTo>
                    <a:pt x="1167" y="0"/>
                  </a:lnTo>
                  <a:lnTo>
                    <a:pt x="1125" y="0"/>
                  </a:lnTo>
                  <a:lnTo>
                    <a:pt x="1125" y="23"/>
                  </a:lnTo>
                  <a:close/>
                  <a:moveTo>
                    <a:pt x="1265" y="23"/>
                  </a:moveTo>
                  <a:lnTo>
                    <a:pt x="1323" y="23"/>
                  </a:lnTo>
                  <a:lnTo>
                    <a:pt x="1335" y="23"/>
                  </a:lnTo>
                  <a:lnTo>
                    <a:pt x="1335" y="0"/>
                  </a:lnTo>
                  <a:lnTo>
                    <a:pt x="1323" y="0"/>
                  </a:lnTo>
                  <a:lnTo>
                    <a:pt x="1265" y="0"/>
                  </a:lnTo>
                  <a:lnTo>
                    <a:pt x="1265" y="23"/>
                  </a:lnTo>
                  <a:close/>
                  <a:moveTo>
                    <a:pt x="1406" y="23"/>
                  </a:moveTo>
                  <a:lnTo>
                    <a:pt x="1476" y="23"/>
                  </a:lnTo>
                  <a:lnTo>
                    <a:pt x="1476" y="0"/>
                  </a:lnTo>
                  <a:lnTo>
                    <a:pt x="1406" y="0"/>
                  </a:lnTo>
                  <a:lnTo>
                    <a:pt x="1406" y="23"/>
                  </a:lnTo>
                  <a:close/>
                  <a:moveTo>
                    <a:pt x="1546" y="23"/>
                  </a:moveTo>
                  <a:lnTo>
                    <a:pt x="1557" y="23"/>
                  </a:lnTo>
                  <a:lnTo>
                    <a:pt x="1617" y="23"/>
                  </a:lnTo>
                  <a:lnTo>
                    <a:pt x="1617" y="0"/>
                  </a:lnTo>
                  <a:lnTo>
                    <a:pt x="1557" y="0"/>
                  </a:lnTo>
                  <a:lnTo>
                    <a:pt x="1546" y="0"/>
                  </a:lnTo>
                  <a:lnTo>
                    <a:pt x="1546" y="23"/>
                  </a:lnTo>
                  <a:close/>
                  <a:moveTo>
                    <a:pt x="1687" y="23"/>
                  </a:moveTo>
                  <a:lnTo>
                    <a:pt x="1712" y="23"/>
                  </a:lnTo>
                  <a:lnTo>
                    <a:pt x="1757" y="23"/>
                  </a:lnTo>
                  <a:lnTo>
                    <a:pt x="1757" y="0"/>
                  </a:lnTo>
                  <a:lnTo>
                    <a:pt x="1712" y="0"/>
                  </a:lnTo>
                  <a:lnTo>
                    <a:pt x="1687" y="0"/>
                  </a:lnTo>
                  <a:lnTo>
                    <a:pt x="1687" y="23"/>
                  </a:lnTo>
                  <a:close/>
                  <a:moveTo>
                    <a:pt x="1828" y="23"/>
                  </a:moveTo>
                  <a:lnTo>
                    <a:pt x="1868" y="23"/>
                  </a:lnTo>
                  <a:lnTo>
                    <a:pt x="1898" y="23"/>
                  </a:lnTo>
                  <a:lnTo>
                    <a:pt x="1898" y="0"/>
                  </a:lnTo>
                  <a:lnTo>
                    <a:pt x="1868" y="0"/>
                  </a:lnTo>
                  <a:lnTo>
                    <a:pt x="1828" y="0"/>
                  </a:lnTo>
                  <a:lnTo>
                    <a:pt x="1828" y="23"/>
                  </a:lnTo>
                  <a:close/>
                  <a:moveTo>
                    <a:pt x="1968" y="23"/>
                  </a:moveTo>
                  <a:lnTo>
                    <a:pt x="2024" y="23"/>
                  </a:lnTo>
                  <a:lnTo>
                    <a:pt x="2039" y="23"/>
                  </a:lnTo>
                  <a:lnTo>
                    <a:pt x="2039" y="0"/>
                  </a:lnTo>
                  <a:lnTo>
                    <a:pt x="2024" y="0"/>
                  </a:lnTo>
                  <a:lnTo>
                    <a:pt x="1968" y="0"/>
                  </a:lnTo>
                  <a:lnTo>
                    <a:pt x="1968" y="23"/>
                  </a:lnTo>
                  <a:close/>
                  <a:moveTo>
                    <a:pt x="2109" y="23"/>
                  </a:moveTo>
                  <a:lnTo>
                    <a:pt x="2179" y="23"/>
                  </a:lnTo>
                  <a:lnTo>
                    <a:pt x="2179" y="0"/>
                  </a:lnTo>
                  <a:lnTo>
                    <a:pt x="2109" y="0"/>
                  </a:lnTo>
                  <a:lnTo>
                    <a:pt x="2109" y="23"/>
                  </a:lnTo>
                  <a:close/>
                  <a:moveTo>
                    <a:pt x="2249" y="23"/>
                  </a:moveTo>
                  <a:lnTo>
                    <a:pt x="2257" y="23"/>
                  </a:lnTo>
                  <a:lnTo>
                    <a:pt x="2320" y="23"/>
                  </a:lnTo>
                  <a:lnTo>
                    <a:pt x="2320" y="0"/>
                  </a:lnTo>
                  <a:lnTo>
                    <a:pt x="2257" y="0"/>
                  </a:lnTo>
                  <a:lnTo>
                    <a:pt x="2249" y="0"/>
                  </a:lnTo>
                  <a:lnTo>
                    <a:pt x="2249" y="23"/>
                  </a:lnTo>
                  <a:close/>
                  <a:moveTo>
                    <a:pt x="2390" y="23"/>
                  </a:moveTo>
                  <a:lnTo>
                    <a:pt x="2413" y="23"/>
                  </a:lnTo>
                  <a:lnTo>
                    <a:pt x="2460" y="23"/>
                  </a:lnTo>
                  <a:lnTo>
                    <a:pt x="2460" y="0"/>
                  </a:lnTo>
                  <a:lnTo>
                    <a:pt x="2413" y="0"/>
                  </a:lnTo>
                  <a:lnTo>
                    <a:pt x="2390" y="0"/>
                  </a:lnTo>
                  <a:lnTo>
                    <a:pt x="2390" y="23"/>
                  </a:lnTo>
                  <a:close/>
                  <a:moveTo>
                    <a:pt x="2531" y="23"/>
                  </a:moveTo>
                  <a:lnTo>
                    <a:pt x="2569" y="23"/>
                  </a:lnTo>
                  <a:lnTo>
                    <a:pt x="2601" y="23"/>
                  </a:lnTo>
                  <a:lnTo>
                    <a:pt x="2601" y="0"/>
                  </a:lnTo>
                  <a:lnTo>
                    <a:pt x="2569" y="0"/>
                  </a:lnTo>
                  <a:lnTo>
                    <a:pt x="2531" y="0"/>
                  </a:lnTo>
                  <a:lnTo>
                    <a:pt x="2531" y="23"/>
                  </a:lnTo>
                  <a:close/>
                  <a:moveTo>
                    <a:pt x="2671" y="23"/>
                  </a:moveTo>
                  <a:lnTo>
                    <a:pt x="2724" y="23"/>
                  </a:lnTo>
                  <a:lnTo>
                    <a:pt x="2742" y="23"/>
                  </a:lnTo>
                  <a:lnTo>
                    <a:pt x="2742" y="0"/>
                  </a:lnTo>
                  <a:lnTo>
                    <a:pt x="2724" y="0"/>
                  </a:lnTo>
                  <a:lnTo>
                    <a:pt x="2671" y="0"/>
                  </a:lnTo>
                  <a:lnTo>
                    <a:pt x="2671" y="23"/>
                  </a:lnTo>
                  <a:close/>
                  <a:moveTo>
                    <a:pt x="2812" y="23"/>
                  </a:moveTo>
                  <a:lnTo>
                    <a:pt x="2880" y="23"/>
                  </a:lnTo>
                  <a:lnTo>
                    <a:pt x="2882" y="23"/>
                  </a:lnTo>
                  <a:lnTo>
                    <a:pt x="2882" y="0"/>
                  </a:lnTo>
                  <a:lnTo>
                    <a:pt x="2880" y="0"/>
                  </a:lnTo>
                  <a:lnTo>
                    <a:pt x="2812" y="0"/>
                  </a:lnTo>
                  <a:lnTo>
                    <a:pt x="2812" y="23"/>
                  </a:lnTo>
                  <a:close/>
                  <a:moveTo>
                    <a:pt x="2953" y="23"/>
                  </a:moveTo>
                  <a:lnTo>
                    <a:pt x="2958" y="23"/>
                  </a:lnTo>
                  <a:lnTo>
                    <a:pt x="3023" y="23"/>
                  </a:lnTo>
                  <a:lnTo>
                    <a:pt x="3023" y="0"/>
                  </a:lnTo>
                  <a:lnTo>
                    <a:pt x="2958" y="0"/>
                  </a:lnTo>
                  <a:lnTo>
                    <a:pt x="2953" y="0"/>
                  </a:lnTo>
                  <a:lnTo>
                    <a:pt x="2953" y="23"/>
                  </a:lnTo>
                  <a:close/>
                  <a:moveTo>
                    <a:pt x="3093" y="23"/>
                  </a:moveTo>
                  <a:lnTo>
                    <a:pt x="3114" y="23"/>
                  </a:lnTo>
                  <a:lnTo>
                    <a:pt x="3163" y="23"/>
                  </a:lnTo>
                  <a:lnTo>
                    <a:pt x="3163" y="0"/>
                  </a:lnTo>
                  <a:lnTo>
                    <a:pt x="3114" y="0"/>
                  </a:lnTo>
                  <a:lnTo>
                    <a:pt x="3093" y="0"/>
                  </a:lnTo>
                  <a:lnTo>
                    <a:pt x="3093" y="23"/>
                  </a:lnTo>
                  <a:close/>
                  <a:moveTo>
                    <a:pt x="3234" y="23"/>
                  </a:moveTo>
                  <a:lnTo>
                    <a:pt x="3269" y="23"/>
                  </a:lnTo>
                  <a:lnTo>
                    <a:pt x="3304" y="23"/>
                  </a:lnTo>
                  <a:lnTo>
                    <a:pt x="3304" y="0"/>
                  </a:lnTo>
                  <a:lnTo>
                    <a:pt x="3269" y="0"/>
                  </a:lnTo>
                  <a:lnTo>
                    <a:pt x="3234" y="0"/>
                  </a:lnTo>
                  <a:lnTo>
                    <a:pt x="3234" y="23"/>
                  </a:lnTo>
                  <a:close/>
                  <a:moveTo>
                    <a:pt x="3374" y="23"/>
                  </a:moveTo>
                  <a:lnTo>
                    <a:pt x="3425" y="23"/>
                  </a:lnTo>
                  <a:lnTo>
                    <a:pt x="3445" y="23"/>
                  </a:lnTo>
                  <a:lnTo>
                    <a:pt x="3445" y="0"/>
                  </a:lnTo>
                  <a:lnTo>
                    <a:pt x="3425" y="0"/>
                  </a:lnTo>
                  <a:lnTo>
                    <a:pt x="3374" y="0"/>
                  </a:lnTo>
                  <a:lnTo>
                    <a:pt x="3374" y="23"/>
                  </a:lnTo>
                  <a:close/>
                  <a:moveTo>
                    <a:pt x="3515" y="23"/>
                  </a:moveTo>
                  <a:lnTo>
                    <a:pt x="3580" y="23"/>
                  </a:lnTo>
                  <a:lnTo>
                    <a:pt x="3585" y="23"/>
                  </a:lnTo>
                  <a:lnTo>
                    <a:pt x="3585" y="0"/>
                  </a:lnTo>
                  <a:lnTo>
                    <a:pt x="3580" y="0"/>
                  </a:lnTo>
                  <a:lnTo>
                    <a:pt x="3515" y="0"/>
                  </a:lnTo>
                  <a:lnTo>
                    <a:pt x="3515" y="23"/>
                  </a:lnTo>
                  <a:close/>
                  <a:moveTo>
                    <a:pt x="3656" y="23"/>
                  </a:moveTo>
                  <a:lnTo>
                    <a:pt x="3658" y="23"/>
                  </a:lnTo>
                  <a:lnTo>
                    <a:pt x="3726" y="23"/>
                  </a:lnTo>
                  <a:lnTo>
                    <a:pt x="3726" y="0"/>
                  </a:lnTo>
                  <a:lnTo>
                    <a:pt x="3658" y="0"/>
                  </a:lnTo>
                  <a:lnTo>
                    <a:pt x="3656" y="0"/>
                  </a:lnTo>
                  <a:lnTo>
                    <a:pt x="3656" y="23"/>
                  </a:lnTo>
                  <a:close/>
                  <a:moveTo>
                    <a:pt x="3796" y="23"/>
                  </a:moveTo>
                  <a:lnTo>
                    <a:pt x="3814" y="23"/>
                  </a:lnTo>
                  <a:lnTo>
                    <a:pt x="3814" y="0"/>
                  </a:lnTo>
                  <a:lnTo>
                    <a:pt x="3796" y="0"/>
                  </a:lnTo>
                  <a:lnTo>
                    <a:pt x="3796" y="23"/>
                  </a:lnTo>
                  <a:close/>
                  <a:moveTo>
                    <a:pt x="0" y="23"/>
                  </a:moveTo>
                  <a:lnTo>
                    <a:pt x="70" y="23"/>
                  </a:lnTo>
                  <a:lnTo>
                    <a:pt x="70" y="0"/>
                  </a:lnTo>
                  <a:lnTo>
                    <a:pt x="0" y="0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21" name="Freeform 216"/>
            <p:cNvSpPr>
              <a:spLocks noEditPoints="1"/>
            </p:cNvSpPr>
            <p:nvPr/>
          </p:nvSpPr>
          <p:spPr bwMode="auto">
            <a:xfrm>
              <a:off x="1934" y="3290"/>
              <a:ext cx="3814" cy="23"/>
            </a:xfrm>
            <a:custGeom>
              <a:avLst/>
              <a:gdLst>
                <a:gd name="T0" fmla="*/ 210 w 3814"/>
                <a:gd name="T1" fmla="*/ 23 h 23"/>
                <a:gd name="T2" fmla="*/ 140 w 3814"/>
                <a:gd name="T3" fmla="*/ 0 h 23"/>
                <a:gd name="T4" fmla="*/ 311 w 3814"/>
                <a:gd name="T5" fmla="*/ 23 h 23"/>
                <a:gd name="T6" fmla="*/ 311 w 3814"/>
                <a:gd name="T7" fmla="*/ 0 h 23"/>
                <a:gd name="T8" fmla="*/ 421 w 3814"/>
                <a:gd name="T9" fmla="*/ 23 h 23"/>
                <a:gd name="T10" fmla="*/ 492 w 3814"/>
                <a:gd name="T11" fmla="*/ 0 h 23"/>
                <a:gd name="T12" fmla="*/ 421 w 3814"/>
                <a:gd name="T13" fmla="*/ 23 h 23"/>
                <a:gd name="T14" fmla="*/ 632 w 3814"/>
                <a:gd name="T15" fmla="*/ 23 h 23"/>
                <a:gd name="T16" fmla="*/ 562 w 3814"/>
                <a:gd name="T17" fmla="*/ 0 h 23"/>
                <a:gd name="T18" fmla="*/ 773 w 3814"/>
                <a:gd name="T19" fmla="*/ 23 h 23"/>
                <a:gd name="T20" fmla="*/ 703 w 3814"/>
                <a:gd name="T21" fmla="*/ 23 h 23"/>
                <a:gd name="T22" fmla="*/ 914 w 3814"/>
                <a:gd name="T23" fmla="*/ 23 h 23"/>
                <a:gd name="T24" fmla="*/ 843 w 3814"/>
                <a:gd name="T25" fmla="*/ 0 h 23"/>
                <a:gd name="T26" fmla="*/ 1012 w 3814"/>
                <a:gd name="T27" fmla="*/ 23 h 23"/>
                <a:gd name="T28" fmla="*/ 1012 w 3814"/>
                <a:gd name="T29" fmla="*/ 0 h 23"/>
                <a:gd name="T30" fmla="*/ 1125 w 3814"/>
                <a:gd name="T31" fmla="*/ 23 h 23"/>
                <a:gd name="T32" fmla="*/ 1195 w 3814"/>
                <a:gd name="T33" fmla="*/ 0 h 23"/>
                <a:gd name="T34" fmla="*/ 1125 w 3814"/>
                <a:gd name="T35" fmla="*/ 23 h 23"/>
                <a:gd name="T36" fmla="*/ 1335 w 3814"/>
                <a:gd name="T37" fmla="*/ 23 h 23"/>
                <a:gd name="T38" fmla="*/ 1265 w 3814"/>
                <a:gd name="T39" fmla="*/ 0 h 23"/>
                <a:gd name="T40" fmla="*/ 1476 w 3814"/>
                <a:gd name="T41" fmla="*/ 23 h 23"/>
                <a:gd name="T42" fmla="*/ 1406 w 3814"/>
                <a:gd name="T43" fmla="*/ 23 h 23"/>
                <a:gd name="T44" fmla="*/ 1617 w 3814"/>
                <a:gd name="T45" fmla="*/ 23 h 23"/>
                <a:gd name="T46" fmla="*/ 1546 w 3814"/>
                <a:gd name="T47" fmla="*/ 0 h 23"/>
                <a:gd name="T48" fmla="*/ 1712 w 3814"/>
                <a:gd name="T49" fmla="*/ 23 h 23"/>
                <a:gd name="T50" fmla="*/ 1712 w 3814"/>
                <a:gd name="T51" fmla="*/ 0 h 23"/>
                <a:gd name="T52" fmla="*/ 1828 w 3814"/>
                <a:gd name="T53" fmla="*/ 23 h 23"/>
                <a:gd name="T54" fmla="*/ 1898 w 3814"/>
                <a:gd name="T55" fmla="*/ 0 h 23"/>
                <a:gd name="T56" fmla="*/ 1828 w 3814"/>
                <a:gd name="T57" fmla="*/ 23 h 23"/>
                <a:gd name="T58" fmla="*/ 2039 w 3814"/>
                <a:gd name="T59" fmla="*/ 23 h 23"/>
                <a:gd name="T60" fmla="*/ 1968 w 3814"/>
                <a:gd name="T61" fmla="*/ 0 h 23"/>
                <a:gd name="T62" fmla="*/ 2179 w 3814"/>
                <a:gd name="T63" fmla="*/ 23 h 23"/>
                <a:gd name="T64" fmla="*/ 2109 w 3814"/>
                <a:gd name="T65" fmla="*/ 23 h 23"/>
                <a:gd name="T66" fmla="*/ 2320 w 3814"/>
                <a:gd name="T67" fmla="*/ 23 h 23"/>
                <a:gd name="T68" fmla="*/ 2249 w 3814"/>
                <a:gd name="T69" fmla="*/ 0 h 23"/>
                <a:gd name="T70" fmla="*/ 2413 w 3814"/>
                <a:gd name="T71" fmla="*/ 23 h 23"/>
                <a:gd name="T72" fmla="*/ 2413 w 3814"/>
                <a:gd name="T73" fmla="*/ 0 h 23"/>
                <a:gd name="T74" fmla="*/ 2531 w 3814"/>
                <a:gd name="T75" fmla="*/ 23 h 23"/>
                <a:gd name="T76" fmla="*/ 2601 w 3814"/>
                <a:gd name="T77" fmla="*/ 0 h 23"/>
                <a:gd name="T78" fmla="*/ 2531 w 3814"/>
                <a:gd name="T79" fmla="*/ 23 h 23"/>
                <a:gd name="T80" fmla="*/ 2742 w 3814"/>
                <a:gd name="T81" fmla="*/ 23 h 23"/>
                <a:gd name="T82" fmla="*/ 2671 w 3814"/>
                <a:gd name="T83" fmla="*/ 0 h 23"/>
                <a:gd name="T84" fmla="*/ 2880 w 3814"/>
                <a:gd name="T85" fmla="*/ 23 h 23"/>
                <a:gd name="T86" fmla="*/ 2880 w 3814"/>
                <a:gd name="T87" fmla="*/ 0 h 23"/>
                <a:gd name="T88" fmla="*/ 2953 w 3814"/>
                <a:gd name="T89" fmla="*/ 23 h 23"/>
                <a:gd name="T90" fmla="*/ 3023 w 3814"/>
                <a:gd name="T91" fmla="*/ 0 h 23"/>
                <a:gd name="T92" fmla="*/ 2953 w 3814"/>
                <a:gd name="T93" fmla="*/ 23 h 23"/>
                <a:gd name="T94" fmla="*/ 3163 w 3814"/>
                <a:gd name="T95" fmla="*/ 23 h 23"/>
                <a:gd name="T96" fmla="*/ 3093 w 3814"/>
                <a:gd name="T97" fmla="*/ 0 h 23"/>
                <a:gd name="T98" fmla="*/ 3269 w 3814"/>
                <a:gd name="T99" fmla="*/ 23 h 23"/>
                <a:gd name="T100" fmla="*/ 3269 w 3814"/>
                <a:gd name="T101" fmla="*/ 0 h 23"/>
                <a:gd name="T102" fmla="*/ 3374 w 3814"/>
                <a:gd name="T103" fmla="*/ 23 h 23"/>
                <a:gd name="T104" fmla="*/ 3445 w 3814"/>
                <a:gd name="T105" fmla="*/ 0 h 23"/>
                <a:gd name="T106" fmla="*/ 3374 w 3814"/>
                <a:gd name="T107" fmla="*/ 23 h 23"/>
                <a:gd name="T108" fmla="*/ 3585 w 3814"/>
                <a:gd name="T109" fmla="*/ 23 h 23"/>
                <a:gd name="T110" fmla="*/ 3515 w 3814"/>
                <a:gd name="T111" fmla="*/ 0 h 23"/>
                <a:gd name="T112" fmla="*/ 3658 w 3814"/>
                <a:gd name="T113" fmla="*/ 23 h 23"/>
                <a:gd name="T114" fmla="*/ 3658 w 3814"/>
                <a:gd name="T115" fmla="*/ 0 h 23"/>
                <a:gd name="T116" fmla="*/ 3796 w 3814"/>
                <a:gd name="T117" fmla="*/ 23 h 23"/>
                <a:gd name="T118" fmla="*/ 3796 w 3814"/>
                <a:gd name="T119" fmla="*/ 0 h 23"/>
                <a:gd name="T120" fmla="*/ 70 w 3814"/>
                <a:gd name="T121" fmla="*/ 23 h 23"/>
                <a:gd name="T122" fmla="*/ 0 w 3814"/>
                <a:gd name="T123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3814" h="23">
                  <a:moveTo>
                    <a:pt x="140" y="23"/>
                  </a:moveTo>
                  <a:lnTo>
                    <a:pt x="156" y="23"/>
                  </a:lnTo>
                  <a:lnTo>
                    <a:pt x="210" y="23"/>
                  </a:lnTo>
                  <a:lnTo>
                    <a:pt x="210" y="0"/>
                  </a:lnTo>
                  <a:lnTo>
                    <a:pt x="156" y="0"/>
                  </a:lnTo>
                  <a:lnTo>
                    <a:pt x="140" y="0"/>
                  </a:lnTo>
                  <a:lnTo>
                    <a:pt x="140" y="23"/>
                  </a:lnTo>
                  <a:close/>
                  <a:moveTo>
                    <a:pt x="281" y="23"/>
                  </a:moveTo>
                  <a:lnTo>
                    <a:pt x="311" y="23"/>
                  </a:lnTo>
                  <a:lnTo>
                    <a:pt x="351" y="23"/>
                  </a:lnTo>
                  <a:lnTo>
                    <a:pt x="351" y="0"/>
                  </a:lnTo>
                  <a:lnTo>
                    <a:pt x="311" y="0"/>
                  </a:lnTo>
                  <a:lnTo>
                    <a:pt x="281" y="0"/>
                  </a:lnTo>
                  <a:lnTo>
                    <a:pt x="281" y="23"/>
                  </a:lnTo>
                  <a:close/>
                  <a:moveTo>
                    <a:pt x="421" y="23"/>
                  </a:moveTo>
                  <a:lnTo>
                    <a:pt x="467" y="23"/>
                  </a:lnTo>
                  <a:lnTo>
                    <a:pt x="492" y="23"/>
                  </a:lnTo>
                  <a:lnTo>
                    <a:pt x="492" y="0"/>
                  </a:lnTo>
                  <a:lnTo>
                    <a:pt x="467" y="0"/>
                  </a:lnTo>
                  <a:lnTo>
                    <a:pt x="421" y="0"/>
                  </a:lnTo>
                  <a:lnTo>
                    <a:pt x="421" y="23"/>
                  </a:lnTo>
                  <a:close/>
                  <a:moveTo>
                    <a:pt x="562" y="23"/>
                  </a:moveTo>
                  <a:lnTo>
                    <a:pt x="622" y="23"/>
                  </a:lnTo>
                  <a:lnTo>
                    <a:pt x="632" y="23"/>
                  </a:lnTo>
                  <a:lnTo>
                    <a:pt x="632" y="0"/>
                  </a:lnTo>
                  <a:lnTo>
                    <a:pt x="622" y="0"/>
                  </a:lnTo>
                  <a:lnTo>
                    <a:pt x="562" y="0"/>
                  </a:lnTo>
                  <a:lnTo>
                    <a:pt x="562" y="23"/>
                  </a:lnTo>
                  <a:close/>
                  <a:moveTo>
                    <a:pt x="703" y="23"/>
                  </a:moveTo>
                  <a:lnTo>
                    <a:pt x="773" y="23"/>
                  </a:lnTo>
                  <a:lnTo>
                    <a:pt x="773" y="0"/>
                  </a:lnTo>
                  <a:lnTo>
                    <a:pt x="703" y="0"/>
                  </a:lnTo>
                  <a:lnTo>
                    <a:pt x="703" y="23"/>
                  </a:lnTo>
                  <a:close/>
                  <a:moveTo>
                    <a:pt x="843" y="23"/>
                  </a:moveTo>
                  <a:lnTo>
                    <a:pt x="856" y="23"/>
                  </a:lnTo>
                  <a:lnTo>
                    <a:pt x="914" y="23"/>
                  </a:lnTo>
                  <a:lnTo>
                    <a:pt x="914" y="0"/>
                  </a:lnTo>
                  <a:lnTo>
                    <a:pt x="856" y="0"/>
                  </a:lnTo>
                  <a:lnTo>
                    <a:pt x="843" y="0"/>
                  </a:lnTo>
                  <a:lnTo>
                    <a:pt x="843" y="23"/>
                  </a:lnTo>
                  <a:close/>
                  <a:moveTo>
                    <a:pt x="984" y="23"/>
                  </a:moveTo>
                  <a:lnTo>
                    <a:pt x="1012" y="23"/>
                  </a:lnTo>
                  <a:lnTo>
                    <a:pt x="1054" y="23"/>
                  </a:lnTo>
                  <a:lnTo>
                    <a:pt x="1054" y="0"/>
                  </a:lnTo>
                  <a:lnTo>
                    <a:pt x="1012" y="0"/>
                  </a:lnTo>
                  <a:lnTo>
                    <a:pt x="984" y="0"/>
                  </a:lnTo>
                  <a:lnTo>
                    <a:pt x="984" y="23"/>
                  </a:lnTo>
                  <a:close/>
                  <a:moveTo>
                    <a:pt x="1125" y="23"/>
                  </a:moveTo>
                  <a:lnTo>
                    <a:pt x="1167" y="23"/>
                  </a:lnTo>
                  <a:lnTo>
                    <a:pt x="1195" y="23"/>
                  </a:lnTo>
                  <a:lnTo>
                    <a:pt x="1195" y="0"/>
                  </a:lnTo>
                  <a:lnTo>
                    <a:pt x="1167" y="0"/>
                  </a:lnTo>
                  <a:lnTo>
                    <a:pt x="1125" y="0"/>
                  </a:lnTo>
                  <a:lnTo>
                    <a:pt x="1125" y="23"/>
                  </a:lnTo>
                  <a:close/>
                  <a:moveTo>
                    <a:pt x="1265" y="23"/>
                  </a:moveTo>
                  <a:lnTo>
                    <a:pt x="1323" y="23"/>
                  </a:lnTo>
                  <a:lnTo>
                    <a:pt x="1335" y="23"/>
                  </a:lnTo>
                  <a:lnTo>
                    <a:pt x="1335" y="0"/>
                  </a:lnTo>
                  <a:lnTo>
                    <a:pt x="1323" y="0"/>
                  </a:lnTo>
                  <a:lnTo>
                    <a:pt x="1265" y="0"/>
                  </a:lnTo>
                  <a:lnTo>
                    <a:pt x="1265" y="23"/>
                  </a:lnTo>
                  <a:close/>
                  <a:moveTo>
                    <a:pt x="1406" y="23"/>
                  </a:moveTo>
                  <a:lnTo>
                    <a:pt x="1476" y="23"/>
                  </a:lnTo>
                  <a:lnTo>
                    <a:pt x="1476" y="0"/>
                  </a:lnTo>
                  <a:lnTo>
                    <a:pt x="1406" y="0"/>
                  </a:lnTo>
                  <a:lnTo>
                    <a:pt x="1406" y="23"/>
                  </a:lnTo>
                  <a:close/>
                  <a:moveTo>
                    <a:pt x="1546" y="23"/>
                  </a:moveTo>
                  <a:lnTo>
                    <a:pt x="1557" y="23"/>
                  </a:lnTo>
                  <a:lnTo>
                    <a:pt x="1617" y="23"/>
                  </a:lnTo>
                  <a:lnTo>
                    <a:pt x="1617" y="0"/>
                  </a:lnTo>
                  <a:lnTo>
                    <a:pt x="1557" y="0"/>
                  </a:lnTo>
                  <a:lnTo>
                    <a:pt x="1546" y="0"/>
                  </a:lnTo>
                  <a:lnTo>
                    <a:pt x="1546" y="23"/>
                  </a:lnTo>
                  <a:close/>
                  <a:moveTo>
                    <a:pt x="1687" y="23"/>
                  </a:moveTo>
                  <a:lnTo>
                    <a:pt x="1712" y="23"/>
                  </a:lnTo>
                  <a:lnTo>
                    <a:pt x="1757" y="23"/>
                  </a:lnTo>
                  <a:lnTo>
                    <a:pt x="1757" y="0"/>
                  </a:lnTo>
                  <a:lnTo>
                    <a:pt x="1712" y="0"/>
                  </a:lnTo>
                  <a:lnTo>
                    <a:pt x="1687" y="0"/>
                  </a:lnTo>
                  <a:lnTo>
                    <a:pt x="1687" y="23"/>
                  </a:lnTo>
                  <a:close/>
                  <a:moveTo>
                    <a:pt x="1828" y="23"/>
                  </a:moveTo>
                  <a:lnTo>
                    <a:pt x="1868" y="23"/>
                  </a:lnTo>
                  <a:lnTo>
                    <a:pt x="1898" y="23"/>
                  </a:lnTo>
                  <a:lnTo>
                    <a:pt x="1898" y="0"/>
                  </a:lnTo>
                  <a:lnTo>
                    <a:pt x="1868" y="0"/>
                  </a:lnTo>
                  <a:lnTo>
                    <a:pt x="1828" y="0"/>
                  </a:lnTo>
                  <a:lnTo>
                    <a:pt x="1828" y="23"/>
                  </a:lnTo>
                  <a:close/>
                  <a:moveTo>
                    <a:pt x="1968" y="23"/>
                  </a:moveTo>
                  <a:lnTo>
                    <a:pt x="2024" y="23"/>
                  </a:lnTo>
                  <a:lnTo>
                    <a:pt x="2039" y="23"/>
                  </a:lnTo>
                  <a:lnTo>
                    <a:pt x="2039" y="0"/>
                  </a:lnTo>
                  <a:lnTo>
                    <a:pt x="2024" y="0"/>
                  </a:lnTo>
                  <a:lnTo>
                    <a:pt x="1968" y="0"/>
                  </a:lnTo>
                  <a:lnTo>
                    <a:pt x="1968" y="23"/>
                  </a:lnTo>
                  <a:close/>
                  <a:moveTo>
                    <a:pt x="2109" y="23"/>
                  </a:moveTo>
                  <a:lnTo>
                    <a:pt x="2179" y="23"/>
                  </a:lnTo>
                  <a:lnTo>
                    <a:pt x="2179" y="0"/>
                  </a:lnTo>
                  <a:lnTo>
                    <a:pt x="2109" y="0"/>
                  </a:lnTo>
                  <a:lnTo>
                    <a:pt x="2109" y="23"/>
                  </a:lnTo>
                  <a:close/>
                  <a:moveTo>
                    <a:pt x="2249" y="23"/>
                  </a:moveTo>
                  <a:lnTo>
                    <a:pt x="2257" y="23"/>
                  </a:lnTo>
                  <a:lnTo>
                    <a:pt x="2320" y="23"/>
                  </a:lnTo>
                  <a:lnTo>
                    <a:pt x="2320" y="0"/>
                  </a:lnTo>
                  <a:lnTo>
                    <a:pt x="2257" y="0"/>
                  </a:lnTo>
                  <a:lnTo>
                    <a:pt x="2249" y="0"/>
                  </a:lnTo>
                  <a:lnTo>
                    <a:pt x="2249" y="23"/>
                  </a:lnTo>
                  <a:close/>
                  <a:moveTo>
                    <a:pt x="2390" y="23"/>
                  </a:moveTo>
                  <a:lnTo>
                    <a:pt x="2413" y="23"/>
                  </a:lnTo>
                  <a:lnTo>
                    <a:pt x="2460" y="23"/>
                  </a:lnTo>
                  <a:lnTo>
                    <a:pt x="2460" y="0"/>
                  </a:lnTo>
                  <a:lnTo>
                    <a:pt x="2413" y="0"/>
                  </a:lnTo>
                  <a:lnTo>
                    <a:pt x="2390" y="0"/>
                  </a:lnTo>
                  <a:lnTo>
                    <a:pt x="2390" y="23"/>
                  </a:lnTo>
                  <a:close/>
                  <a:moveTo>
                    <a:pt x="2531" y="23"/>
                  </a:moveTo>
                  <a:lnTo>
                    <a:pt x="2569" y="23"/>
                  </a:lnTo>
                  <a:lnTo>
                    <a:pt x="2601" y="23"/>
                  </a:lnTo>
                  <a:lnTo>
                    <a:pt x="2601" y="0"/>
                  </a:lnTo>
                  <a:lnTo>
                    <a:pt x="2569" y="0"/>
                  </a:lnTo>
                  <a:lnTo>
                    <a:pt x="2531" y="0"/>
                  </a:lnTo>
                  <a:lnTo>
                    <a:pt x="2531" y="23"/>
                  </a:lnTo>
                  <a:close/>
                  <a:moveTo>
                    <a:pt x="2671" y="23"/>
                  </a:moveTo>
                  <a:lnTo>
                    <a:pt x="2724" y="23"/>
                  </a:lnTo>
                  <a:lnTo>
                    <a:pt x="2742" y="23"/>
                  </a:lnTo>
                  <a:lnTo>
                    <a:pt x="2742" y="0"/>
                  </a:lnTo>
                  <a:lnTo>
                    <a:pt x="2724" y="0"/>
                  </a:lnTo>
                  <a:lnTo>
                    <a:pt x="2671" y="0"/>
                  </a:lnTo>
                  <a:lnTo>
                    <a:pt x="2671" y="23"/>
                  </a:lnTo>
                  <a:close/>
                  <a:moveTo>
                    <a:pt x="2812" y="23"/>
                  </a:moveTo>
                  <a:lnTo>
                    <a:pt x="2880" y="23"/>
                  </a:lnTo>
                  <a:lnTo>
                    <a:pt x="2882" y="23"/>
                  </a:lnTo>
                  <a:lnTo>
                    <a:pt x="2882" y="0"/>
                  </a:lnTo>
                  <a:lnTo>
                    <a:pt x="2880" y="0"/>
                  </a:lnTo>
                  <a:lnTo>
                    <a:pt x="2812" y="0"/>
                  </a:lnTo>
                  <a:lnTo>
                    <a:pt x="2812" y="23"/>
                  </a:lnTo>
                  <a:close/>
                  <a:moveTo>
                    <a:pt x="2953" y="23"/>
                  </a:moveTo>
                  <a:lnTo>
                    <a:pt x="2958" y="23"/>
                  </a:lnTo>
                  <a:lnTo>
                    <a:pt x="3023" y="23"/>
                  </a:lnTo>
                  <a:lnTo>
                    <a:pt x="3023" y="0"/>
                  </a:lnTo>
                  <a:lnTo>
                    <a:pt x="2958" y="0"/>
                  </a:lnTo>
                  <a:lnTo>
                    <a:pt x="2953" y="0"/>
                  </a:lnTo>
                  <a:lnTo>
                    <a:pt x="2953" y="23"/>
                  </a:lnTo>
                  <a:close/>
                  <a:moveTo>
                    <a:pt x="3093" y="23"/>
                  </a:moveTo>
                  <a:lnTo>
                    <a:pt x="3114" y="23"/>
                  </a:lnTo>
                  <a:lnTo>
                    <a:pt x="3163" y="23"/>
                  </a:lnTo>
                  <a:lnTo>
                    <a:pt x="3163" y="0"/>
                  </a:lnTo>
                  <a:lnTo>
                    <a:pt x="3114" y="0"/>
                  </a:lnTo>
                  <a:lnTo>
                    <a:pt x="3093" y="0"/>
                  </a:lnTo>
                  <a:lnTo>
                    <a:pt x="3093" y="23"/>
                  </a:lnTo>
                  <a:close/>
                  <a:moveTo>
                    <a:pt x="3234" y="23"/>
                  </a:moveTo>
                  <a:lnTo>
                    <a:pt x="3269" y="23"/>
                  </a:lnTo>
                  <a:lnTo>
                    <a:pt x="3304" y="23"/>
                  </a:lnTo>
                  <a:lnTo>
                    <a:pt x="3304" y="0"/>
                  </a:lnTo>
                  <a:lnTo>
                    <a:pt x="3269" y="0"/>
                  </a:lnTo>
                  <a:lnTo>
                    <a:pt x="3234" y="0"/>
                  </a:lnTo>
                  <a:lnTo>
                    <a:pt x="3234" y="23"/>
                  </a:lnTo>
                  <a:close/>
                  <a:moveTo>
                    <a:pt x="3374" y="23"/>
                  </a:moveTo>
                  <a:lnTo>
                    <a:pt x="3425" y="23"/>
                  </a:lnTo>
                  <a:lnTo>
                    <a:pt x="3445" y="23"/>
                  </a:lnTo>
                  <a:lnTo>
                    <a:pt x="3445" y="0"/>
                  </a:lnTo>
                  <a:lnTo>
                    <a:pt x="3425" y="0"/>
                  </a:lnTo>
                  <a:lnTo>
                    <a:pt x="3374" y="0"/>
                  </a:lnTo>
                  <a:lnTo>
                    <a:pt x="3374" y="23"/>
                  </a:lnTo>
                  <a:close/>
                  <a:moveTo>
                    <a:pt x="3515" y="23"/>
                  </a:moveTo>
                  <a:lnTo>
                    <a:pt x="3580" y="23"/>
                  </a:lnTo>
                  <a:lnTo>
                    <a:pt x="3585" y="23"/>
                  </a:lnTo>
                  <a:lnTo>
                    <a:pt x="3585" y="0"/>
                  </a:lnTo>
                  <a:lnTo>
                    <a:pt x="3580" y="0"/>
                  </a:lnTo>
                  <a:lnTo>
                    <a:pt x="3515" y="0"/>
                  </a:lnTo>
                  <a:lnTo>
                    <a:pt x="3515" y="23"/>
                  </a:lnTo>
                  <a:close/>
                  <a:moveTo>
                    <a:pt x="3656" y="23"/>
                  </a:moveTo>
                  <a:lnTo>
                    <a:pt x="3658" y="23"/>
                  </a:lnTo>
                  <a:lnTo>
                    <a:pt x="3726" y="23"/>
                  </a:lnTo>
                  <a:lnTo>
                    <a:pt x="3726" y="0"/>
                  </a:lnTo>
                  <a:lnTo>
                    <a:pt x="3658" y="0"/>
                  </a:lnTo>
                  <a:lnTo>
                    <a:pt x="3656" y="0"/>
                  </a:lnTo>
                  <a:lnTo>
                    <a:pt x="3656" y="23"/>
                  </a:lnTo>
                  <a:close/>
                  <a:moveTo>
                    <a:pt x="3796" y="23"/>
                  </a:moveTo>
                  <a:lnTo>
                    <a:pt x="3814" y="23"/>
                  </a:lnTo>
                  <a:lnTo>
                    <a:pt x="3814" y="0"/>
                  </a:lnTo>
                  <a:lnTo>
                    <a:pt x="3796" y="0"/>
                  </a:lnTo>
                  <a:lnTo>
                    <a:pt x="3796" y="23"/>
                  </a:lnTo>
                  <a:close/>
                  <a:moveTo>
                    <a:pt x="0" y="23"/>
                  </a:moveTo>
                  <a:lnTo>
                    <a:pt x="70" y="23"/>
                  </a:lnTo>
                  <a:lnTo>
                    <a:pt x="70" y="0"/>
                  </a:lnTo>
                  <a:lnTo>
                    <a:pt x="0" y="0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22" name="Freeform 217"/>
            <p:cNvSpPr>
              <a:spLocks noEditPoints="1"/>
            </p:cNvSpPr>
            <p:nvPr/>
          </p:nvSpPr>
          <p:spPr bwMode="auto">
            <a:xfrm>
              <a:off x="1934" y="3290"/>
              <a:ext cx="3814" cy="23"/>
            </a:xfrm>
            <a:custGeom>
              <a:avLst/>
              <a:gdLst>
                <a:gd name="T0" fmla="*/ 210 w 3814"/>
                <a:gd name="T1" fmla="*/ 23 h 23"/>
                <a:gd name="T2" fmla="*/ 140 w 3814"/>
                <a:gd name="T3" fmla="*/ 0 h 23"/>
                <a:gd name="T4" fmla="*/ 311 w 3814"/>
                <a:gd name="T5" fmla="*/ 23 h 23"/>
                <a:gd name="T6" fmla="*/ 311 w 3814"/>
                <a:gd name="T7" fmla="*/ 0 h 23"/>
                <a:gd name="T8" fmla="*/ 421 w 3814"/>
                <a:gd name="T9" fmla="*/ 23 h 23"/>
                <a:gd name="T10" fmla="*/ 492 w 3814"/>
                <a:gd name="T11" fmla="*/ 0 h 23"/>
                <a:gd name="T12" fmla="*/ 421 w 3814"/>
                <a:gd name="T13" fmla="*/ 23 h 23"/>
                <a:gd name="T14" fmla="*/ 632 w 3814"/>
                <a:gd name="T15" fmla="*/ 23 h 23"/>
                <a:gd name="T16" fmla="*/ 562 w 3814"/>
                <a:gd name="T17" fmla="*/ 0 h 23"/>
                <a:gd name="T18" fmla="*/ 773 w 3814"/>
                <a:gd name="T19" fmla="*/ 23 h 23"/>
                <a:gd name="T20" fmla="*/ 703 w 3814"/>
                <a:gd name="T21" fmla="*/ 23 h 23"/>
                <a:gd name="T22" fmla="*/ 914 w 3814"/>
                <a:gd name="T23" fmla="*/ 23 h 23"/>
                <a:gd name="T24" fmla="*/ 843 w 3814"/>
                <a:gd name="T25" fmla="*/ 0 h 23"/>
                <a:gd name="T26" fmla="*/ 1012 w 3814"/>
                <a:gd name="T27" fmla="*/ 23 h 23"/>
                <a:gd name="T28" fmla="*/ 1012 w 3814"/>
                <a:gd name="T29" fmla="*/ 0 h 23"/>
                <a:gd name="T30" fmla="*/ 1125 w 3814"/>
                <a:gd name="T31" fmla="*/ 23 h 23"/>
                <a:gd name="T32" fmla="*/ 1195 w 3814"/>
                <a:gd name="T33" fmla="*/ 0 h 23"/>
                <a:gd name="T34" fmla="*/ 1125 w 3814"/>
                <a:gd name="T35" fmla="*/ 23 h 23"/>
                <a:gd name="T36" fmla="*/ 1335 w 3814"/>
                <a:gd name="T37" fmla="*/ 23 h 23"/>
                <a:gd name="T38" fmla="*/ 1265 w 3814"/>
                <a:gd name="T39" fmla="*/ 0 h 23"/>
                <a:gd name="T40" fmla="*/ 1476 w 3814"/>
                <a:gd name="T41" fmla="*/ 23 h 23"/>
                <a:gd name="T42" fmla="*/ 1406 w 3814"/>
                <a:gd name="T43" fmla="*/ 23 h 23"/>
                <a:gd name="T44" fmla="*/ 1617 w 3814"/>
                <a:gd name="T45" fmla="*/ 23 h 23"/>
                <a:gd name="T46" fmla="*/ 1546 w 3814"/>
                <a:gd name="T47" fmla="*/ 0 h 23"/>
                <a:gd name="T48" fmla="*/ 1712 w 3814"/>
                <a:gd name="T49" fmla="*/ 23 h 23"/>
                <a:gd name="T50" fmla="*/ 1712 w 3814"/>
                <a:gd name="T51" fmla="*/ 0 h 23"/>
                <a:gd name="T52" fmla="*/ 1828 w 3814"/>
                <a:gd name="T53" fmla="*/ 23 h 23"/>
                <a:gd name="T54" fmla="*/ 1898 w 3814"/>
                <a:gd name="T55" fmla="*/ 0 h 23"/>
                <a:gd name="T56" fmla="*/ 1828 w 3814"/>
                <a:gd name="T57" fmla="*/ 23 h 23"/>
                <a:gd name="T58" fmla="*/ 2039 w 3814"/>
                <a:gd name="T59" fmla="*/ 23 h 23"/>
                <a:gd name="T60" fmla="*/ 1968 w 3814"/>
                <a:gd name="T61" fmla="*/ 0 h 23"/>
                <a:gd name="T62" fmla="*/ 2179 w 3814"/>
                <a:gd name="T63" fmla="*/ 23 h 23"/>
                <a:gd name="T64" fmla="*/ 2109 w 3814"/>
                <a:gd name="T65" fmla="*/ 23 h 23"/>
                <a:gd name="T66" fmla="*/ 2320 w 3814"/>
                <a:gd name="T67" fmla="*/ 23 h 23"/>
                <a:gd name="T68" fmla="*/ 2249 w 3814"/>
                <a:gd name="T69" fmla="*/ 0 h 23"/>
                <a:gd name="T70" fmla="*/ 2413 w 3814"/>
                <a:gd name="T71" fmla="*/ 23 h 23"/>
                <a:gd name="T72" fmla="*/ 2413 w 3814"/>
                <a:gd name="T73" fmla="*/ 0 h 23"/>
                <a:gd name="T74" fmla="*/ 2531 w 3814"/>
                <a:gd name="T75" fmla="*/ 23 h 23"/>
                <a:gd name="T76" fmla="*/ 2601 w 3814"/>
                <a:gd name="T77" fmla="*/ 0 h 23"/>
                <a:gd name="T78" fmla="*/ 2531 w 3814"/>
                <a:gd name="T79" fmla="*/ 23 h 23"/>
                <a:gd name="T80" fmla="*/ 2742 w 3814"/>
                <a:gd name="T81" fmla="*/ 23 h 23"/>
                <a:gd name="T82" fmla="*/ 2671 w 3814"/>
                <a:gd name="T83" fmla="*/ 0 h 23"/>
                <a:gd name="T84" fmla="*/ 2880 w 3814"/>
                <a:gd name="T85" fmla="*/ 23 h 23"/>
                <a:gd name="T86" fmla="*/ 2880 w 3814"/>
                <a:gd name="T87" fmla="*/ 0 h 23"/>
                <a:gd name="T88" fmla="*/ 2953 w 3814"/>
                <a:gd name="T89" fmla="*/ 23 h 23"/>
                <a:gd name="T90" fmla="*/ 3023 w 3814"/>
                <a:gd name="T91" fmla="*/ 0 h 23"/>
                <a:gd name="T92" fmla="*/ 2953 w 3814"/>
                <a:gd name="T93" fmla="*/ 23 h 23"/>
                <a:gd name="T94" fmla="*/ 3163 w 3814"/>
                <a:gd name="T95" fmla="*/ 23 h 23"/>
                <a:gd name="T96" fmla="*/ 3093 w 3814"/>
                <a:gd name="T97" fmla="*/ 0 h 23"/>
                <a:gd name="T98" fmla="*/ 3269 w 3814"/>
                <a:gd name="T99" fmla="*/ 23 h 23"/>
                <a:gd name="T100" fmla="*/ 3269 w 3814"/>
                <a:gd name="T101" fmla="*/ 0 h 23"/>
                <a:gd name="T102" fmla="*/ 3374 w 3814"/>
                <a:gd name="T103" fmla="*/ 23 h 23"/>
                <a:gd name="T104" fmla="*/ 3445 w 3814"/>
                <a:gd name="T105" fmla="*/ 0 h 23"/>
                <a:gd name="T106" fmla="*/ 3374 w 3814"/>
                <a:gd name="T107" fmla="*/ 23 h 23"/>
                <a:gd name="T108" fmla="*/ 3585 w 3814"/>
                <a:gd name="T109" fmla="*/ 23 h 23"/>
                <a:gd name="T110" fmla="*/ 3515 w 3814"/>
                <a:gd name="T111" fmla="*/ 0 h 23"/>
                <a:gd name="T112" fmla="*/ 3658 w 3814"/>
                <a:gd name="T113" fmla="*/ 23 h 23"/>
                <a:gd name="T114" fmla="*/ 3658 w 3814"/>
                <a:gd name="T115" fmla="*/ 0 h 23"/>
                <a:gd name="T116" fmla="*/ 3796 w 3814"/>
                <a:gd name="T117" fmla="*/ 23 h 23"/>
                <a:gd name="T118" fmla="*/ 3796 w 3814"/>
                <a:gd name="T119" fmla="*/ 0 h 23"/>
                <a:gd name="T120" fmla="*/ 70 w 3814"/>
                <a:gd name="T121" fmla="*/ 23 h 23"/>
                <a:gd name="T122" fmla="*/ 0 w 3814"/>
                <a:gd name="T123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3814" h="23">
                  <a:moveTo>
                    <a:pt x="140" y="23"/>
                  </a:moveTo>
                  <a:lnTo>
                    <a:pt x="156" y="23"/>
                  </a:lnTo>
                  <a:lnTo>
                    <a:pt x="210" y="23"/>
                  </a:lnTo>
                  <a:lnTo>
                    <a:pt x="210" y="0"/>
                  </a:lnTo>
                  <a:lnTo>
                    <a:pt x="156" y="0"/>
                  </a:lnTo>
                  <a:lnTo>
                    <a:pt x="140" y="0"/>
                  </a:lnTo>
                  <a:lnTo>
                    <a:pt x="140" y="23"/>
                  </a:lnTo>
                  <a:close/>
                  <a:moveTo>
                    <a:pt x="281" y="23"/>
                  </a:moveTo>
                  <a:lnTo>
                    <a:pt x="311" y="23"/>
                  </a:lnTo>
                  <a:lnTo>
                    <a:pt x="351" y="23"/>
                  </a:lnTo>
                  <a:lnTo>
                    <a:pt x="351" y="0"/>
                  </a:lnTo>
                  <a:lnTo>
                    <a:pt x="311" y="0"/>
                  </a:lnTo>
                  <a:lnTo>
                    <a:pt x="281" y="0"/>
                  </a:lnTo>
                  <a:lnTo>
                    <a:pt x="281" y="23"/>
                  </a:lnTo>
                  <a:close/>
                  <a:moveTo>
                    <a:pt x="421" y="23"/>
                  </a:moveTo>
                  <a:lnTo>
                    <a:pt x="467" y="23"/>
                  </a:lnTo>
                  <a:lnTo>
                    <a:pt x="492" y="23"/>
                  </a:lnTo>
                  <a:lnTo>
                    <a:pt x="492" y="0"/>
                  </a:lnTo>
                  <a:lnTo>
                    <a:pt x="467" y="0"/>
                  </a:lnTo>
                  <a:lnTo>
                    <a:pt x="421" y="0"/>
                  </a:lnTo>
                  <a:lnTo>
                    <a:pt x="421" y="23"/>
                  </a:lnTo>
                  <a:close/>
                  <a:moveTo>
                    <a:pt x="562" y="23"/>
                  </a:moveTo>
                  <a:lnTo>
                    <a:pt x="622" y="23"/>
                  </a:lnTo>
                  <a:lnTo>
                    <a:pt x="632" y="23"/>
                  </a:lnTo>
                  <a:lnTo>
                    <a:pt x="632" y="0"/>
                  </a:lnTo>
                  <a:lnTo>
                    <a:pt x="622" y="0"/>
                  </a:lnTo>
                  <a:lnTo>
                    <a:pt x="562" y="0"/>
                  </a:lnTo>
                  <a:lnTo>
                    <a:pt x="562" y="23"/>
                  </a:lnTo>
                  <a:close/>
                  <a:moveTo>
                    <a:pt x="703" y="23"/>
                  </a:moveTo>
                  <a:lnTo>
                    <a:pt x="773" y="23"/>
                  </a:lnTo>
                  <a:lnTo>
                    <a:pt x="773" y="0"/>
                  </a:lnTo>
                  <a:lnTo>
                    <a:pt x="703" y="0"/>
                  </a:lnTo>
                  <a:lnTo>
                    <a:pt x="703" y="23"/>
                  </a:lnTo>
                  <a:close/>
                  <a:moveTo>
                    <a:pt x="843" y="23"/>
                  </a:moveTo>
                  <a:lnTo>
                    <a:pt x="856" y="23"/>
                  </a:lnTo>
                  <a:lnTo>
                    <a:pt x="914" y="23"/>
                  </a:lnTo>
                  <a:lnTo>
                    <a:pt x="914" y="0"/>
                  </a:lnTo>
                  <a:lnTo>
                    <a:pt x="856" y="0"/>
                  </a:lnTo>
                  <a:lnTo>
                    <a:pt x="843" y="0"/>
                  </a:lnTo>
                  <a:lnTo>
                    <a:pt x="843" y="23"/>
                  </a:lnTo>
                  <a:close/>
                  <a:moveTo>
                    <a:pt x="984" y="23"/>
                  </a:moveTo>
                  <a:lnTo>
                    <a:pt x="1012" y="23"/>
                  </a:lnTo>
                  <a:lnTo>
                    <a:pt x="1054" y="23"/>
                  </a:lnTo>
                  <a:lnTo>
                    <a:pt x="1054" y="0"/>
                  </a:lnTo>
                  <a:lnTo>
                    <a:pt x="1012" y="0"/>
                  </a:lnTo>
                  <a:lnTo>
                    <a:pt x="984" y="0"/>
                  </a:lnTo>
                  <a:lnTo>
                    <a:pt x="984" y="23"/>
                  </a:lnTo>
                  <a:close/>
                  <a:moveTo>
                    <a:pt x="1125" y="23"/>
                  </a:moveTo>
                  <a:lnTo>
                    <a:pt x="1167" y="23"/>
                  </a:lnTo>
                  <a:lnTo>
                    <a:pt x="1195" y="23"/>
                  </a:lnTo>
                  <a:lnTo>
                    <a:pt x="1195" y="0"/>
                  </a:lnTo>
                  <a:lnTo>
                    <a:pt x="1167" y="0"/>
                  </a:lnTo>
                  <a:lnTo>
                    <a:pt x="1125" y="0"/>
                  </a:lnTo>
                  <a:lnTo>
                    <a:pt x="1125" y="23"/>
                  </a:lnTo>
                  <a:close/>
                  <a:moveTo>
                    <a:pt x="1265" y="23"/>
                  </a:moveTo>
                  <a:lnTo>
                    <a:pt x="1323" y="23"/>
                  </a:lnTo>
                  <a:lnTo>
                    <a:pt x="1335" y="23"/>
                  </a:lnTo>
                  <a:lnTo>
                    <a:pt x="1335" y="0"/>
                  </a:lnTo>
                  <a:lnTo>
                    <a:pt x="1323" y="0"/>
                  </a:lnTo>
                  <a:lnTo>
                    <a:pt x="1265" y="0"/>
                  </a:lnTo>
                  <a:lnTo>
                    <a:pt x="1265" y="23"/>
                  </a:lnTo>
                  <a:close/>
                  <a:moveTo>
                    <a:pt x="1406" y="23"/>
                  </a:moveTo>
                  <a:lnTo>
                    <a:pt x="1476" y="23"/>
                  </a:lnTo>
                  <a:lnTo>
                    <a:pt x="1476" y="0"/>
                  </a:lnTo>
                  <a:lnTo>
                    <a:pt x="1406" y="0"/>
                  </a:lnTo>
                  <a:lnTo>
                    <a:pt x="1406" y="23"/>
                  </a:lnTo>
                  <a:close/>
                  <a:moveTo>
                    <a:pt x="1546" y="23"/>
                  </a:moveTo>
                  <a:lnTo>
                    <a:pt x="1557" y="23"/>
                  </a:lnTo>
                  <a:lnTo>
                    <a:pt x="1617" y="23"/>
                  </a:lnTo>
                  <a:lnTo>
                    <a:pt x="1617" y="0"/>
                  </a:lnTo>
                  <a:lnTo>
                    <a:pt x="1557" y="0"/>
                  </a:lnTo>
                  <a:lnTo>
                    <a:pt x="1546" y="0"/>
                  </a:lnTo>
                  <a:lnTo>
                    <a:pt x="1546" y="23"/>
                  </a:lnTo>
                  <a:close/>
                  <a:moveTo>
                    <a:pt x="1687" y="23"/>
                  </a:moveTo>
                  <a:lnTo>
                    <a:pt x="1712" y="23"/>
                  </a:lnTo>
                  <a:lnTo>
                    <a:pt x="1757" y="23"/>
                  </a:lnTo>
                  <a:lnTo>
                    <a:pt x="1757" y="0"/>
                  </a:lnTo>
                  <a:lnTo>
                    <a:pt x="1712" y="0"/>
                  </a:lnTo>
                  <a:lnTo>
                    <a:pt x="1687" y="0"/>
                  </a:lnTo>
                  <a:lnTo>
                    <a:pt x="1687" y="23"/>
                  </a:lnTo>
                  <a:close/>
                  <a:moveTo>
                    <a:pt x="1828" y="23"/>
                  </a:moveTo>
                  <a:lnTo>
                    <a:pt x="1868" y="23"/>
                  </a:lnTo>
                  <a:lnTo>
                    <a:pt x="1898" y="23"/>
                  </a:lnTo>
                  <a:lnTo>
                    <a:pt x="1898" y="0"/>
                  </a:lnTo>
                  <a:lnTo>
                    <a:pt x="1868" y="0"/>
                  </a:lnTo>
                  <a:lnTo>
                    <a:pt x="1828" y="0"/>
                  </a:lnTo>
                  <a:lnTo>
                    <a:pt x="1828" y="23"/>
                  </a:lnTo>
                  <a:close/>
                  <a:moveTo>
                    <a:pt x="1968" y="23"/>
                  </a:moveTo>
                  <a:lnTo>
                    <a:pt x="2024" y="23"/>
                  </a:lnTo>
                  <a:lnTo>
                    <a:pt x="2039" y="23"/>
                  </a:lnTo>
                  <a:lnTo>
                    <a:pt x="2039" y="0"/>
                  </a:lnTo>
                  <a:lnTo>
                    <a:pt x="2024" y="0"/>
                  </a:lnTo>
                  <a:lnTo>
                    <a:pt x="1968" y="0"/>
                  </a:lnTo>
                  <a:lnTo>
                    <a:pt x="1968" y="23"/>
                  </a:lnTo>
                  <a:close/>
                  <a:moveTo>
                    <a:pt x="2109" y="23"/>
                  </a:moveTo>
                  <a:lnTo>
                    <a:pt x="2179" y="23"/>
                  </a:lnTo>
                  <a:lnTo>
                    <a:pt x="2179" y="0"/>
                  </a:lnTo>
                  <a:lnTo>
                    <a:pt x="2109" y="0"/>
                  </a:lnTo>
                  <a:lnTo>
                    <a:pt x="2109" y="23"/>
                  </a:lnTo>
                  <a:close/>
                  <a:moveTo>
                    <a:pt x="2249" y="23"/>
                  </a:moveTo>
                  <a:lnTo>
                    <a:pt x="2257" y="23"/>
                  </a:lnTo>
                  <a:lnTo>
                    <a:pt x="2320" y="23"/>
                  </a:lnTo>
                  <a:lnTo>
                    <a:pt x="2320" y="0"/>
                  </a:lnTo>
                  <a:lnTo>
                    <a:pt x="2257" y="0"/>
                  </a:lnTo>
                  <a:lnTo>
                    <a:pt x="2249" y="0"/>
                  </a:lnTo>
                  <a:lnTo>
                    <a:pt x="2249" y="23"/>
                  </a:lnTo>
                  <a:close/>
                  <a:moveTo>
                    <a:pt x="2390" y="23"/>
                  </a:moveTo>
                  <a:lnTo>
                    <a:pt x="2413" y="23"/>
                  </a:lnTo>
                  <a:lnTo>
                    <a:pt x="2460" y="23"/>
                  </a:lnTo>
                  <a:lnTo>
                    <a:pt x="2460" y="0"/>
                  </a:lnTo>
                  <a:lnTo>
                    <a:pt x="2413" y="0"/>
                  </a:lnTo>
                  <a:lnTo>
                    <a:pt x="2390" y="0"/>
                  </a:lnTo>
                  <a:lnTo>
                    <a:pt x="2390" y="23"/>
                  </a:lnTo>
                  <a:close/>
                  <a:moveTo>
                    <a:pt x="2531" y="23"/>
                  </a:moveTo>
                  <a:lnTo>
                    <a:pt x="2569" y="23"/>
                  </a:lnTo>
                  <a:lnTo>
                    <a:pt x="2601" y="23"/>
                  </a:lnTo>
                  <a:lnTo>
                    <a:pt x="2601" y="0"/>
                  </a:lnTo>
                  <a:lnTo>
                    <a:pt x="2569" y="0"/>
                  </a:lnTo>
                  <a:lnTo>
                    <a:pt x="2531" y="0"/>
                  </a:lnTo>
                  <a:lnTo>
                    <a:pt x="2531" y="23"/>
                  </a:lnTo>
                  <a:close/>
                  <a:moveTo>
                    <a:pt x="2671" y="23"/>
                  </a:moveTo>
                  <a:lnTo>
                    <a:pt x="2724" y="23"/>
                  </a:lnTo>
                  <a:lnTo>
                    <a:pt x="2742" y="23"/>
                  </a:lnTo>
                  <a:lnTo>
                    <a:pt x="2742" y="0"/>
                  </a:lnTo>
                  <a:lnTo>
                    <a:pt x="2724" y="0"/>
                  </a:lnTo>
                  <a:lnTo>
                    <a:pt x="2671" y="0"/>
                  </a:lnTo>
                  <a:lnTo>
                    <a:pt x="2671" y="23"/>
                  </a:lnTo>
                  <a:close/>
                  <a:moveTo>
                    <a:pt x="2812" y="23"/>
                  </a:moveTo>
                  <a:lnTo>
                    <a:pt x="2880" y="23"/>
                  </a:lnTo>
                  <a:lnTo>
                    <a:pt x="2882" y="23"/>
                  </a:lnTo>
                  <a:lnTo>
                    <a:pt x="2882" y="0"/>
                  </a:lnTo>
                  <a:lnTo>
                    <a:pt x="2880" y="0"/>
                  </a:lnTo>
                  <a:lnTo>
                    <a:pt x="2812" y="0"/>
                  </a:lnTo>
                  <a:lnTo>
                    <a:pt x="2812" y="23"/>
                  </a:lnTo>
                  <a:close/>
                  <a:moveTo>
                    <a:pt x="2953" y="23"/>
                  </a:moveTo>
                  <a:lnTo>
                    <a:pt x="2958" y="23"/>
                  </a:lnTo>
                  <a:lnTo>
                    <a:pt x="3023" y="23"/>
                  </a:lnTo>
                  <a:lnTo>
                    <a:pt x="3023" y="0"/>
                  </a:lnTo>
                  <a:lnTo>
                    <a:pt x="2958" y="0"/>
                  </a:lnTo>
                  <a:lnTo>
                    <a:pt x="2953" y="0"/>
                  </a:lnTo>
                  <a:lnTo>
                    <a:pt x="2953" y="23"/>
                  </a:lnTo>
                  <a:close/>
                  <a:moveTo>
                    <a:pt x="3093" y="23"/>
                  </a:moveTo>
                  <a:lnTo>
                    <a:pt x="3114" y="23"/>
                  </a:lnTo>
                  <a:lnTo>
                    <a:pt x="3163" y="23"/>
                  </a:lnTo>
                  <a:lnTo>
                    <a:pt x="3163" y="0"/>
                  </a:lnTo>
                  <a:lnTo>
                    <a:pt x="3114" y="0"/>
                  </a:lnTo>
                  <a:lnTo>
                    <a:pt x="3093" y="0"/>
                  </a:lnTo>
                  <a:lnTo>
                    <a:pt x="3093" y="23"/>
                  </a:lnTo>
                  <a:close/>
                  <a:moveTo>
                    <a:pt x="3234" y="23"/>
                  </a:moveTo>
                  <a:lnTo>
                    <a:pt x="3269" y="23"/>
                  </a:lnTo>
                  <a:lnTo>
                    <a:pt x="3304" y="23"/>
                  </a:lnTo>
                  <a:lnTo>
                    <a:pt x="3304" y="0"/>
                  </a:lnTo>
                  <a:lnTo>
                    <a:pt x="3269" y="0"/>
                  </a:lnTo>
                  <a:lnTo>
                    <a:pt x="3234" y="0"/>
                  </a:lnTo>
                  <a:lnTo>
                    <a:pt x="3234" y="23"/>
                  </a:lnTo>
                  <a:close/>
                  <a:moveTo>
                    <a:pt x="3374" y="23"/>
                  </a:moveTo>
                  <a:lnTo>
                    <a:pt x="3425" y="23"/>
                  </a:lnTo>
                  <a:lnTo>
                    <a:pt x="3445" y="23"/>
                  </a:lnTo>
                  <a:lnTo>
                    <a:pt x="3445" y="0"/>
                  </a:lnTo>
                  <a:lnTo>
                    <a:pt x="3425" y="0"/>
                  </a:lnTo>
                  <a:lnTo>
                    <a:pt x="3374" y="0"/>
                  </a:lnTo>
                  <a:lnTo>
                    <a:pt x="3374" y="23"/>
                  </a:lnTo>
                  <a:close/>
                  <a:moveTo>
                    <a:pt x="3515" y="23"/>
                  </a:moveTo>
                  <a:lnTo>
                    <a:pt x="3580" y="23"/>
                  </a:lnTo>
                  <a:lnTo>
                    <a:pt x="3585" y="23"/>
                  </a:lnTo>
                  <a:lnTo>
                    <a:pt x="3585" y="0"/>
                  </a:lnTo>
                  <a:lnTo>
                    <a:pt x="3580" y="0"/>
                  </a:lnTo>
                  <a:lnTo>
                    <a:pt x="3515" y="0"/>
                  </a:lnTo>
                  <a:lnTo>
                    <a:pt x="3515" y="23"/>
                  </a:lnTo>
                  <a:close/>
                  <a:moveTo>
                    <a:pt x="3656" y="23"/>
                  </a:moveTo>
                  <a:lnTo>
                    <a:pt x="3658" y="23"/>
                  </a:lnTo>
                  <a:lnTo>
                    <a:pt x="3726" y="23"/>
                  </a:lnTo>
                  <a:lnTo>
                    <a:pt x="3726" y="0"/>
                  </a:lnTo>
                  <a:lnTo>
                    <a:pt x="3658" y="0"/>
                  </a:lnTo>
                  <a:lnTo>
                    <a:pt x="3656" y="0"/>
                  </a:lnTo>
                  <a:lnTo>
                    <a:pt x="3656" y="23"/>
                  </a:lnTo>
                  <a:close/>
                  <a:moveTo>
                    <a:pt x="3796" y="23"/>
                  </a:moveTo>
                  <a:lnTo>
                    <a:pt x="3814" y="23"/>
                  </a:lnTo>
                  <a:lnTo>
                    <a:pt x="3814" y="0"/>
                  </a:lnTo>
                  <a:lnTo>
                    <a:pt x="3796" y="0"/>
                  </a:lnTo>
                  <a:lnTo>
                    <a:pt x="3796" y="23"/>
                  </a:lnTo>
                  <a:close/>
                  <a:moveTo>
                    <a:pt x="0" y="23"/>
                  </a:moveTo>
                  <a:lnTo>
                    <a:pt x="70" y="23"/>
                  </a:lnTo>
                  <a:lnTo>
                    <a:pt x="70" y="0"/>
                  </a:lnTo>
                  <a:lnTo>
                    <a:pt x="0" y="0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23" name="Freeform 218"/>
            <p:cNvSpPr>
              <a:spLocks noEditPoints="1"/>
            </p:cNvSpPr>
            <p:nvPr/>
          </p:nvSpPr>
          <p:spPr bwMode="auto">
            <a:xfrm>
              <a:off x="1934" y="3290"/>
              <a:ext cx="3814" cy="23"/>
            </a:xfrm>
            <a:custGeom>
              <a:avLst/>
              <a:gdLst>
                <a:gd name="T0" fmla="*/ 210 w 3814"/>
                <a:gd name="T1" fmla="*/ 23 h 23"/>
                <a:gd name="T2" fmla="*/ 140 w 3814"/>
                <a:gd name="T3" fmla="*/ 0 h 23"/>
                <a:gd name="T4" fmla="*/ 311 w 3814"/>
                <a:gd name="T5" fmla="*/ 23 h 23"/>
                <a:gd name="T6" fmla="*/ 311 w 3814"/>
                <a:gd name="T7" fmla="*/ 0 h 23"/>
                <a:gd name="T8" fmla="*/ 421 w 3814"/>
                <a:gd name="T9" fmla="*/ 23 h 23"/>
                <a:gd name="T10" fmla="*/ 492 w 3814"/>
                <a:gd name="T11" fmla="*/ 0 h 23"/>
                <a:gd name="T12" fmla="*/ 421 w 3814"/>
                <a:gd name="T13" fmla="*/ 23 h 23"/>
                <a:gd name="T14" fmla="*/ 632 w 3814"/>
                <a:gd name="T15" fmla="*/ 23 h 23"/>
                <a:gd name="T16" fmla="*/ 562 w 3814"/>
                <a:gd name="T17" fmla="*/ 0 h 23"/>
                <a:gd name="T18" fmla="*/ 773 w 3814"/>
                <a:gd name="T19" fmla="*/ 23 h 23"/>
                <a:gd name="T20" fmla="*/ 703 w 3814"/>
                <a:gd name="T21" fmla="*/ 23 h 23"/>
                <a:gd name="T22" fmla="*/ 914 w 3814"/>
                <a:gd name="T23" fmla="*/ 23 h 23"/>
                <a:gd name="T24" fmla="*/ 843 w 3814"/>
                <a:gd name="T25" fmla="*/ 0 h 23"/>
                <a:gd name="T26" fmla="*/ 1012 w 3814"/>
                <a:gd name="T27" fmla="*/ 23 h 23"/>
                <a:gd name="T28" fmla="*/ 1012 w 3814"/>
                <a:gd name="T29" fmla="*/ 0 h 23"/>
                <a:gd name="T30" fmla="*/ 1125 w 3814"/>
                <a:gd name="T31" fmla="*/ 23 h 23"/>
                <a:gd name="T32" fmla="*/ 1195 w 3814"/>
                <a:gd name="T33" fmla="*/ 0 h 23"/>
                <a:gd name="T34" fmla="*/ 1125 w 3814"/>
                <a:gd name="T35" fmla="*/ 23 h 23"/>
                <a:gd name="T36" fmla="*/ 1335 w 3814"/>
                <a:gd name="T37" fmla="*/ 23 h 23"/>
                <a:gd name="T38" fmla="*/ 1265 w 3814"/>
                <a:gd name="T39" fmla="*/ 0 h 23"/>
                <a:gd name="T40" fmla="*/ 1476 w 3814"/>
                <a:gd name="T41" fmla="*/ 23 h 23"/>
                <a:gd name="T42" fmla="*/ 1406 w 3814"/>
                <a:gd name="T43" fmla="*/ 23 h 23"/>
                <a:gd name="T44" fmla="*/ 1617 w 3814"/>
                <a:gd name="T45" fmla="*/ 23 h 23"/>
                <a:gd name="T46" fmla="*/ 1546 w 3814"/>
                <a:gd name="T47" fmla="*/ 0 h 23"/>
                <a:gd name="T48" fmla="*/ 1712 w 3814"/>
                <a:gd name="T49" fmla="*/ 23 h 23"/>
                <a:gd name="T50" fmla="*/ 1712 w 3814"/>
                <a:gd name="T51" fmla="*/ 0 h 23"/>
                <a:gd name="T52" fmla="*/ 1828 w 3814"/>
                <a:gd name="T53" fmla="*/ 23 h 23"/>
                <a:gd name="T54" fmla="*/ 1898 w 3814"/>
                <a:gd name="T55" fmla="*/ 0 h 23"/>
                <a:gd name="T56" fmla="*/ 1828 w 3814"/>
                <a:gd name="T57" fmla="*/ 23 h 23"/>
                <a:gd name="T58" fmla="*/ 2039 w 3814"/>
                <a:gd name="T59" fmla="*/ 23 h 23"/>
                <a:gd name="T60" fmla="*/ 1968 w 3814"/>
                <a:gd name="T61" fmla="*/ 0 h 23"/>
                <a:gd name="T62" fmla="*/ 2179 w 3814"/>
                <a:gd name="T63" fmla="*/ 23 h 23"/>
                <a:gd name="T64" fmla="*/ 2109 w 3814"/>
                <a:gd name="T65" fmla="*/ 23 h 23"/>
                <a:gd name="T66" fmla="*/ 2320 w 3814"/>
                <a:gd name="T67" fmla="*/ 23 h 23"/>
                <a:gd name="T68" fmla="*/ 2249 w 3814"/>
                <a:gd name="T69" fmla="*/ 0 h 23"/>
                <a:gd name="T70" fmla="*/ 2413 w 3814"/>
                <a:gd name="T71" fmla="*/ 23 h 23"/>
                <a:gd name="T72" fmla="*/ 2413 w 3814"/>
                <a:gd name="T73" fmla="*/ 0 h 23"/>
                <a:gd name="T74" fmla="*/ 2531 w 3814"/>
                <a:gd name="T75" fmla="*/ 23 h 23"/>
                <a:gd name="T76" fmla="*/ 2601 w 3814"/>
                <a:gd name="T77" fmla="*/ 0 h 23"/>
                <a:gd name="T78" fmla="*/ 2531 w 3814"/>
                <a:gd name="T79" fmla="*/ 23 h 23"/>
                <a:gd name="T80" fmla="*/ 2742 w 3814"/>
                <a:gd name="T81" fmla="*/ 23 h 23"/>
                <a:gd name="T82" fmla="*/ 2671 w 3814"/>
                <a:gd name="T83" fmla="*/ 0 h 23"/>
                <a:gd name="T84" fmla="*/ 2880 w 3814"/>
                <a:gd name="T85" fmla="*/ 23 h 23"/>
                <a:gd name="T86" fmla="*/ 2880 w 3814"/>
                <a:gd name="T87" fmla="*/ 0 h 23"/>
                <a:gd name="T88" fmla="*/ 2953 w 3814"/>
                <a:gd name="T89" fmla="*/ 23 h 23"/>
                <a:gd name="T90" fmla="*/ 3023 w 3814"/>
                <a:gd name="T91" fmla="*/ 0 h 23"/>
                <a:gd name="T92" fmla="*/ 2953 w 3814"/>
                <a:gd name="T93" fmla="*/ 23 h 23"/>
                <a:gd name="T94" fmla="*/ 3163 w 3814"/>
                <a:gd name="T95" fmla="*/ 23 h 23"/>
                <a:gd name="T96" fmla="*/ 3093 w 3814"/>
                <a:gd name="T97" fmla="*/ 0 h 23"/>
                <a:gd name="T98" fmla="*/ 3269 w 3814"/>
                <a:gd name="T99" fmla="*/ 23 h 23"/>
                <a:gd name="T100" fmla="*/ 3269 w 3814"/>
                <a:gd name="T101" fmla="*/ 0 h 23"/>
                <a:gd name="T102" fmla="*/ 3374 w 3814"/>
                <a:gd name="T103" fmla="*/ 23 h 23"/>
                <a:gd name="T104" fmla="*/ 3445 w 3814"/>
                <a:gd name="T105" fmla="*/ 0 h 23"/>
                <a:gd name="T106" fmla="*/ 3374 w 3814"/>
                <a:gd name="T107" fmla="*/ 23 h 23"/>
                <a:gd name="T108" fmla="*/ 3585 w 3814"/>
                <a:gd name="T109" fmla="*/ 23 h 23"/>
                <a:gd name="T110" fmla="*/ 3515 w 3814"/>
                <a:gd name="T111" fmla="*/ 0 h 23"/>
                <a:gd name="T112" fmla="*/ 3658 w 3814"/>
                <a:gd name="T113" fmla="*/ 23 h 23"/>
                <a:gd name="T114" fmla="*/ 3658 w 3814"/>
                <a:gd name="T115" fmla="*/ 0 h 23"/>
                <a:gd name="T116" fmla="*/ 3796 w 3814"/>
                <a:gd name="T117" fmla="*/ 23 h 23"/>
                <a:gd name="T118" fmla="*/ 3796 w 3814"/>
                <a:gd name="T119" fmla="*/ 0 h 23"/>
                <a:gd name="T120" fmla="*/ 70 w 3814"/>
                <a:gd name="T121" fmla="*/ 23 h 23"/>
                <a:gd name="T122" fmla="*/ 0 w 3814"/>
                <a:gd name="T123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3814" h="23">
                  <a:moveTo>
                    <a:pt x="140" y="23"/>
                  </a:moveTo>
                  <a:lnTo>
                    <a:pt x="156" y="23"/>
                  </a:lnTo>
                  <a:lnTo>
                    <a:pt x="210" y="23"/>
                  </a:lnTo>
                  <a:lnTo>
                    <a:pt x="210" y="0"/>
                  </a:lnTo>
                  <a:lnTo>
                    <a:pt x="156" y="0"/>
                  </a:lnTo>
                  <a:lnTo>
                    <a:pt x="140" y="0"/>
                  </a:lnTo>
                  <a:lnTo>
                    <a:pt x="140" y="23"/>
                  </a:lnTo>
                  <a:close/>
                  <a:moveTo>
                    <a:pt x="281" y="23"/>
                  </a:moveTo>
                  <a:lnTo>
                    <a:pt x="311" y="23"/>
                  </a:lnTo>
                  <a:lnTo>
                    <a:pt x="351" y="23"/>
                  </a:lnTo>
                  <a:lnTo>
                    <a:pt x="351" y="0"/>
                  </a:lnTo>
                  <a:lnTo>
                    <a:pt x="311" y="0"/>
                  </a:lnTo>
                  <a:lnTo>
                    <a:pt x="281" y="0"/>
                  </a:lnTo>
                  <a:lnTo>
                    <a:pt x="281" y="23"/>
                  </a:lnTo>
                  <a:close/>
                  <a:moveTo>
                    <a:pt x="421" y="23"/>
                  </a:moveTo>
                  <a:lnTo>
                    <a:pt x="467" y="23"/>
                  </a:lnTo>
                  <a:lnTo>
                    <a:pt x="492" y="23"/>
                  </a:lnTo>
                  <a:lnTo>
                    <a:pt x="492" y="0"/>
                  </a:lnTo>
                  <a:lnTo>
                    <a:pt x="467" y="0"/>
                  </a:lnTo>
                  <a:lnTo>
                    <a:pt x="421" y="0"/>
                  </a:lnTo>
                  <a:lnTo>
                    <a:pt x="421" y="23"/>
                  </a:lnTo>
                  <a:close/>
                  <a:moveTo>
                    <a:pt x="562" y="23"/>
                  </a:moveTo>
                  <a:lnTo>
                    <a:pt x="622" y="23"/>
                  </a:lnTo>
                  <a:lnTo>
                    <a:pt x="632" y="23"/>
                  </a:lnTo>
                  <a:lnTo>
                    <a:pt x="632" y="0"/>
                  </a:lnTo>
                  <a:lnTo>
                    <a:pt x="622" y="0"/>
                  </a:lnTo>
                  <a:lnTo>
                    <a:pt x="562" y="0"/>
                  </a:lnTo>
                  <a:lnTo>
                    <a:pt x="562" y="23"/>
                  </a:lnTo>
                  <a:close/>
                  <a:moveTo>
                    <a:pt x="703" y="23"/>
                  </a:moveTo>
                  <a:lnTo>
                    <a:pt x="773" y="23"/>
                  </a:lnTo>
                  <a:lnTo>
                    <a:pt x="773" y="0"/>
                  </a:lnTo>
                  <a:lnTo>
                    <a:pt x="703" y="0"/>
                  </a:lnTo>
                  <a:lnTo>
                    <a:pt x="703" y="23"/>
                  </a:lnTo>
                  <a:close/>
                  <a:moveTo>
                    <a:pt x="843" y="23"/>
                  </a:moveTo>
                  <a:lnTo>
                    <a:pt x="856" y="23"/>
                  </a:lnTo>
                  <a:lnTo>
                    <a:pt x="914" y="23"/>
                  </a:lnTo>
                  <a:lnTo>
                    <a:pt x="914" y="0"/>
                  </a:lnTo>
                  <a:lnTo>
                    <a:pt x="856" y="0"/>
                  </a:lnTo>
                  <a:lnTo>
                    <a:pt x="843" y="0"/>
                  </a:lnTo>
                  <a:lnTo>
                    <a:pt x="843" y="23"/>
                  </a:lnTo>
                  <a:close/>
                  <a:moveTo>
                    <a:pt x="984" y="23"/>
                  </a:moveTo>
                  <a:lnTo>
                    <a:pt x="1012" y="23"/>
                  </a:lnTo>
                  <a:lnTo>
                    <a:pt x="1054" y="23"/>
                  </a:lnTo>
                  <a:lnTo>
                    <a:pt x="1054" y="0"/>
                  </a:lnTo>
                  <a:lnTo>
                    <a:pt x="1012" y="0"/>
                  </a:lnTo>
                  <a:lnTo>
                    <a:pt x="984" y="0"/>
                  </a:lnTo>
                  <a:lnTo>
                    <a:pt x="984" y="23"/>
                  </a:lnTo>
                  <a:close/>
                  <a:moveTo>
                    <a:pt x="1125" y="23"/>
                  </a:moveTo>
                  <a:lnTo>
                    <a:pt x="1167" y="23"/>
                  </a:lnTo>
                  <a:lnTo>
                    <a:pt x="1195" y="23"/>
                  </a:lnTo>
                  <a:lnTo>
                    <a:pt x="1195" y="0"/>
                  </a:lnTo>
                  <a:lnTo>
                    <a:pt x="1167" y="0"/>
                  </a:lnTo>
                  <a:lnTo>
                    <a:pt x="1125" y="0"/>
                  </a:lnTo>
                  <a:lnTo>
                    <a:pt x="1125" y="23"/>
                  </a:lnTo>
                  <a:close/>
                  <a:moveTo>
                    <a:pt x="1265" y="23"/>
                  </a:moveTo>
                  <a:lnTo>
                    <a:pt x="1323" y="23"/>
                  </a:lnTo>
                  <a:lnTo>
                    <a:pt x="1335" y="23"/>
                  </a:lnTo>
                  <a:lnTo>
                    <a:pt x="1335" y="0"/>
                  </a:lnTo>
                  <a:lnTo>
                    <a:pt x="1323" y="0"/>
                  </a:lnTo>
                  <a:lnTo>
                    <a:pt x="1265" y="0"/>
                  </a:lnTo>
                  <a:lnTo>
                    <a:pt x="1265" y="23"/>
                  </a:lnTo>
                  <a:close/>
                  <a:moveTo>
                    <a:pt x="1406" y="23"/>
                  </a:moveTo>
                  <a:lnTo>
                    <a:pt x="1476" y="23"/>
                  </a:lnTo>
                  <a:lnTo>
                    <a:pt x="1476" y="0"/>
                  </a:lnTo>
                  <a:lnTo>
                    <a:pt x="1406" y="0"/>
                  </a:lnTo>
                  <a:lnTo>
                    <a:pt x="1406" y="23"/>
                  </a:lnTo>
                  <a:close/>
                  <a:moveTo>
                    <a:pt x="1546" y="23"/>
                  </a:moveTo>
                  <a:lnTo>
                    <a:pt x="1557" y="23"/>
                  </a:lnTo>
                  <a:lnTo>
                    <a:pt x="1617" y="23"/>
                  </a:lnTo>
                  <a:lnTo>
                    <a:pt x="1617" y="0"/>
                  </a:lnTo>
                  <a:lnTo>
                    <a:pt x="1557" y="0"/>
                  </a:lnTo>
                  <a:lnTo>
                    <a:pt x="1546" y="0"/>
                  </a:lnTo>
                  <a:lnTo>
                    <a:pt x="1546" y="23"/>
                  </a:lnTo>
                  <a:close/>
                  <a:moveTo>
                    <a:pt x="1687" y="23"/>
                  </a:moveTo>
                  <a:lnTo>
                    <a:pt x="1712" y="23"/>
                  </a:lnTo>
                  <a:lnTo>
                    <a:pt x="1757" y="23"/>
                  </a:lnTo>
                  <a:lnTo>
                    <a:pt x="1757" y="0"/>
                  </a:lnTo>
                  <a:lnTo>
                    <a:pt x="1712" y="0"/>
                  </a:lnTo>
                  <a:lnTo>
                    <a:pt x="1687" y="0"/>
                  </a:lnTo>
                  <a:lnTo>
                    <a:pt x="1687" y="23"/>
                  </a:lnTo>
                  <a:close/>
                  <a:moveTo>
                    <a:pt x="1828" y="23"/>
                  </a:moveTo>
                  <a:lnTo>
                    <a:pt x="1868" y="23"/>
                  </a:lnTo>
                  <a:lnTo>
                    <a:pt x="1898" y="23"/>
                  </a:lnTo>
                  <a:lnTo>
                    <a:pt x="1898" y="0"/>
                  </a:lnTo>
                  <a:lnTo>
                    <a:pt x="1868" y="0"/>
                  </a:lnTo>
                  <a:lnTo>
                    <a:pt x="1828" y="0"/>
                  </a:lnTo>
                  <a:lnTo>
                    <a:pt x="1828" y="23"/>
                  </a:lnTo>
                  <a:close/>
                  <a:moveTo>
                    <a:pt x="1968" y="23"/>
                  </a:moveTo>
                  <a:lnTo>
                    <a:pt x="2024" y="23"/>
                  </a:lnTo>
                  <a:lnTo>
                    <a:pt x="2039" y="23"/>
                  </a:lnTo>
                  <a:lnTo>
                    <a:pt x="2039" y="0"/>
                  </a:lnTo>
                  <a:lnTo>
                    <a:pt x="2024" y="0"/>
                  </a:lnTo>
                  <a:lnTo>
                    <a:pt x="1968" y="0"/>
                  </a:lnTo>
                  <a:lnTo>
                    <a:pt x="1968" y="23"/>
                  </a:lnTo>
                  <a:close/>
                  <a:moveTo>
                    <a:pt x="2109" y="23"/>
                  </a:moveTo>
                  <a:lnTo>
                    <a:pt x="2179" y="23"/>
                  </a:lnTo>
                  <a:lnTo>
                    <a:pt x="2179" y="0"/>
                  </a:lnTo>
                  <a:lnTo>
                    <a:pt x="2109" y="0"/>
                  </a:lnTo>
                  <a:lnTo>
                    <a:pt x="2109" y="23"/>
                  </a:lnTo>
                  <a:close/>
                  <a:moveTo>
                    <a:pt x="2249" y="23"/>
                  </a:moveTo>
                  <a:lnTo>
                    <a:pt x="2257" y="23"/>
                  </a:lnTo>
                  <a:lnTo>
                    <a:pt x="2320" y="23"/>
                  </a:lnTo>
                  <a:lnTo>
                    <a:pt x="2320" y="0"/>
                  </a:lnTo>
                  <a:lnTo>
                    <a:pt x="2257" y="0"/>
                  </a:lnTo>
                  <a:lnTo>
                    <a:pt x="2249" y="0"/>
                  </a:lnTo>
                  <a:lnTo>
                    <a:pt x="2249" y="23"/>
                  </a:lnTo>
                  <a:close/>
                  <a:moveTo>
                    <a:pt x="2390" y="23"/>
                  </a:moveTo>
                  <a:lnTo>
                    <a:pt x="2413" y="23"/>
                  </a:lnTo>
                  <a:lnTo>
                    <a:pt x="2460" y="23"/>
                  </a:lnTo>
                  <a:lnTo>
                    <a:pt x="2460" y="0"/>
                  </a:lnTo>
                  <a:lnTo>
                    <a:pt x="2413" y="0"/>
                  </a:lnTo>
                  <a:lnTo>
                    <a:pt x="2390" y="0"/>
                  </a:lnTo>
                  <a:lnTo>
                    <a:pt x="2390" y="23"/>
                  </a:lnTo>
                  <a:close/>
                  <a:moveTo>
                    <a:pt x="2531" y="23"/>
                  </a:moveTo>
                  <a:lnTo>
                    <a:pt x="2569" y="23"/>
                  </a:lnTo>
                  <a:lnTo>
                    <a:pt x="2601" y="23"/>
                  </a:lnTo>
                  <a:lnTo>
                    <a:pt x="2601" y="0"/>
                  </a:lnTo>
                  <a:lnTo>
                    <a:pt x="2569" y="0"/>
                  </a:lnTo>
                  <a:lnTo>
                    <a:pt x="2531" y="0"/>
                  </a:lnTo>
                  <a:lnTo>
                    <a:pt x="2531" y="23"/>
                  </a:lnTo>
                  <a:close/>
                  <a:moveTo>
                    <a:pt x="2671" y="23"/>
                  </a:moveTo>
                  <a:lnTo>
                    <a:pt x="2724" y="23"/>
                  </a:lnTo>
                  <a:lnTo>
                    <a:pt x="2742" y="23"/>
                  </a:lnTo>
                  <a:lnTo>
                    <a:pt x="2742" y="0"/>
                  </a:lnTo>
                  <a:lnTo>
                    <a:pt x="2724" y="0"/>
                  </a:lnTo>
                  <a:lnTo>
                    <a:pt x="2671" y="0"/>
                  </a:lnTo>
                  <a:lnTo>
                    <a:pt x="2671" y="23"/>
                  </a:lnTo>
                  <a:close/>
                  <a:moveTo>
                    <a:pt x="2812" y="23"/>
                  </a:moveTo>
                  <a:lnTo>
                    <a:pt x="2880" y="23"/>
                  </a:lnTo>
                  <a:lnTo>
                    <a:pt x="2882" y="23"/>
                  </a:lnTo>
                  <a:lnTo>
                    <a:pt x="2882" y="0"/>
                  </a:lnTo>
                  <a:lnTo>
                    <a:pt x="2880" y="0"/>
                  </a:lnTo>
                  <a:lnTo>
                    <a:pt x="2812" y="0"/>
                  </a:lnTo>
                  <a:lnTo>
                    <a:pt x="2812" y="23"/>
                  </a:lnTo>
                  <a:close/>
                  <a:moveTo>
                    <a:pt x="2953" y="23"/>
                  </a:moveTo>
                  <a:lnTo>
                    <a:pt x="2958" y="23"/>
                  </a:lnTo>
                  <a:lnTo>
                    <a:pt x="3023" y="23"/>
                  </a:lnTo>
                  <a:lnTo>
                    <a:pt x="3023" y="0"/>
                  </a:lnTo>
                  <a:lnTo>
                    <a:pt x="2958" y="0"/>
                  </a:lnTo>
                  <a:lnTo>
                    <a:pt x="2953" y="0"/>
                  </a:lnTo>
                  <a:lnTo>
                    <a:pt x="2953" y="23"/>
                  </a:lnTo>
                  <a:close/>
                  <a:moveTo>
                    <a:pt x="3093" y="23"/>
                  </a:moveTo>
                  <a:lnTo>
                    <a:pt x="3114" y="23"/>
                  </a:lnTo>
                  <a:lnTo>
                    <a:pt x="3163" y="23"/>
                  </a:lnTo>
                  <a:lnTo>
                    <a:pt x="3163" y="0"/>
                  </a:lnTo>
                  <a:lnTo>
                    <a:pt x="3114" y="0"/>
                  </a:lnTo>
                  <a:lnTo>
                    <a:pt x="3093" y="0"/>
                  </a:lnTo>
                  <a:lnTo>
                    <a:pt x="3093" y="23"/>
                  </a:lnTo>
                  <a:close/>
                  <a:moveTo>
                    <a:pt x="3234" y="23"/>
                  </a:moveTo>
                  <a:lnTo>
                    <a:pt x="3269" y="23"/>
                  </a:lnTo>
                  <a:lnTo>
                    <a:pt x="3304" y="23"/>
                  </a:lnTo>
                  <a:lnTo>
                    <a:pt x="3304" y="0"/>
                  </a:lnTo>
                  <a:lnTo>
                    <a:pt x="3269" y="0"/>
                  </a:lnTo>
                  <a:lnTo>
                    <a:pt x="3234" y="0"/>
                  </a:lnTo>
                  <a:lnTo>
                    <a:pt x="3234" y="23"/>
                  </a:lnTo>
                  <a:close/>
                  <a:moveTo>
                    <a:pt x="3374" y="23"/>
                  </a:moveTo>
                  <a:lnTo>
                    <a:pt x="3425" y="23"/>
                  </a:lnTo>
                  <a:lnTo>
                    <a:pt x="3445" y="23"/>
                  </a:lnTo>
                  <a:lnTo>
                    <a:pt x="3445" y="0"/>
                  </a:lnTo>
                  <a:lnTo>
                    <a:pt x="3425" y="0"/>
                  </a:lnTo>
                  <a:lnTo>
                    <a:pt x="3374" y="0"/>
                  </a:lnTo>
                  <a:lnTo>
                    <a:pt x="3374" y="23"/>
                  </a:lnTo>
                  <a:close/>
                  <a:moveTo>
                    <a:pt x="3515" y="23"/>
                  </a:moveTo>
                  <a:lnTo>
                    <a:pt x="3580" y="23"/>
                  </a:lnTo>
                  <a:lnTo>
                    <a:pt x="3585" y="23"/>
                  </a:lnTo>
                  <a:lnTo>
                    <a:pt x="3585" y="0"/>
                  </a:lnTo>
                  <a:lnTo>
                    <a:pt x="3580" y="0"/>
                  </a:lnTo>
                  <a:lnTo>
                    <a:pt x="3515" y="0"/>
                  </a:lnTo>
                  <a:lnTo>
                    <a:pt x="3515" y="23"/>
                  </a:lnTo>
                  <a:close/>
                  <a:moveTo>
                    <a:pt x="3656" y="23"/>
                  </a:moveTo>
                  <a:lnTo>
                    <a:pt x="3658" y="23"/>
                  </a:lnTo>
                  <a:lnTo>
                    <a:pt x="3726" y="23"/>
                  </a:lnTo>
                  <a:lnTo>
                    <a:pt x="3726" y="0"/>
                  </a:lnTo>
                  <a:lnTo>
                    <a:pt x="3658" y="0"/>
                  </a:lnTo>
                  <a:lnTo>
                    <a:pt x="3656" y="0"/>
                  </a:lnTo>
                  <a:lnTo>
                    <a:pt x="3656" y="23"/>
                  </a:lnTo>
                  <a:close/>
                  <a:moveTo>
                    <a:pt x="3796" y="23"/>
                  </a:moveTo>
                  <a:lnTo>
                    <a:pt x="3814" y="23"/>
                  </a:lnTo>
                  <a:lnTo>
                    <a:pt x="3814" y="0"/>
                  </a:lnTo>
                  <a:lnTo>
                    <a:pt x="3796" y="0"/>
                  </a:lnTo>
                  <a:lnTo>
                    <a:pt x="3796" y="23"/>
                  </a:lnTo>
                  <a:close/>
                  <a:moveTo>
                    <a:pt x="0" y="23"/>
                  </a:moveTo>
                  <a:lnTo>
                    <a:pt x="70" y="23"/>
                  </a:lnTo>
                  <a:lnTo>
                    <a:pt x="70" y="0"/>
                  </a:lnTo>
                  <a:lnTo>
                    <a:pt x="0" y="0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24" name="Freeform 219"/>
            <p:cNvSpPr>
              <a:spLocks noEditPoints="1"/>
            </p:cNvSpPr>
            <p:nvPr/>
          </p:nvSpPr>
          <p:spPr bwMode="auto">
            <a:xfrm>
              <a:off x="1934" y="3290"/>
              <a:ext cx="3814" cy="23"/>
            </a:xfrm>
            <a:custGeom>
              <a:avLst/>
              <a:gdLst>
                <a:gd name="T0" fmla="*/ 210 w 3814"/>
                <a:gd name="T1" fmla="*/ 23 h 23"/>
                <a:gd name="T2" fmla="*/ 140 w 3814"/>
                <a:gd name="T3" fmla="*/ 0 h 23"/>
                <a:gd name="T4" fmla="*/ 311 w 3814"/>
                <a:gd name="T5" fmla="*/ 23 h 23"/>
                <a:gd name="T6" fmla="*/ 311 w 3814"/>
                <a:gd name="T7" fmla="*/ 0 h 23"/>
                <a:gd name="T8" fmla="*/ 421 w 3814"/>
                <a:gd name="T9" fmla="*/ 23 h 23"/>
                <a:gd name="T10" fmla="*/ 492 w 3814"/>
                <a:gd name="T11" fmla="*/ 0 h 23"/>
                <a:gd name="T12" fmla="*/ 421 w 3814"/>
                <a:gd name="T13" fmla="*/ 23 h 23"/>
                <a:gd name="T14" fmla="*/ 632 w 3814"/>
                <a:gd name="T15" fmla="*/ 23 h 23"/>
                <a:gd name="T16" fmla="*/ 562 w 3814"/>
                <a:gd name="T17" fmla="*/ 0 h 23"/>
                <a:gd name="T18" fmla="*/ 773 w 3814"/>
                <a:gd name="T19" fmla="*/ 23 h 23"/>
                <a:gd name="T20" fmla="*/ 703 w 3814"/>
                <a:gd name="T21" fmla="*/ 23 h 23"/>
                <a:gd name="T22" fmla="*/ 914 w 3814"/>
                <a:gd name="T23" fmla="*/ 23 h 23"/>
                <a:gd name="T24" fmla="*/ 843 w 3814"/>
                <a:gd name="T25" fmla="*/ 0 h 23"/>
                <a:gd name="T26" fmla="*/ 1012 w 3814"/>
                <a:gd name="T27" fmla="*/ 23 h 23"/>
                <a:gd name="T28" fmla="*/ 1012 w 3814"/>
                <a:gd name="T29" fmla="*/ 0 h 23"/>
                <a:gd name="T30" fmla="*/ 1125 w 3814"/>
                <a:gd name="T31" fmla="*/ 23 h 23"/>
                <a:gd name="T32" fmla="*/ 1195 w 3814"/>
                <a:gd name="T33" fmla="*/ 0 h 23"/>
                <a:gd name="T34" fmla="*/ 1125 w 3814"/>
                <a:gd name="T35" fmla="*/ 23 h 23"/>
                <a:gd name="T36" fmla="*/ 1335 w 3814"/>
                <a:gd name="T37" fmla="*/ 23 h 23"/>
                <a:gd name="T38" fmla="*/ 1265 w 3814"/>
                <a:gd name="T39" fmla="*/ 0 h 23"/>
                <a:gd name="T40" fmla="*/ 1476 w 3814"/>
                <a:gd name="T41" fmla="*/ 23 h 23"/>
                <a:gd name="T42" fmla="*/ 1406 w 3814"/>
                <a:gd name="T43" fmla="*/ 23 h 23"/>
                <a:gd name="T44" fmla="*/ 1617 w 3814"/>
                <a:gd name="T45" fmla="*/ 23 h 23"/>
                <a:gd name="T46" fmla="*/ 1546 w 3814"/>
                <a:gd name="T47" fmla="*/ 0 h 23"/>
                <a:gd name="T48" fmla="*/ 1712 w 3814"/>
                <a:gd name="T49" fmla="*/ 23 h 23"/>
                <a:gd name="T50" fmla="*/ 1712 w 3814"/>
                <a:gd name="T51" fmla="*/ 0 h 23"/>
                <a:gd name="T52" fmla="*/ 1828 w 3814"/>
                <a:gd name="T53" fmla="*/ 23 h 23"/>
                <a:gd name="T54" fmla="*/ 1898 w 3814"/>
                <a:gd name="T55" fmla="*/ 0 h 23"/>
                <a:gd name="T56" fmla="*/ 1828 w 3814"/>
                <a:gd name="T57" fmla="*/ 23 h 23"/>
                <a:gd name="T58" fmla="*/ 2039 w 3814"/>
                <a:gd name="T59" fmla="*/ 23 h 23"/>
                <a:gd name="T60" fmla="*/ 1968 w 3814"/>
                <a:gd name="T61" fmla="*/ 0 h 23"/>
                <a:gd name="T62" fmla="*/ 2179 w 3814"/>
                <a:gd name="T63" fmla="*/ 23 h 23"/>
                <a:gd name="T64" fmla="*/ 2109 w 3814"/>
                <a:gd name="T65" fmla="*/ 23 h 23"/>
                <a:gd name="T66" fmla="*/ 2320 w 3814"/>
                <a:gd name="T67" fmla="*/ 23 h 23"/>
                <a:gd name="T68" fmla="*/ 2249 w 3814"/>
                <a:gd name="T69" fmla="*/ 0 h 23"/>
                <a:gd name="T70" fmla="*/ 2413 w 3814"/>
                <a:gd name="T71" fmla="*/ 23 h 23"/>
                <a:gd name="T72" fmla="*/ 2413 w 3814"/>
                <a:gd name="T73" fmla="*/ 0 h 23"/>
                <a:gd name="T74" fmla="*/ 2531 w 3814"/>
                <a:gd name="T75" fmla="*/ 23 h 23"/>
                <a:gd name="T76" fmla="*/ 2601 w 3814"/>
                <a:gd name="T77" fmla="*/ 0 h 23"/>
                <a:gd name="T78" fmla="*/ 2531 w 3814"/>
                <a:gd name="T79" fmla="*/ 23 h 23"/>
                <a:gd name="T80" fmla="*/ 2742 w 3814"/>
                <a:gd name="T81" fmla="*/ 23 h 23"/>
                <a:gd name="T82" fmla="*/ 2671 w 3814"/>
                <a:gd name="T83" fmla="*/ 0 h 23"/>
                <a:gd name="T84" fmla="*/ 2880 w 3814"/>
                <a:gd name="T85" fmla="*/ 23 h 23"/>
                <a:gd name="T86" fmla="*/ 2880 w 3814"/>
                <a:gd name="T87" fmla="*/ 0 h 23"/>
                <a:gd name="T88" fmla="*/ 2953 w 3814"/>
                <a:gd name="T89" fmla="*/ 23 h 23"/>
                <a:gd name="T90" fmla="*/ 3023 w 3814"/>
                <a:gd name="T91" fmla="*/ 0 h 23"/>
                <a:gd name="T92" fmla="*/ 2953 w 3814"/>
                <a:gd name="T93" fmla="*/ 23 h 23"/>
                <a:gd name="T94" fmla="*/ 3163 w 3814"/>
                <a:gd name="T95" fmla="*/ 23 h 23"/>
                <a:gd name="T96" fmla="*/ 3093 w 3814"/>
                <a:gd name="T97" fmla="*/ 0 h 23"/>
                <a:gd name="T98" fmla="*/ 3269 w 3814"/>
                <a:gd name="T99" fmla="*/ 23 h 23"/>
                <a:gd name="T100" fmla="*/ 3269 w 3814"/>
                <a:gd name="T101" fmla="*/ 0 h 23"/>
                <a:gd name="T102" fmla="*/ 3374 w 3814"/>
                <a:gd name="T103" fmla="*/ 23 h 23"/>
                <a:gd name="T104" fmla="*/ 3445 w 3814"/>
                <a:gd name="T105" fmla="*/ 0 h 23"/>
                <a:gd name="T106" fmla="*/ 3374 w 3814"/>
                <a:gd name="T107" fmla="*/ 23 h 23"/>
                <a:gd name="T108" fmla="*/ 3585 w 3814"/>
                <a:gd name="T109" fmla="*/ 23 h 23"/>
                <a:gd name="T110" fmla="*/ 3515 w 3814"/>
                <a:gd name="T111" fmla="*/ 0 h 23"/>
                <a:gd name="T112" fmla="*/ 3658 w 3814"/>
                <a:gd name="T113" fmla="*/ 23 h 23"/>
                <a:gd name="T114" fmla="*/ 3658 w 3814"/>
                <a:gd name="T115" fmla="*/ 0 h 23"/>
                <a:gd name="T116" fmla="*/ 3796 w 3814"/>
                <a:gd name="T117" fmla="*/ 23 h 23"/>
                <a:gd name="T118" fmla="*/ 3796 w 3814"/>
                <a:gd name="T119" fmla="*/ 0 h 23"/>
                <a:gd name="T120" fmla="*/ 70 w 3814"/>
                <a:gd name="T121" fmla="*/ 23 h 23"/>
                <a:gd name="T122" fmla="*/ 0 w 3814"/>
                <a:gd name="T123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3814" h="23">
                  <a:moveTo>
                    <a:pt x="140" y="23"/>
                  </a:moveTo>
                  <a:lnTo>
                    <a:pt x="156" y="23"/>
                  </a:lnTo>
                  <a:lnTo>
                    <a:pt x="210" y="23"/>
                  </a:lnTo>
                  <a:lnTo>
                    <a:pt x="210" y="0"/>
                  </a:lnTo>
                  <a:lnTo>
                    <a:pt x="156" y="0"/>
                  </a:lnTo>
                  <a:lnTo>
                    <a:pt x="140" y="0"/>
                  </a:lnTo>
                  <a:lnTo>
                    <a:pt x="140" y="23"/>
                  </a:lnTo>
                  <a:close/>
                  <a:moveTo>
                    <a:pt x="281" y="23"/>
                  </a:moveTo>
                  <a:lnTo>
                    <a:pt x="311" y="23"/>
                  </a:lnTo>
                  <a:lnTo>
                    <a:pt x="351" y="23"/>
                  </a:lnTo>
                  <a:lnTo>
                    <a:pt x="351" y="0"/>
                  </a:lnTo>
                  <a:lnTo>
                    <a:pt x="311" y="0"/>
                  </a:lnTo>
                  <a:lnTo>
                    <a:pt x="281" y="0"/>
                  </a:lnTo>
                  <a:lnTo>
                    <a:pt x="281" y="23"/>
                  </a:lnTo>
                  <a:close/>
                  <a:moveTo>
                    <a:pt x="421" y="23"/>
                  </a:moveTo>
                  <a:lnTo>
                    <a:pt x="467" y="23"/>
                  </a:lnTo>
                  <a:lnTo>
                    <a:pt x="492" y="23"/>
                  </a:lnTo>
                  <a:lnTo>
                    <a:pt x="492" y="0"/>
                  </a:lnTo>
                  <a:lnTo>
                    <a:pt x="467" y="0"/>
                  </a:lnTo>
                  <a:lnTo>
                    <a:pt x="421" y="0"/>
                  </a:lnTo>
                  <a:lnTo>
                    <a:pt x="421" y="23"/>
                  </a:lnTo>
                  <a:close/>
                  <a:moveTo>
                    <a:pt x="562" y="23"/>
                  </a:moveTo>
                  <a:lnTo>
                    <a:pt x="622" y="23"/>
                  </a:lnTo>
                  <a:lnTo>
                    <a:pt x="632" y="23"/>
                  </a:lnTo>
                  <a:lnTo>
                    <a:pt x="632" y="0"/>
                  </a:lnTo>
                  <a:lnTo>
                    <a:pt x="622" y="0"/>
                  </a:lnTo>
                  <a:lnTo>
                    <a:pt x="562" y="0"/>
                  </a:lnTo>
                  <a:lnTo>
                    <a:pt x="562" y="23"/>
                  </a:lnTo>
                  <a:close/>
                  <a:moveTo>
                    <a:pt x="703" y="23"/>
                  </a:moveTo>
                  <a:lnTo>
                    <a:pt x="773" y="23"/>
                  </a:lnTo>
                  <a:lnTo>
                    <a:pt x="773" y="0"/>
                  </a:lnTo>
                  <a:lnTo>
                    <a:pt x="703" y="0"/>
                  </a:lnTo>
                  <a:lnTo>
                    <a:pt x="703" y="23"/>
                  </a:lnTo>
                  <a:close/>
                  <a:moveTo>
                    <a:pt x="843" y="23"/>
                  </a:moveTo>
                  <a:lnTo>
                    <a:pt x="856" y="23"/>
                  </a:lnTo>
                  <a:lnTo>
                    <a:pt x="914" y="23"/>
                  </a:lnTo>
                  <a:lnTo>
                    <a:pt x="914" y="0"/>
                  </a:lnTo>
                  <a:lnTo>
                    <a:pt x="856" y="0"/>
                  </a:lnTo>
                  <a:lnTo>
                    <a:pt x="843" y="0"/>
                  </a:lnTo>
                  <a:lnTo>
                    <a:pt x="843" y="23"/>
                  </a:lnTo>
                  <a:close/>
                  <a:moveTo>
                    <a:pt x="984" y="23"/>
                  </a:moveTo>
                  <a:lnTo>
                    <a:pt x="1012" y="23"/>
                  </a:lnTo>
                  <a:lnTo>
                    <a:pt x="1054" y="23"/>
                  </a:lnTo>
                  <a:lnTo>
                    <a:pt x="1054" y="0"/>
                  </a:lnTo>
                  <a:lnTo>
                    <a:pt x="1012" y="0"/>
                  </a:lnTo>
                  <a:lnTo>
                    <a:pt x="984" y="0"/>
                  </a:lnTo>
                  <a:lnTo>
                    <a:pt x="984" y="23"/>
                  </a:lnTo>
                  <a:close/>
                  <a:moveTo>
                    <a:pt x="1125" y="23"/>
                  </a:moveTo>
                  <a:lnTo>
                    <a:pt x="1167" y="23"/>
                  </a:lnTo>
                  <a:lnTo>
                    <a:pt x="1195" y="23"/>
                  </a:lnTo>
                  <a:lnTo>
                    <a:pt x="1195" y="0"/>
                  </a:lnTo>
                  <a:lnTo>
                    <a:pt x="1167" y="0"/>
                  </a:lnTo>
                  <a:lnTo>
                    <a:pt x="1125" y="0"/>
                  </a:lnTo>
                  <a:lnTo>
                    <a:pt x="1125" y="23"/>
                  </a:lnTo>
                  <a:close/>
                  <a:moveTo>
                    <a:pt x="1265" y="23"/>
                  </a:moveTo>
                  <a:lnTo>
                    <a:pt x="1323" y="23"/>
                  </a:lnTo>
                  <a:lnTo>
                    <a:pt x="1335" y="23"/>
                  </a:lnTo>
                  <a:lnTo>
                    <a:pt x="1335" y="0"/>
                  </a:lnTo>
                  <a:lnTo>
                    <a:pt x="1323" y="0"/>
                  </a:lnTo>
                  <a:lnTo>
                    <a:pt x="1265" y="0"/>
                  </a:lnTo>
                  <a:lnTo>
                    <a:pt x="1265" y="23"/>
                  </a:lnTo>
                  <a:close/>
                  <a:moveTo>
                    <a:pt x="1406" y="23"/>
                  </a:moveTo>
                  <a:lnTo>
                    <a:pt x="1476" y="23"/>
                  </a:lnTo>
                  <a:lnTo>
                    <a:pt x="1476" y="0"/>
                  </a:lnTo>
                  <a:lnTo>
                    <a:pt x="1406" y="0"/>
                  </a:lnTo>
                  <a:lnTo>
                    <a:pt x="1406" y="23"/>
                  </a:lnTo>
                  <a:close/>
                  <a:moveTo>
                    <a:pt x="1546" y="23"/>
                  </a:moveTo>
                  <a:lnTo>
                    <a:pt x="1557" y="23"/>
                  </a:lnTo>
                  <a:lnTo>
                    <a:pt x="1617" y="23"/>
                  </a:lnTo>
                  <a:lnTo>
                    <a:pt x="1617" y="0"/>
                  </a:lnTo>
                  <a:lnTo>
                    <a:pt x="1557" y="0"/>
                  </a:lnTo>
                  <a:lnTo>
                    <a:pt x="1546" y="0"/>
                  </a:lnTo>
                  <a:lnTo>
                    <a:pt x="1546" y="23"/>
                  </a:lnTo>
                  <a:close/>
                  <a:moveTo>
                    <a:pt x="1687" y="23"/>
                  </a:moveTo>
                  <a:lnTo>
                    <a:pt x="1712" y="23"/>
                  </a:lnTo>
                  <a:lnTo>
                    <a:pt x="1757" y="23"/>
                  </a:lnTo>
                  <a:lnTo>
                    <a:pt x="1757" y="0"/>
                  </a:lnTo>
                  <a:lnTo>
                    <a:pt x="1712" y="0"/>
                  </a:lnTo>
                  <a:lnTo>
                    <a:pt x="1687" y="0"/>
                  </a:lnTo>
                  <a:lnTo>
                    <a:pt x="1687" y="23"/>
                  </a:lnTo>
                  <a:close/>
                  <a:moveTo>
                    <a:pt x="1828" y="23"/>
                  </a:moveTo>
                  <a:lnTo>
                    <a:pt x="1868" y="23"/>
                  </a:lnTo>
                  <a:lnTo>
                    <a:pt x="1898" y="23"/>
                  </a:lnTo>
                  <a:lnTo>
                    <a:pt x="1898" y="0"/>
                  </a:lnTo>
                  <a:lnTo>
                    <a:pt x="1868" y="0"/>
                  </a:lnTo>
                  <a:lnTo>
                    <a:pt x="1828" y="0"/>
                  </a:lnTo>
                  <a:lnTo>
                    <a:pt x="1828" y="23"/>
                  </a:lnTo>
                  <a:close/>
                  <a:moveTo>
                    <a:pt x="1968" y="23"/>
                  </a:moveTo>
                  <a:lnTo>
                    <a:pt x="2024" y="23"/>
                  </a:lnTo>
                  <a:lnTo>
                    <a:pt x="2039" y="23"/>
                  </a:lnTo>
                  <a:lnTo>
                    <a:pt x="2039" y="0"/>
                  </a:lnTo>
                  <a:lnTo>
                    <a:pt x="2024" y="0"/>
                  </a:lnTo>
                  <a:lnTo>
                    <a:pt x="1968" y="0"/>
                  </a:lnTo>
                  <a:lnTo>
                    <a:pt x="1968" y="23"/>
                  </a:lnTo>
                  <a:close/>
                  <a:moveTo>
                    <a:pt x="2109" y="23"/>
                  </a:moveTo>
                  <a:lnTo>
                    <a:pt x="2179" y="23"/>
                  </a:lnTo>
                  <a:lnTo>
                    <a:pt x="2179" y="0"/>
                  </a:lnTo>
                  <a:lnTo>
                    <a:pt x="2109" y="0"/>
                  </a:lnTo>
                  <a:lnTo>
                    <a:pt x="2109" y="23"/>
                  </a:lnTo>
                  <a:close/>
                  <a:moveTo>
                    <a:pt x="2249" y="23"/>
                  </a:moveTo>
                  <a:lnTo>
                    <a:pt x="2257" y="23"/>
                  </a:lnTo>
                  <a:lnTo>
                    <a:pt x="2320" y="23"/>
                  </a:lnTo>
                  <a:lnTo>
                    <a:pt x="2320" y="0"/>
                  </a:lnTo>
                  <a:lnTo>
                    <a:pt x="2257" y="0"/>
                  </a:lnTo>
                  <a:lnTo>
                    <a:pt x="2249" y="0"/>
                  </a:lnTo>
                  <a:lnTo>
                    <a:pt x="2249" y="23"/>
                  </a:lnTo>
                  <a:close/>
                  <a:moveTo>
                    <a:pt x="2390" y="23"/>
                  </a:moveTo>
                  <a:lnTo>
                    <a:pt x="2413" y="23"/>
                  </a:lnTo>
                  <a:lnTo>
                    <a:pt x="2460" y="23"/>
                  </a:lnTo>
                  <a:lnTo>
                    <a:pt x="2460" y="0"/>
                  </a:lnTo>
                  <a:lnTo>
                    <a:pt x="2413" y="0"/>
                  </a:lnTo>
                  <a:lnTo>
                    <a:pt x="2390" y="0"/>
                  </a:lnTo>
                  <a:lnTo>
                    <a:pt x="2390" y="23"/>
                  </a:lnTo>
                  <a:close/>
                  <a:moveTo>
                    <a:pt x="2531" y="23"/>
                  </a:moveTo>
                  <a:lnTo>
                    <a:pt x="2569" y="23"/>
                  </a:lnTo>
                  <a:lnTo>
                    <a:pt x="2601" y="23"/>
                  </a:lnTo>
                  <a:lnTo>
                    <a:pt x="2601" y="0"/>
                  </a:lnTo>
                  <a:lnTo>
                    <a:pt x="2569" y="0"/>
                  </a:lnTo>
                  <a:lnTo>
                    <a:pt x="2531" y="0"/>
                  </a:lnTo>
                  <a:lnTo>
                    <a:pt x="2531" y="23"/>
                  </a:lnTo>
                  <a:close/>
                  <a:moveTo>
                    <a:pt x="2671" y="23"/>
                  </a:moveTo>
                  <a:lnTo>
                    <a:pt x="2724" y="23"/>
                  </a:lnTo>
                  <a:lnTo>
                    <a:pt x="2742" y="23"/>
                  </a:lnTo>
                  <a:lnTo>
                    <a:pt x="2742" y="0"/>
                  </a:lnTo>
                  <a:lnTo>
                    <a:pt x="2724" y="0"/>
                  </a:lnTo>
                  <a:lnTo>
                    <a:pt x="2671" y="0"/>
                  </a:lnTo>
                  <a:lnTo>
                    <a:pt x="2671" y="23"/>
                  </a:lnTo>
                  <a:close/>
                  <a:moveTo>
                    <a:pt x="2812" y="23"/>
                  </a:moveTo>
                  <a:lnTo>
                    <a:pt x="2880" y="23"/>
                  </a:lnTo>
                  <a:lnTo>
                    <a:pt x="2882" y="23"/>
                  </a:lnTo>
                  <a:lnTo>
                    <a:pt x="2882" y="0"/>
                  </a:lnTo>
                  <a:lnTo>
                    <a:pt x="2880" y="0"/>
                  </a:lnTo>
                  <a:lnTo>
                    <a:pt x="2812" y="0"/>
                  </a:lnTo>
                  <a:lnTo>
                    <a:pt x="2812" y="23"/>
                  </a:lnTo>
                  <a:close/>
                  <a:moveTo>
                    <a:pt x="2953" y="23"/>
                  </a:moveTo>
                  <a:lnTo>
                    <a:pt x="2958" y="23"/>
                  </a:lnTo>
                  <a:lnTo>
                    <a:pt x="3023" y="23"/>
                  </a:lnTo>
                  <a:lnTo>
                    <a:pt x="3023" y="0"/>
                  </a:lnTo>
                  <a:lnTo>
                    <a:pt x="2958" y="0"/>
                  </a:lnTo>
                  <a:lnTo>
                    <a:pt x="2953" y="0"/>
                  </a:lnTo>
                  <a:lnTo>
                    <a:pt x="2953" y="23"/>
                  </a:lnTo>
                  <a:close/>
                  <a:moveTo>
                    <a:pt x="3093" y="23"/>
                  </a:moveTo>
                  <a:lnTo>
                    <a:pt x="3114" y="23"/>
                  </a:lnTo>
                  <a:lnTo>
                    <a:pt x="3163" y="23"/>
                  </a:lnTo>
                  <a:lnTo>
                    <a:pt x="3163" y="0"/>
                  </a:lnTo>
                  <a:lnTo>
                    <a:pt x="3114" y="0"/>
                  </a:lnTo>
                  <a:lnTo>
                    <a:pt x="3093" y="0"/>
                  </a:lnTo>
                  <a:lnTo>
                    <a:pt x="3093" y="23"/>
                  </a:lnTo>
                  <a:close/>
                  <a:moveTo>
                    <a:pt x="3234" y="23"/>
                  </a:moveTo>
                  <a:lnTo>
                    <a:pt x="3269" y="23"/>
                  </a:lnTo>
                  <a:lnTo>
                    <a:pt x="3304" y="23"/>
                  </a:lnTo>
                  <a:lnTo>
                    <a:pt x="3304" y="0"/>
                  </a:lnTo>
                  <a:lnTo>
                    <a:pt x="3269" y="0"/>
                  </a:lnTo>
                  <a:lnTo>
                    <a:pt x="3234" y="0"/>
                  </a:lnTo>
                  <a:lnTo>
                    <a:pt x="3234" y="23"/>
                  </a:lnTo>
                  <a:close/>
                  <a:moveTo>
                    <a:pt x="3374" y="23"/>
                  </a:moveTo>
                  <a:lnTo>
                    <a:pt x="3425" y="23"/>
                  </a:lnTo>
                  <a:lnTo>
                    <a:pt x="3445" y="23"/>
                  </a:lnTo>
                  <a:lnTo>
                    <a:pt x="3445" y="0"/>
                  </a:lnTo>
                  <a:lnTo>
                    <a:pt x="3425" y="0"/>
                  </a:lnTo>
                  <a:lnTo>
                    <a:pt x="3374" y="0"/>
                  </a:lnTo>
                  <a:lnTo>
                    <a:pt x="3374" y="23"/>
                  </a:lnTo>
                  <a:close/>
                  <a:moveTo>
                    <a:pt x="3515" y="23"/>
                  </a:moveTo>
                  <a:lnTo>
                    <a:pt x="3580" y="23"/>
                  </a:lnTo>
                  <a:lnTo>
                    <a:pt x="3585" y="23"/>
                  </a:lnTo>
                  <a:lnTo>
                    <a:pt x="3585" y="0"/>
                  </a:lnTo>
                  <a:lnTo>
                    <a:pt x="3580" y="0"/>
                  </a:lnTo>
                  <a:lnTo>
                    <a:pt x="3515" y="0"/>
                  </a:lnTo>
                  <a:lnTo>
                    <a:pt x="3515" y="23"/>
                  </a:lnTo>
                  <a:close/>
                  <a:moveTo>
                    <a:pt x="3656" y="23"/>
                  </a:moveTo>
                  <a:lnTo>
                    <a:pt x="3658" y="23"/>
                  </a:lnTo>
                  <a:lnTo>
                    <a:pt x="3726" y="23"/>
                  </a:lnTo>
                  <a:lnTo>
                    <a:pt x="3726" y="0"/>
                  </a:lnTo>
                  <a:lnTo>
                    <a:pt x="3658" y="0"/>
                  </a:lnTo>
                  <a:lnTo>
                    <a:pt x="3656" y="0"/>
                  </a:lnTo>
                  <a:lnTo>
                    <a:pt x="3656" y="23"/>
                  </a:lnTo>
                  <a:close/>
                  <a:moveTo>
                    <a:pt x="3796" y="23"/>
                  </a:moveTo>
                  <a:lnTo>
                    <a:pt x="3814" y="23"/>
                  </a:lnTo>
                  <a:lnTo>
                    <a:pt x="3814" y="0"/>
                  </a:lnTo>
                  <a:lnTo>
                    <a:pt x="3796" y="0"/>
                  </a:lnTo>
                  <a:lnTo>
                    <a:pt x="3796" y="23"/>
                  </a:lnTo>
                  <a:close/>
                  <a:moveTo>
                    <a:pt x="0" y="23"/>
                  </a:moveTo>
                  <a:lnTo>
                    <a:pt x="70" y="23"/>
                  </a:lnTo>
                  <a:lnTo>
                    <a:pt x="70" y="0"/>
                  </a:lnTo>
                  <a:lnTo>
                    <a:pt x="0" y="0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25" name="Freeform 220"/>
            <p:cNvSpPr>
              <a:spLocks noEditPoints="1"/>
            </p:cNvSpPr>
            <p:nvPr/>
          </p:nvSpPr>
          <p:spPr bwMode="auto">
            <a:xfrm>
              <a:off x="1934" y="3290"/>
              <a:ext cx="3814" cy="23"/>
            </a:xfrm>
            <a:custGeom>
              <a:avLst/>
              <a:gdLst>
                <a:gd name="T0" fmla="*/ 210 w 3814"/>
                <a:gd name="T1" fmla="*/ 23 h 23"/>
                <a:gd name="T2" fmla="*/ 140 w 3814"/>
                <a:gd name="T3" fmla="*/ 0 h 23"/>
                <a:gd name="T4" fmla="*/ 311 w 3814"/>
                <a:gd name="T5" fmla="*/ 23 h 23"/>
                <a:gd name="T6" fmla="*/ 311 w 3814"/>
                <a:gd name="T7" fmla="*/ 0 h 23"/>
                <a:gd name="T8" fmla="*/ 421 w 3814"/>
                <a:gd name="T9" fmla="*/ 23 h 23"/>
                <a:gd name="T10" fmla="*/ 492 w 3814"/>
                <a:gd name="T11" fmla="*/ 0 h 23"/>
                <a:gd name="T12" fmla="*/ 421 w 3814"/>
                <a:gd name="T13" fmla="*/ 23 h 23"/>
                <a:gd name="T14" fmla="*/ 632 w 3814"/>
                <a:gd name="T15" fmla="*/ 23 h 23"/>
                <a:gd name="T16" fmla="*/ 562 w 3814"/>
                <a:gd name="T17" fmla="*/ 0 h 23"/>
                <a:gd name="T18" fmla="*/ 773 w 3814"/>
                <a:gd name="T19" fmla="*/ 23 h 23"/>
                <a:gd name="T20" fmla="*/ 703 w 3814"/>
                <a:gd name="T21" fmla="*/ 23 h 23"/>
                <a:gd name="T22" fmla="*/ 914 w 3814"/>
                <a:gd name="T23" fmla="*/ 23 h 23"/>
                <a:gd name="T24" fmla="*/ 843 w 3814"/>
                <a:gd name="T25" fmla="*/ 0 h 23"/>
                <a:gd name="T26" fmla="*/ 1012 w 3814"/>
                <a:gd name="T27" fmla="*/ 23 h 23"/>
                <a:gd name="T28" fmla="*/ 1012 w 3814"/>
                <a:gd name="T29" fmla="*/ 0 h 23"/>
                <a:gd name="T30" fmla="*/ 1125 w 3814"/>
                <a:gd name="T31" fmla="*/ 23 h 23"/>
                <a:gd name="T32" fmla="*/ 1195 w 3814"/>
                <a:gd name="T33" fmla="*/ 0 h 23"/>
                <a:gd name="T34" fmla="*/ 1125 w 3814"/>
                <a:gd name="T35" fmla="*/ 23 h 23"/>
                <a:gd name="T36" fmla="*/ 1335 w 3814"/>
                <a:gd name="T37" fmla="*/ 23 h 23"/>
                <a:gd name="T38" fmla="*/ 1265 w 3814"/>
                <a:gd name="T39" fmla="*/ 0 h 23"/>
                <a:gd name="T40" fmla="*/ 1476 w 3814"/>
                <a:gd name="T41" fmla="*/ 23 h 23"/>
                <a:gd name="T42" fmla="*/ 1406 w 3814"/>
                <a:gd name="T43" fmla="*/ 23 h 23"/>
                <a:gd name="T44" fmla="*/ 1617 w 3814"/>
                <a:gd name="T45" fmla="*/ 23 h 23"/>
                <a:gd name="T46" fmla="*/ 1546 w 3814"/>
                <a:gd name="T47" fmla="*/ 0 h 23"/>
                <a:gd name="T48" fmla="*/ 1712 w 3814"/>
                <a:gd name="T49" fmla="*/ 23 h 23"/>
                <a:gd name="T50" fmla="*/ 1712 w 3814"/>
                <a:gd name="T51" fmla="*/ 0 h 23"/>
                <a:gd name="T52" fmla="*/ 1828 w 3814"/>
                <a:gd name="T53" fmla="*/ 23 h 23"/>
                <a:gd name="T54" fmla="*/ 1898 w 3814"/>
                <a:gd name="T55" fmla="*/ 0 h 23"/>
                <a:gd name="T56" fmla="*/ 1828 w 3814"/>
                <a:gd name="T57" fmla="*/ 23 h 23"/>
                <a:gd name="T58" fmla="*/ 2039 w 3814"/>
                <a:gd name="T59" fmla="*/ 23 h 23"/>
                <a:gd name="T60" fmla="*/ 1968 w 3814"/>
                <a:gd name="T61" fmla="*/ 0 h 23"/>
                <a:gd name="T62" fmla="*/ 2179 w 3814"/>
                <a:gd name="T63" fmla="*/ 23 h 23"/>
                <a:gd name="T64" fmla="*/ 2109 w 3814"/>
                <a:gd name="T65" fmla="*/ 23 h 23"/>
                <a:gd name="T66" fmla="*/ 2320 w 3814"/>
                <a:gd name="T67" fmla="*/ 23 h 23"/>
                <a:gd name="T68" fmla="*/ 2249 w 3814"/>
                <a:gd name="T69" fmla="*/ 0 h 23"/>
                <a:gd name="T70" fmla="*/ 2413 w 3814"/>
                <a:gd name="T71" fmla="*/ 23 h 23"/>
                <a:gd name="T72" fmla="*/ 2413 w 3814"/>
                <a:gd name="T73" fmla="*/ 0 h 23"/>
                <a:gd name="T74" fmla="*/ 2531 w 3814"/>
                <a:gd name="T75" fmla="*/ 23 h 23"/>
                <a:gd name="T76" fmla="*/ 2601 w 3814"/>
                <a:gd name="T77" fmla="*/ 0 h 23"/>
                <a:gd name="T78" fmla="*/ 2531 w 3814"/>
                <a:gd name="T79" fmla="*/ 23 h 23"/>
                <a:gd name="T80" fmla="*/ 2742 w 3814"/>
                <a:gd name="T81" fmla="*/ 23 h 23"/>
                <a:gd name="T82" fmla="*/ 2671 w 3814"/>
                <a:gd name="T83" fmla="*/ 0 h 23"/>
                <a:gd name="T84" fmla="*/ 2880 w 3814"/>
                <a:gd name="T85" fmla="*/ 23 h 23"/>
                <a:gd name="T86" fmla="*/ 2880 w 3814"/>
                <a:gd name="T87" fmla="*/ 0 h 23"/>
                <a:gd name="T88" fmla="*/ 2953 w 3814"/>
                <a:gd name="T89" fmla="*/ 23 h 23"/>
                <a:gd name="T90" fmla="*/ 3023 w 3814"/>
                <a:gd name="T91" fmla="*/ 0 h 23"/>
                <a:gd name="T92" fmla="*/ 2953 w 3814"/>
                <a:gd name="T93" fmla="*/ 23 h 23"/>
                <a:gd name="T94" fmla="*/ 3163 w 3814"/>
                <a:gd name="T95" fmla="*/ 23 h 23"/>
                <a:gd name="T96" fmla="*/ 3093 w 3814"/>
                <a:gd name="T97" fmla="*/ 0 h 23"/>
                <a:gd name="T98" fmla="*/ 3269 w 3814"/>
                <a:gd name="T99" fmla="*/ 23 h 23"/>
                <a:gd name="T100" fmla="*/ 3269 w 3814"/>
                <a:gd name="T101" fmla="*/ 0 h 23"/>
                <a:gd name="T102" fmla="*/ 3374 w 3814"/>
                <a:gd name="T103" fmla="*/ 23 h 23"/>
                <a:gd name="T104" fmla="*/ 3445 w 3814"/>
                <a:gd name="T105" fmla="*/ 0 h 23"/>
                <a:gd name="T106" fmla="*/ 3374 w 3814"/>
                <a:gd name="T107" fmla="*/ 23 h 23"/>
                <a:gd name="T108" fmla="*/ 3585 w 3814"/>
                <a:gd name="T109" fmla="*/ 23 h 23"/>
                <a:gd name="T110" fmla="*/ 3515 w 3814"/>
                <a:gd name="T111" fmla="*/ 0 h 23"/>
                <a:gd name="T112" fmla="*/ 3658 w 3814"/>
                <a:gd name="T113" fmla="*/ 23 h 23"/>
                <a:gd name="T114" fmla="*/ 3658 w 3814"/>
                <a:gd name="T115" fmla="*/ 0 h 23"/>
                <a:gd name="T116" fmla="*/ 3796 w 3814"/>
                <a:gd name="T117" fmla="*/ 23 h 23"/>
                <a:gd name="T118" fmla="*/ 3796 w 3814"/>
                <a:gd name="T119" fmla="*/ 0 h 23"/>
                <a:gd name="T120" fmla="*/ 70 w 3814"/>
                <a:gd name="T121" fmla="*/ 23 h 23"/>
                <a:gd name="T122" fmla="*/ 0 w 3814"/>
                <a:gd name="T123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3814" h="23">
                  <a:moveTo>
                    <a:pt x="140" y="23"/>
                  </a:moveTo>
                  <a:lnTo>
                    <a:pt x="156" y="23"/>
                  </a:lnTo>
                  <a:lnTo>
                    <a:pt x="210" y="23"/>
                  </a:lnTo>
                  <a:lnTo>
                    <a:pt x="210" y="0"/>
                  </a:lnTo>
                  <a:lnTo>
                    <a:pt x="156" y="0"/>
                  </a:lnTo>
                  <a:lnTo>
                    <a:pt x="140" y="0"/>
                  </a:lnTo>
                  <a:lnTo>
                    <a:pt x="140" y="23"/>
                  </a:lnTo>
                  <a:close/>
                  <a:moveTo>
                    <a:pt x="281" y="23"/>
                  </a:moveTo>
                  <a:lnTo>
                    <a:pt x="311" y="23"/>
                  </a:lnTo>
                  <a:lnTo>
                    <a:pt x="351" y="23"/>
                  </a:lnTo>
                  <a:lnTo>
                    <a:pt x="351" y="0"/>
                  </a:lnTo>
                  <a:lnTo>
                    <a:pt x="311" y="0"/>
                  </a:lnTo>
                  <a:lnTo>
                    <a:pt x="281" y="0"/>
                  </a:lnTo>
                  <a:lnTo>
                    <a:pt x="281" y="23"/>
                  </a:lnTo>
                  <a:close/>
                  <a:moveTo>
                    <a:pt x="421" y="23"/>
                  </a:moveTo>
                  <a:lnTo>
                    <a:pt x="467" y="23"/>
                  </a:lnTo>
                  <a:lnTo>
                    <a:pt x="492" y="23"/>
                  </a:lnTo>
                  <a:lnTo>
                    <a:pt x="492" y="0"/>
                  </a:lnTo>
                  <a:lnTo>
                    <a:pt x="467" y="0"/>
                  </a:lnTo>
                  <a:lnTo>
                    <a:pt x="421" y="0"/>
                  </a:lnTo>
                  <a:lnTo>
                    <a:pt x="421" y="23"/>
                  </a:lnTo>
                  <a:close/>
                  <a:moveTo>
                    <a:pt x="562" y="23"/>
                  </a:moveTo>
                  <a:lnTo>
                    <a:pt x="622" y="23"/>
                  </a:lnTo>
                  <a:lnTo>
                    <a:pt x="632" y="23"/>
                  </a:lnTo>
                  <a:lnTo>
                    <a:pt x="632" y="0"/>
                  </a:lnTo>
                  <a:lnTo>
                    <a:pt x="622" y="0"/>
                  </a:lnTo>
                  <a:lnTo>
                    <a:pt x="562" y="0"/>
                  </a:lnTo>
                  <a:lnTo>
                    <a:pt x="562" y="23"/>
                  </a:lnTo>
                  <a:close/>
                  <a:moveTo>
                    <a:pt x="703" y="23"/>
                  </a:moveTo>
                  <a:lnTo>
                    <a:pt x="773" y="23"/>
                  </a:lnTo>
                  <a:lnTo>
                    <a:pt x="773" y="0"/>
                  </a:lnTo>
                  <a:lnTo>
                    <a:pt x="703" y="0"/>
                  </a:lnTo>
                  <a:lnTo>
                    <a:pt x="703" y="23"/>
                  </a:lnTo>
                  <a:close/>
                  <a:moveTo>
                    <a:pt x="843" y="23"/>
                  </a:moveTo>
                  <a:lnTo>
                    <a:pt x="856" y="23"/>
                  </a:lnTo>
                  <a:lnTo>
                    <a:pt x="914" y="23"/>
                  </a:lnTo>
                  <a:lnTo>
                    <a:pt x="914" y="0"/>
                  </a:lnTo>
                  <a:lnTo>
                    <a:pt x="856" y="0"/>
                  </a:lnTo>
                  <a:lnTo>
                    <a:pt x="843" y="0"/>
                  </a:lnTo>
                  <a:lnTo>
                    <a:pt x="843" y="23"/>
                  </a:lnTo>
                  <a:close/>
                  <a:moveTo>
                    <a:pt x="984" y="23"/>
                  </a:moveTo>
                  <a:lnTo>
                    <a:pt x="1012" y="23"/>
                  </a:lnTo>
                  <a:lnTo>
                    <a:pt x="1054" y="23"/>
                  </a:lnTo>
                  <a:lnTo>
                    <a:pt x="1054" y="0"/>
                  </a:lnTo>
                  <a:lnTo>
                    <a:pt x="1012" y="0"/>
                  </a:lnTo>
                  <a:lnTo>
                    <a:pt x="984" y="0"/>
                  </a:lnTo>
                  <a:lnTo>
                    <a:pt x="984" y="23"/>
                  </a:lnTo>
                  <a:close/>
                  <a:moveTo>
                    <a:pt x="1125" y="23"/>
                  </a:moveTo>
                  <a:lnTo>
                    <a:pt x="1167" y="23"/>
                  </a:lnTo>
                  <a:lnTo>
                    <a:pt x="1195" y="23"/>
                  </a:lnTo>
                  <a:lnTo>
                    <a:pt x="1195" y="0"/>
                  </a:lnTo>
                  <a:lnTo>
                    <a:pt x="1167" y="0"/>
                  </a:lnTo>
                  <a:lnTo>
                    <a:pt x="1125" y="0"/>
                  </a:lnTo>
                  <a:lnTo>
                    <a:pt x="1125" y="23"/>
                  </a:lnTo>
                  <a:close/>
                  <a:moveTo>
                    <a:pt x="1265" y="23"/>
                  </a:moveTo>
                  <a:lnTo>
                    <a:pt x="1323" y="23"/>
                  </a:lnTo>
                  <a:lnTo>
                    <a:pt x="1335" y="23"/>
                  </a:lnTo>
                  <a:lnTo>
                    <a:pt x="1335" y="0"/>
                  </a:lnTo>
                  <a:lnTo>
                    <a:pt x="1323" y="0"/>
                  </a:lnTo>
                  <a:lnTo>
                    <a:pt x="1265" y="0"/>
                  </a:lnTo>
                  <a:lnTo>
                    <a:pt x="1265" y="23"/>
                  </a:lnTo>
                  <a:close/>
                  <a:moveTo>
                    <a:pt x="1406" y="23"/>
                  </a:moveTo>
                  <a:lnTo>
                    <a:pt x="1476" y="23"/>
                  </a:lnTo>
                  <a:lnTo>
                    <a:pt x="1476" y="0"/>
                  </a:lnTo>
                  <a:lnTo>
                    <a:pt x="1406" y="0"/>
                  </a:lnTo>
                  <a:lnTo>
                    <a:pt x="1406" y="23"/>
                  </a:lnTo>
                  <a:close/>
                  <a:moveTo>
                    <a:pt x="1546" y="23"/>
                  </a:moveTo>
                  <a:lnTo>
                    <a:pt x="1557" y="23"/>
                  </a:lnTo>
                  <a:lnTo>
                    <a:pt x="1617" y="23"/>
                  </a:lnTo>
                  <a:lnTo>
                    <a:pt x="1617" y="0"/>
                  </a:lnTo>
                  <a:lnTo>
                    <a:pt x="1557" y="0"/>
                  </a:lnTo>
                  <a:lnTo>
                    <a:pt x="1546" y="0"/>
                  </a:lnTo>
                  <a:lnTo>
                    <a:pt x="1546" y="23"/>
                  </a:lnTo>
                  <a:close/>
                  <a:moveTo>
                    <a:pt x="1687" y="23"/>
                  </a:moveTo>
                  <a:lnTo>
                    <a:pt x="1712" y="23"/>
                  </a:lnTo>
                  <a:lnTo>
                    <a:pt x="1757" y="23"/>
                  </a:lnTo>
                  <a:lnTo>
                    <a:pt x="1757" y="0"/>
                  </a:lnTo>
                  <a:lnTo>
                    <a:pt x="1712" y="0"/>
                  </a:lnTo>
                  <a:lnTo>
                    <a:pt x="1687" y="0"/>
                  </a:lnTo>
                  <a:lnTo>
                    <a:pt x="1687" y="23"/>
                  </a:lnTo>
                  <a:close/>
                  <a:moveTo>
                    <a:pt x="1828" y="23"/>
                  </a:moveTo>
                  <a:lnTo>
                    <a:pt x="1868" y="23"/>
                  </a:lnTo>
                  <a:lnTo>
                    <a:pt x="1898" y="23"/>
                  </a:lnTo>
                  <a:lnTo>
                    <a:pt x="1898" y="0"/>
                  </a:lnTo>
                  <a:lnTo>
                    <a:pt x="1868" y="0"/>
                  </a:lnTo>
                  <a:lnTo>
                    <a:pt x="1828" y="0"/>
                  </a:lnTo>
                  <a:lnTo>
                    <a:pt x="1828" y="23"/>
                  </a:lnTo>
                  <a:close/>
                  <a:moveTo>
                    <a:pt x="1968" y="23"/>
                  </a:moveTo>
                  <a:lnTo>
                    <a:pt x="2024" y="23"/>
                  </a:lnTo>
                  <a:lnTo>
                    <a:pt x="2039" y="23"/>
                  </a:lnTo>
                  <a:lnTo>
                    <a:pt x="2039" y="0"/>
                  </a:lnTo>
                  <a:lnTo>
                    <a:pt x="2024" y="0"/>
                  </a:lnTo>
                  <a:lnTo>
                    <a:pt x="1968" y="0"/>
                  </a:lnTo>
                  <a:lnTo>
                    <a:pt x="1968" y="23"/>
                  </a:lnTo>
                  <a:close/>
                  <a:moveTo>
                    <a:pt x="2109" y="23"/>
                  </a:moveTo>
                  <a:lnTo>
                    <a:pt x="2179" y="23"/>
                  </a:lnTo>
                  <a:lnTo>
                    <a:pt x="2179" y="0"/>
                  </a:lnTo>
                  <a:lnTo>
                    <a:pt x="2109" y="0"/>
                  </a:lnTo>
                  <a:lnTo>
                    <a:pt x="2109" y="23"/>
                  </a:lnTo>
                  <a:close/>
                  <a:moveTo>
                    <a:pt x="2249" y="23"/>
                  </a:moveTo>
                  <a:lnTo>
                    <a:pt x="2257" y="23"/>
                  </a:lnTo>
                  <a:lnTo>
                    <a:pt x="2320" y="23"/>
                  </a:lnTo>
                  <a:lnTo>
                    <a:pt x="2320" y="0"/>
                  </a:lnTo>
                  <a:lnTo>
                    <a:pt x="2257" y="0"/>
                  </a:lnTo>
                  <a:lnTo>
                    <a:pt x="2249" y="0"/>
                  </a:lnTo>
                  <a:lnTo>
                    <a:pt x="2249" y="23"/>
                  </a:lnTo>
                  <a:close/>
                  <a:moveTo>
                    <a:pt x="2390" y="23"/>
                  </a:moveTo>
                  <a:lnTo>
                    <a:pt x="2413" y="23"/>
                  </a:lnTo>
                  <a:lnTo>
                    <a:pt x="2460" y="23"/>
                  </a:lnTo>
                  <a:lnTo>
                    <a:pt x="2460" y="0"/>
                  </a:lnTo>
                  <a:lnTo>
                    <a:pt x="2413" y="0"/>
                  </a:lnTo>
                  <a:lnTo>
                    <a:pt x="2390" y="0"/>
                  </a:lnTo>
                  <a:lnTo>
                    <a:pt x="2390" y="23"/>
                  </a:lnTo>
                  <a:close/>
                  <a:moveTo>
                    <a:pt x="2531" y="23"/>
                  </a:moveTo>
                  <a:lnTo>
                    <a:pt x="2569" y="23"/>
                  </a:lnTo>
                  <a:lnTo>
                    <a:pt x="2601" y="23"/>
                  </a:lnTo>
                  <a:lnTo>
                    <a:pt x="2601" y="0"/>
                  </a:lnTo>
                  <a:lnTo>
                    <a:pt x="2569" y="0"/>
                  </a:lnTo>
                  <a:lnTo>
                    <a:pt x="2531" y="0"/>
                  </a:lnTo>
                  <a:lnTo>
                    <a:pt x="2531" y="23"/>
                  </a:lnTo>
                  <a:close/>
                  <a:moveTo>
                    <a:pt x="2671" y="23"/>
                  </a:moveTo>
                  <a:lnTo>
                    <a:pt x="2724" y="23"/>
                  </a:lnTo>
                  <a:lnTo>
                    <a:pt x="2742" y="23"/>
                  </a:lnTo>
                  <a:lnTo>
                    <a:pt x="2742" y="0"/>
                  </a:lnTo>
                  <a:lnTo>
                    <a:pt x="2724" y="0"/>
                  </a:lnTo>
                  <a:lnTo>
                    <a:pt x="2671" y="0"/>
                  </a:lnTo>
                  <a:lnTo>
                    <a:pt x="2671" y="23"/>
                  </a:lnTo>
                  <a:close/>
                  <a:moveTo>
                    <a:pt x="2812" y="23"/>
                  </a:moveTo>
                  <a:lnTo>
                    <a:pt x="2880" y="23"/>
                  </a:lnTo>
                  <a:lnTo>
                    <a:pt x="2882" y="23"/>
                  </a:lnTo>
                  <a:lnTo>
                    <a:pt x="2882" y="0"/>
                  </a:lnTo>
                  <a:lnTo>
                    <a:pt x="2880" y="0"/>
                  </a:lnTo>
                  <a:lnTo>
                    <a:pt x="2812" y="0"/>
                  </a:lnTo>
                  <a:lnTo>
                    <a:pt x="2812" y="23"/>
                  </a:lnTo>
                  <a:close/>
                  <a:moveTo>
                    <a:pt x="2953" y="23"/>
                  </a:moveTo>
                  <a:lnTo>
                    <a:pt x="2958" y="23"/>
                  </a:lnTo>
                  <a:lnTo>
                    <a:pt x="3023" y="23"/>
                  </a:lnTo>
                  <a:lnTo>
                    <a:pt x="3023" y="0"/>
                  </a:lnTo>
                  <a:lnTo>
                    <a:pt x="2958" y="0"/>
                  </a:lnTo>
                  <a:lnTo>
                    <a:pt x="2953" y="0"/>
                  </a:lnTo>
                  <a:lnTo>
                    <a:pt x="2953" y="23"/>
                  </a:lnTo>
                  <a:close/>
                  <a:moveTo>
                    <a:pt x="3093" y="23"/>
                  </a:moveTo>
                  <a:lnTo>
                    <a:pt x="3114" y="23"/>
                  </a:lnTo>
                  <a:lnTo>
                    <a:pt x="3163" y="23"/>
                  </a:lnTo>
                  <a:lnTo>
                    <a:pt x="3163" y="0"/>
                  </a:lnTo>
                  <a:lnTo>
                    <a:pt x="3114" y="0"/>
                  </a:lnTo>
                  <a:lnTo>
                    <a:pt x="3093" y="0"/>
                  </a:lnTo>
                  <a:lnTo>
                    <a:pt x="3093" y="23"/>
                  </a:lnTo>
                  <a:close/>
                  <a:moveTo>
                    <a:pt x="3234" y="23"/>
                  </a:moveTo>
                  <a:lnTo>
                    <a:pt x="3269" y="23"/>
                  </a:lnTo>
                  <a:lnTo>
                    <a:pt x="3304" y="23"/>
                  </a:lnTo>
                  <a:lnTo>
                    <a:pt x="3304" y="0"/>
                  </a:lnTo>
                  <a:lnTo>
                    <a:pt x="3269" y="0"/>
                  </a:lnTo>
                  <a:lnTo>
                    <a:pt x="3234" y="0"/>
                  </a:lnTo>
                  <a:lnTo>
                    <a:pt x="3234" y="23"/>
                  </a:lnTo>
                  <a:close/>
                  <a:moveTo>
                    <a:pt x="3374" y="23"/>
                  </a:moveTo>
                  <a:lnTo>
                    <a:pt x="3425" y="23"/>
                  </a:lnTo>
                  <a:lnTo>
                    <a:pt x="3445" y="23"/>
                  </a:lnTo>
                  <a:lnTo>
                    <a:pt x="3445" y="0"/>
                  </a:lnTo>
                  <a:lnTo>
                    <a:pt x="3425" y="0"/>
                  </a:lnTo>
                  <a:lnTo>
                    <a:pt x="3374" y="0"/>
                  </a:lnTo>
                  <a:lnTo>
                    <a:pt x="3374" y="23"/>
                  </a:lnTo>
                  <a:close/>
                  <a:moveTo>
                    <a:pt x="3515" y="23"/>
                  </a:moveTo>
                  <a:lnTo>
                    <a:pt x="3580" y="23"/>
                  </a:lnTo>
                  <a:lnTo>
                    <a:pt x="3585" y="23"/>
                  </a:lnTo>
                  <a:lnTo>
                    <a:pt x="3585" y="0"/>
                  </a:lnTo>
                  <a:lnTo>
                    <a:pt x="3580" y="0"/>
                  </a:lnTo>
                  <a:lnTo>
                    <a:pt x="3515" y="0"/>
                  </a:lnTo>
                  <a:lnTo>
                    <a:pt x="3515" y="23"/>
                  </a:lnTo>
                  <a:close/>
                  <a:moveTo>
                    <a:pt x="3656" y="23"/>
                  </a:moveTo>
                  <a:lnTo>
                    <a:pt x="3658" y="23"/>
                  </a:lnTo>
                  <a:lnTo>
                    <a:pt x="3726" y="23"/>
                  </a:lnTo>
                  <a:lnTo>
                    <a:pt x="3726" y="0"/>
                  </a:lnTo>
                  <a:lnTo>
                    <a:pt x="3658" y="0"/>
                  </a:lnTo>
                  <a:lnTo>
                    <a:pt x="3656" y="0"/>
                  </a:lnTo>
                  <a:lnTo>
                    <a:pt x="3656" y="23"/>
                  </a:lnTo>
                  <a:close/>
                  <a:moveTo>
                    <a:pt x="3796" y="23"/>
                  </a:moveTo>
                  <a:lnTo>
                    <a:pt x="3814" y="23"/>
                  </a:lnTo>
                  <a:lnTo>
                    <a:pt x="3814" y="0"/>
                  </a:lnTo>
                  <a:lnTo>
                    <a:pt x="3796" y="0"/>
                  </a:lnTo>
                  <a:lnTo>
                    <a:pt x="3796" y="23"/>
                  </a:lnTo>
                  <a:close/>
                  <a:moveTo>
                    <a:pt x="0" y="23"/>
                  </a:moveTo>
                  <a:lnTo>
                    <a:pt x="70" y="23"/>
                  </a:lnTo>
                  <a:lnTo>
                    <a:pt x="70" y="0"/>
                  </a:lnTo>
                  <a:lnTo>
                    <a:pt x="0" y="0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26" name="Freeform 221"/>
            <p:cNvSpPr>
              <a:spLocks noEditPoints="1"/>
            </p:cNvSpPr>
            <p:nvPr/>
          </p:nvSpPr>
          <p:spPr bwMode="auto">
            <a:xfrm>
              <a:off x="1934" y="3290"/>
              <a:ext cx="3814" cy="23"/>
            </a:xfrm>
            <a:custGeom>
              <a:avLst/>
              <a:gdLst>
                <a:gd name="T0" fmla="*/ 210 w 3814"/>
                <a:gd name="T1" fmla="*/ 23 h 23"/>
                <a:gd name="T2" fmla="*/ 140 w 3814"/>
                <a:gd name="T3" fmla="*/ 0 h 23"/>
                <a:gd name="T4" fmla="*/ 311 w 3814"/>
                <a:gd name="T5" fmla="*/ 23 h 23"/>
                <a:gd name="T6" fmla="*/ 311 w 3814"/>
                <a:gd name="T7" fmla="*/ 0 h 23"/>
                <a:gd name="T8" fmla="*/ 421 w 3814"/>
                <a:gd name="T9" fmla="*/ 23 h 23"/>
                <a:gd name="T10" fmla="*/ 492 w 3814"/>
                <a:gd name="T11" fmla="*/ 0 h 23"/>
                <a:gd name="T12" fmla="*/ 421 w 3814"/>
                <a:gd name="T13" fmla="*/ 23 h 23"/>
                <a:gd name="T14" fmla="*/ 632 w 3814"/>
                <a:gd name="T15" fmla="*/ 23 h 23"/>
                <a:gd name="T16" fmla="*/ 562 w 3814"/>
                <a:gd name="T17" fmla="*/ 0 h 23"/>
                <a:gd name="T18" fmla="*/ 773 w 3814"/>
                <a:gd name="T19" fmla="*/ 23 h 23"/>
                <a:gd name="T20" fmla="*/ 703 w 3814"/>
                <a:gd name="T21" fmla="*/ 23 h 23"/>
                <a:gd name="T22" fmla="*/ 914 w 3814"/>
                <a:gd name="T23" fmla="*/ 23 h 23"/>
                <a:gd name="T24" fmla="*/ 843 w 3814"/>
                <a:gd name="T25" fmla="*/ 0 h 23"/>
                <a:gd name="T26" fmla="*/ 1012 w 3814"/>
                <a:gd name="T27" fmla="*/ 23 h 23"/>
                <a:gd name="T28" fmla="*/ 1012 w 3814"/>
                <a:gd name="T29" fmla="*/ 0 h 23"/>
                <a:gd name="T30" fmla="*/ 1125 w 3814"/>
                <a:gd name="T31" fmla="*/ 23 h 23"/>
                <a:gd name="T32" fmla="*/ 1195 w 3814"/>
                <a:gd name="T33" fmla="*/ 0 h 23"/>
                <a:gd name="T34" fmla="*/ 1125 w 3814"/>
                <a:gd name="T35" fmla="*/ 23 h 23"/>
                <a:gd name="T36" fmla="*/ 1335 w 3814"/>
                <a:gd name="T37" fmla="*/ 23 h 23"/>
                <a:gd name="T38" fmla="*/ 1265 w 3814"/>
                <a:gd name="T39" fmla="*/ 0 h 23"/>
                <a:gd name="T40" fmla="*/ 1476 w 3814"/>
                <a:gd name="T41" fmla="*/ 23 h 23"/>
                <a:gd name="T42" fmla="*/ 1406 w 3814"/>
                <a:gd name="T43" fmla="*/ 23 h 23"/>
                <a:gd name="T44" fmla="*/ 1617 w 3814"/>
                <a:gd name="T45" fmla="*/ 23 h 23"/>
                <a:gd name="T46" fmla="*/ 1546 w 3814"/>
                <a:gd name="T47" fmla="*/ 0 h 23"/>
                <a:gd name="T48" fmla="*/ 1712 w 3814"/>
                <a:gd name="T49" fmla="*/ 23 h 23"/>
                <a:gd name="T50" fmla="*/ 1712 w 3814"/>
                <a:gd name="T51" fmla="*/ 0 h 23"/>
                <a:gd name="T52" fmla="*/ 1828 w 3814"/>
                <a:gd name="T53" fmla="*/ 23 h 23"/>
                <a:gd name="T54" fmla="*/ 1898 w 3814"/>
                <a:gd name="T55" fmla="*/ 0 h 23"/>
                <a:gd name="T56" fmla="*/ 1828 w 3814"/>
                <a:gd name="T57" fmla="*/ 23 h 23"/>
                <a:gd name="T58" fmla="*/ 2039 w 3814"/>
                <a:gd name="T59" fmla="*/ 23 h 23"/>
                <a:gd name="T60" fmla="*/ 1968 w 3814"/>
                <a:gd name="T61" fmla="*/ 0 h 23"/>
                <a:gd name="T62" fmla="*/ 2179 w 3814"/>
                <a:gd name="T63" fmla="*/ 23 h 23"/>
                <a:gd name="T64" fmla="*/ 2109 w 3814"/>
                <a:gd name="T65" fmla="*/ 23 h 23"/>
                <a:gd name="T66" fmla="*/ 2320 w 3814"/>
                <a:gd name="T67" fmla="*/ 23 h 23"/>
                <a:gd name="T68" fmla="*/ 2249 w 3814"/>
                <a:gd name="T69" fmla="*/ 0 h 23"/>
                <a:gd name="T70" fmla="*/ 2413 w 3814"/>
                <a:gd name="T71" fmla="*/ 23 h 23"/>
                <a:gd name="T72" fmla="*/ 2413 w 3814"/>
                <a:gd name="T73" fmla="*/ 0 h 23"/>
                <a:gd name="T74" fmla="*/ 2531 w 3814"/>
                <a:gd name="T75" fmla="*/ 23 h 23"/>
                <a:gd name="T76" fmla="*/ 2601 w 3814"/>
                <a:gd name="T77" fmla="*/ 0 h 23"/>
                <a:gd name="T78" fmla="*/ 2531 w 3814"/>
                <a:gd name="T79" fmla="*/ 23 h 23"/>
                <a:gd name="T80" fmla="*/ 2742 w 3814"/>
                <a:gd name="T81" fmla="*/ 23 h 23"/>
                <a:gd name="T82" fmla="*/ 2671 w 3814"/>
                <a:gd name="T83" fmla="*/ 0 h 23"/>
                <a:gd name="T84" fmla="*/ 2880 w 3814"/>
                <a:gd name="T85" fmla="*/ 23 h 23"/>
                <a:gd name="T86" fmla="*/ 2880 w 3814"/>
                <a:gd name="T87" fmla="*/ 0 h 23"/>
                <a:gd name="T88" fmla="*/ 2953 w 3814"/>
                <a:gd name="T89" fmla="*/ 23 h 23"/>
                <a:gd name="T90" fmla="*/ 3023 w 3814"/>
                <a:gd name="T91" fmla="*/ 0 h 23"/>
                <a:gd name="T92" fmla="*/ 2953 w 3814"/>
                <a:gd name="T93" fmla="*/ 23 h 23"/>
                <a:gd name="T94" fmla="*/ 3163 w 3814"/>
                <a:gd name="T95" fmla="*/ 23 h 23"/>
                <a:gd name="T96" fmla="*/ 3093 w 3814"/>
                <a:gd name="T97" fmla="*/ 0 h 23"/>
                <a:gd name="T98" fmla="*/ 3269 w 3814"/>
                <a:gd name="T99" fmla="*/ 23 h 23"/>
                <a:gd name="T100" fmla="*/ 3269 w 3814"/>
                <a:gd name="T101" fmla="*/ 0 h 23"/>
                <a:gd name="T102" fmla="*/ 3374 w 3814"/>
                <a:gd name="T103" fmla="*/ 23 h 23"/>
                <a:gd name="T104" fmla="*/ 3445 w 3814"/>
                <a:gd name="T105" fmla="*/ 0 h 23"/>
                <a:gd name="T106" fmla="*/ 3374 w 3814"/>
                <a:gd name="T107" fmla="*/ 23 h 23"/>
                <a:gd name="T108" fmla="*/ 3585 w 3814"/>
                <a:gd name="T109" fmla="*/ 23 h 23"/>
                <a:gd name="T110" fmla="*/ 3515 w 3814"/>
                <a:gd name="T111" fmla="*/ 0 h 23"/>
                <a:gd name="T112" fmla="*/ 3658 w 3814"/>
                <a:gd name="T113" fmla="*/ 23 h 23"/>
                <a:gd name="T114" fmla="*/ 3658 w 3814"/>
                <a:gd name="T115" fmla="*/ 0 h 23"/>
                <a:gd name="T116" fmla="*/ 3796 w 3814"/>
                <a:gd name="T117" fmla="*/ 23 h 23"/>
                <a:gd name="T118" fmla="*/ 3796 w 3814"/>
                <a:gd name="T119" fmla="*/ 0 h 23"/>
                <a:gd name="T120" fmla="*/ 70 w 3814"/>
                <a:gd name="T121" fmla="*/ 23 h 23"/>
                <a:gd name="T122" fmla="*/ 0 w 3814"/>
                <a:gd name="T123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3814" h="23">
                  <a:moveTo>
                    <a:pt x="140" y="23"/>
                  </a:moveTo>
                  <a:lnTo>
                    <a:pt x="156" y="23"/>
                  </a:lnTo>
                  <a:lnTo>
                    <a:pt x="210" y="23"/>
                  </a:lnTo>
                  <a:lnTo>
                    <a:pt x="210" y="0"/>
                  </a:lnTo>
                  <a:lnTo>
                    <a:pt x="156" y="0"/>
                  </a:lnTo>
                  <a:lnTo>
                    <a:pt x="140" y="0"/>
                  </a:lnTo>
                  <a:lnTo>
                    <a:pt x="140" y="23"/>
                  </a:lnTo>
                  <a:close/>
                  <a:moveTo>
                    <a:pt x="281" y="23"/>
                  </a:moveTo>
                  <a:lnTo>
                    <a:pt x="311" y="23"/>
                  </a:lnTo>
                  <a:lnTo>
                    <a:pt x="351" y="23"/>
                  </a:lnTo>
                  <a:lnTo>
                    <a:pt x="351" y="0"/>
                  </a:lnTo>
                  <a:lnTo>
                    <a:pt x="311" y="0"/>
                  </a:lnTo>
                  <a:lnTo>
                    <a:pt x="281" y="0"/>
                  </a:lnTo>
                  <a:lnTo>
                    <a:pt x="281" y="23"/>
                  </a:lnTo>
                  <a:close/>
                  <a:moveTo>
                    <a:pt x="421" y="23"/>
                  </a:moveTo>
                  <a:lnTo>
                    <a:pt x="467" y="23"/>
                  </a:lnTo>
                  <a:lnTo>
                    <a:pt x="492" y="23"/>
                  </a:lnTo>
                  <a:lnTo>
                    <a:pt x="492" y="0"/>
                  </a:lnTo>
                  <a:lnTo>
                    <a:pt x="467" y="0"/>
                  </a:lnTo>
                  <a:lnTo>
                    <a:pt x="421" y="0"/>
                  </a:lnTo>
                  <a:lnTo>
                    <a:pt x="421" y="23"/>
                  </a:lnTo>
                  <a:close/>
                  <a:moveTo>
                    <a:pt x="562" y="23"/>
                  </a:moveTo>
                  <a:lnTo>
                    <a:pt x="622" y="23"/>
                  </a:lnTo>
                  <a:lnTo>
                    <a:pt x="632" y="23"/>
                  </a:lnTo>
                  <a:lnTo>
                    <a:pt x="632" y="0"/>
                  </a:lnTo>
                  <a:lnTo>
                    <a:pt x="622" y="0"/>
                  </a:lnTo>
                  <a:lnTo>
                    <a:pt x="562" y="0"/>
                  </a:lnTo>
                  <a:lnTo>
                    <a:pt x="562" y="23"/>
                  </a:lnTo>
                  <a:close/>
                  <a:moveTo>
                    <a:pt x="703" y="23"/>
                  </a:moveTo>
                  <a:lnTo>
                    <a:pt x="773" y="23"/>
                  </a:lnTo>
                  <a:lnTo>
                    <a:pt x="773" y="0"/>
                  </a:lnTo>
                  <a:lnTo>
                    <a:pt x="703" y="0"/>
                  </a:lnTo>
                  <a:lnTo>
                    <a:pt x="703" y="23"/>
                  </a:lnTo>
                  <a:close/>
                  <a:moveTo>
                    <a:pt x="843" y="23"/>
                  </a:moveTo>
                  <a:lnTo>
                    <a:pt x="856" y="23"/>
                  </a:lnTo>
                  <a:lnTo>
                    <a:pt x="914" y="23"/>
                  </a:lnTo>
                  <a:lnTo>
                    <a:pt x="914" y="0"/>
                  </a:lnTo>
                  <a:lnTo>
                    <a:pt x="856" y="0"/>
                  </a:lnTo>
                  <a:lnTo>
                    <a:pt x="843" y="0"/>
                  </a:lnTo>
                  <a:lnTo>
                    <a:pt x="843" y="23"/>
                  </a:lnTo>
                  <a:close/>
                  <a:moveTo>
                    <a:pt x="984" y="23"/>
                  </a:moveTo>
                  <a:lnTo>
                    <a:pt x="1012" y="23"/>
                  </a:lnTo>
                  <a:lnTo>
                    <a:pt x="1054" y="23"/>
                  </a:lnTo>
                  <a:lnTo>
                    <a:pt x="1054" y="0"/>
                  </a:lnTo>
                  <a:lnTo>
                    <a:pt x="1012" y="0"/>
                  </a:lnTo>
                  <a:lnTo>
                    <a:pt x="984" y="0"/>
                  </a:lnTo>
                  <a:lnTo>
                    <a:pt x="984" y="23"/>
                  </a:lnTo>
                  <a:close/>
                  <a:moveTo>
                    <a:pt x="1125" y="23"/>
                  </a:moveTo>
                  <a:lnTo>
                    <a:pt x="1167" y="23"/>
                  </a:lnTo>
                  <a:lnTo>
                    <a:pt x="1195" y="23"/>
                  </a:lnTo>
                  <a:lnTo>
                    <a:pt x="1195" y="0"/>
                  </a:lnTo>
                  <a:lnTo>
                    <a:pt x="1167" y="0"/>
                  </a:lnTo>
                  <a:lnTo>
                    <a:pt x="1125" y="0"/>
                  </a:lnTo>
                  <a:lnTo>
                    <a:pt x="1125" y="23"/>
                  </a:lnTo>
                  <a:close/>
                  <a:moveTo>
                    <a:pt x="1265" y="23"/>
                  </a:moveTo>
                  <a:lnTo>
                    <a:pt x="1323" y="23"/>
                  </a:lnTo>
                  <a:lnTo>
                    <a:pt x="1335" y="23"/>
                  </a:lnTo>
                  <a:lnTo>
                    <a:pt x="1335" y="0"/>
                  </a:lnTo>
                  <a:lnTo>
                    <a:pt x="1323" y="0"/>
                  </a:lnTo>
                  <a:lnTo>
                    <a:pt x="1265" y="0"/>
                  </a:lnTo>
                  <a:lnTo>
                    <a:pt x="1265" y="23"/>
                  </a:lnTo>
                  <a:close/>
                  <a:moveTo>
                    <a:pt x="1406" y="23"/>
                  </a:moveTo>
                  <a:lnTo>
                    <a:pt x="1476" y="23"/>
                  </a:lnTo>
                  <a:lnTo>
                    <a:pt x="1476" y="0"/>
                  </a:lnTo>
                  <a:lnTo>
                    <a:pt x="1406" y="0"/>
                  </a:lnTo>
                  <a:lnTo>
                    <a:pt x="1406" y="23"/>
                  </a:lnTo>
                  <a:close/>
                  <a:moveTo>
                    <a:pt x="1546" y="23"/>
                  </a:moveTo>
                  <a:lnTo>
                    <a:pt x="1557" y="23"/>
                  </a:lnTo>
                  <a:lnTo>
                    <a:pt x="1617" y="23"/>
                  </a:lnTo>
                  <a:lnTo>
                    <a:pt x="1617" y="0"/>
                  </a:lnTo>
                  <a:lnTo>
                    <a:pt x="1557" y="0"/>
                  </a:lnTo>
                  <a:lnTo>
                    <a:pt x="1546" y="0"/>
                  </a:lnTo>
                  <a:lnTo>
                    <a:pt x="1546" y="23"/>
                  </a:lnTo>
                  <a:close/>
                  <a:moveTo>
                    <a:pt x="1687" y="23"/>
                  </a:moveTo>
                  <a:lnTo>
                    <a:pt x="1712" y="23"/>
                  </a:lnTo>
                  <a:lnTo>
                    <a:pt x="1757" y="23"/>
                  </a:lnTo>
                  <a:lnTo>
                    <a:pt x="1757" y="0"/>
                  </a:lnTo>
                  <a:lnTo>
                    <a:pt x="1712" y="0"/>
                  </a:lnTo>
                  <a:lnTo>
                    <a:pt x="1687" y="0"/>
                  </a:lnTo>
                  <a:lnTo>
                    <a:pt x="1687" y="23"/>
                  </a:lnTo>
                  <a:close/>
                  <a:moveTo>
                    <a:pt x="1828" y="23"/>
                  </a:moveTo>
                  <a:lnTo>
                    <a:pt x="1868" y="23"/>
                  </a:lnTo>
                  <a:lnTo>
                    <a:pt x="1898" y="23"/>
                  </a:lnTo>
                  <a:lnTo>
                    <a:pt x="1898" y="0"/>
                  </a:lnTo>
                  <a:lnTo>
                    <a:pt x="1868" y="0"/>
                  </a:lnTo>
                  <a:lnTo>
                    <a:pt x="1828" y="0"/>
                  </a:lnTo>
                  <a:lnTo>
                    <a:pt x="1828" y="23"/>
                  </a:lnTo>
                  <a:close/>
                  <a:moveTo>
                    <a:pt x="1968" y="23"/>
                  </a:moveTo>
                  <a:lnTo>
                    <a:pt x="2024" y="23"/>
                  </a:lnTo>
                  <a:lnTo>
                    <a:pt x="2039" y="23"/>
                  </a:lnTo>
                  <a:lnTo>
                    <a:pt x="2039" y="0"/>
                  </a:lnTo>
                  <a:lnTo>
                    <a:pt x="2024" y="0"/>
                  </a:lnTo>
                  <a:lnTo>
                    <a:pt x="1968" y="0"/>
                  </a:lnTo>
                  <a:lnTo>
                    <a:pt x="1968" y="23"/>
                  </a:lnTo>
                  <a:close/>
                  <a:moveTo>
                    <a:pt x="2109" y="23"/>
                  </a:moveTo>
                  <a:lnTo>
                    <a:pt x="2179" y="23"/>
                  </a:lnTo>
                  <a:lnTo>
                    <a:pt x="2179" y="0"/>
                  </a:lnTo>
                  <a:lnTo>
                    <a:pt x="2109" y="0"/>
                  </a:lnTo>
                  <a:lnTo>
                    <a:pt x="2109" y="23"/>
                  </a:lnTo>
                  <a:close/>
                  <a:moveTo>
                    <a:pt x="2249" y="23"/>
                  </a:moveTo>
                  <a:lnTo>
                    <a:pt x="2257" y="23"/>
                  </a:lnTo>
                  <a:lnTo>
                    <a:pt x="2320" y="23"/>
                  </a:lnTo>
                  <a:lnTo>
                    <a:pt x="2320" y="0"/>
                  </a:lnTo>
                  <a:lnTo>
                    <a:pt x="2257" y="0"/>
                  </a:lnTo>
                  <a:lnTo>
                    <a:pt x="2249" y="0"/>
                  </a:lnTo>
                  <a:lnTo>
                    <a:pt x="2249" y="23"/>
                  </a:lnTo>
                  <a:close/>
                  <a:moveTo>
                    <a:pt x="2390" y="23"/>
                  </a:moveTo>
                  <a:lnTo>
                    <a:pt x="2413" y="23"/>
                  </a:lnTo>
                  <a:lnTo>
                    <a:pt x="2460" y="23"/>
                  </a:lnTo>
                  <a:lnTo>
                    <a:pt x="2460" y="0"/>
                  </a:lnTo>
                  <a:lnTo>
                    <a:pt x="2413" y="0"/>
                  </a:lnTo>
                  <a:lnTo>
                    <a:pt x="2390" y="0"/>
                  </a:lnTo>
                  <a:lnTo>
                    <a:pt x="2390" y="23"/>
                  </a:lnTo>
                  <a:close/>
                  <a:moveTo>
                    <a:pt x="2531" y="23"/>
                  </a:moveTo>
                  <a:lnTo>
                    <a:pt x="2569" y="23"/>
                  </a:lnTo>
                  <a:lnTo>
                    <a:pt x="2601" y="23"/>
                  </a:lnTo>
                  <a:lnTo>
                    <a:pt x="2601" y="0"/>
                  </a:lnTo>
                  <a:lnTo>
                    <a:pt x="2569" y="0"/>
                  </a:lnTo>
                  <a:lnTo>
                    <a:pt x="2531" y="0"/>
                  </a:lnTo>
                  <a:lnTo>
                    <a:pt x="2531" y="23"/>
                  </a:lnTo>
                  <a:close/>
                  <a:moveTo>
                    <a:pt x="2671" y="23"/>
                  </a:moveTo>
                  <a:lnTo>
                    <a:pt x="2724" y="23"/>
                  </a:lnTo>
                  <a:lnTo>
                    <a:pt x="2742" y="23"/>
                  </a:lnTo>
                  <a:lnTo>
                    <a:pt x="2742" y="0"/>
                  </a:lnTo>
                  <a:lnTo>
                    <a:pt x="2724" y="0"/>
                  </a:lnTo>
                  <a:lnTo>
                    <a:pt x="2671" y="0"/>
                  </a:lnTo>
                  <a:lnTo>
                    <a:pt x="2671" y="23"/>
                  </a:lnTo>
                  <a:close/>
                  <a:moveTo>
                    <a:pt x="2812" y="23"/>
                  </a:moveTo>
                  <a:lnTo>
                    <a:pt x="2880" y="23"/>
                  </a:lnTo>
                  <a:lnTo>
                    <a:pt x="2882" y="23"/>
                  </a:lnTo>
                  <a:lnTo>
                    <a:pt x="2882" y="0"/>
                  </a:lnTo>
                  <a:lnTo>
                    <a:pt x="2880" y="0"/>
                  </a:lnTo>
                  <a:lnTo>
                    <a:pt x="2812" y="0"/>
                  </a:lnTo>
                  <a:lnTo>
                    <a:pt x="2812" y="23"/>
                  </a:lnTo>
                  <a:close/>
                  <a:moveTo>
                    <a:pt x="2953" y="23"/>
                  </a:moveTo>
                  <a:lnTo>
                    <a:pt x="2958" y="23"/>
                  </a:lnTo>
                  <a:lnTo>
                    <a:pt x="3023" y="23"/>
                  </a:lnTo>
                  <a:lnTo>
                    <a:pt x="3023" y="0"/>
                  </a:lnTo>
                  <a:lnTo>
                    <a:pt x="2958" y="0"/>
                  </a:lnTo>
                  <a:lnTo>
                    <a:pt x="2953" y="0"/>
                  </a:lnTo>
                  <a:lnTo>
                    <a:pt x="2953" y="23"/>
                  </a:lnTo>
                  <a:close/>
                  <a:moveTo>
                    <a:pt x="3093" y="23"/>
                  </a:moveTo>
                  <a:lnTo>
                    <a:pt x="3114" y="23"/>
                  </a:lnTo>
                  <a:lnTo>
                    <a:pt x="3163" y="23"/>
                  </a:lnTo>
                  <a:lnTo>
                    <a:pt x="3163" y="0"/>
                  </a:lnTo>
                  <a:lnTo>
                    <a:pt x="3114" y="0"/>
                  </a:lnTo>
                  <a:lnTo>
                    <a:pt x="3093" y="0"/>
                  </a:lnTo>
                  <a:lnTo>
                    <a:pt x="3093" y="23"/>
                  </a:lnTo>
                  <a:close/>
                  <a:moveTo>
                    <a:pt x="3234" y="23"/>
                  </a:moveTo>
                  <a:lnTo>
                    <a:pt x="3269" y="23"/>
                  </a:lnTo>
                  <a:lnTo>
                    <a:pt x="3304" y="23"/>
                  </a:lnTo>
                  <a:lnTo>
                    <a:pt x="3304" y="0"/>
                  </a:lnTo>
                  <a:lnTo>
                    <a:pt x="3269" y="0"/>
                  </a:lnTo>
                  <a:lnTo>
                    <a:pt x="3234" y="0"/>
                  </a:lnTo>
                  <a:lnTo>
                    <a:pt x="3234" y="23"/>
                  </a:lnTo>
                  <a:close/>
                  <a:moveTo>
                    <a:pt x="3374" y="23"/>
                  </a:moveTo>
                  <a:lnTo>
                    <a:pt x="3425" y="23"/>
                  </a:lnTo>
                  <a:lnTo>
                    <a:pt x="3445" y="23"/>
                  </a:lnTo>
                  <a:lnTo>
                    <a:pt x="3445" y="0"/>
                  </a:lnTo>
                  <a:lnTo>
                    <a:pt x="3425" y="0"/>
                  </a:lnTo>
                  <a:lnTo>
                    <a:pt x="3374" y="0"/>
                  </a:lnTo>
                  <a:lnTo>
                    <a:pt x="3374" y="23"/>
                  </a:lnTo>
                  <a:close/>
                  <a:moveTo>
                    <a:pt x="3515" y="23"/>
                  </a:moveTo>
                  <a:lnTo>
                    <a:pt x="3580" y="23"/>
                  </a:lnTo>
                  <a:lnTo>
                    <a:pt x="3585" y="23"/>
                  </a:lnTo>
                  <a:lnTo>
                    <a:pt x="3585" y="0"/>
                  </a:lnTo>
                  <a:lnTo>
                    <a:pt x="3580" y="0"/>
                  </a:lnTo>
                  <a:lnTo>
                    <a:pt x="3515" y="0"/>
                  </a:lnTo>
                  <a:lnTo>
                    <a:pt x="3515" y="23"/>
                  </a:lnTo>
                  <a:close/>
                  <a:moveTo>
                    <a:pt x="3656" y="23"/>
                  </a:moveTo>
                  <a:lnTo>
                    <a:pt x="3658" y="23"/>
                  </a:lnTo>
                  <a:lnTo>
                    <a:pt x="3726" y="23"/>
                  </a:lnTo>
                  <a:lnTo>
                    <a:pt x="3726" y="0"/>
                  </a:lnTo>
                  <a:lnTo>
                    <a:pt x="3658" y="0"/>
                  </a:lnTo>
                  <a:lnTo>
                    <a:pt x="3656" y="0"/>
                  </a:lnTo>
                  <a:lnTo>
                    <a:pt x="3656" y="23"/>
                  </a:lnTo>
                  <a:close/>
                  <a:moveTo>
                    <a:pt x="3796" y="23"/>
                  </a:moveTo>
                  <a:lnTo>
                    <a:pt x="3814" y="23"/>
                  </a:lnTo>
                  <a:lnTo>
                    <a:pt x="3814" y="0"/>
                  </a:lnTo>
                  <a:lnTo>
                    <a:pt x="3796" y="0"/>
                  </a:lnTo>
                  <a:lnTo>
                    <a:pt x="3796" y="23"/>
                  </a:lnTo>
                  <a:close/>
                  <a:moveTo>
                    <a:pt x="0" y="23"/>
                  </a:moveTo>
                  <a:lnTo>
                    <a:pt x="70" y="23"/>
                  </a:lnTo>
                  <a:lnTo>
                    <a:pt x="70" y="0"/>
                  </a:lnTo>
                  <a:lnTo>
                    <a:pt x="0" y="0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27" name="Freeform 222"/>
            <p:cNvSpPr>
              <a:spLocks noEditPoints="1"/>
            </p:cNvSpPr>
            <p:nvPr/>
          </p:nvSpPr>
          <p:spPr bwMode="auto">
            <a:xfrm>
              <a:off x="1934" y="3290"/>
              <a:ext cx="3814" cy="23"/>
            </a:xfrm>
            <a:custGeom>
              <a:avLst/>
              <a:gdLst>
                <a:gd name="T0" fmla="*/ 210 w 3814"/>
                <a:gd name="T1" fmla="*/ 23 h 23"/>
                <a:gd name="T2" fmla="*/ 140 w 3814"/>
                <a:gd name="T3" fmla="*/ 0 h 23"/>
                <a:gd name="T4" fmla="*/ 311 w 3814"/>
                <a:gd name="T5" fmla="*/ 23 h 23"/>
                <a:gd name="T6" fmla="*/ 311 w 3814"/>
                <a:gd name="T7" fmla="*/ 0 h 23"/>
                <a:gd name="T8" fmla="*/ 421 w 3814"/>
                <a:gd name="T9" fmla="*/ 23 h 23"/>
                <a:gd name="T10" fmla="*/ 492 w 3814"/>
                <a:gd name="T11" fmla="*/ 0 h 23"/>
                <a:gd name="T12" fmla="*/ 421 w 3814"/>
                <a:gd name="T13" fmla="*/ 23 h 23"/>
                <a:gd name="T14" fmla="*/ 632 w 3814"/>
                <a:gd name="T15" fmla="*/ 23 h 23"/>
                <a:gd name="T16" fmla="*/ 562 w 3814"/>
                <a:gd name="T17" fmla="*/ 0 h 23"/>
                <a:gd name="T18" fmla="*/ 773 w 3814"/>
                <a:gd name="T19" fmla="*/ 23 h 23"/>
                <a:gd name="T20" fmla="*/ 703 w 3814"/>
                <a:gd name="T21" fmla="*/ 23 h 23"/>
                <a:gd name="T22" fmla="*/ 914 w 3814"/>
                <a:gd name="T23" fmla="*/ 23 h 23"/>
                <a:gd name="T24" fmla="*/ 843 w 3814"/>
                <a:gd name="T25" fmla="*/ 0 h 23"/>
                <a:gd name="T26" fmla="*/ 1012 w 3814"/>
                <a:gd name="T27" fmla="*/ 23 h 23"/>
                <a:gd name="T28" fmla="*/ 1012 w 3814"/>
                <a:gd name="T29" fmla="*/ 0 h 23"/>
                <a:gd name="T30" fmla="*/ 1125 w 3814"/>
                <a:gd name="T31" fmla="*/ 23 h 23"/>
                <a:gd name="T32" fmla="*/ 1195 w 3814"/>
                <a:gd name="T33" fmla="*/ 0 h 23"/>
                <a:gd name="T34" fmla="*/ 1125 w 3814"/>
                <a:gd name="T35" fmla="*/ 23 h 23"/>
                <a:gd name="T36" fmla="*/ 1335 w 3814"/>
                <a:gd name="T37" fmla="*/ 23 h 23"/>
                <a:gd name="T38" fmla="*/ 1265 w 3814"/>
                <a:gd name="T39" fmla="*/ 0 h 23"/>
                <a:gd name="T40" fmla="*/ 1476 w 3814"/>
                <a:gd name="T41" fmla="*/ 23 h 23"/>
                <a:gd name="T42" fmla="*/ 1406 w 3814"/>
                <a:gd name="T43" fmla="*/ 23 h 23"/>
                <a:gd name="T44" fmla="*/ 1617 w 3814"/>
                <a:gd name="T45" fmla="*/ 23 h 23"/>
                <a:gd name="T46" fmla="*/ 1546 w 3814"/>
                <a:gd name="T47" fmla="*/ 0 h 23"/>
                <a:gd name="T48" fmla="*/ 1712 w 3814"/>
                <a:gd name="T49" fmla="*/ 23 h 23"/>
                <a:gd name="T50" fmla="*/ 1712 w 3814"/>
                <a:gd name="T51" fmla="*/ 0 h 23"/>
                <a:gd name="T52" fmla="*/ 1828 w 3814"/>
                <a:gd name="T53" fmla="*/ 23 h 23"/>
                <a:gd name="T54" fmla="*/ 1898 w 3814"/>
                <a:gd name="T55" fmla="*/ 0 h 23"/>
                <a:gd name="T56" fmla="*/ 1828 w 3814"/>
                <a:gd name="T57" fmla="*/ 23 h 23"/>
                <a:gd name="T58" fmla="*/ 2039 w 3814"/>
                <a:gd name="T59" fmla="*/ 23 h 23"/>
                <a:gd name="T60" fmla="*/ 1968 w 3814"/>
                <a:gd name="T61" fmla="*/ 0 h 23"/>
                <a:gd name="T62" fmla="*/ 2179 w 3814"/>
                <a:gd name="T63" fmla="*/ 23 h 23"/>
                <a:gd name="T64" fmla="*/ 2109 w 3814"/>
                <a:gd name="T65" fmla="*/ 23 h 23"/>
                <a:gd name="T66" fmla="*/ 2320 w 3814"/>
                <a:gd name="T67" fmla="*/ 23 h 23"/>
                <a:gd name="T68" fmla="*/ 2249 w 3814"/>
                <a:gd name="T69" fmla="*/ 0 h 23"/>
                <a:gd name="T70" fmla="*/ 2413 w 3814"/>
                <a:gd name="T71" fmla="*/ 23 h 23"/>
                <a:gd name="T72" fmla="*/ 2413 w 3814"/>
                <a:gd name="T73" fmla="*/ 0 h 23"/>
                <a:gd name="T74" fmla="*/ 2531 w 3814"/>
                <a:gd name="T75" fmla="*/ 23 h 23"/>
                <a:gd name="T76" fmla="*/ 2601 w 3814"/>
                <a:gd name="T77" fmla="*/ 0 h 23"/>
                <a:gd name="T78" fmla="*/ 2531 w 3814"/>
                <a:gd name="T79" fmla="*/ 23 h 23"/>
                <a:gd name="T80" fmla="*/ 2742 w 3814"/>
                <a:gd name="T81" fmla="*/ 23 h 23"/>
                <a:gd name="T82" fmla="*/ 2671 w 3814"/>
                <a:gd name="T83" fmla="*/ 0 h 23"/>
                <a:gd name="T84" fmla="*/ 2880 w 3814"/>
                <a:gd name="T85" fmla="*/ 23 h 23"/>
                <a:gd name="T86" fmla="*/ 2880 w 3814"/>
                <a:gd name="T87" fmla="*/ 0 h 23"/>
                <a:gd name="T88" fmla="*/ 2953 w 3814"/>
                <a:gd name="T89" fmla="*/ 23 h 23"/>
                <a:gd name="T90" fmla="*/ 3023 w 3814"/>
                <a:gd name="T91" fmla="*/ 0 h 23"/>
                <a:gd name="T92" fmla="*/ 2953 w 3814"/>
                <a:gd name="T93" fmla="*/ 23 h 23"/>
                <a:gd name="T94" fmla="*/ 3163 w 3814"/>
                <a:gd name="T95" fmla="*/ 23 h 23"/>
                <a:gd name="T96" fmla="*/ 3093 w 3814"/>
                <a:gd name="T97" fmla="*/ 0 h 23"/>
                <a:gd name="T98" fmla="*/ 3269 w 3814"/>
                <a:gd name="T99" fmla="*/ 23 h 23"/>
                <a:gd name="T100" fmla="*/ 3269 w 3814"/>
                <a:gd name="T101" fmla="*/ 0 h 23"/>
                <a:gd name="T102" fmla="*/ 3374 w 3814"/>
                <a:gd name="T103" fmla="*/ 23 h 23"/>
                <a:gd name="T104" fmla="*/ 3445 w 3814"/>
                <a:gd name="T105" fmla="*/ 0 h 23"/>
                <a:gd name="T106" fmla="*/ 3374 w 3814"/>
                <a:gd name="T107" fmla="*/ 23 h 23"/>
                <a:gd name="T108" fmla="*/ 3585 w 3814"/>
                <a:gd name="T109" fmla="*/ 23 h 23"/>
                <a:gd name="T110" fmla="*/ 3515 w 3814"/>
                <a:gd name="T111" fmla="*/ 0 h 23"/>
                <a:gd name="T112" fmla="*/ 3658 w 3814"/>
                <a:gd name="T113" fmla="*/ 23 h 23"/>
                <a:gd name="T114" fmla="*/ 3658 w 3814"/>
                <a:gd name="T115" fmla="*/ 0 h 23"/>
                <a:gd name="T116" fmla="*/ 3796 w 3814"/>
                <a:gd name="T117" fmla="*/ 23 h 23"/>
                <a:gd name="T118" fmla="*/ 3796 w 3814"/>
                <a:gd name="T119" fmla="*/ 0 h 23"/>
                <a:gd name="T120" fmla="*/ 70 w 3814"/>
                <a:gd name="T121" fmla="*/ 23 h 23"/>
                <a:gd name="T122" fmla="*/ 0 w 3814"/>
                <a:gd name="T123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3814" h="23">
                  <a:moveTo>
                    <a:pt x="140" y="23"/>
                  </a:moveTo>
                  <a:lnTo>
                    <a:pt x="156" y="23"/>
                  </a:lnTo>
                  <a:lnTo>
                    <a:pt x="210" y="23"/>
                  </a:lnTo>
                  <a:lnTo>
                    <a:pt x="210" y="0"/>
                  </a:lnTo>
                  <a:lnTo>
                    <a:pt x="156" y="0"/>
                  </a:lnTo>
                  <a:lnTo>
                    <a:pt x="140" y="0"/>
                  </a:lnTo>
                  <a:lnTo>
                    <a:pt x="140" y="23"/>
                  </a:lnTo>
                  <a:close/>
                  <a:moveTo>
                    <a:pt x="281" y="23"/>
                  </a:moveTo>
                  <a:lnTo>
                    <a:pt x="311" y="23"/>
                  </a:lnTo>
                  <a:lnTo>
                    <a:pt x="351" y="23"/>
                  </a:lnTo>
                  <a:lnTo>
                    <a:pt x="351" y="0"/>
                  </a:lnTo>
                  <a:lnTo>
                    <a:pt x="311" y="0"/>
                  </a:lnTo>
                  <a:lnTo>
                    <a:pt x="281" y="0"/>
                  </a:lnTo>
                  <a:lnTo>
                    <a:pt x="281" y="23"/>
                  </a:lnTo>
                  <a:close/>
                  <a:moveTo>
                    <a:pt x="421" y="23"/>
                  </a:moveTo>
                  <a:lnTo>
                    <a:pt x="467" y="23"/>
                  </a:lnTo>
                  <a:lnTo>
                    <a:pt x="492" y="23"/>
                  </a:lnTo>
                  <a:lnTo>
                    <a:pt x="492" y="0"/>
                  </a:lnTo>
                  <a:lnTo>
                    <a:pt x="467" y="0"/>
                  </a:lnTo>
                  <a:lnTo>
                    <a:pt x="421" y="0"/>
                  </a:lnTo>
                  <a:lnTo>
                    <a:pt x="421" y="23"/>
                  </a:lnTo>
                  <a:close/>
                  <a:moveTo>
                    <a:pt x="562" y="23"/>
                  </a:moveTo>
                  <a:lnTo>
                    <a:pt x="622" y="23"/>
                  </a:lnTo>
                  <a:lnTo>
                    <a:pt x="632" y="23"/>
                  </a:lnTo>
                  <a:lnTo>
                    <a:pt x="632" y="0"/>
                  </a:lnTo>
                  <a:lnTo>
                    <a:pt x="622" y="0"/>
                  </a:lnTo>
                  <a:lnTo>
                    <a:pt x="562" y="0"/>
                  </a:lnTo>
                  <a:lnTo>
                    <a:pt x="562" y="23"/>
                  </a:lnTo>
                  <a:close/>
                  <a:moveTo>
                    <a:pt x="703" y="23"/>
                  </a:moveTo>
                  <a:lnTo>
                    <a:pt x="773" y="23"/>
                  </a:lnTo>
                  <a:lnTo>
                    <a:pt x="773" y="0"/>
                  </a:lnTo>
                  <a:lnTo>
                    <a:pt x="703" y="0"/>
                  </a:lnTo>
                  <a:lnTo>
                    <a:pt x="703" y="23"/>
                  </a:lnTo>
                  <a:close/>
                  <a:moveTo>
                    <a:pt x="843" y="23"/>
                  </a:moveTo>
                  <a:lnTo>
                    <a:pt x="856" y="23"/>
                  </a:lnTo>
                  <a:lnTo>
                    <a:pt x="914" y="23"/>
                  </a:lnTo>
                  <a:lnTo>
                    <a:pt x="914" y="0"/>
                  </a:lnTo>
                  <a:lnTo>
                    <a:pt x="856" y="0"/>
                  </a:lnTo>
                  <a:lnTo>
                    <a:pt x="843" y="0"/>
                  </a:lnTo>
                  <a:lnTo>
                    <a:pt x="843" y="23"/>
                  </a:lnTo>
                  <a:close/>
                  <a:moveTo>
                    <a:pt x="984" y="23"/>
                  </a:moveTo>
                  <a:lnTo>
                    <a:pt x="1012" y="23"/>
                  </a:lnTo>
                  <a:lnTo>
                    <a:pt x="1054" y="23"/>
                  </a:lnTo>
                  <a:lnTo>
                    <a:pt x="1054" y="0"/>
                  </a:lnTo>
                  <a:lnTo>
                    <a:pt x="1012" y="0"/>
                  </a:lnTo>
                  <a:lnTo>
                    <a:pt x="984" y="0"/>
                  </a:lnTo>
                  <a:lnTo>
                    <a:pt x="984" y="23"/>
                  </a:lnTo>
                  <a:close/>
                  <a:moveTo>
                    <a:pt x="1125" y="23"/>
                  </a:moveTo>
                  <a:lnTo>
                    <a:pt x="1167" y="23"/>
                  </a:lnTo>
                  <a:lnTo>
                    <a:pt x="1195" y="23"/>
                  </a:lnTo>
                  <a:lnTo>
                    <a:pt x="1195" y="0"/>
                  </a:lnTo>
                  <a:lnTo>
                    <a:pt x="1167" y="0"/>
                  </a:lnTo>
                  <a:lnTo>
                    <a:pt x="1125" y="0"/>
                  </a:lnTo>
                  <a:lnTo>
                    <a:pt x="1125" y="23"/>
                  </a:lnTo>
                  <a:close/>
                  <a:moveTo>
                    <a:pt x="1265" y="23"/>
                  </a:moveTo>
                  <a:lnTo>
                    <a:pt x="1323" y="23"/>
                  </a:lnTo>
                  <a:lnTo>
                    <a:pt x="1335" y="23"/>
                  </a:lnTo>
                  <a:lnTo>
                    <a:pt x="1335" y="0"/>
                  </a:lnTo>
                  <a:lnTo>
                    <a:pt x="1323" y="0"/>
                  </a:lnTo>
                  <a:lnTo>
                    <a:pt x="1265" y="0"/>
                  </a:lnTo>
                  <a:lnTo>
                    <a:pt x="1265" y="23"/>
                  </a:lnTo>
                  <a:close/>
                  <a:moveTo>
                    <a:pt x="1406" y="23"/>
                  </a:moveTo>
                  <a:lnTo>
                    <a:pt x="1476" y="23"/>
                  </a:lnTo>
                  <a:lnTo>
                    <a:pt x="1476" y="0"/>
                  </a:lnTo>
                  <a:lnTo>
                    <a:pt x="1406" y="0"/>
                  </a:lnTo>
                  <a:lnTo>
                    <a:pt x="1406" y="23"/>
                  </a:lnTo>
                  <a:close/>
                  <a:moveTo>
                    <a:pt x="1546" y="23"/>
                  </a:moveTo>
                  <a:lnTo>
                    <a:pt x="1557" y="23"/>
                  </a:lnTo>
                  <a:lnTo>
                    <a:pt x="1617" y="23"/>
                  </a:lnTo>
                  <a:lnTo>
                    <a:pt x="1617" y="0"/>
                  </a:lnTo>
                  <a:lnTo>
                    <a:pt x="1557" y="0"/>
                  </a:lnTo>
                  <a:lnTo>
                    <a:pt x="1546" y="0"/>
                  </a:lnTo>
                  <a:lnTo>
                    <a:pt x="1546" y="23"/>
                  </a:lnTo>
                  <a:close/>
                  <a:moveTo>
                    <a:pt x="1687" y="23"/>
                  </a:moveTo>
                  <a:lnTo>
                    <a:pt x="1712" y="23"/>
                  </a:lnTo>
                  <a:lnTo>
                    <a:pt x="1757" y="23"/>
                  </a:lnTo>
                  <a:lnTo>
                    <a:pt x="1757" y="0"/>
                  </a:lnTo>
                  <a:lnTo>
                    <a:pt x="1712" y="0"/>
                  </a:lnTo>
                  <a:lnTo>
                    <a:pt x="1687" y="0"/>
                  </a:lnTo>
                  <a:lnTo>
                    <a:pt x="1687" y="23"/>
                  </a:lnTo>
                  <a:close/>
                  <a:moveTo>
                    <a:pt x="1828" y="23"/>
                  </a:moveTo>
                  <a:lnTo>
                    <a:pt x="1868" y="23"/>
                  </a:lnTo>
                  <a:lnTo>
                    <a:pt x="1898" y="23"/>
                  </a:lnTo>
                  <a:lnTo>
                    <a:pt x="1898" y="0"/>
                  </a:lnTo>
                  <a:lnTo>
                    <a:pt x="1868" y="0"/>
                  </a:lnTo>
                  <a:lnTo>
                    <a:pt x="1828" y="0"/>
                  </a:lnTo>
                  <a:lnTo>
                    <a:pt x="1828" y="23"/>
                  </a:lnTo>
                  <a:close/>
                  <a:moveTo>
                    <a:pt x="1968" y="23"/>
                  </a:moveTo>
                  <a:lnTo>
                    <a:pt x="2024" y="23"/>
                  </a:lnTo>
                  <a:lnTo>
                    <a:pt x="2039" y="23"/>
                  </a:lnTo>
                  <a:lnTo>
                    <a:pt x="2039" y="0"/>
                  </a:lnTo>
                  <a:lnTo>
                    <a:pt x="2024" y="0"/>
                  </a:lnTo>
                  <a:lnTo>
                    <a:pt x="1968" y="0"/>
                  </a:lnTo>
                  <a:lnTo>
                    <a:pt x="1968" y="23"/>
                  </a:lnTo>
                  <a:close/>
                  <a:moveTo>
                    <a:pt x="2109" y="23"/>
                  </a:moveTo>
                  <a:lnTo>
                    <a:pt x="2179" y="23"/>
                  </a:lnTo>
                  <a:lnTo>
                    <a:pt x="2179" y="0"/>
                  </a:lnTo>
                  <a:lnTo>
                    <a:pt x="2109" y="0"/>
                  </a:lnTo>
                  <a:lnTo>
                    <a:pt x="2109" y="23"/>
                  </a:lnTo>
                  <a:close/>
                  <a:moveTo>
                    <a:pt x="2249" y="23"/>
                  </a:moveTo>
                  <a:lnTo>
                    <a:pt x="2257" y="23"/>
                  </a:lnTo>
                  <a:lnTo>
                    <a:pt x="2320" y="23"/>
                  </a:lnTo>
                  <a:lnTo>
                    <a:pt x="2320" y="0"/>
                  </a:lnTo>
                  <a:lnTo>
                    <a:pt x="2257" y="0"/>
                  </a:lnTo>
                  <a:lnTo>
                    <a:pt x="2249" y="0"/>
                  </a:lnTo>
                  <a:lnTo>
                    <a:pt x="2249" y="23"/>
                  </a:lnTo>
                  <a:close/>
                  <a:moveTo>
                    <a:pt x="2390" y="23"/>
                  </a:moveTo>
                  <a:lnTo>
                    <a:pt x="2413" y="23"/>
                  </a:lnTo>
                  <a:lnTo>
                    <a:pt x="2460" y="23"/>
                  </a:lnTo>
                  <a:lnTo>
                    <a:pt x="2460" y="0"/>
                  </a:lnTo>
                  <a:lnTo>
                    <a:pt x="2413" y="0"/>
                  </a:lnTo>
                  <a:lnTo>
                    <a:pt x="2390" y="0"/>
                  </a:lnTo>
                  <a:lnTo>
                    <a:pt x="2390" y="23"/>
                  </a:lnTo>
                  <a:close/>
                  <a:moveTo>
                    <a:pt x="2531" y="23"/>
                  </a:moveTo>
                  <a:lnTo>
                    <a:pt x="2569" y="23"/>
                  </a:lnTo>
                  <a:lnTo>
                    <a:pt x="2601" y="23"/>
                  </a:lnTo>
                  <a:lnTo>
                    <a:pt x="2601" y="0"/>
                  </a:lnTo>
                  <a:lnTo>
                    <a:pt x="2569" y="0"/>
                  </a:lnTo>
                  <a:lnTo>
                    <a:pt x="2531" y="0"/>
                  </a:lnTo>
                  <a:lnTo>
                    <a:pt x="2531" y="23"/>
                  </a:lnTo>
                  <a:close/>
                  <a:moveTo>
                    <a:pt x="2671" y="23"/>
                  </a:moveTo>
                  <a:lnTo>
                    <a:pt x="2724" y="23"/>
                  </a:lnTo>
                  <a:lnTo>
                    <a:pt x="2742" y="23"/>
                  </a:lnTo>
                  <a:lnTo>
                    <a:pt x="2742" y="0"/>
                  </a:lnTo>
                  <a:lnTo>
                    <a:pt x="2724" y="0"/>
                  </a:lnTo>
                  <a:lnTo>
                    <a:pt x="2671" y="0"/>
                  </a:lnTo>
                  <a:lnTo>
                    <a:pt x="2671" y="23"/>
                  </a:lnTo>
                  <a:close/>
                  <a:moveTo>
                    <a:pt x="2812" y="23"/>
                  </a:moveTo>
                  <a:lnTo>
                    <a:pt x="2880" y="23"/>
                  </a:lnTo>
                  <a:lnTo>
                    <a:pt x="2882" y="23"/>
                  </a:lnTo>
                  <a:lnTo>
                    <a:pt x="2882" y="0"/>
                  </a:lnTo>
                  <a:lnTo>
                    <a:pt x="2880" y="0"/>
                  </a:lnTo>
                  <a:lnTo>
                    <a:pt x="2812" y="0"/>
                  </a:lnTo>
                  <a:lnTo>
                    <a:pt x="2812" y="23"/>
                  </a:lnTo>
                  <a:close/>
                  <a:moveTo>
                    <a:pt x="2953" y="23"/>
                  </a:moveTo>
                  <a:lnTo>
                    <a:pt x="2958" y="23"/>
                  </a:lnTo>
                  <a:lnTo>
                    <a:pt x="3023" y="23"/>
                  </a:lnTo>
                  <a:lnTo>
                    <a:pt x="3023" y="0"/>
                  </a:lnTo>
                  <a:lnTo>
                    <a:pt x="2958" y="0"/>
                  </a:lnTo>
                  <a:lnTo>
                    <a:pt x="2953" y="0"/>
                  </a:lnTo>
                  <a:lnTo>
                    <a:pt x="2953" y="23"/>
                  </a:lnTo>
                  <a:close/>
                  <a:moveTo>
                    <a:pt x="3093" y="23"/>
                  </a:moveTo>
                  <a:lnTo>
                    <a:pt x="3114" y="23"/>
                  </a:lnTo>
                  <a:lnTo>
                    <a:pt x="3163" y="23"/>
                  </a:lnTo>
                  <a:lnTo>
                    <a:pt x="3163" y="0"/>
                  </a:lnTo>
                  <a:lnTo>
                    <a:pt x="3114" y="0"/>
                  </a:lnTo>
                  <a:lnTo>
                    <a:pt x="3093" y="0"/>
                  </a:lnTo>
                  <a:lnTo>
                    <a:pt x="3093" y="23"/>
                  </a:lnTo>
                  <a:close/>
                  <a:moveTo>
                    <a:pt x="3234" y="23"/>
                  </a:moveTo>
                  <a:lnTo>
                    <a:pt x="3269" y="23"/>
                  </a:lnTo>
                  <a:lnTo>
                    <a:pt x="3304" y="23"/>
                  </a:lnTo>
                  <a:lnTo>
                    <a:pt x="3304" y="0"/>
                  </a:lnTo>
                  <a:lnTo>
                    <a:pt x="3269" y="0"/>
                  </a:lnTo>
                  <a:lnTo>
                    <a:pt x="3234" y="0"/>
                  </a:lnTo>
                  <a:lnTo>
                    <a:pt x="3234" y="23"/>
                  </a:lnTo>
                  <a:close/>
                  <a:moveTo>
                    <a:pt x="3374" y="23"/>
                  </a:moveTo>
                  <a:lnTo>
                    <a:pt x="3425" y="23"/>
                  </a:lnTo>
                  <a:lnTo>
                    <a:pt x="3445" y="23"/>
                  </a:lnTo>
                  <a:lnTo>
                    <a:pt x="3445" y="0"/>
                  </a:lnTo>
                  <a:lnTo>
                    <a:pt x="3425" y="0"/>
                  </a:lnTo>
                  <a:lnTo>
                    <a:pt x="3374" y="0"/>
                  </a:lnTo>
                  <a:lnTo>
                    <a:pt x="3374" y="23"/>
                  </a:lnTo>
                  <a:close/>
                  <a:moveTo>
                    <a:pt x="3515" y="23"/>
                  </a:moveTo>
                  <a:lnTo>
                    <a:pt x="3580" y="23"/>
                  </a:lnTo>
                  <a:lnTo>
                    <a:pt x="3585" y="23"/>
                  </a:lnTo>
                  <a:lnTo>
                    <a:pt x="3585" y="0"/>
                  </a:lnTo>
                  <a:lnTo>
                    <a:pt x="3580" y="0"/>
                  </a:lnTo>
                  <a:lnTo>
                    <a:pt x="3515" y="0"/>
                  </a:lnTo>
                  <a:lnTo>
                    <a:pt x="3515" y="23"/>
                  </a:lnTo>
                  <a:close/>
                  <a:moveTo>
                    <a:pt x="3656" y="23"/>
                  </a:moveTo>
                  <a:lnTo>
                    <a:pt x="3658" y="23"/>
                  </a:lnTo>
                  <a:lnTo>
                    <a:pt x="3726" y="23"/>
                  </a:lnTo>
                  <a:lnTo>
                    <a:pt x="3726" y="0"/>
                  </a:lnTo>
                  <a:lnTo>
                    <a:pt x="3658" y="0"/>
                  </a:lnTo>
                  <a:lnTo>
                    <a:pt x="3656" y="0"/>
                  </a:lnTo>
                  <a:lnTo>
                    <a:pt x="3656" y="23"/>
                  </a:lnTo>
                  <a:close/>
                  <a:moveTo>
                    <a:pt x="3796" y="23"/>
                  </a:moveTo>
                  <a:lnTo>
                    <a:pt x="3814" y="23"/>
                  </a:lnTo>
                  <a:lnTo>
                    <a:pt x="3814" y="0"/>
                  </a:lnTo>
                  <a:lnTo>
                    <a:pt x="3796" y="0"/>
                  </a:lnTo>
                  <a:lnTo>
                    <a:pt x="3796" y="23"/>
                  </a:lnTo>
                  <a:close/>
                  <a:moveTo>
                    <a:pt x="0" y="23"/>
                  </a:moveTo>
                  <a:lnTo>
                    <a:pt x="70" y="23"/>
                  </a:lnTo>
                  <a:lnTo>
                    <a:pt x="70" y="0"/>
                  </a:lnTo>
                  <a:lnTo>
                    <a:pt x="0" y="0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28" name="Freeform 223"/>
            <p:cNvSpPr>
              <a:spLocks noEditPoints="1"/>
            </p:cNvSpPr>
            <p:nvPr/>
          </p:nvSpPr>
          <p:spPr bwMode="auto">
            <a:xfrm>
              <a:off x="1934" y="3290"/>
              <a:ext cx="3814" cy="23"/>
            </a:xfrm>
            <a:custGeom>
              <a:avLst/>
              <a:gdLst>
                <a:gd name="T0" fmla="*/ 210 w 3814"/>
                <a:gd name="T1" fmla="*/ 23 h 23"/>
                <a:gd name="T2" fmla="*/ 140 w 3814"/>
                <a:gd name="T3" fmla="*/ 0 h 23"/>
                <a:gd name="T4" fmla="*/ 311 w 3814"/>
                <a:gd name="T5" fmla="*/ 23 h 23"/>
                <a:gd name="T6" fmla="*/ 311 w 3814"/>
                <a:gd name="T7" fmla="*/ 0 h 23"/>
                <a:gd name="T8" fmla="*/ 421 w 3814"/>
                <a:gd name="T9" fmla="*/ 23 h 23"/>
                <a:gd name="T10" fmla="*/ 492 w 3814"/>
                <a:gd name="T11" fmla="*/ 0 h 23"/>
                <a:gd name="T12" fmla="*/ 421 w 3814"/>
                <a:gd name="T13" fmla="*/ 23 h 23"/>
                <a:gd name="T14" fmla="*/ 632 w 3814"/>
                <a:gd name="T15" fmla="*/ 23 h 23"/>
                <a:gd name="T16" fmla="*/ 562 w 3814"/>
                <a:gd name="T17" fmla="*/ 0 h 23"/>
                <a:gd name="T18" fmla="*/ 773 w 3814"/>
                <a:gd name="T19" fmla="*/ 23 h 23"/>
                <a:gd name="T20" fmla="*/ 703 w 3814"/>
                <a:gd name="T21" fmla="*/ 23 h 23"/>
                <a:gd name="T22" fmla="*/ 914 w 3814"/>
                <a:gd name="T23" fmla="*/ 23 h 23"/>
                <a:gd name="T24" fmla="*/ 843 w 3814"/>
                <a:gd name="T25" fmla="*/ 0 h 23"/>
                <a:gd name="T26" fmla="*/ 1012 w 3814"/>
                <a:gd name="T27" fmla="*/ 23 h 23"/>
                <a:gd name="T28" fmla="*/ 1012 w 3814"/>
                <a:gd name="T29" fmla="*/ 0 h 23"/>
                <a:gd name="T30" fmla="*/ 1125 w 3814"/>
                <a:gd name="T31" fmla="*/ 23 h 23"/>
                <a:gd name="T32" fmla="*/ 1195 w 3814"/>
                <a:gd name="T33" fmla="*/ 0 h 23"/>
                <a:gd name="T34" fmla="*/ 1125 w 3814"/>
                <a:gd name="T35" fmla="*/ 23 h 23"/>
                <a:gd name="T36" fmla="*/ 1335 w 3814"/>
                <a:gd name="T37" fmla="*/ 23 h 23"/>
                <a:gd name="T38" fmla="*/ 1265 w 3814"/>
                <a:gd name="T39" fmla="*/ 0 h 23"/>
                <a:gd name="T40" fmla="*/ 1476 w 3814"/>
                <a:gd name="T41" fmla="*/ 23 h 23"/>
                <a:gd name="T42" fmla="*/ 1406 w 3814"/>
                <a:gd name="T43" fmla="*/ 23 h 23"/>
                <a:gd name="T44" fmla="*/ 1617 w 3814"/>
                <a:gd name="T45" fmla="*/ 23 h 23"/>
                <a:gd name="T46" fmla="*/ 1546 w 3814"/>
                <a:gd name="T47" fmla="*/ 0 h 23"/>
                <a:gd name="T48" fmla="*/ 1712 w 3814"/>
                <a:gd name="T49" fmla="*/ 23 h 23"/>
                <a:gd name="T50" fmla="*/ 1712 w 3814"/>
                <a:gd name="T51" fmla="*/ 0 h 23"/>
                <a:gd name="T52" fmla="*/ 1828 w 3814"/>
                <a:gd name="T53" fmla="*/ 23 h 23"/>
                <a:gd name="T54" fmla="*/ 1898 w 3814"/>
                <a:gd name="T55" fmla="*/ 0 h 23"/>
                <a:gd name="T56" fmla="*/ 1828 w 3814"/>
                <a:gd name="T57" fmla="*/ 23 h 23"/>
                <a:gd name="T58" fmla="*/ 2039 w 3814"/>
                <a:gd name="T59" fmla="*/ 23 h 23"/>
                <a:gd name="T60" fmla="*/ 1968 w 3814"/>
                <a:gd name="T61" fmla="*/ 0 h 23"/>
                <a:gd name="T62" fmla="*/ 2179 w 3814"/>
                <a:gd name="T63" fmla="*/ 23 h 23"/>
                <a:gd name="T64" fmla="*/ 2109 w 3814"/>
                <a:gd name="T65" fmla="*/ 23 h 23"/>
                <a:gd name="T66" fmla="*/ 2320 w 3814"/>
                <a:gd name="T67" fmla="*/ 23 h 23"/>
                <a:gd name="T68" fmla="*/ 2249 w 3814"/>
                <a:gd name="T69" fmla="*/ 0 h 23"/>
                <a:gd name="T70" fmla="*/ 2413 w 3814"/>
                <a:gd name="T71" fmla="*/ 23 h 23"/>
                <a:gd name="T72" fmla="*/ 2413 w 3814"/>
                <a:gd name="T73" fmla="*/ 0 h 23"/>
                <a:gd name="T74" fmla="*/ 2531 w 3814"/>
                <a:gd name="T75" fmla="*/ 23 h 23"/>
                <a:gd name="T76" fmla="*/ 2601 w 3814"/>
                <a:gd name="T77" fmla="*/ 0 h 23"/>
                <a:gd name="T78" fmla="*/ 2531 w 3814"/>
                <a:gd name="T79" fmla="*/ 23 h 23"/>
                <a:gd name="T80" fmla="*/ 2742 w 3814"/>
                <a:gd name="T81" fmla="*/ 23 h 23"/>
                <a:gd name="T82" fmla="*/ 2671 w 3814"/>
                <a:gd name="T83" fmla="*/ 0 h 23"/>
                <a:gd name="T84" fmla="*/ 2880 w 3814"/>
                <a:gd name="T85" fmla="*/ 23 h 23"/>
                <a:gd name="T86" fmla="*/ 2880 w 3814"/>
                <a:gd name="T87" fmla="*/ 0 h 23"/>
                <a:gd name="T88" fmla="*/ 2953 w 3814"/>
                <a:gd name="T89" fmla="*/ 23 h 23"/>
                <a:gd name="T90" fmla="*/ 3023 w 3814"/>
                <a:gd name="T91" fmla="*/ 0 h 23"/>
                <a:gd name="T92" fmla="*/ 2953 w 3814"/>
                <a:gd name="T93" fmla="*/ 23 h 23"/>
                <a:gd name="T94" fmla="*/ 3163 w 3814"/>
                <a:gd name="T95" fmla="*/ 23 h 23"/>
                <a:gd name="T96" fmla="*/ 3093 w 3814"/>
                <a:gd name="T97" fmla="*/ 0 h 23"/>
                <a:gd name="T98" fmla="*/ 3269 w 3814"/>
                <a:gd name="T99" fmla="*/ 23 h 23"/>
                <a:gd name="T100" fmla="*/ 3269 w 3814"/>
                <a:gd name="T101" fmla="*/ 0 h 23"/>
                <a:gd name="T102" fmla="*/ 3374 w 3814"/>
                <a:gd name="T103" fmla="*/ 23 h 23"/>
                <a:gd name="T104" fmla="*/ 3445 w 3814"/>
                <a:gd name="T105" fmla="*/ 0 h 23"/>
                <a:gd name="T106" fmla="*/ 3374 w 3814"/>
                <a:gd name="T107" fmla="*/ 23 h 23"/>
                <a:gd name="T108" fmla="*/ 3585 w 3814"/>
                <a:gd name="T109" fmla="*/ 23 h 23"/>
                <a:gd name="T110" fmla="*/ 3515 w 3814"/>
                <a:gd name="T111" fmla="*/ 0 h 23"/>
                <a:gd name="T112" fmla="*/ 3658 w 3814"/>
                <a:gd name="T113" fmla="*/ 23 h 23"/>
                <a:gd name="T114" fmla="*/ 3658 w 3814"/>
                <a:gd name="T115" fmla="*/ 0 h 23"/>
                <a:gd name="T116" fmla="*/ 3796 w 3814"/>
                <a:gd name="T117" fmla="*/ 23 h 23"/>
                <a:gd name="T118" fmla="*/ 3796 w 3814"/>
                <a:gd name="T119" fmla="*/ 0 h 23"/>
                <a:gd name="T120" fmla="*/ 70 w 3814"/>
                <a:gd name="T121" fmla="*/ 23 h 23"/>
                <a:gd name="T122" fmla="*/ 0 w 3814"/>
                <a:gd name="T123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3814" h="23">
                  <a:moveTo>
                    <a:pt x="140" y="23"/>
                  </a:moveTo>
                  <a:lnTo>
                    <a:pt x="156" y="23"/>
                  </a:lnTo>
                  <a:lnTo>
                    <a:pt x="210" y="23"/>
                  </a:lnTo>
                  <a:lnTo>
                    <a:pt x="210" y="0"/>
                  </a:lnTo>
                  <a:lnTo>
                    <a:pt x="156" y="0"/>
                  </a:lnTo>
                  <a:lnTo>
                    <a:pt x="140" y="0"/>
                  </a:lnTo>
                  <a:lnTo>
                    <a:pt x="140" y="23"/>
                  </a:lnTo>
                  <a:close/>
                  <a:moveTo>
                    <a:pt x="281" y="23"/>
                  </a:moveTo>
                  <a:lnTo>
                    <a:pt x="311" y="23"/>
                  </a:lnTo>
                  <a:lnTo>
                    <a:pt x="351" y="23"/>
                  </a:lnTo>
                  <a:lnTo>
                    <a:pt x="351" y="0"/>
                  </a:lnTo>
                  <a:lnTo>
                    <a:pt x="311" y="0"/>
                  </a:lnTo>
                  <a:lnTo>
                    <a:pt x="281" y="0"/>
                  </a:lnTo>
                  <a:lnTo>
                    <a:pt x="281" y="23"/>
                  </a:lnTo>
                  <a:close/>
                  <a:moveTo>
                    <a:pt x="421" y="23"/>
                  </a:moveTo>
                  <a:lnTo>
                    <a:pt x="467" y="23"/>
                  </a:lnTo>
                  <a:lnTo>
                    <a:pt x="492" y="23"/>
                  </a:lnTo>
                  <a:lnTo>
                    <a:pt x="492" y="0"/>
                  </a:lnTo>
                  <a:lnTo>
                    <a:pt x="467" y="0"/>
                  </a:lnTo>
                  <a:lnTo>
                    <a:pt x="421" y="0"/>
                  </a:lnTo>
                  <a:lnTo>
                    <a:pt x="421" y="23"/>
                  </a:lnTo>
                  <a:close/>
                  <a:moveTo>
                    <a:pt x="562" y="23"/>
                  </a:moveTo>
                  <a:lnTo>
                    <a:pt x="622" y="23"/>
                  </a:lnTo>
                  <a:lnTo>
                    <a:pt x="632" y="23"/>
                  </a:lnTo>
                  <a:lnTo>
                    <a:pt x="632" y="0"/>
                  </a:lnTo>
                  <a:lnTo>
                    <a:pt x="622" y="0"/>
                  </a:lnTo>
                  <a:lnTo>
                    <a:pt x="562" y="0"/>
                  </a:lnTo>
                  <a:lnTo>
                    <a:pt x="562" y="23"/>
                  </a:lnTo>
                  <a:close/>
                  <a:moveTo>
                    <a:pt x="703" y="23"/>
                  </a:moveTo>
                  <a:lnTo>
                    <a:pt x="773" y="23"/>
                  </a:lnTo>
                  <a:lnTo>
                    <a:pt x="773" y="0"/>
                  </a:lnTo>
                  <a:lnTo>
                    <a:pt x="703" y="0"/>
                  </a:lnTo>
                  <a:lnTo>
                    <a:pt x="703" y="23"/>
                  </a:lnTo>
                  <a:close/>
                  <a:moveTo>
                    <a:pt x="843" y="23"/>
                  </a:moveTo>
                  <a:lnTo>
                    <a:pt x="856" y="23"/>
                  </a:lnTo>
                  <a:lnTo>
                    <a:pt x="914" y="23"/>
                  </a:lnTo>
                  <a:lnTo>
                    <a:pt x="914" y="0"/>
                  </a:lnTo>
                  <a:lnTo>
                    <a:pt x="856" y="0"/>
                  </a:lnTo>
                  <a:lnTo>
                    <a:pt x="843" y="0"/>
                  </a:lnTo>
                  <a:lnTo>
                    <a:pt x="843" y="23"/>
                  </a:lnTo>
                  <a:close/>
                  <a:moveTo>
                    <a:pt x="984" y="23"/>
                  </a:moveTo>
                  <a:lnTo>
                    <a:pt x="1012" y="23"/>
                  </a:lnTo>
                  <a:lnTo>
                    <a:pt x="1054" y="23"/>
                  </a:lnTo>
                  <a:lnTo>
                    <a:pt x="1054" y="0"/>
                  </a:lnTo>
                  <a:lnTo>
                    <a:pt x="1012" y="0"/>
                  </a:lnTo>
                  <a:lnTo>
                    <a:pt x="984" y="0"/>
                  </a:lnTo>
                  <a:lnTo>
                    <a:pt x="984" y="23"/>
                  </a:lnTo>
                  <a:close/>
                  <a:moveTo>
                    <a:pt x="1125" y="23"/>
                  </a:moveTo>
                  <a:lnTo>
                    <a:pt x="1167" y="23"/>
                  </a:lnTo>
                  <a:lnTo>
                    <a:pt x="1195" y="23"/>
                  </a:lnTo>
                  <a:lnTo>
                    <a:pt x="1195" y="0"/>
                  </a:lnTo>
                  <a:lnTo>
                    <a:pt x="1167" y="0"/>
                  </a:lnTo>
                  <a:lnTo>
                    <a:pt x="1125" y="0"/>
                  </a:lnTo>
                  <a:lnTo>
                    <a:pt x="1125" y="23"/>
                  </a:lnTo>
                  <a:close/>
                  <a:moveTo>
                    <a:pt x="1265" y="23"/>
                  </a:moveTo>
                  <a:lnTo>
                    <a:pt x="1323" y="23"/>
                  </a:lnTo>
                  <a:lnTo>
                    <a:pt x="1335" y="23"/>
                  </a:lnTo>
                  <a:lnTo>
                    <a:pt x="1335" y="0"/>
                  </a:lnTo>
                  <a:lnTo>
                    <a:pt x="1323" y="0"/>
                  </a:lnTo>
                  <a:lnTo>
                    <a:pt x="1265" y="0"/>
                  </a:lnTo>
                  <a:lnTo>
                    <a:pt x="1265" y="23"/>
                  </a:lnTo>
                  <a:close/>
                  <a:moveTo>
                    <a:pt x="1406" y="23"/>
                  </a:moveTo>
                  <a:lnTo>
                    <a:pt x="1476" y="23"/>
                  </a:lnTo>
                  <a:lnTo>
                    <a:pt x="1476" y="0"/>
                  </a:lnTo>
                  <a:lnTo>
                    <a:pt x="1406" y="0"/>
                  </a:lnTo>
                  <a:lnTo>
                    <a:pt x="1406" y="23"/>
                  </a:lnTo>
                  <a:close/>
                  <a:moveTo>
                    <a:pt x="1546" y="23"/>
                  </a:moveTo>
                  <a:lnTo>
                    <a:pt x="1557" y="23"/>
                  </a:lnTo>
                  <a:lnTo>
                    <a:pt x="1617" y="23"/>
                  </a:lnTo>
                  <a:lnTo>
                    <a:pt x="1617" y="0"/>
                  </a:lnTo>
                  <a:lnTo>
                    <a:pt x="1557" y="0"/>
                  </a:lnTo>
                  <a:lnTo>
                    <a:pt x="1546" y="0"/>
                  </a:lnTo>
                  <a:lnTo>
                    <a:pt x="1546" y="23"/>
                  </a:lnTo>
                  <a:close/>
                  <a:moveTo>
                    <a:pt x="1687" y="23"/>
                  </a:moveTo>
                  <a:lnTo>
                    <a:pt x="1712" y="23"/>
                  </a:lnTo>
                  <a:lnTo>
                    <a:pt x="1757" y="23"/>
                  </a:lnTo>
                  <a:lnTo>
                    <a:pt x="1757" y="0"/>
                  </a:lnTo>
                  <a:lnTo>
                    <a:pt x="1712" y="0"/>
                  </a:lnTo>
                  <a:lnTo>
                    <a:pt x="1687" y="0"/>
                  </a:lnTo>
                  <a:lnTo>
                    <a:pt x="1687" y="23"/>
                  </a:lnTo>
                  <a:close/>
                  <a:moveTo>
                    <a:pt x="1828" y="23"/>
                  </a:moveTo>
                  <a:lnTo>
                    <a:pt x="1868" y="23"/>
                  </a:lnTo>
                  <a:lnTo>
                    <a:pt x="1898" y="23"/>
                  </a:lnTo>
                  <a:lnTo>
                    <a:pt x="1898" y="0"/>
                  </a:lnTo>
                  <a:lnTo>
                    <a:pt x="1868" y="0"/>
                  </a:lnTo>
                  <a:lnTo>
                    <a:pt x="1828" y="0"/>
                  </a:lnTo>
                  <a:lnTo>
                    <a:pt x="1828" y="23"/>
                  </a:lnTo>
                  <a:close/>
                  <a:moveTo>
                    <a:pt x="1968" y="23"/>
                  </a:moveTo>
                  <a:lnTo>
                    <a:pt x="2024" y="23"/>
                  </a:lnTo>
                  <a:lnTo>
                    <a:pt x="2039" y="23"/>
                  </a:lnTo>
                  <a:lnTo>
                    <a:pt x="2039" y="0"/>
                  </a:lnTo>
                  <a:lnTo>
                    <a:pt x="2024" y="0"/>
                  </a:lnTo>
                  <a:lnTo>
                    <a:pt x="1968" y="0"/>
                  </a:lnTo>
                  <a:lnTo>
                    <a:pt x="1968" y="23"/>
                  </a:lnTo>
                  <a:close/>
                  <a:moveTo>
                    <a:pt x="2109" y="23"/>
                  </a:moveTo>
                  <a:lnTo>
                    <a:pt x="2179" y="23"/>
                  </a:lnTo>
                  <a:lnTo>
                    <a:pt x="2179" y="0"/>
                  </a:lnTo>
                  <a:lnTo>
                    <a:pt x="2109" y="0"/>
                  </a:lnTo>
                  <a:lnTo>
                    <a:pt x="2109" y="23"/>
                  </a:lnTo>
                  <a:close/>
                  <a:moveTo>
                    <a:pt x="2249" y="23"/>
                  </a:moveTo>
                  <a:lnTo>
                    <a:pt x="2257" y="23"/>
                  </a:lnTo>
                  <a:lnTo>
                    <a:pt x="2320" y="23"/>
                  </a:lnTo>
                  <a:lnTo>
                    <a:pt x="2320" y="0"/>
                  </a:lnTo>
                  <a:lnTo>
                    <a:pt x="2257" y="0"/>
                  </a:lnTo>
                  <a:lnTo>
                    <a:pt x="2249" y="0"/>
                  </a:lnTo>
                  <a:lnTo>
                    <a:pt x="2249" y="23"/>
                  </a:lnTo>
                  <a:close/>
                  <a:moveTo>
                    <a:pt x="2390" y="23"/>
                  </a:moveTo>
                  <a:lnTo>
                    <a:pt x="2413" y="23"/>
                  </a:lnTo>
                  <a:lnTo>
                    <a:pt x="2460" y="23"/>
                  </a:lnTo>
                  <a:lnTo>
                    <a:pt x="2460" y="0"/>
                  </a:lnTo>
                  <a:lnTo>
                    <a:pt x="2413" y="0"/>
                  </a:lnTo>
                  <a:lnTo>
                    <a:pt x="2390" y="0"/>
                  </a:lnTo>
                  <a:lnTo>
                    <a:pt x="2390" y="23"/>
                  </a:lnTo>
                  <a:close/>
                  <a:moveTo>
                    <a:pt x="2531" y="23"/>
                  </a:moveTo>
                  <a:lnTo>
                    <a:pt x="2569" y="23"/>
                  </a:lnTo>
                  <a:lnTo>
                    <a:pt x="2601" y="23"/>
                  </a:lnTo>
                  <a:lnTo>
                    <a:pt x="2601" y="0"/>
                  </a:lnTo>
                  <a:lnTo>
                    <a:pt x="2569" y="0"/>
                  </a:lnTo>
                  <a:lnTo>
                    <a:pt x="2531" y="0"/>
                  </a:lnTo>
                  <a:lnTo>
                    <a:pt x="2531" y="23"/>
                  </a:lnTo>
                  <a:close/>
                  <a:moveTo>
                    <a:pt x="2671" y="23"/>
                  </a:moveTo>
                  <a:lnTo>
                    <a:pt x="2724" y="23"/>
                  </a:lnTo>
                  <a:lnTo>
                    <a:pt x="2742" y="23"/>
                  </a:lnTo>
                  <a:lnTo>
                    <a:pt x="2742" y="0"/>
                  </a:lnTo>
                  <a:lnTo>
                    <a:pt x="2724" y="0"/>
                  </a:lnTo>
                  <a:lnTo>
                    <a:pt x="2671" y="0"/>
                  </a:lnTo>
                  <a:lnTo>
                    <a:pt x="2671" y="23"/>
                  </a:lnTo>
                  <a:close/>
                  <a:moveTo>
                    <a:pt x="2812" y="23"/>
                  </a:moveTo>
                  <a:lnTo>
                    <a:pt x="2880" y="23"/>
                  </a:lnTo>
                  <a:lnTo>
                    <a:pt x="2882" y="23"/>
                  </a:lnTo>
                  <a:lnTo>
                    <a:pt x="2882" y="0"/>
                  </a:lnTo>
                  <a:lnTo>
                    <a:pt x="2880" y="0"/>
                  </a:lnTo>
                  <a:lnTo>
                    <a:pt x="2812" y="0"/>
                  </a:lnTo>
                  <a:lnTo>
                    <a:pt x="2812" y="23"/>
                  </a:lnTo>
                  <a:close/>
                  <a:moveTo>
                    <a:pt x="2953" y="23"/>
                  </a:moveTo>
                  <a:lnTo>
                    <a:pt x="2958" y="23"/>
                  </a:lnTo>
                  <a:lnTo>
                    <a:pt x="3023" y="23"/>
                  </a:lnTo>
                  <a:lnTo>
                    <a:pt x="3023" y="0"/>
                  </a:lnTo>
                  <a:lnTo>
                    <a:pt x="2958" y="0"/>
                  </a:lnTo>
                  <a:lnTo>
                    <a:pt x="2953" y="0"/>
                  </a:lnTo>
                  <a:lnTo>
                    <a:pt x="2953" y="23"/>
                  </a:lnTo>
                  <a:close/>
                  <a:moveTo>
                    <a:pt x="3093" y="23"/>
                  </a:moveTo>
                  <a:lnTo>
                    <a:pt x="3114" y="23"/>
                  </a:lnTo>
                  <a:lnTo>
                    <a:pt x="3163" y="23"/>
                  </a:lnTo>
                  <a:lnTo>
                    <a:pt x="3163" y="0"/>
                  </a:lnTo>
                  <a:lnTo>
                    <a:pt x="3114" y="0"/>
                  </a:lnTo>
                  <a:lnTo>
                    <a:pt x="3093" y="0"/>
                  </a:lnTo>
                  <a:lnTo>
                    <a:pt x="3093" y="23"/>
                  </a:lnTo>
                  <a:close/>
                  <a:moveTo>
                    <a:pt x="3234" y="23"/>
                  </a:moveTo>
                  <a:lnTo>
                    <a:pt x="3269" y="23"/>
                  </a:lnTo>
                  <a:lnTo>
                    <a:pt x="3304" y="23"/>
                  </a:lnTo>
                  <a:lnTo>
                    <a:pt x="3304" y="0"/>
                  </a:lnTo>
                  <a:lnTo>
                    <a:pt x="3269" y="0"/>
                  </a:lnTo>
                  <a:lnTo>
                    <a:pt x="3234" y="0"/>
                  </a:lnTo>
                  <a:lnTo>
                    <a:pt x="3234" y="23"/>
                  </a:lnTo>
                  <a:close/>
                  <a:moveTo>
                    <a:pt x="3374" y="23"/>
                  </a:moveTo>
                  <a:lnTo>
                    <a:pt x="3425" y="23"/>
                  </a:lnTo>
                  <a:lnTo>
                    <a:pt x="3445" y="23"/>
                  </a:lnTo>
                  <a:lnTo>
                    <a:pt x="3445" y="0"/>
                  </a:lnTo>
                  <a:lnTo>
                    <a:pt x="3425" y="0"/>
                  </a:lnTo>
                  <a:lnTo>
                    <a:pt x="3374" y="0"/>
                  </a:lnTo>
                  <a:lnTo>
                    <a:pt x="3374" y="23"/>
                  </a:lnTo>
                  <a:close/>
                  <a:moveTo>
                    <a:pt x="3515" y="23"/>
                  </a:moveTo>
                  <a:lnTo>
                    <a:pt x="3580" y="23"/>
                  </a:lnTo>
                  <a:lnTo>
                    <a:pt x="3585" y="23"/>
                  </a:lnTo>
                  <a:lnTo>
                    <a:pt x="3585" y="0"/>
                  </a:lnTo>
                  <a:lnTo>
                    <a:pt x="3580" y="0"/>
                  </a:lnTo>
                  <a:lnTo>
                    <a:pt x="3515" y="0"/>
                  </a:lnTo>
                  <a:lnTo>
                    <a:pt x="3515" y="23"/>
                  </a:lnTo>
                  <a:close/>
                  <a:moveTo>
                    <a:pt x="3656" y="23"/>
                  </a:moveTo>
                  <a:lnTo>
                    <a:pt x="3658" y="23"/>
                  </a:lnTo>
                  <a:lnTo>
                    <a:pt x="3726" y="23"/>
                  </a:lnTo>
                  <a:lnTo>
                    <a:pt x="3726" y="0"/>
                  </a:lnTo>
                  <a:lnTo>
                    <a:pt x="3658" y="0"/>
                  </a:lnTo>
                  <a:lnTo>
                    <a:pt x="3656" y="0"/>
                  </a:lnTo>
                  <a:lnTo>
                    <a:pt x="3656" y="23"/>
                  </a:lnTo>
                  <a:close/>
                  <a:moveTo>
                    <a:pt x="3796" y="23"/>
                  </a:moveTo>
                  <a:lnTo>
                    <a:pt x="3814" y="23"/>
                  </a:lnTo>
                  <a:lnTo>
                    <a:pt x="3814" y="0"/>
                  </a:lnTo>
                  <a:lnTo>
                    <a:pt x="3796" y="0"/>
                  </a:lnTo>
                  <a:lnTo>
                    <a:pt x="3796" y="23"/>
                  </a:lnTo>
                  <a:close/>
                  <a:moveTo>
                    <a:pt x="0" y="23"/>
                  </a:moveTo>
                  <a:lnTo>
                    <a:pt x="70" y="23"/>
                  </a:lnTo>
                  <a:lnTo>
                    <a:pt x="70" y="0"/>
                  </a:lnTo>
                  <a:lnTo>
                    <a:pt x="0" y="0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29" name="Freeform 224"/>
            <p:cNvSpPr>
              <a:spLocks noEditPoints="1"/>
            </p:cNvSpPr>
            <p:nvPr/>
          </p:nvSpPr>
          <p:spPr bwMode="auto">
            <a:xfrm>
              <a:off x="1934" y="3290"/>
              <a:ext cx="3814" cy="23"/>
            </a:xfrm>
            <a:custGeom>
              <a:avLst/>
              <a:gdLst>
                <a:gd name="T0" fmla="*/ 210 w 3814"/>
                <a:gd name="T1" fmla="*/ 23 h 23"/>
                <a:gd name="T2" fmla="*/ 140 w 3814"/>
                <a:gd name="T3" fmla="*/ 0 h 23"/>
                <a:gd name="T4" fmla="*/ 311 w 3814"/>
                <a:gd name="T5" fmla="*/ 23 h 23"/>
                <a:gd name="T6" fmla="*/ 311 w 3814"/>
                <a:gd name="T7" fmla="*/ 0 h 23"/>
                <a:gd name="T8" fmla="*/ 421 w 3814"/>
                <a:gd name="T9" fmla="*/ 23 h 23"/>
                <a:gd name="T10" fmla="*/ 492 w 3814"/>
                <a:gd name="T11" fmla="*/ 0 h 23"/>
                <a:gd name="T12" fmla="*/ 421 w 3814"/>
                <a:gd name="T13" fmla="*/ 23 h 23"/>
                <a:gd name="T14" fmla="*/ 632 w 3814"/>
                <a:gd name="T15" fmla="*/ 23 h 23"/>
                <a:gd name="T16" fmla="*/ 562 w 3814"/>
                <a:gd name="T17" fmla="*/ 0 h 23"/>
                <a:gd name="T18" fmla="*/ 773 w 3814"/>
                <a:gd name="T19" fmla="*/ 23 h 23"/>
                <a:gd name="T20" fmla="*/ 703 w 3814"/>
                <a:gd name="T21" fmla="*/ 23 h 23"/>
                <a:gd name="T22" fmla="*/ 914 w 3814"/>
                <a:gd name="T23" fmla="*/ 23 h 23"/>
                <a:gd name="T24" fmla="*/ 843 w 3814"/>
                <a:gd name="T25" fmla="*/ 0 h 23"/>
                <a:gd name="T26" fmla="*/ 1012 w 3814"/>
                <a:gd name="T27" fmla="*/ 23 h 23"/>
                <a:gd name="T28" fmla="*/ 1012 w 3814"/>
                <a:gd name="T29" fmla="*/ 0 h 23"/>
                <a:gd name="T30" fmla="*/ 1125 w 3814"/>
                <a:gd name="T31" fmla="*/ 23 h 23"/>
                <a:gd name="T32" fmla="*/ 1195 w 3814"/>
                <a:gd name="T33" fmla="*/ 0 h 23"/>
                <a:gd name="T34" fmla="*/ 1125 w 3814"/>
                <a:gd name="T35" fmla="*/ 23 h 23"/>
                <a:gd name="T36" fmla="*/ 1335 w 3814"/>
                <a:gd name="T37" fmla="*/ 23 h 23"/>
                <a:gd name="T38" fmla="*/ 1265 w 3814"/>
                <a:gd name="T39" fmla="*/ 0 h 23"/>
                <a:gd name="T40" fmla="*/ 1476 w 3814"/>
                <a:gd name="T41" fmla="*/ 23 h 23"/>
                <a:gd name="T42" fmla="*/ 1406 w 3814"/>
                <a:gd name="T43" fmla="*/ 23 h 23"/>
                <a:gd name="T44" fmla="*/ 1617 w 3814"/>
                <a:gd name="T45" fmla="*/ 23 h 23"/>
                <a:gd name="T46" fmla="*/ 1546 w 3814"/>
                <a:gd name="T47" fmla="*/ 0 h 23"/>
                <a:gd name="T48" fmla="*/ 1712 w 3814"/>
                <a:gd name="T49" fmla="*/ 23 h 23"/>
                <a:gd name="T50" fmla="*/ 1712 w 3814"/>
                <a:gd name="T51" fmla="*/ 0 h 23"/>
                <a:gd name="T52" fmla="*/ 1828 w 3814"/>
                <a:gd name="T53" fmla="*/ 23 h 23"/>
                <a:gd name="T54" fmla="*/ 1898 w 3814"/>
                <a:gd name="T55" fmla="*/ 0 h 23"/>
                <a:gd name="T56" fmla="*/ 1828 w 3814"/>
                <a:gd name="T57" fmla="*/ 23 h 23"/>
                <a:gd name="T58" fmla="*/ 2039 w 3814"/>
                <a:gd name="T59" fmla="*/ 23 h 23"/>
                <a:gd name="T60" fmla="*/ 1968 w 3814"/>
                <a:gd name="T61" fmla="*/ 0 h 23"/>
                <a:gd name="T62" fmla="*/ 2179 w 3814"/>
                <a:gd name="T63" fmla="*/ 23 h 23"/>
                <a:gd name="T64" fmla="*/ 2109 w 3814"/>
                <a:gd name="T65" fmla="*/ 23 h 23"/>
                <a:gd name="T66" fmla="*/ 2320 w 3814"/>
                <a:gd name="T67" fmla="*/ 23 h 23"/>
                <a:gd name="T68" fmla="*/ 2249 w 3814"/>
                <a:gd name="T69" fmla="*/ 0 h 23"/>
                <a:gd name="T70" fmla="*/ 2413 w 3814"/>
                <a:gd name="T71" fmla="*/ 23 h 23"/>
                <a:gd name="T72" fmla="*/ 2413 w 3814"/>
                <a:gd name="T73" fmla="*/ 0 h 23"/>
                <a:gd name="T74" fmla="*/ 2531 w 3814"/>
                <a:gd name="T75" fmla="*/ 23 h 23"/>
                <a:gd name="T76" fmla="*/ 2601 w 3814"/>
                <a:gd name="T77" fmla="*/ 0 h 23"/>
                <a:gd name="T78" fmla="*/ 2531 w 3814"/>
                <a:gd name="T79" fmla="*/ 23 h 23"/>
                <a:gd name="T80" fmla="*/ 2742 w 3814"/>
                <a:gd name="T81" fmla="*/ 23 h 23"/>
                <a:gd name="T82" fmla="*/ 2671 w 3814"/>
                <a:gd name="T83" fmla="*/ 0 h 23"/>
                <a:gd name="T84" fmla="*/ 2880 w 3814"/>
                <a:gd name="T85" fmla="*/ 23 h 23"/>
                <a:gd name="T86" fmla="*/ 2880 w 3814"/>
                <a:gd name="T87" fmla="*/ 0 h 23"/>
                <a:gd name="T88" fmla="*/ 2953 w 3814"/>
                <a:gd name="T89" fmla="*/ 23 h 23"/>
                <a:gd name="T90" fmla="*/ 3023 w 3814"/>
                <a:gd name="T91" fmla="*/ 0 h 23"/>
                <a:gd name="T92" fmla="*/ 2953 w 3814"/>
                <a:gd name="T93" fmla="*/ 23 h 23"/>
                <a:gd name="T94" fmla="*/ 3163 w 3814"/>
                <a:gd name="T95" fmla="*/ 23 h 23"/>
                <a:gd name="T96" fmla="*/ 3093 w 3814"/>
                <a:gd name="T97" fmla="*/ 0 h 23"/>
                <a:gd name="T98" fmla="*/ 3269 w 3814"/>
                <a:gd name="T99" fmla="*/ 23 h 23"/>
                <a:gd name="T100" fmla="*/ 3269 w 3814"/>
                <a:gd name="T101" fmla="*/ 0 h 23"/>
                <a:gd name="T102" fmla="*/ 3374 w 3814"/>
                <a:gd name="T103" fmla="*/ 23 h 23"/>
                <a:gd name="T104" fmla="*/ 3445 w 3814"/>
                <a:gd name="T105" fmla="*/ 0 h 23"/>
                <a:gd name="T106" fmla="*/ 3374 w 3814"/>
                <a:gd name="T107" fmla="*/ 23 h 23"/>
                <a:gd name="T108" fmla="*/ 3585 w 3814"/>
                <a:gd name="T109" fmla="*/ 23 h 23"/>
                <a:gd name="T110" fmla="*/ 3515 w 3814"/>
                <a:gd name="T111" fmla="*/ 0 h 23"/>
                <a:gd name="T112" fmla="*/ 3658 w 3814"/>
                <a:gd name="T113" fmla="*/ 23 h 23"/>
                <a:gd name="T114" fmla="*/ 3658 w 3814"/>
                <a:gd name="T115" fmla="*/ 0 h 23"/>
                <a:gd name="T116" fmla="*/ 3796 w 3814"/>
                <a:gd name="T117" fmla="*/ 23 h 23"/>
                <a:gd name="T118" fmla="*/ 3796 w 3814"/>
                <a:gd name="T119" fmla="*/ 0 h 23"/>
                <a:gd name="T120" fmla="*/ 70 w 3814"/>
                <a:gd name="T121" fmla="*/ 23 h 23"/>
                <a:gd name="T122" fmla="*/ 0 w 3814"/>
                <a:gd name="T123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3814" h="23">
                  <a:moveTo>
                    <a:pt x="140" y="23"/>
                  </a:moveTo>
                  <a:lnTo>
                    <a:pt x="156" y="23"/>
                  </a:lnTo>
                  <a:lnTo>
                    <a:pt x="210" y="23"/>
                  </a:lnTo>
                  <a:lnTo>
                    <a:pt x="210" y="0"/>
                  </a:lnTo>
                  <a:lnTo>
                    <a:pt x="156" y="0"/>
                  </a:lnTo>
                  <a:lnTo>
                    <a:pt x="140" y="0"/>
                  </a:lnTo>
                  <a:lnTo>
                    <a:pt x="140" y="23"/>
                  </a:lnTo>
                  <a:close/>
                  <a:moveTo>
                    <a:pt x="281" y="23"/>
                  </a:moveTo>
                  <a:lnTo>
                    <a:pt x="311" y="23"/>
                  </a:lnTo>
                  <a:lnTo>
                    <a:pt x="351" y="23"/>
                  </a:lnTo>
                  <a:lnTo>
                    <a:pt x="351" y="0"/>
                  </a:lnTo>
                  <a:lnTo>
                    <a:pt x="311" y="0"/>
                  </a:lnTo>
                  <a:lnTo>
                    <a:pt x="281" y="0"/>
                  </a:lnTo>
                  <a:lnTo>
                    <a:pt x="281" y="23"/>
                  </a:lnTo>
                  <a:close/>
                  <a:moveTo>
                    <a:pt x="421" y="23"/>
                  </a:moveTo>
                  <a:lnTo>
                    <a:pt x="467" y="23"/>
                  </a:lnTo>
                  <a:lnTo>
                    <a:pt x="492" y="23"/>
                  </a:lnTo>
                  <a:lnTo>
                    <a:pt x="492" y="0"/>
                  </a:lnTo>
                  <a:lnTo>
                    <a:pt x="467" y="0"/>
                  </a:lnTo>
                  <a:lnTo>
                    <a:pt x="421" y="0"/>
                  </a:lnTo>
                  <a:lnTo>
                    <a:pt x="421" y="23"/>
                  </a:lnTo>
                  <a:close/>
                  <a:moveTo>
                    <a:pt x="562" y="23"/>
                  </a:moveTo>
                  <a:lnTo>
                    <a:pt x="622" y="23"/>
                  </a:lnTo>
                  <a:lnTo>
                    <a:pt x="632" y="23"/>
                  </a:lnTo>
                  <a:lnTo>
                    <a:pt x="632" y="0"/>
                  </a:lnTo>
                  <a:lnTo>
                    <a:pt x="622" y="0"/>
                  </a:lnTo>
                  <a:lnTo>
                    <a:pt x="562" y="0"/>
                  </a:lnTo>
                  <a:lnTo>
                    <a:pt x="562" y="23"/>
                  </a:lnTo>
                  <a:close/>
                  <a:moveTo>
                    <a:pt x="703" y="23"/>
                  </a:moveTo>
                  <a:lnTo>
                    <a:pt x="773" y="23"/>
                  </a:lnTo>
                  <a:lnTo>
                    <a:pt x="773" y="0"/>
                  </a:lnTo>
                  <a:lnTo>
                    <a:pt x="703" y="0"/>
                  </a:lnTo>
                  <a:lnTo>
                    <a:pt x="703" y="23"/>
                  </a:lnTo>
                  <a:close/>
                  <a:moveTo>
                    <a:pt x="843" y="23"/>
                  </a:moveTo>
                  <a:lnTo>
                    <a:pt x="856" y="23"/>
                  </a:lnTo>
                  <a:lnTo>
                    <a:pt x="914" y="23"/>
                  </a:lnTo>
                  <a:lnTo>
                    <a:pt x="914" y="0"/>
                  </a:lnTo>
                  <a:lnTo>
                    <a:pt x="856" y="0"/>
                  </a:lnTo>
                  <a:lnTo>
                    <a:pt x="843" y="0"/>
                  </a:lnTo>
                  <a:lnTo>
                    <a:pt x="843" y="23"/>
                  </a:lnTo>
                  <a:close/>
                  <a:moveTo>
                    <a:pt x="984" y="23"/>
                  </a:moveTo>
                  <a:lnTo>
                    <a:pt x="1012" y="23"/>
                  </a:lnTo>
                  <a:lnTo>
                    <a:pt x="1054" y="23"/>
                  </a:lnTo>
                  <a:lnTo>
                    <a:pt x="1054" y="0"/>
                  </a:lnTo>
                  <a:lnTo>
                    <a:pt x="1012" y="0"/>
                  </a:lnTo>
                  <a:lnTo>
                    <a:pt x="984" y="0"/>
                  </a:lnTo>
                  <a:lnTo>
                    <a:pt x="984" y="23"/>
                  </a:lnTo>
                  <a:close/>
                  <a:moveTo>
                    <a:pt x="1125" y="23"/>
                  </a:moveTo>
                  <a:lnTo>
                    <a:pt x="1167" y="23"/>
                  </a:lnTo>
                  <a:lnTo>
                    <a:pt x="1195" y="23"/>
                  </a:lnTo>
                  <a:lnTo>
                    <a:pt x="1195" y="0"/>
                  </a:lnTo>
                  <a:lnTo>
                    <a:pt x="1167" y="0"/>
                  </a:lnTo>
                  <a:lnTo>
                    <a:pt x="1125" y="0"/>
                  </a:lnTo>
                  <a:lnTo>
                    <a:pt x="1125" y="23"/>
                  </a:lnTo>
                  <a:close/>
                  <a:moveTo>
                    <a:pt x="1265" y="23"/>
                  </a:moveTo>
                  <a:lnTo>
                    <a:pt x="1323" y="23"/>
                  </a:lnTo>
                  <a:lnTo>
                    <a:pt x="1335" y="23"/>
                  </a:lnTo>
                  <a:lnTo>
                    <a:pt x="1335" y="0"/>
                  </a:lnTo>
                  <a:lnTo>
                    <a:pt x="1323" y="0"/>
                  </a:lnTo>
                  <a:lnTo>
                    <a:pt x="1265" y="0"/>
                  </a:lnTo>
                  <a:lnTo>
                    <a:pt x="1265" y="23"/>
                  </a:lnTo>
                  <a:close/>
                  <a:moveTo>
                    <a:pt x="1406" y="23"/>
                  </a:moveTo>
                  <a:lnTo>
                    <a:pt x="1476" y="23"/>
                  </a:lnTo>
                  <a:lnTo>
                    <a:pt x="1476" y="0"/>
                  </a:lnTo>
                  <a:lnTo>
                    <a:pt x="1406" y="0"/>
                  </a:lnTo>
                  <a:lnTo>
                    <a:pt x="1406" y="23"/>
                  </a:lnTo>
                  <a:close/>
                  <a:moveTo>
                    <a:pt x="1546" y="23"/>
                  </a:moveTo>
                  <a:lnTo>
                    <a:pt x="1557" y="23"/>
                  </a:lnTo>
                  <a:lnTo>
                    <a:pt x="1617" y="23"/>
                  </a:lnTo>
                  <a:lnTo>
                    <a:pt x="1617" y="0"/>
                  </a:lnTo>
                  <a:lnTo>
                    <a:pt x="1557" y="0"/>
                  </a:lnTo>
                  <a:lnTo>
                    <a:pt x="1546" y="0"/>
                  </a:lnTo>
                  <a:lnTo>
                    <a:pt x="1546" y="23"/>
                  </a:lnTo>
                  <a:close/>
                  <a:moveTo>
                    <a:pt x="1687" y="23"/>
                  </a:moveTo>
                  <a:lnTo>
                    <a:pt x="1712" y="23"/>
                  </a:lnTo>
                  <a:lnTo>
                    <a:pt x="1757" y="23"/>
                  </a:lnTo>
                  <a:lnTo>
                    <a:pt x="1757" y="0"/>
                  </a:lnTo>
                  <a:lnTo>
                    <a:pt x="1712" y="0"/>
                  </a:lnTo>
                  <a:lnTo>
                    <a:pt x="1687" y="0"/>
                  </a:lnTo>
                  <a:lnTo>
                    <a:pt x="1687" y="23"/>
                  </a:lnTo>
                  <a:close/>
                  <a:moveTo>
                    <a:pt x="1828" y="23"/>
                  </a:moveTo>
                  <a:lnTo>
                    <a:pt x="1868" y="23"/>
                  </a:lnTo>
                  <a:lnTo>
                    <a:pt x="1898" y="23"/>
                  </a:lnTo>
                  <a:lnTo>
                    <a:pt x="1898" y="0"/>
                  </a:lnTo>
                  <a:lnTo>
                    <a:pt x="1868" y="0"/>
                  </a:lnTo>
                  <a:lnTo>
                    <a:pt x="1828" y="0"/>
                  </a:lnTo>
                  <a:lnTo>
                    <a:pt x="1828" y="23"/>
                  </a:lnTo>
                  <a:close/>
                  <a:moveTo>
                    <a:pt x="1968" y="23"/>
                  </a:moveTo>
                  <a:lnTo>
                    <a:pt x="2024" y="23"/>
                  </a:lnTo>
                  <a:lnTo>
                    <a:pt x="2039" y="23"/>
                  </a:lnTo>
                  <a:lnTo>
                    <a:pt x="2039" y="0"/>
                  </a:lnTo>
                  <a:lnTo>
                    <a:pt x="2024" y="0"/>
                  </a:lnTo>
                  <a:lnTo>
                    <a:pt x="1968" y="0"/>
                  </a:lnTo>
                  <a:lnTo>
                    <a:pt x="1968" y="23"/>
                  </a:lnTo>
                  <a:close/>
                  <a:moveTo>
                    <a:pt x="2109" y="23"/>
                  </a:moveTo>
                  <a:lnTo>
                    <a:pt x="2179" y="23"/>
                  </a:lnTo>
                  <a:lnTo>
                    <a:pt x="2179" y="0"/>
                  </a:lnTo>
                  <a:lnTo>
                    <a:pt x="2109" y="0"/>
                  </a:lnTo>
                  <a:lnTo>
                    <a:pt x="2109" y="23"/>
                  </a:lnTo>
                  <a:close/>
                  <a:moveTo>
                    <a:pt x="2249" y="23"/>
                  </a:moveTo>
                  <a:lnTo>
                    <a:pt x="2257" y="23"/>
                  </a:lnTo>
                  <a:lnTo>
                    <a:pt x="2320" y="23"/>
                  </a:lnTo>
                  <a:lnTo>
                    <a:pt x="2320" y="0"/>
                  </a:lnTo>
                  <a:lnTo>
                    <a:pt x="2257" y="0"/>
                  </a:lnTo>
                  <a:lnTo>
                    <a:pt x="2249" y="0"/>
                  </a:lnTo>
                  <a:lnTo>
                    <a:pt x="2249" y="23"/>
                  </a:lnTo>
                  <a:close/>
                  <a:moveTo>
                    <a:pt x="2390" y="23"/>
                  </a:moveTo>
                  <a:lnTo>
                    <a:pt x="2413" y="23"/>
                  </a:lnTo>
                  <a:lnTo>
                    <a:pt x="2460" y="23"/>
                  </a:lnTo>
                  <a:lnTo>
                    <a:pt x="2460" y="0"/>
                  </a:lnTo>
                  <a:lnTo>
                    <a:pt x="2413" y="0"/>
                  </a:lnTo>
                  <a:lnTo>
                    <a:pt x="2390" y="0"/>
                  </a:lnTo>
                  <a:lnTo>
                    <a:pt x="2390" y="23"/>
                  </a:lnTo>
                  <a:close/>
                  <a:moveTo>
                    <a:pt x="2531" y="23"/>
                  </a:moveTo>
                  <a:lnTo>
                    <a:pt x="2569" y="23"/>
                  </a:lnTo>
                  <a:lnTo>
                    <a:pt x="2601" y="23"/>
                  </a:lnTo>
                  <a:lnTo>
                    <a:pt x="2601" y="0"/>
                  </a:lnTo>
                  <a:lnTo>
                    <a:pt x="2569" y="0"/>
                  </a:lnTo>
                  <a:lnTo>
                    <a:pt x="2531" y="0"/>
                  </a:lnTo>
                  <a:lnTo>
                    <a:pt x="2531" y="23"/>
                  </a:lnTo>
                  <a:close/>
                  <a:moveTo>
                    <a:pt x="2671" y="23"/>
                  </a:moveTo>
                  <a:lnTo>
                    <a:pt x="2724" y="23"/>
                  </a:lnTo>
                  <a:lnTo>
                    <a:pt x="2742" y="23"/>
                  </a:lnTo>
                  <a:lnTo>
                    <a:pt x="2742" y="0"/>
                  </a:lnTo>
                  <a:lnTo>
                    <a:pt x="2724" y="0"/>
                  </a:lnTo>
                  <a:lnTo>
                    <a:pt x="2671" y="0"/>
                  </a:lnTo>
                  <a:lnTo>
                    <a:pt x="2671" y="23"/>
                  </a:lnTo>
                  <a:close/>
                  <a:moveTo>
                    <a:pt x="2812" y="23"/>
                  </a:moveTo>
                  <a:lnTo>
                    <a:pt x="2880" y="23"/>
                  </a:lnTo>
                  <a:lnTo>
                    <a:pt x="2882" y="23"/>
                  </a:lnTo>
                  <a:lnTo>
                    <a:pt x="2882" y="0"/>
                  </a:lnTo>
                  <a:lnTo>
                    <a:pt x="2880" y="0"/>
                  </a:lnTo>
                  <a:lnTo>
                    <a:pt x="2812" y="0"/>
                  </a:lnTo>
                  <a:lnTo>
                    <a:pt x="2812" y="23"/>
                  </a:lnTo>
                  <a:close/>
                  <a:moveTo>
                    <a:pt x="2953" y="23"/>
                  </a:moveTo>
                  <a:lnTo>
                    <a:pt x="2958" y="23"/>
                  </a:lnTo>
                  <a:lnTo>
                    <a:pt x="3023" y="23"/>
                  </a:lnTo>
                  <a:lnTo>
                    <a:pt x="3023" y="0"/>
                  </a:lnTo>
                  <a:lnTo>
                    <a:pt x="2958" y="0"/>
                  </a:lnTo>
                  <a:lnTo>
                    <a:pt x="2953" y="0"/>
                  </a:lnTo>
                  <a:lnTo>
                    <a:pt x="2953" y="23"/>
                  </a:lnTo>
                  <a:close/>
                  <a:moveTo>
                    <a:pt x="3093" y="23"/>
                  </a:moveTo>
                  <a:lnTo>
                    <a:pt x="3114" y="23"/>
                  </a:lnTo>
                  <a:lnTo>
                    <a:pt x="3163" y="23"/>
                  </a:lnTo>
                  <a:lnTo>
                    <a:pt x="3163" y="0"/>
                  </a:lnTo>
                  <a:lnTo>
                    <a:pt x="3114" y="0"/>
                  </a:lnTo>
                  <a:lnTo>
                    <a:pt x="3093" y="0"/>
                  </a:lnTo>
                  <a:lnTo>
                    <a:pt x="3093" y="23"/>
                  </a:lnTo>
                  <a:close/>
                  <a:moveTo>
                    <a:pt x="3234" y="23"/>
                  </a:moveTo>
                  <a:lnTo>
                    <a:pt x="3269" y="23"/>
                  </a:lnTo>
                  <a:lnTo>
                    <a:pt x="3304" y="23"/>
                  </a:lnTo>
                  <a:lnTo>
                    <a:pt x="3304" y="0"/>
                  </a:lnTo>
                  <a:lnTo>
                    <a:pt x="3269" y="0"/>
                  </a:lnTo>
                  <a:lnTo>
                    <a:pt x="3234" y="0"/>
                  </a:lnTo>
                  <a:lnTo>
                    <a:pt x="3234" y="23"/>
                  </a:lnTo>
                  <a:close/>
                  <a:moveTo>
                    <a:pt x="3374" y="23"/>
                  </a:moveTo>
                  <a:lnTo>
                    <a:pt x="3425" y="23"/>
                  </a:lnTo>
                  <a:lnTo>
                    <a:pt x="3445" y="23"/>
                  </a:lnTo>
                  <a:lnTo>
                    <a:pt x="3445" y="0"/>
                  </a:lnTo>
                  <a:lnTo>
                    <a:pt x="3425" y="0"/>
                  </a:lnTo>
                  <a:lnTo>
                    <a:pt x="3374" y="0"/>
                  </a:lnTo>
                  <a:lnTo>
                    <a:pt x="3374" y="23"/>
                  </a:lnTo>
                  <a:close/>
                  <a:moveTo>
                    <a:pt x="3515" y="23"/>
                  </a:moveTo>
                  <a:lnTo>
                    <a:pt x="3580" y="23"/>
                  </a:lnTo>
                  <a:lnTo>
                    <a:pt x="3585" y="23"/>
                  </a:lnTo>
                  <a:lnTo>
                    <a:pt x="3585" y="0"/>
                  </a:lnTo>
                  <a:lnTo>
                    <a:pt x="3580" y="0"/>
                  </a:lnTo>
                  <a:lnTo>
                    <a:pt x="3515" y="0"/>
                  </a:lnTo>
                  <a:lnTo>
                    <a:pt x="3515" y="23"/>
                  </a:lnTo>
                  <a:close/>
                  <a:moveTo>
                    <a:pt x="3656" y="23"/>
                  </a:moveTo>
                  <a:lnTo>
                    <a:pt x="3658" y="23"/>
                  </a:lnTo>
                  <a:lnTo>
                    <a:pt x="3726" y="23"/>
                  </a:lnTo>
                  <a:lnTo>
                    <a:pt x="3726" y="0"/>
                  </a:lnTo>
                  <a:lnTo>
                    <a:pt x="3658" y="0"/>
                  </a:lnTo>
                  <a:lnTo>
                    <a:pt x="3656" y="0"/>
                  </a:lnTo>
                  <a:lnTo>
                    <a:pt x="3656" y="23"/>
                  </a:lnTo>
                  <a:close/>
                  <a:moveTo>
                    <a:pt x="3796" y="23"/>
                  </a:moveTo>
                  <a:lnTo>
                    <a:pt x="3814" y="23"/>
                  </a:lnTo>
                  <a:lnTo>
                    <a:pt x="3814" y="0"/>
                  </a:lnTo>
                  <a:lnTo>
                    <a:pt x="3796" y="0"/>
                  </a:lnTo>
                  <a:lnTo>
                    <a:pt x="3796" y="23"/>
                  </a:lnTo>
                  <a:close/>
                  <a:moveTo>
                    <a:pt x="0" y="23"/>
                  </a:moveTo>
                  <a:lnTo>
                    <a:pt x="70" y="23"/>
                  </a:lnTo>
                  <a:lnTo>
                    <a:pt x="70" y="0"/>
                  </a:lnTo>
                  <a:lnTo>
                    <a:pt x="0" y="0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30" name="Freeform 225"/>
            <p:cNvSpPr>
              <a:spLocks noEditPoints="1"/>
            </p:cNvSpPr>
            <p:nvPr/>
          </p:nvSpPr>
          <p:spPr bwMode="auto">
            <a:xfrm>
              <a:off x="1934" y="3290"/>
              <a:ext cx="3814" cy="23"/>
            </a:xfrm>
            <a:custGeom>
              <a:avLst/>
              <a:gdLst>
                <a:gd name="T0" fmla="*/ 210 w 3814"/>
                <a:gd name="T1" fmla="*/ 23 h 23"/>
                <a:gd name="T2" fmla="*/ 140 w 3814"/>
                <a:gd name="T3" fmla="*/ 0 h 23"/>
                <a:gd name="T4" fmla="*/ 311 w 3814"/>
                <a:gd name="T5" fmla="*/ 23 h 23"/>
                <a:gd name="T6" fmla="*/ 311 w 3814"/>
                <a:gd name="T7" fmla="*/ 0 h 23"/>
                <a:gd name="T8" fmla="*/ 421 w 3814"/>
                <a:gd name="T9" fmla="*/ 23 h 23"/>
                <a:gd name="T10" fmla="*/ 492 w 3814"/>
                <a:gd name="T11" fmla="*/ 0 h 23"/>
                <a:gd name="T12" fmla="*/ 421 w 3814"/>
                <a:gd name="T13" fmla="*/ 23 h 23"/>
                <a:gd name="T14" fmla="*/ 632 w 3814"/>
                <a:gd name="T15" fmla="*/ 23 h 23"/>
                <a:gd name="T16" fmla="*/ 562 w 3814"/>
                <a:gd name="T17" fmla="*/ 0 h 23"/>
                <a:gd name="T18" fmla="*/ 773 w 3814"/>
                <a:gd name="T19" fmla="*/ 23 h 23"/>
                <a:gd name="T20" fmla="*/ 703 w 3814"/>
                <a:gd name="T21" fmla="*/ 23 h 23"/>
                <a:gd name="T22" fmla="*/ 914 w 3814"/>
                <a:gd name="T23" fmla="*/ 23 h 23"/>
                <a:gd name="T24" fmla="*/ 843 w 3814"/>
                <a:gd name="T25" fmla="*/ 0 h 23"/>
                <a:gd name="T26" fmla="*/ 1012 w 3814"/>
                <a:gd name="T27" fmla="*/ 23 h 23"/>
                <a:gd name="T28" fmla="*/ 1012 w 3814"/>
                <a:gd name="T29" fmla="*/ 0 h 23"/>
                <a:gd name="T30" fmla="*/ 1125 w 3814"/>
                <a:gd name="T31" fmla="*/ 23 h 23"/>
                <a:gd name="T32" fmla="*/ 1195 w 3814"/>
                <a:gd name="T33" fmla="*/ 0 h 23"/>
                <a:gd name="T34" fmla="*/ 1125 w 3814"/>
                <a:gd name="T35" fmla="*/ 23 h 23"/>
                <a:gd name="T36" fmla="*/ 1335 w 3814"/>
                <a:gd name="T37" fmla="*/ 23 h 23"/>
                <a:gd name="T38" fmla="*/ 1265 w 3814"/>
                <a:gd name="T39" fmla="*/ 0 h 23"/>
                <a:gd name="T40" fmla="*/ 1476 w 3814"/>
                <a:gd name="T41" fmla="*/ 23 h 23"/>
                <a:gd name="T42" fmla="*/ 1406 w 3814"/>
                <a:gd name="T43" fmla="*/ 23 h 23"/>
                <a:gd name="T44" fmla="*/ 1617 w 3814"/>
                <a:gd name="T45" fmla="*/ 23 h 23"/>
                <a:gd name="T46" fmla="*/ 1546 w 3814"/>
                <a:gd name="T47" fmla="*/ 0 h 23"/>
                <a:gd name="T48" fmla="*/ 1712 w 3814"/>
                <a:gd name="T49" fmla="*/ 23 h 23"/>
                <a:gd name="T50" fmla="*/ 1712 w 3814"/>
                <a:gd name="T51" fmla="*/ 0 h 23"/>
                <a:gd name="T52" fmla="*/ 1828 w 3814"/>
                <a:gd name="T53" fmla="*/ 23 h 23"/>
                <a:gd name="T54" fmla="*/ 1898 w 3814"/>
                <a:gd name="T55" fmla="*/ 0 h 23"/>
                <a:gd name="T56" fmla="*/ 1828 w 3814"/>
                <a:gd name="T57" fmla="*/ 23 h 23"/>
                <a:gd name="T58" fmla="*/ 2039 w 3814"/>
                <a:gd name="T59" fmla="*/ 23 h 23"/>
                <a:gd name="T60" fmla="*/ 1968 w 3814"/>
                <a:gd name="T61" fmla="*/ 0 h 23"/>
                <a:gd name="T62" fmla="*/ 2179 w 3814"/>
                <a:gd name="T63" fmla="*/ 23 h 23"/>
                <a:gd name="T64" fmla="*/ 2109 w 3814"/>
                <a:gd name="T65" fmla="*/ 23 h 23"/>
                <a:gd name="T66" fmla="*/ 2320 w 3814"/>
                <a:gd name="T67" fmla="*/ 23 h 23"/>
                <a:gd name="T68" fmla="*/ 2249 w 3814"/>
                <a:gd name="T69" fmla="*/ 0 h 23"/>
                <a:gd name="T70" fmla="*/ 2413 w 3814"/>
                <a:gd name="T71" fmla="*/ 23 h 23"/>
                <a:gd name="T72" fmla="*/ 2413 w 3814"/>
                <a:gd name="T73" fmla="*/ 0 h 23"/>
                <a:gd name="T74" fmla="*/ 2531 w 3814"/>
                <a:gd name="T75" fmla="*/ 23 h 23"/>
                <a:gd name="T76" fmla="*/ 2601 w 3814"/>
                <a:gd name="T77" fmla="*/ 0 h 23"/>
                <a:gd name="T78" fmla="*/ 2531 w 3814"/>
                <a:gd name="T79" fmla="*/ 23 h 23"/>
                <a:gd name="T80" fmla="*/ 2742 w 3814"/>
                <a:gd name="T81" fmla="*/ 23 h 23"/>
                <a:gd name="T82" fmla="*/ 2671 w 3814"/>
                <a:gd name="T83" fmla="*/ 0 h 23"/>
                <a:gd name="T84" fmla="*/ 2880 w 3814"/>
                <a:gd name="T85" fmla="*/ 23 h 23"/>
                <a:gd name="T86" fmla="*/ 2880 w 3814"/>
                <a:gd name="T87" fmla="*/ 0 h 23"/>
                <a:gd name="T88" fmla="*/ 2953 w 3814"/>
                <a:gd name="T89" fmla="*/ 23 h 23"/>
                <a:gd name="T90" fmla="*/ 3023 w 3814"/>
                <a:gd name="T91" fmla="*/ 0 h 23"/>
                <a:gd name="T92" fmla="*/ 2953 w 3814"/>
                <a:gd name="T93" fmla="*/ 23 h 23"/>
                <a:gd name="T94" fmla="*/ 3163 w 3814"/>
                <a:gd name="T95" fmla="*/ 23 h 23"/>
                <a:gd name="T96" fmla="*/ 3093 w 3814"/>
                <a:gd name="T97" fmla="*/ 0 h 23"/>
                <a:gd name="T98" fmla="*/ 3269 w 3814"/>
                <a:gd name="T99" fmla="*/ 23 h 23"/>
                <a:gd name="T100" fmla="*/ 3269 w 3814"/>
                <a:gd name="T101" fmla="*/ 0 h 23"/>
                <a:gd name="T102" fmla="*/ 3374 w 3814"/>
                <a:gd name="T103" fmla="*/ 23 h 23"/>
                <a:gd name="T104" fmla="*/ 3445 w 3814"/>
                <a:gd name="T105" fmla="*/ 0 h 23"/>
                <a:gd name="T106" fmla="*/ 3374 w 3814"/>
                <a:gd name="T107" fmla="*/ 23 h 23"/>
                <a:gd name="T108" fmla="*/ 3585 w 3814"/>
                <a:gd name="T109" fmla="*/ 23 h 23"/>
                <a:gd name="T110" fmla="*/ 3515 w 3814"/>
                <a:gd name="T111" fmla="*/ 0 h 23"/>
                <a:gd name="T112" fmla="*/ 3658 w 3814"/>
                <a:gd name="T113" fmla="*/ 23 h 23"/>
                <a:gd name="T114" fmla="*/ 3658 w 3814"/>
                <a:gd name="T115" fmla="*/ 0 h 23"/>
                <a:gd name="T116" fmla="*/ 3796 w 3814"/>
                <a:gd name="T117" fmla="*/ 23 h 23"/>
                <a:gd name="T118" fmla="*/ 3796 w 3814"/>
                <a:gd name="T119" fmla="*/ 0 h 23"/>
                <a:gd name="T120" fmla="*/ 70 w 3814"/>
                <a:gd name="T121" fmla="*/ 23 h 23"/>
                <a:gd name="T122" fmla="*/ 0 w 3814"/>
                <a:gd name="T123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3814" h="23">
                  <a:moveTo>
                    <a:pt x="140" y="23"/>
                  </a:moveTo>
                  <a:lnTo>
                    <a:pt x="156" y="23"/>
                  </a:lnTo>
                  <a:lnTo>
                    <a:pt x="210" y="23"/>
                  </a:lnTo>
                  <a:lnTo>
                    <a:pt x="210" y="0"/>
                  </a:lnTo>
                  <a:lnTo>
                    <a:pt x="156" y="0"/>
                  </a:lnTo>
                  <a:lnTo>
                    <a:pt x="140" y="0"/>
                  </a:lnTo>
                  <a:lnTo>
                    <a:pt x="140" y="23"/>
                  </a:lnTo>
                  <a:close/>
                  <a:moveTo>
                    <a:pt x="281" y="23"/>
                  </a:moveTo>
                  <a:lnTo>
                    <a:pt x="311" y="23"/>
                  </a:lnTo>
                  <a:lnTo>
                    <a:pt x="351" y="23"/>
                  </a:lnTo>
                  <a:lnTo>
                    <a:pt x="351" y="0"/>
                  </a:lnTo>
                  <a:lnTo>
                    <a:pt x="311" y="0"/>
                  </a:lnTo>
                  <a:lnTo>
                    <a:pt x="281" y="0"/>
                  </a:lnTo>
                  <a:lnTo>
                    <a:pt x="281" y="23"/>
                  </a:lnTo>
                  <a:close/>
                  <a:moveTo>
                    <a:pt x="421" y="23"/>
                  </a:moveTo>
                  <a:lnTo>
                    <a:pt x="467" y="23"/>
                  </a:lnTo>
                  <a:lnTo>
                    <a:pt x="492" y="23"/>
                  </a:lnTo>
                  <a:lnTo>
                    <a:pt x="492" y="0"/>
                  </a:lnTo>
                  <a:lnTo>
                    <a:pt x="467" y="0"/>
                  </a:lnTo>
                  <a:lnTo>
                    <a:pt x="421" y="0"/>
                  </a:lnTo>
                  <a:lnTo>
                    <a:pt x="421" y="23"/>
                  </a:lnTo>
                  <a:close/>
                  <a:moveTo>
                    <a:pt x="562" y="23"/>
                  </a:moveTo>
                  <a:lnTo>
                    <a:pt x="622" y="23"/>
                  </a:lnTo>
                  <a:lnTo>
                    <a:pt x="632" y="23"/>
                  </a:lnTo>
                  <a:lnTo>
                    <a:pt x="632" y="0"/>
                  </a:lnTo>
                  <a:lnTo>
                    <a:pt x="622" y="0"/>
                  </a:lnTo>
                  <a:lnTo>
                    <a:pt x="562" y="0"/>
                  </a:lnTo>
                  <a:lnTo>
                    <a:pt x="562" y="23"/>
                  </a:lnTo>
                  <a:close/>
                  <a:moveTo>
                    <a:pt x="703" y="23"/>
                  </a:moveTo>
                  <a:lnTo>
                    <a:pt x="773" y="23"/>
                  </a:lnTo>
                  <a:lnTo>
                    <a:pt x="773" y="0"/>
                  </a:lnTo>
                  <a:lnTo>
                    <a:pt x="703" y="0"/>
                  </a:lnTo>
                  <a:lnTo>
                    <a:pt x="703" y="23"/>
                  </a:lnTo>
                  <a:close/>
                  <a:moveTo>
                    <a:pt x="843" y="23"/>
                  </a:moveTo>
                  <a:lnTo>
                    <a:pt x="856" y="23"/>
                  </a:lnTo>
                  <a:lnTo>
                    <a:pt x="914" y="23"/>
                  </a:lnTo>
                  <a:lnTo>
                    <a:pt x="914" y="0"/>
                  </a:lnTo>
                  <a:lnTo>
                    <a:pt x="856" y="0"/>
                  </a:lnTo>
                  <a:lnTo>
                    <a:pt x="843" y="0"/>
                  </a:lnTo>
                  <a:lnTo>
                    <a:pt x="843" y="23"/>
                  </a:lnTo>
                  <a:close/>
                  <a:moveTo>
                    <a:pt x="984" y="23"/>
                  </a:moveTo>
                  <a:lnTo>
                    <a:pt x="1012" y="23"/>
                  </a:lnTo>
                  <a:lnTo>
                    <a:pt x="1054" y="23"/>
                  </a:lnTo>
                  <a:lnTo>
                    <a:pt x="1054" y="0"/>
                  </a:lnTo>
                  <a:lnTo>
                    <a:pt x="1012" y="0"/>
                  </a:lnTo>
                  <a:lnTo>
                    <a:pt x="984" y="0"/>
                  </a:lnTo>
                  <a:lnTo>
                    <a:pt x="984" y="23"/>
                  </a:lnTo>
                  <a:close/>
                  <a:moveTo>
                    <a:pt x="1125" y="23"/>
                  </a:moveTo>
                  <a:lnTo>
                    <a:pt x="1167" y="23"/>
                  </a:lnTo>
                  <a:lnTo>
                    <a:pt x="1195" y="23"/>
                  </a:lnTo>
                  <a:lnTo>
                    <a:pt x="1195" y="0"/>
                  </a:lnTo>
                  <a:lnTo>
                    <a:pt x="1167" y="0"/>
                  </a:lnTo>
                  <a:lnTo>
                    <a:pt x="1125" y="0"/>
                  </a:lnTo>
                  <a:lnTo>
                    <a:pt x="1125" y="23"/>
                  </a:lnTo>
                  <a:close/>
                  <a:moveTo>
                    <a:pt x="1265" y="23"/>
                  </a:moveTo>
                  <a:lnTo>
                    <a:pt x="1323" y="23"/>
                  </a:lnTo>
                  <a:lnTo>
                    <a:pt x="1335" y="23"/>
                  </a:lnTo>
                  <a:lnTo>
                    <a:pt x="1335" y="0"/>
                  </a:lnTo>
                  <a:lnTo>
                    <a:pt x="1323" y="0"/>
                  </a:lnTo>
                  <a:lnTo>
                    <a:pt x="1265" y="0"/>
                  </a:lnTo>
                  <a:lnTo>
                    <a:pt x="1265" y="23"/>
                  </a:lnTo>
                  <a:close/>
                  <a:moveTo>
                    <a:pt x="1406" y="23"/>
                  </a:moveTo>
                  <a:lnTo>
                    <a:pt x="1476" y="23"/>
                  </a:lnTo>
                  <a:lnTo>
                    <a:pt x="1476" y="0"/>
                  </a:lnTo>
                  <a:lnTo>
                    <a:pt x="1406" y="0"/>
                  </a:lnTo>
                  <a:lnTo>
                    <a:pt x="1406" y="23"/>
                  </a:lnTo>
                  <a:close/>
                  <a:moveTo>
                    <a:pt x="1546" y="23"/>
                  </a:moveTo>
                  <a:lnTo>
                    <a:pt x="1557" y="23"/>
                  </a:lnTo>
                  <a:lnTo>
                    <a:pt x="1617" y="23"/>
                  </a:lnTo>
                  <a:lnTo>
                    <a:pt x="1617" y="0"/>
                  </a:lnTo>
                  <a:lnTo>
                    <a:pt x="1557" y="0"/>
                  </a:lnTo>
                  <a:lnTo>
                    <a:pt x="1546" y="0"/>
                  </a:lnTo>
                  <a:lnTo>
                    <a:pt x="1546" y="23"/>
                  </a:lnTo>
                  <a:close/>
                  <a:moveTo>
                    <a:pt x="1687" y="23"/>
                  </a:moveTo>
                  <a:lnTo>
                    <a:pt x="1712" y="23"/>
                  </a:lnTo>
                  <a:lnTo>
                    <a:pt x="1757" y="23"/>
                  </a:lnTo>
                  <a:lnTo>
                    <a:pt x="1757" y="0"/>
                  </a:lnTo>
                  <a:lnTo>
                    <a:pt x="1712" y="0"/>
                  </a:lnTo>
                  <a:lnTo>
                    <a:pt x="1687" y="0"/>
                  </a:lnTo>
                  <a:lnTo>
                    <a:pt x="1687" y="23"/>
                  </a:lnTo>
                  <a:close/>
                  <a:moveTo>
                    <a:pt x="1828" y="23"/>
                  </a:moveTo>
                  <a:lnTo>
                    <a:pt x="1868" y="23"/>
                  </a:lnTo>
                  <a:lnTo>
                    <a:pt x="1898" y="23"/>
                  </a:lnTo>
                  <a:lnTo>
                    <a:pt x="1898" y="0"/>
                  </a:lnTo>
                  <a:lnTo>
                    <a:pt x="1868" y="0"/>
                  </a:lnTo>
                  <a:lnTo>
                    <a:pt x="1828" y="0"/>
                  </a:lnTo>
                  <a:lnTo>
                    <a:pt x="1828" y="23"/>
                  </a:lnTo>
                  <a:close/>
                  <a:moveTo>
                    <a:pt x="1968" y="23"/>
                  </a:moveTo>
                  <a:lnTo>
                    <a:pt x="2024" y="23"/>
                  </a:lnTo>
                  <a:lnTo>
                    <a:pt x="2039" y="23"/>
                  </a:lnTo>
                  <a:lnTo>
                    <a:pt x="2039" y="0"/>
                  </a:lnTo>
                  <a:lnTo>
                    <a:pt x="2024" y="0"/>
                  </a:lnTo>
                  <a:lnTo>
                    <a:pt x="1968" y="0"/>
                  </a:lnTo>
                  <a:lnTo>
                    <a:pt x="1968" y="23"/>
                  </a:lnTo>
                  <a:close/>
                  <a:moveTo>
                    <a:pt x="2109" y="23"/>
                  </a:moveTo>
                  <a:lnTo>
                    <a:pt x="2179" y="23"/>
                  </a:lnTo>
                  <a:lnTo>
                    <a:pt x="2179" y="0"/>
                  </a:lnTo>
                  <a:lnTo>
                    <a:pt x="2109" y="0"/>
                  </a:lnTo>
                  <a:lnTo>
                    <a:pt x="2109" y="23"/>
                  </a:lnTo>
                  <a:close/>
                  <a:moveTo>
                    <a:pt x="2249" y="23"/>
                  </a:moveTo>
                  <a:lnTo>
                    <a:pt x="2257" y="23"/>
                  </a:lnTo>
                  <a:lnTo>
                    <a:pt x="2320" y="23"/>
                  </a:lnTo>
                  <a:lnTo>
                    <a:pt x="2320" y="0"/>
                  </a:lnTo>
                  <a:lnTo>
                    <a:pt x="2257" y="0"/>
                  </a:lnTo>
                  <a:lnTo>
                    <a:pt x="2249" y="0"/>
                  </a:lnTo>
                  <a:lnTo>
                    <a:pt x="2249" y="23"/>
                  </a:lnTo>
                  <a:close/>
                  <a:moveTo>
                    <a:pt x="2390" y="23"/>
                  </a:moveTo>
                  <a:lnTo>
                    <a:pt x="2413" y="23"/>
                  </a:lnTo>
                  <a:lnTo>
                    <a:pt x="2460" y="23"/>
                  </a:lnTo>
                  <a:lnTo>
                    <a:pt x="2460" y="0"/>
                  </a:lnTo>
                  <a:lnTo>
                    <a:pt x="2413" y="0"/>
                  </a:lnTo>
                  <a:lnTo>
                    <a:pt x="2390" y="0"/>
                  </a:lnTo>
                  <a:lnTo>
                    <a:pt x="2390" y="23"/>
                  </a:lnTo>
                  <a:close/>
                  <a:moveTo>
                    <a:pt x="2531" y="23"/>
                  </a:moveTo>
                  <a:lnTo>
                    <a:pt x="2569" y="23"/>
                  </a:lnTo>
                  <a:lnTo>
                    <a:pt x="2601" y="23"/>
                  </a:lnTo>
                  <a:lnTo>
                    <a:pt x="2601" y="0"/>
                  </a:lnTo>
                  <a:lnTo>
                    <a:pt x="2569" y="0"/>
                  </a:lnTo>
                  <a:lnTo>
                    <a:pt x="2531" y="0"/>
                  </a:lnTo>
                  <a:lnTo>
                    <a:pt x="2531" y="23"/>
                  </a:lnTo>
                  <a:close/>
                  <a:moveTo>
                    <a:pt x="2671" y="23"/>
                  </a:moveTo>
                  <a:lnTo>
                    <a:pt x="2724" y="23"/>
                  </a:lnTo>
                  <a:lnTo>
                    <a:pt x="2742" y="23"/>
                  </a:lnTo>
                  <a:lnTo>
                    <a:pt x="2742" y="0"/>
                  </a:lnTo>
                  <a:lnTo>
                    <a:pt x="2724" y="0"/>
                  </a:lnTo>
                  <a:lnTo>
                    <a:pt x="2671" y="0"/>
                  </a:lnTo>
                  <a:lnTo>
                    <a:pt x="2671" y="23"/>
                  </a:lnTo>
                  <a:close/>
                  <a:moveTo>
                    <a:pt x="2812" y="23"/>
                  </a:moveTo>
                  <a:lnTo>
                    <a:pt x="2880" y="23"/>
                  </a:lnTo>
                  <a:lnTo>
                    <a:pt x="2882" y="23"/>
                  </a:lnTo>
                  <a:lnTo>
                    <a:pt x="2882" y="0"/>
                  </a:lnTo>
                  <a:lnTo>
                    <a:pt x="2880" y="0"/>
                  </a:lnTo>
                  <a:lnTo>
                    <a:pt x="2812" y="0"/>
                  </a:lnTo>
                  <a:lnTo>
                    <a:pt x="2812" y="23"/>
                  </a:lnTo>
                  <a:close/>
                  <a:moveTo>
                    <a:pt x="2953" y="23"/>
                  </a:moveTo>
                  <a:lnTo>
                    <a:pt x="2958" y="23"/>
                  </a:lnTo>
                  <a:lnTo>
                    <a:pt x="3023" y="23"/>
                  </a:lnTo>
                  <a:lnTo>
                    <a:pt x="3023" y="0"/>
                  </a:lnTo>
                  <a:lnTo>
                    <a:pt x="2958" y="0"/>
                  </a:lnTo>
                  <a:lnTo>
                    <a:pt x="2953" y="0"/>
                  </a:lnTo>
                  <a:lnTo>
                    <a:pt x="2953" y="23"/>
                  </a:lnTo>
                  <a:close/>
                  <a:moveTo>
                    <a:pt x="3093" y="23"/>
                  </a:moveTo>
                  <a:lnTo>
                    <a:pt x="3114" y="23"/>
                  </a:lnTo>
                  <a:lnTo>
                    <a:pt x="3163" y="23"/>
                  </a:lnTo>
                  <a:lnTo>
                    <a:pt x="3163" y="0"/>
                  </a:lnTo>
                  <a:lnTo>
                    <a:pt x="3114" y="0"/>
                  </a:lnTo>
                  <a:lnTo>
                    <a:pt x="3093" y="0"/>
                  </a:lnTo>
                  <a:lnTo>
                    <a:pt x="3093" y="23"/>
                  </a:lnTo>
                  <a:close/>
                  <a:moveTo>
                    <a:pt x="3234" y="23"/>
                  </a:moveTo>
                  <a:lnTo>
                    <a:pt x="3269" y="23"/>
                  </a:lnTo>
                  <a:lnTo>
                    <a:pt x="3304" y="23"/>
                  </a:lnTo>
                  <a:lnTo>
                    <a:pt x="3304" y="0"/>
                  </a:lnTo>
                  <a:lnTo>
                    <a:pt x="3269" y="0"/>
                  </a:lnTo>
                  <a:lnTo>
                    <a:pt x="3234" y="0"/>
                  </a:lnTo>
                  <a:lnTo>
                    <a:pt x="3234" y="23"/>
                  </a:lnTo>
                  <a:close/>
                  <a:moveTo>
                    <a:pt x="3374" y="23"/>
                  </a:moveTo>
                  <a:lnTo>
                    <a:pt x="3425" y="23"/>
                  </a:lnTo>
                  <a:lnTo>
                    <a:pt x="3445" y="23"/>
                  </a:lnTo>
                  <a:lnTo>
                    <a:pt x="3445" y="0"/>
                  </a:lnTo>
                  <a:lnTo>
                    <a:pt x="3425" y="0"/>
                  </a:lnTo>
                  <a:lnTo>
                    <a:pt x="3374" y="0"/>
                  </a:lnTo>
                  <a:lnTo>
                    <a:pt x="3374" y="23"/>
                  </a:lnTo>
                  <a:close/>
                  <a:moveTo>
                    <a:pt x="3515" y="23"/>
                  </a:moveTo>
                  <a:lnTo>
                    <a:pt x="3580" y="23"/>
                  </a:lnTo>
                  <a:lnTo>
                    <a:pt x="3585" y="23"/>
                  </a:lnTo>
                  <a:lnTo>
                    <a:pt x="3585" y="0"/>
                  </a:lnTo>
                  <a:lnTo>
                    <a:pt x="3580" y="0"/>
                  </a:lnTo>
                  <a:lnTo>
                    <a:pt x="3515" y="0"/>
                  </a:lnTo>
                  <a:lnTo>
                    <a:pt x="3515" y="23"/>
                  </a:lnTo>
                  <a:close/>
                  <a:moveTo>
                    <a:pt x="3656" y="23"/>
                  </a:moveTo>
                  <a:lnTo>
                    <a:pt x="3658" y="23"/>
                  </a:lnTo>
                  <a:lnTo>
                    <a:pt x="3726" y="23"/>
                  </a:lnTo>
                  <a:lnTo>
                    <a:pt x="3726" y="0"/>
                  </a:lnTo>
                  <a:lnTo>
                    <a:pt x="3658" y="0"/>
                  </a:lnTo>
                  <a:lnTo>
                    <a:pt x="3656" y="0"/>
                  </a:lnTo>
                  <a:lnTo>
                    <a:pt x="3656" y="23"/>
                  </a:lnTo>
                  <a:close/>
                  <a:moveTo>
                    <a:pt x="3796" y="23"/>
                  </a:moveTo>
                  <a:lnTo>
                    <a:pt x="3814" y="23"/>
                  </a:lnTo>
                  <a:lnTo>
                    <a:pt x="3814" y="0"/>
                  </a:lnTo>
                  <a:lnTo>
                    <a:pt x="3796" y="0"/>
                  </a:lnTo>
                  <a:lnTo>
                    <a:pt x="3796" y="23"/>
                  </a:lnTo>
                  <a:close/>
                  <a:moveTo>
                    <a:pt x="0" y="23"/>
                  </a:moveTo>
                  <a:lnTo>
                    <a:pt x="70" y="23"/>
                  </a:lnTo>
                  <a:lnTo>
                    <a:pt x="70" y="0"/>
                  </a:lnTo>
                  <a:lnTo>
                    <a:pt x="0" y="0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31" name="Freeform 226"/>
            <p:cNvSpPr>
              <a:spLocks noEditPoints="1"/>
            </p:cNvSpPr>
            <p:nvPr/>
          </p:nvSpPr>
          <p:spPr bwMode="auto">
            <a:xfrm>
              <a:off x="1934" y="3290"/>
              <a:ext cx="3814" cy="23"/>
            </a:xfrm>
            <a:custGeom>
              <a:avLst/>
              <a:gdLst>
                <a:gd name="T0" fmla="*/ 210 w 3814"/>
                <a:gd name="T1" fmla="*/ 23 h 23"/>
                <a:gd name="T2" fmla="*/ 140 w 3814"/>
                <a:gd name="T3" fmla="*/ 0 h 23"/>
                <a:gd name="T4" fmla="*/ 311 w 3814"/>
                <a:gd name="T5" fmla="*/ 23 h 23"/>
                <a:gd name="T6" fmla="*/ 311 w 3814"/>
                <a:gd name="T7" fmla="*/ 0 h 23"/>
                <a:gd name="T8" fmla="*/ 421 w 3814"/>
                <a:gd name="T9" fmla="*/ 23 h 23"/>
                <a:gd name="T10" fmla="*/ 492 w 3814"/>
                <a:gd name="T11" fmla="*/ 0 h 23"/>
                <a:gd name="T12" fmla="*/ 421 w 3814"/>
                <a:gd name="T13" fmla="*/ 23 h 23"/>
                <a:gd name="T14" fmla="*/ 632 w 3814"/>
                <a:gd name="T15" fmla="*/ 23 h 23"/>
                <a:gd name="T16" fmla="*/ 562 w 3814"/>
                <a:gd name="T17" fmla="*/ 0 h 23"/>
                <a:gd name="T18" fmla="*/ 773 w 3814"/>
                <a:gd name="T19" fmla="*/ 23 h 23"/>
                <a:gd name="T20" fmla="*/ 703 w 3814"/>
                <a:gd name="T21" fmla="*/ 23 h 23"/>
                <a:gd name="T22" fmla="*/ 914 w 3814"/>
                <a:gd name="T23" fmla="*/ 23 h 23"/>
                <a:gd name="T24" fmla="*/ 843 w 3814"/>
                <a:gd name="T25" fmla="*/ 0 h 23"/>
                <a:gd name="T26" fmla="*/ 1012 w 3814"/>
                <a:gd name="T27" fmla="*/ 23 h 23"/>
                <a:gd name="T28" fmla="*/ 1012 w 3814"/>
                <a:gd name="T29" fmla="*/ 0 h 23"/>
                <a:gd name="T30" fmla="*/ 1125 w 3814"/>
                <a:gd name="T31" fmla="*/ 23 h 23"/>
                <a:gd name="T32" fmla="*/ 1195 w 3814"/>
                <a:gd name="T33" fmla="*/ 0 h 23"/>
                <a:gd name="T34" fmla="*/ 1125 w 3814"/>
                <a:gd name="T35" fmla="*/ 23 h 23"/>
                <a:gd name="T36" fmla="*/ 1335 w 3814"/>
                <a:gd name="T37" fmla="*/ 23 h 23"/>
                <a:gd name="T38" fmla="*/ 1265 w 3814"/>
                <a:gd name="T39" fmla="*/ 0 h 23"/>
                <a:gd name="T40" fmla="*/ 1476 w 3814"/>
                <a:gd name="T41" fmla="*/ 23 h 23"/>
                <a:gd name="T42" fmla="*/ 1406 w 3814"/>
                <a:gd name="T43" fmla="*/ 23 h 23"/>
                <a:gd name="T44" fmla="*/ 1617 w 3814"/>
                <a:gd name="T45" fmla="*/ 23 h 23"/>
                <a:gd name="T46" fmla="*/ 1546 w 3814"/>
                <a:gd name="T47" fmla="*/ 0 h 23"/>
                <a:gd name="T48" fmla="*/ 1712 w 3814"/>
                <a:gd name="T49" fmla="*/ 23 h 23"/>
                <a:gd name="T50" fmla="*/ 1712 w 3814"/>
                <a:gd name="T51" fmla="*/ 0 h 23"/>
                <a:gd name="T52" fmla="*/ 1828 w 3814"/>
                <a:gd name="T53" fmla="*/ 23 h 23"/>
                <a:gd name="T54" fmla="*/ 1898 w 3814"/>
                <a:gd name="T55" fmla="*/ 0 h 23"/>
                <a:gd name="T56" fmla="*/ 1828 w 3814"/>
                <a:gd name="T57" fmla="*/ 23 h 23"/>
                <a:gd name="T58" fmla="*/ 2039 w 3814"/>
                <a:gd name="T59" fmla="*/ 23 h 23"/>
                <a:gd name="T60" fmla="*/ 1968 w 3814"/>
                <a:gd name="T61" fmla="*/ 0 h 23"/>
                <a:gd name="T62" fmla="*/ 2179 w 3814"/>
                <a:gd name="T63" fmla="*/ 23 h 23"/>
                <a:gd name="T64" fmla="*/ 2109 w 3814"/>
                <a:gd name="T65" fmla="*/ 23 h 23"/>
                <a:gd name="T66" fmla="*/ 2320 w 3814"/>
                <a:gd name="T67" fmla="*/ 23 h 23"/>
                <a:gd name="T68" fmla="*/ 2249 w 3814"/>
                <a:gd name="T69" fmla="*/ 0 h 23"/>
                <a:gd name="T70" fmla="*/ 2413 w 3814"/>
                <a:gd name="T71" fmla="*/ 23 h 23"/>
                <a:gd name="T72" fmla="*/ 2413 w 3814"/>
                <a:gd name="T73" fmla="*/ 0 h 23"/>
                <a:gd name="T74" fmla="*/ 2531 w 3814"/>
                <a:gd name="T75" fmla="*/ 23 h 23"/>
                <a:gd name="T76" fmla="*/ 2601 w 3814"/>
                <a:gd name="T77" fmla="*/ 0 h 23"/>
                <a:gd name="T78" fmla="*/ 2531 w 3814"/>
                <a:gd name="T79" fmla="*/ 23 h 23"/>
                <a:gd name="T80" fmla="*/ 2742 w 3814"/>
                <a:gd name="T81" fmla="*/ 23 h 23"/>
                <a:gd name="T82" fmla="*/ 2671 w 3814"/>
                <a:gd name="T83" fmla="*/ 0 h 23"/>
                <a:gd name="T84" fmla="*/ 2880 w 3814"/>
                <a:gd name="T85" fmla="*/ 23 h 23"/>
                <a:gd name="T86" fmla="*/ 2880 w 3814"/>
                <a:gd name="T87" fmla="*/ 0 h 23"/>
                <a:gd name="T88" fmla="*/ 2953 w 3814"/>
                <a:gd name="T89" fmla="*/ 23 h 23"/>
                <a:gd name="T90" fmla="*/ 3023 w 3814"/>
                <a:gd name="T91" fmla="*/ 0 h 23"/>
                <a:gd name="T92" fmla="*/ 2953 w 3814"/>
                <a:gd name="T93" fmla="*/ 23 h 23"/>
                <a:gd name="T94" fmla="*/ 3163 w 3814"/>
                <a:gd name="T95" fmla="*/ 23 h 23"/>
                <a:gd name="T96" fmla="*/ 3093 w 3814"/>
                <a:gd name="T97" fmla="*/ 0 h 23"/>
                <a:gd name="T98" fmla="*/ 3269 w 3814"/>
                <a:gd name="T99" fmla="*/ 23 h 23"/>
                <a:gd name="T100" fmla="*/ 3269 w 3814"/>
                <a:gd name="T101" fmla="*/ 0 h 23"/>
                <a:gd name="T102" fmla="*/ 3374 w 3814"/>
                <a:gd name="T103" fmla="*/ 23 h 23"/>
                <a:gd name="T104" fmla="*/ 3445 w 3814"/>
                <a:gd name="T105" fmla="*/ 0 h 23"/>
                <a:gd name="T106" fmla="*/ 3374 w 3814"/>
                <a:gd name="T107" fmla="*/ 23 h 23"/>
                <a:gd name="T108" fmla="*/ 3585 w 3814"/>
                <a:gd name="T109" fmla="*/ 23 h 23"/>
                <a:gd name="T110" fmla="*/ 3515 w 3814"/>
                <a:gd name="T111" fmla="*/ 0 h 23"/>
                <a:gd name="T112" fmla="*/ 3658 w 3814"/>
                <a:gd name="T113" fmla="*/ 23 h 23"/>
                <a:gd name="T114" fmla="*/ 3658 w 3814"/>
                <a:gd name="T115" fmla="*/ 0 h 23"/>
                <a:gd name="T116" fmla="*/ 3796 w 3814"/>
                <a:gd name="T117" fmla="*/ 23 h 23"/>
                <a:gd name="T118" fmla="*/ 3796 w 3814"/>
                <a:gd name="T119" fmla="*/ 0 h 23"/>
                <a:gd name="T120" fmla="*/ 70 w 3814"/>
                <a:gd name="T121" fmla="*/ 23 h 23"/>
                <a:gd name="T122" fmla="*/ 0 w 3814"/>
                <a:gd name="T123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3814" h="23">
                  <a:moveTo>
                    <a:pt x="140" y="23"/>
                  </a:moveTo>
                  <a:lnTo>
                    <a:pt x="156" y="23"/>
                  </a:lnTo>
                  <a:lnTo>
                    <a:pt x="210" y="23"/>
                  </a:lnTo>
                  <a:lnTo>
                    <a:pt x="210" y="0"/>
                  </a:lnTo>
                  <a:lnTo>
                    <a:pt x="156" y="0"/>
                  </a:lnTo>
                  <a:lnTo>
                    <a:pt x="140" y="0"/>
                  </a:lnTo>
                  <a:lnTo>
                    <a:pt x="140" y="23"/>
                  </a:lnTo>
                  <a:close/>
                  <a:moveTo>
                    <a:pt x="281" y="23"/>
                  </a:moveTo>
                  <a:lnTo>
                    <a:pt x="311" y="23"/>
                  </a:lnTo>
                  <a:lnTo>
                    <a:pt x="351" y="23"/>
                  </a:lnTo>
                  <a:lnTo>
                    <a:pt x="351" y="0"/>
                  </a:lnTo>
                  <a:lnTo>
                    <a:pt x="311" y="0"/>
                  </a:lnTo>
                  <a:lnTo>
                    <a:pt x="281" y="0"/>
                  </a:lnTo>
                  <a:lnTo>
                    <a:pt x="281" y="23"/>
                  </a:lnTo>
                  <a:close/>
                  <a:moveTo>
                    <a:pt x="421" y="23"/>
                  </a:moveTo>
                  <a:lnTo>
                    <a:pt x="467" y="23"/>
                  </a:lnTo>
                  <a:lnTo>
                    <a:pt x="492" y="23"/>
                  </a:lnTo>
                  <a:lnTo>
                    <a:pt x="492" y="0"/>
                  </a:lnTo>
                  <a:lnTo>
                    <a:pt x="467" y="0"/>
                  </a:lnTo>
                  <a:lnTo>
                    <a:pt x="421" y="0"/>
                  </a:lnTo>
                  <a:lnTo>
                    <a:pt x="421" y="23"/>
                  </a:lnTo>
                  <a:close/>
                  <a:moveTo>
                    <a:pt x="562" y="23"/>
                  </a:moveTo>
                  <a:lnTo>
                    <a:pt x="622" y="23"/>
                  </a:lnTo>
                  <a:lnTo>
                    <a:pt x="632" y="23"/>
                  </a:lnTo>
                  <a:lnTo>
                    <a:pt x="632" y="0"/>
                  </a:lnTo>
                  <a:lnTo>
                    <a:pt x="622" y="0"/>
                  </a:lnTo>
                  <a:lnTo>
                    <a:pt x="562" y="0"/>
                  </a:lnTo>
                  <a:lnTo>
                    <a:pt x="562" y="23"/>
                  </a:lnTo>
                  <a:close/>
                  <a:moveTo>
                    <a:pt x="703" y="23"/>
                  </a:moveTo>
                  <a:lnTo>
                    <a:pt x="773" y="23"/>
                  </a:lnTo>
                  <a:lnTo>
                    <a:pt x="773" y="0"/>
                  </a:lnTo>
                  <a:lnTo>
                    <a:pt x="703" y="0"/>
                  </a:lnTo>
                  <a:lnTo>
                    <a:pt x="703" y="23"/>
                  </a:lnTo>
                  <a:close/>
                  <a:moveTo>
                    <a:pt x="843" y="23"/>
                  </a:moveTo>
                  <a:lnTo>
                    <a:pt x="856" y="23"/>
                  </a:lnTo>
                  <a:lnTo>
                    <a:pt x="914" y="23"/>
                  </a:lnTo>
                  <a:lnTo>
                    <a:pt x="914" y="0"/>
                  </a:lnTo>
                  <a:lnTo>
                    <a:pt x="856" y="0"/>
                  </a:lnTo>
                  <a:lnTo>
                    <a:pt x="843" y="0"/>
                  </a:lnTo>
                  <a:lnTo>
                    <a:pt x="843" y="23"/>
                  </a:lnTo>
                  <a:close/>
                  <a:moveTo>
                    <a:pt x="984" y="23"/>
                  </a:moveTo>
                  <a:lnTo>
                    <a:pt x="1012" y="23"/>
                  </a:lnTo>
                  <a:lnTo>
                    <a:pt x="1054" y="23"/>
                  </a:lnTo>
                  <a:lnTo>
                    <a:pt x="1054" y="0"/>
                  </a:lnTo>
                  <a:lnTo>
                    <a:pt x="1012" y="0"/>
                  </a:lnTo>
                  <a:lnTo>
                    <a:pt x="984" y="0"/>
                  </a:lnTo>
                  <a:lnTo>
                    <a:pt x="984" y="23"/>
                  </a:lnTo>
                  <a:close/>
                  <a:moveTo>
                    <a:pt x="1125" y="23"/>
                  </a:moveTo>
                  <a:lnTo>
                    <a:pt x="1167" y="23"/>
                  </a:lnTo>
                  <a:lnTo>
                    <a:pt x="1195" y="23"/>
                  </a:lnTo>
                  <a:lnTo>
                    <a:pt x="1195" y="0"/>
                  </a:lnTo>
                  <a:lnTo>
                    <a:pt x="1167" y="0"/>
                  </a:lnTo>
                  <a:lnTo>
                    <a:pt x="1125" y="0"/>
                  </a:lnTo>
                  <a:lnTo>
                    <a:pt x="1125" y="23"/>
                  </a:lnTo>
                  <a:close/>
                  <a:moveTo>
                    <a:pt x="1265" y="23"/>
                  </a:moveTo>
                  <a:lnTo>
                    <a:pt x="1323" y="23"/>
                  </a:lnTo>
                  <a:lnTo>
                    <a:pt x="1335" y="23"/>
                  </a:lnTo>
                  <a:lnTo>
                    <a:pt x="1335" y="0"/>
                  </a:lnTo>
                  <a:lnTo>
                    <a:pt x="1323" y="0"/>
                  </a:lnTo>
                  <a:lnTo>
                    <a:pt x="1265" y="0"/>
                  </a:lnTo>
                  <a:lnTo>
                    <a:pt x="1265" y="23"/>
                  </a:lnTo>
                  <a:close/>
                  <a:moveTo>
                    <a:pt x="1406" y="23"/>
                  </a:moveTo>
                  <a:lnTo>
                    <a:pt x="1476" y="23"/>
                  </a:lnTo>
                  <a:lnTo>
                    <a:pt x="1476" y="0"/>
                  </a:lnTo>
                  <a:lnTo>
                    <a:pt x="1406" y="0"/>
                  </a:lnTo>
                  <a:lnTo>
                    <a:pt x="1406" y="23"/>
                  </a:lnTo>
                  <a:close/>
                  <a:moveTo>
                    <a:pt x="1546" y="23"/>
                  </a:moveTo>
                  <a:lnTo>
                    <a:pt x="1557" y="23"/>
                  </a:lnTo>
                  <a:lnTo>
                    <a:pt x="1617" y="23"/>
                  </a:lnTo>
                  <a:lnTo>
                    <a:pt x="1617" y="0"/>
                  </a:lnTo>
                  <a:lnTo>
                    <a:pt x="1557" y="0"/>
                  </a:lnTo>
                  <a:lnTo>
                    <a:pt x="1546" y="0"/>
                  </a:lnTo>
                  <a:lnTo>
                    <a:pt x="1546" y="23"/>
                  </a:lnTo>
                  <a:close/>
                  <a:moveTo>
                    <a:pt x="1687" y="23"/>
                  </a:moveTo>
                  <a:lnTo>
                    <a:pt x="1712" y="23"/>
                  </a:lnTo>
                  <a:lnTo>
                    <a:pt x="1757" y="23"/>
                  </a:lnTo>
                  <a:lnTo>
                    <a:pt x="1757" y="0"/>
                  </a:lnTo>
                  <a:lnTo>
                    <a:pt x="1712" y="0"/>
                  </a:lnTo>
                  <a:lnTo>
                    <a:pt x="1687" y="0"/>
                  </a:lnTo>
                  <a:lnTo>
                    <a:pt x="1687" y="23"/>
                  </a:lnTo>
                  <a:close/>
                  <a:moveTo>
                    <a:pt x="1828" y="23"/>
                  </a:moveTo>
                  <a:lnTo>
                    <a:pt x="1868" y="23"/>
                  </a:lnTo>
                  <a:lnTo>
                    <a:pt x="1898" y="23"/>
                  </a:lnTo>
                  <a:lnTo>
                    <a:pt x="1898" y="0"/>
                  </a:lnTo>
                  <a:lnTo>
                    <a:pt x="1868" y="0"/>
                  </a:lnTo>
                  <a:lnTo>
                    <a:pt x="1828" y="0"/>
                  </a:lnTo>
                  <a:lnTo>
                    <a:pt x="1828" y="23"/>
                  </a:lnTo>
                  <a:close/>
                  <a:moveTo>
                    <a:pt x="1968" y="23"/>
                  </a:moveTo>
                  <a:lnTo>
                    <a:pt x="2024" y="23"/>
                  </a:lnTo>
                  <a:lnTo>
                    <a:pt x="2039" y="23"/>
                  </a:lnTo>
                  <a:lnTo>
                    <a:pt x="2039" y="0"/>
                  </a:lnTo>
                  <a:lnTo>
                    <a:pt x="2024" y="0"/>
                  </a:lnTo>
                  <a:lnTo>
                    <a:pt x="1968" y="0"/>
                  </a:lnTo>
                  <a:lnTo>
                    <a:pt x="1968" y="23"/>
                  </a:lnTo>
                  <a:close/>
                  <a:moveTo>
                    <a:pt x="2109" y="23"/>
                  </a:moveTo>
                  <a:lnTo>
                    <a:pt x="2179" y="23"/>
                  </a:lnTo>
                  <a:lnTo>
                    <a:pt x="2179" y="0"/>
                  </a:lnTo>
                  <a:lnTo>
                    <a:pt x="2109" y="0"/>
                  </a:lnTo>
                  <a:lnTo>
                    <a:pt x="2109" y="23"/>
                  </a:lnTo>
                  <a:close/>
                  <a:moveTo>
                    <a:pt x="2249" y="23"/>
                  </a:moveTo>
                  <a:lnTo>
                    <a:pt x="2257" y="23"/>
                  </a:lnTo>
                  <a:lnTo>
                    <a:pt x="2320" y="23"/>
                  </a:lnTo>
                  <a:lnTo>
                    <a:pt x="2320" y="0"/>
                  </a:lnTo>
                  <a:lnTo>
                    <a:pt x="2257" y="0"/>
                  </a:lnTo>
                  <a:lnTo>
                    <a:pt x="2249" y="0"/>
                  </a:lnTo>
                  <a:lnTo>
                    <a:pt x="2249" y="23"/>
                  </a:lnTo>
                  <a:close/>
                  <a:moveTo>
                    <a:pt x="2390" y="23"/>
                  </a:moveTo>
                  <a:lnTo>
                    <a:pt x="2413" y="23"/>
                  </a:lnTo>
                  <a:lnTo>
                    <a:pt x="2460" y="23"/>
                  </a:lnTo>
                  <a:lnTo>
                    <a:pt x="2460" y="0"/>
                  </a:lnTo>
                  <a:lnTo>
                    <a:pt x="2413" y="0"/>
                  </a:lnTo>
                  <a:lnTo>
                    <a:pt x="2390" y="0"/>
                  </a:lnTo>
                  <a:lnTo>
                    <a:pt x="2390" y="23"/>
                  </a:lnTo>
                  <a:close/>
                  <a:moveTo>
                    <a:pt x="2531" y="23"/>
                  </a:moveTo>
                  <a:lnTo>
                    <a:pt x="2569" y="23"/>
                  </a:lnTo>
                  <a:lnTo>
                    <a:pt x="2601" y="23"/>
                  </a:lnTo>
                  <a:lnTo>
                    <a:pt x="2601" y="0"/>
                  </a:lnTo>
                  <a:lnTo>
                    <a:pt x="2569" y="0"/>
                  </a:lnTo>
                  <a:lnTo>
                    <a:pt x="2531" y="0"/>
                  </a:lnTo>
                  <a:lnTo>
                    <a:pt x="2531" y="23"/>
                  </a:lnTo>
                  <a:close/>
                  <a:moveTo>
                    <a:pt x="2671" y="23"/>
                  </a:moveTo>
                  <a:lnTo>
                    <a:pt x="2724" y="23"/>
                  </a:lnTo>
                  <a:lnTo>
                    <a:pt x="2742" y="23"/>
                  </a:lnTo>
                  <a:lnTo>
                    <a:pt x="2742" y="0"/>
                  </a:lnTo>
                  <a:lnTo>
                    <a:pt x="2724" y="0"/>
                  </a:lnTo>
                  <a:lnTo>
                    <a:pt x="2671" y="0"/>
                  </a:lnTo>
                  <a:lnTo>
                    <a:pt x="2671" y="23"/>
                  </a:lnTo>
                  <a:close/>
                  <a:moveTo>
                    <a:pt x="2812" y="23"/>
                  </a:moveTo>
                  <a:lnTo>
                    <a:pt x="2880" y="23"/>
                  </a:lnTo>
                  <a:lnTo>
                    <a:pt x="2882" y="23"/>
                  </a:lnTo>
                  <a:lnTo>
                    <a:pt x="2882" y="0"/>
                  </a:lnTo>
                  <a:lnTo>
                    <a:pt x="2880" y="0"/>
                  </a:lnTo>
                  <a:lnTo>
                    <a:pt x="2812" y="0"/>
                  </a:lnTo>
                  <a:lnTo>
                    <a:pt x="2812" y="23"/>
                  </a:lnTo>
                  <a:close/>
                  <a:moveTo>
                    <a:pt x="2953" y="23"/>
                  </a:moveTo>
                  <a:lnTo>
                    <a:pt x="2958" y="23"/>
                  </a:lnTo>
                  <a:lnTo>
                    <a:pt x="3023" y="23"/>
                  </a:lnTo>
                  <a:lnTo>
                    <a:pt x="3023" y="0"/>
                  </a:lnTo>
                  <a:lnTo>
                    <a:pt x="2958" y="0"/>
                  </a:lnTo>
                  <a:lnTo>
                    <a:pt x="2953" y="0"/>
                  </a:lnTo>
                  <a:lnTo>
                    <a:pt x="2953" y="23"/>
                  </a:lnTo>
                  <a:close/>
                  <a:moveTo>
                    <a:pt x="3093" y="23"/>
                  </a:moveTo>
                  <a:lnTo>
                    <a:pt x="3114" y="23"/>
                  </a:lnTo>
                  <a:lnTo>
                    <a:pt x="3163" y="23"/>
                  </a:lnTo>
                  <a:lnTo>
                    <a:pt x="3163" y="0"/>
                  </a:lnTo>
                  <a:lnTo>
                    <a:pt x="3114" y="0"/>
                  </a:lnTo>
                  <a:lnTo>
                    <a:pt x="3093" y="0"/>
                  </a:lnTo>
                  <a:lnTo>
                    <a:pt x="3093" y="23"/>
                  </a:lnTo>
                  <a:close/>
                  <a:moveTo>
                    <a:pt x="3234" y="23"/>
                  </a:moveTo>
                  <a:lnTo>
                    <a:pt x="3269" y="23"/>
                  </a:lnTo>
                  <a:lnTo>
                    <a:pt x="3304" y="23"/>
                  </a:lnTo>
                  <a:lnTo>
                    <a:pt x="3304" y="0"/>
                  </a:lnTo>
                  <a:lnTo>
                    <a:pt x="3269" y="0"/>
                  </a:lnTo>
                  <a:lnTo>
                    <a:pt x="3234" y="0"/>
                  </a:lnTo>
                  <a:lnTo>
                    <a:pt x="3234" y="23"/>
                  </a:lnTo>
                  <a:close/>
                  <a:moveTo>
                    <a:pt x="3374" y="23"/>
                  </a:moveTo>
                  <a:lnTo>
                    <a:pt x="3425" y="23"/>
                  </a:lnTo>
                  <a:lnTo>
                    <a:pt x="3445" y="23"/>
                  </a:lnTo>
                  <a:lnTo>
                    <a:pt x="3445" y="0"/>
                  </a:lnTo>
                  <a:lnTo>
                    <a:pt x="3425" y="0"/>
                  </a:lnTo>
                  <a:lnTo>
                    <a:pt x="3374" y="0"/>
                  </a:lnTo>
                  <a:lnTo>
                    <a:pt x="3374" y="23"/>
                  </a:lnTo>
                  <a:close/>
                  <a:moveTo>
                    <a:pt x="3515" y="23"/>
                  </a:moveTo>
                  <a:lnTo>
                    <a:pt x="3580" y="23"/>
                  </a:lnTo>
                  <a:lnTo>
                    <a:pt x="3585" y="23"/>
                  </a:lnTo>
                  <a:lnTo>
                    <a:pt x="3585" y="0"/>
                  </a:lnTo>
                  <a:lnTo>
                    <a:pt x="3580" y="0"/>
                  </a:lnTo>
                  <a:lnTo>
                    <a:pt x="3515" y="0"/>
                  </a:lnTo>
                  <a:lnTo>
                    <a:pt x="3515" y="23"/>
                  </a:lnTo>
                  <a:close/>
                  <a:moveTo>
                    <a:pt x="3656" y="23"/>
                  </a:moveTo>
                  <a:lnTo>
                    <a:pt x="3658" y="23"/>
                  </a:lnTo>
                  <a:lnTo>
                    <a:pt x="3726" y="23"/>
                  </a:lnTo>
                  <a:lnTo>
                    <a:pt x="3726" y="0"/>
                  </a:lnTo>
                  <a:lnTo>
                    <a:pt x="3658" y="0"/>
                  </a:lnTo>
                  <a:lnTo>
                    <a:pt x="3656" y="0"/>
                  </a:lnTo>
                  <a:lnTo>
                    <a:pt x="3656" y="23"/>
                  </a:lnTo>
                  <a:close/>
                  <a:moveTo>
                    <a:pt x="3796" y="23"/>
                  </a:moveTo>
                  <a:lnTo>
                    <a:pt x="3814" y="23"/>
                  </a:lnTo>
                  <a:lnTo>
                    <a:pt x="3814" y="0"/>
                  </a:lnTo>
                  <a:lnTo>
                    <a:pt x="3796" y="0"/>
                  </a:lnTo>
                  <a:lnTo>
                    <a:pt x="3796" y="23"/>
                  </a:lnTo>
                  <a:close/>
                  <a:moveTo>
                    <a:pt x="0" y="23"/>
                  </a:moveTo>
                  <a:lnTo>
                    <a:pt x="70" y="23"/>
                  </a:lnTo>
                  <a:lnTo>
                    <a:pt x="70" y="0"/>
                  </a:lnTo>
                  <a:lnTo>
                    <a:pt x="0" y="0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32" name="Freeform 227"/>
            <p:cNvSpPr>
              <a:spLocks noEditPoints="1"/>
            </p:cNvSpPr>
            <p:nvPr/>
          </p:nvSpPr>
          <p:spPr bwMode="auto">
            <a:xfrm>
              <a:off x="1934" y="3290"/>
              <a:ext cx="3814" cy="23"/>
            </a:xfrm>
            <a:custGeom>
              <a:avLst/>
              <a:gdLst>
                <a:gd name="T0" fmla="*/ 210 w 3814"/>
                <a:gd name="T1" fmla="*/ 23 h 23"/>
                <a:gd name="T2" fmla="*/ 140 w 3814"/>
                <a:gd name="T3" fmla="*/ 0 h 23"/>
                <a:gd name="T4" fmla="*/ 311 w 3814"/>
                <a:gd name="T5" fmla="*/ 23 h 23"/>
                <a:gd name="T6" fmla="*/ 311 w 3814"/>
                <a:gd name="T7" fmla="*/ 0 h 23"/>
                <a:gd name="T8" fmla="*/ 421 w 3814"/>
                <a:gd name="T9" fmla="*/ 23 h 23"/>
                <a:gd name="T10" fmla="*/ 492 w 3814"/>
                <a:gd name="T11" fmla="*/ 0 h 23"/>
                <a:gd name="T12" fmla="*/ 421 w 3814"/>
                <a:gd name="T13" fmla="*/ 23 h 23"/>
                <a:gd name="T14" fmla="*/ 632 w 3814"/>
                <a:gd name="T15" fmla="*/ 23 h 23"/>
                <a:gd name="T16" fmla="*/ 562 w 3814"/>
                <a:gd name="T17" fmla="*/ 0 h 23"/>
                <a:gd name="T18" fmla="*/ 773 w 3814"/>
                <a:gd name="T19" fmla="*/ 23 h 23"/>
                <a:gd name="T20" fmla="*/ 703 w 3814"/>
                <a:gd name="T21" fmla="*/ 23 h 23"/>
                <a:gd name="T22" fmla="*/ 914 w 3814"/>
                <a:gd name="T23" fmla="*/ 23 h 23"/>
                <a:gd name="T24" fmla="*/ 843 w 3814"/>
                <a:gd name="T25" fmla="*/ 0 h 23"/>
                <a:gd name="T26" fmla="*/ 1012 w 3814"/>
                <a:gd name="T27" fmla="*/ 23 h 23"/>
                <a:gd name="T28" fmla="*/ 1012 w 3814"/>
                <a:gd name="T29" fmla="*/ 0 h 23"/>
                <a:gd name="T30" fmla="*/ 1125 w 3814"/>
                <a:gd name="T31" fmla="*/ 23 h 23"/>
                <a:gd name="T32" fmla="*/ 1195 w 3814"/>
                <a:gd name="T33" fmla="*/ 0 h 23"/>
                <a:gd name="T34" fmla="*/ 1125 w 3814"/>
                <a:gd name="T35" fmla="*/ 23 h 23"/>
                <a:gd name="T36" fmla="*/ 1335 w 3814"/>
                <a:gd name="T37" fmla="*/ 23 h 23"/>
                <a:gd name="T38" fmla="*/ 1265 w 3814"/>
                <a:gd name="T39" fmla="*/ 0 h 23"/>
                <a:gd name="T40" fmla="*/ 1476 w 3814"/>
                <a:gd name="T41" fmla="*/ 23 h 23"/>
                <a:gd name="T42" fmla="*/ 1406 w 3814"/>
                <a:gd name="T43" fmla="*/ 23 h 23"/>
                <a:gd name="T44" fmla="*/ 1617 w 3814"/>
                <a:gd name="T45" fmla="*/ 23 h 23"/>
                <a:gd name="T46" fmla="*/ 1546 w 3814"/>
                <a:gd name="T47" fmla="*/ 0 h 23"/>
                <a:gd name="T48" fmla="*/ 1712 w 3814"/>
                <a:gd name="T49" fmla="*/ 23 h 23"/>
                <a:gd name="T50" fmla="*/ 1712 w 3814"/>
                <a:gd name="T51" fmla="*/ 0 h 23"/>
                <a:gd name="T52" fmla="*/ 1828 w 3814"/>
                <a:gd name="T53" fmla="*/ 23 h 23"/>
                <a:gd name="T54" fmla="*/ 1898 w 3814"/>
                <a:gd name="T55" fmla="*/ 0 h 23"/>
                <a:gd name="T56" fmla="*/ 1828 w 3814"/>
                <a:gd name="T57" fmla="*/ 23 h 23"/>
                <a:gd name="T58" fmla="*/ 2039 w 3814"/>
                <a:gd name="T59" fmla="*/ 23 h 23"/>
                <a:gd name="T60" fmla="*/ 1968 w 3814"/>
                <a:gd name="T61" fmla="*/ 0 h 23"/>
                <a:gd name="T62" fmla="*/ 2179 w 3814"/>
                <a:gd name="T63" fmla="*/ 23 h 23"/>
                <a:gd name="T64" fmla="*/ 2109 w 3814"/>
                <a:gd name="T65" fmla="*/ 23 h 23"/>
                <a:gd name="T66" fmla="*/ 2320 w 3814"/>
                <a:gd name="T67" fmla="*/ 23 h 23"/>
                <a:gd name="T68" fmla="*/ 2249 w 3814"/>
                <a:gd name="T69" fmla="*/ 0 h 23"/>
                <a:gd name="T70" fmla="*/ 2413 w 3814"/>
                <a:gd name="T71" fmla="*/ 23 h 23"/>
                <a:gd name="T72" fmla="*/ 2413 w 3814"/>
                <a:gd name="T73" fmla="*/ 0 h 23"/>
                <a:gd name="T74" fmla="*/ 2531 w 3814"/>
                <a:gd name="T75" fmla="*/ 23 h 23"/>
                <a:gd name="T76" fmla="*/ 2601 w 3814"/>
                <a:gd name="T77" fmla="*/ 0 h 23"/>
                <a:gd name="T78" fmla="*/ 2531 w 3814"/>
                <a:gd name="T79" fmla="*/ 23 h 23"/>
                <a:gd name="T80" fmla="*/ 2742 w 3814"/>
                <a:gd name="T81" fmla="*/ 23 h 23"/>
                <a:gd name="T82" fmla="*/ 2671 w 3814"/>
                <a:gd name="T83" fmla="*/ 0 h 23"/>
                <a:gd name="T84" fmla="*/ 2880 w 3814"/>
                <a:gd name="T85" fmla="*/ 23 h 23"/>
                <a:gd name="T86" fmla="*/ 2880 w 3814"/>
                <a:gd name="T87" fmla="*/ 0 h 23"/>
                <a:gd name="T88" fmla="*/ 2953 w 3814"/>
                <a:gd name="T89" fmla="*/ 23 h 23"/>
                <a:gd name="T90" fmla="*/ 3023 w 3814"/>
                <a:gd name="T91" fmla="*/ 0 h 23"/>
                <a:gd name="T92" fmla="*/ 2953 w 3814"/>
                <a:gd name="T93" fmla="*/ 23 h 23"/>
                <a:gd name="T94" fmla="*/ 3163 w 3814"/>
                <a:gd name="T95" fmla="*/ 23 h 23"/>
                <a:gd name="T96" fmla="*/ 3093 w 3814"/>
                <a:gd name="T97" fmla="*/ 0 h 23"/>
                <a:gd name="T98" fmla="*/ 3269 w 3814"/>
                <a:gd name="T99" fmla="*/ 23 h 23"/>
                <a:gd name="T100" fmla="*/ 3269 w 3814"/>
                <a:gd name="T101" fmla="*/ 0 h 23"/>
                <a:gd name="T102" fmla="*/ 3374 w 3814"/>
                <a:gd name="T103" fmla="*/ 23 h 23"/>
                <a:gd name="T104" fmla="*/ 3445 w 3814"/>
                <a:gd name="T105" fmla="*/ 0 h 23"/>
                <a:gd name="T106" fmla="*/ 3374 w 3814"/>
                <a:gd name="T107" fmla="*/ 23 h 23"/>
                <a:gd name="T108" fmla="*/ 3585 w 3814"/>
                <a:gd name="T109" fmla="*/ 23 h 23"/>
                <a:gd name="T110" fmla="*/ 3515 w 3814"/>
                <a:gd name="T111" fmla="*/ 0 h 23"/>
                <a:gd name="T112" fmla="*/ 3658 w 3814"/>
                <a:gd name="T113" fmla="*/ 23 h 23"/>
                <a:gd name="T114" fmla="*/ 3658 w 3814"/>
                <a:gd name="T115" fmla="*/ 0 h 23"/>
                <a:gd name="T116" fmla="*/ 3796 w 3814"/>
                <a:gd name="T117" fmla="*/ 23 h 23"/>
                <a:gd name="T118" fmla="*/ 3796 w 3814"/>
                <a:gd name="T119" fmla="*/ 0 h 23"/>
                <a:gd name="T120" fmla="*/ 70 w 3814"/>
                <a:gd name="T121" fmla="*/ 23 h 23"/>
                <a:gd name="T122" fmla="*/ 0 w 3814"/>
                <a:gd name="T123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3814" h="23">
                  <a:moveTo>
                    <a:pt x="140" y="23"/>
                  </a:moveTo>
                  <a:lnTo>
                    <a:pt x="156" y="23"/>
                  </a:lnTo>
                  <a:lnTo>
                    <a:pt x="210" y="23"/>
                  </a:lnTo>
                  <a:lnTo>
                    <a:pt x="210" y="0"/>
                  </a:lnTo>
                  <a:lnTo>
                    <a:pt x="156" y="0"/>
                  </a:lnTo>
                  <a:lnTo>
                    <a:pt x="140" y="0"/>
                  </a:lnTo>
                  <a:lnTo>
                    <a:pt x="140" y="23"/>
                  </a:lnTo>
                  <a:close/>
                  <a:moveTo>
                    <a:pt x="281" y="23"/>
                  </a:moveTo>
                  <a:lnTo>
                    <a:pt x="311" y="23"/>
                  </a:lnTo>
                  <a:lnTo>
                    <a:pt x="351" y="23"/>
                  </a:lnTo>
                  <a:lnTo>
                    <a:pt x="351" y="0"/>
                  </a:lnTo>
                  <a:lnTo>
                    <a:pt x="311" y="0"/>
                  </a:lnTo>
                  <a:lnTo>
                    <a:pt x="281" y="0"/>
                  </a:lnTo>
                  <a:lnTo>
                    <a:pt x="281" y="23"/>
                  </a:lnTo>
                  <a:close/>
                  <a:moveTo>
                    <a:pt x="421" y="23"/>
                  </a:moveTo>
                  <a:lnTo>
                    <a:pt x="467" y="23"/>
                  </a:lnTo>
                  <a:lnTo>
                    <a:pt x="492" y="23"/>
                  </a:lnTo>
                  <a:lnTo>
                    <a:pt x="492" y="0"/>
                  </a:lnTo>
                  <a:lnTo>
                    <a:pt x="467" y="0"/>
                  </a:lnTo>
                  <a:lnTo>
                    <a:pt x="421" y="0"/>
                  </a:lnTo>
                  <a:lnTo>
                    <a:pt x="421" y="23"/>
                  </a:lnTo>
                  <a:close/>
                  <a:moveTo>
                    <a:pt x="562" y="23"/>
                  </a:moveTo>
                  <a:lnTo>
                    <a:pt x="622" y="23"/>
                  </a:lnTo>
                  <a:lnTo>
                    <a:pt x="632" y="23"/>
                  </a:lnTo>
                  <a:lnTo>
                    <a:pt x="632" y="0"/>
                  </a:lnTo>
                  <a:lnTo>
                    <a:pt x="622" y="0"/>
                  </a:lnTo>
                  <a:lnTo>
                    <a:pt x="562" y="0"/>
                  </a:lnTo>
                  <a:lnTo>
                    <a:pt x="562" y="23"/>
                  </a:lnTo>
                  <a:close/>
                  <a:moveTo>
                    <a:pt x="703" y="23"/>
                  </a:moveTo>
                  <a:lnTo>
                    <a:pt x="773" y="23"/>
                  </a:lnTo>
                  <a:lnTo>
                    <a:pt x="773" y="0"/>
                  </a:lnTo>
                  <a:lnTo>
                    <a:pt x="703" y="0"/>
                  </a:lnTo>
                  <a:lnTo>
                    <a:pt x="703" y="23"/>
                  </a:lnTo>
                  <a:close/>
                  <a:moveTo>
                    <a:pt x="843" y="23"/>
                  </a:moveTo>
                  <a:lnTo>
                    <a:pt x="856" y="23"/>
                  </a:lnTo>
                  <a:lnTo>
                    <a:pt x="914" y="23"/>
                  </a:lnTo>
                  <a:lnTo>
                    <a:pt x="914" y="0"/>
                  </a:lnTo>
                  <a:lnTo>
                    <a:pt x="856" y="0"/>
                  </a:lnTo>
                  <a:lnTo>
                    <a:pt x="843" y="0"/>
                  </a:lnTo>
                  <a:lnTo>
                    <a:pt x="843" y="23"/>
                  </a:lnTo>
                  <a:close/>
                  <a:moveTo>
                    <a:pt x="984" y="23"/>
                  </a:moveTo>
                  <a:lnTo>
                    <a:pt x="1012" y="23"/>
                  </a:lnTo>
                  <a:lnTo>
                    <a:pt x="1054" y="23"/>
                  </a:lnTo>
                  <a:lnTo>
                    <a:pt x="1054" y="0"/>
                  </a:lnTo>
                  <a:lnTo>
                    <a:pt x="1012" y="0"/>
                  </a:lnTo>
                  <a:lnTo>
                    <a:pt x="984" y="0"/>
                  </a:lnTo>
                  <a:lnTo>
                    <a:pt x="984" y="23"/>
                  </a:lnTo>
                  <a:close/>
                  <a:moveTo>
                    <a:pt x="1125" y="23"/>
                  </a:moveTo>
                  <a:lnTo>
                    <a:pt x="1167" y="23"/>
                  </a:lnTo>
                  <a:lnTo>
                    <a:pt x="1195" y="23"/>
                  </a:lnTo>
                  <a:lnTo>
                    <a:pt x="1195" y="0"/>
                  </a:lnTo>
                  <a:lnTo>
                    <a:pt x="1167" y="0"/>
                  </a:lnTo>
                  <a:lnTo>
                    <a:pt x="1125" y="0"/>
                  </a:lnTo>
                  <a:lnTo>
                    <a:pt x="1125" y="23"/>
                  </a:lnTo>
                  <a:close/>
                  <a:moveTo>
                    <a:pt x="1265" y="23"/>
                  </a:moveTo>
                  <a:lnTo>
                    <a:pt x="1323" y="23"/>
                  </a:lnTo>
                  <a:lnTo>
                    <a:pt x="1335" y="23"/>
                  </a:lnTo>
                  <a:lnTo>
                    <a:pt x="1335" y="0"/>
                  </a:lnTo>
                  <a:lnTo>
                    <a:pt x="1323" y="0"/>
                  </a:lnTo>
                  <a:lnTo>
                    <a:pt x="1265" y="0"/>
                  </a:lnTo>
                  <a:lnTo>
                    <a:pt x="1265" y="23"/>
                  </a:lnTo>
                  <a:close/>
                  <a:moveTo>
                    <a:pt x="1406" y="23"/>
                  </a:moveTo>
                  <a:lnTo>
                    <a:pt x="1476" y="23"/>
                  </a:lnTo>
                  <a:lnTo>
                    <a:pt x="1476" y="0"/>
                  </a:lnTo>
                  <a:lnTo>
                    <a:pt x="1406" y="0"/>
                  </a:lnTo>
                  <a:lnTo>
                    <a:pt x="1406" y="23"/>
                  </a:lnTo>
                  <a:close/>
                  <a:moveTo>
                    <a:pt x="1546" y="23"/>
                  </a:moveTo>
                  <a:lnTo>
                    <a:pt x="1557" y="23"/>
                  </a:lnTo>
                  <a:lnTo>
                    <a:pt x="1617" y="23"/>
                  </a:lnTo>
                  <a:lnTo>
                    <a:pt x="1617" y="0"/>
                  </a:lnTo>
                  <a:lnTo>
                    <a:pt x="1557" y="0"/>
                  </a:lnTo>
                  <a:lnTo>
                    <a:pt x="1546" y="0"/>
                  </a:lnTo>
                  <a:lnTo>
                    <a:pt x="1546" y="23"/>
                  </a:lnTo>
                  <a:close/>
                  <a:moveTo>
                    <a:pt x="1687" y="23"/>
                  </a:moveTo>
                  <a:lnTo>
                    <a:pt x="1712" y="23"/>
                  </a:lnTo>
                  <a:lnTo>
                    <a:pt x="1757" y="23"/>
                  </a:lnTo>
                  <a:lnTo>
                    <a:pt x="1757" y="0"/>
                  </a:lnTo>
                  <a:lnTo>
                    <a:pt x="1712" y="0"/>
                  </a:lnTo>
                  <a:lnTo>
                    <a:pt x="1687" y="0"/>
                  </a:lnTo>
                  <a:lnTo>
                    <a:pt x="1687" y="23"/>
                  </a:lnTo>
                  <a:close/>
                  <a:moveTo>
                    <a:pt x="1828" y="23"/>
                  </a:moveTo>
                  <a:lnTo>
                    <a:pt x="1868" y="23"/>
                  </a:lnTo>
                  <a:lnTo>
                    <a:pt x="1898" y="23"/>
                  </a:lnTo>
                  <a:lnTo>
                    <a:pt x="1898" y="0"/>
                  </a:lnTo>
                  <a:lnTo>
                    <a:pt x="1868" y="0"/>
                  </a:lnTo>
                  <a:lnTo>
                    <a:pt x="1828" y="0"/>
                  </a:lnTo>
                  <a:lnTo>
                    <a:pt x="1828" y="23"/>
                  </a:lnTo>
                  <a:close/>
                  <a:moveTo>
                    <a:pt x="1968" y="23"/>
                  </a:moveTo>
                  <a:lnTo>
                    <a:pt x="2024" y="23"/>
                  </a:lnTo>
                  <a:lnTo>
                    <a:pt x="2039" y="23"/>
                  </a:lnTo>
                  <a:lnTo>
                    <a:pt x="2039" y="0"/>
                  </a:lnTo>
                  <a:lnTo>
                    <a:pt x="2024" y="0"/>
                  </a:lnTo>
                  <a:lnTo>
                    <a:pt x="1968" y="0"/>
                  </a:lnTo>
                  <a:lnTo>
                    <a:pt x="1968" y="23"/>
                  </a:lnTo>
                  <a:close/>
                  <a:moveTo>
                    <a:pt x="2109" y="23"/>
                  </a:moveTo>
                  <a:lnTo>
                    <a:pt x="2179" y="23"/>
                  </a:lnTo>
                  <a:lnTo>
                    <a:pt x="2179" y="0"/>
                  </a:lnTo>
                  <a:lnTo>
                    <a:pt x="2109" y="0"/>
                  </a:lnTo>
                  <a:lnTo>
                    <a:pt x="2109" y="23"/>
                  </a:lnTo>
                  <a:close/>
                  <a:moveTo>
                    <a:pt x="2249" y="23"/>
                  </a:moveTo>
                  <a:lnTo>
                    <a:pt x="2257" y="23"/>
                  </a:lnTo>
                  <a:lnTo>
                    <a:pt x="2320" y="23"/>
                  </a:lnTo>
                  <a:lnTo>
                    <a:pt x="2320" y="0"/>
                  </a:lnTo>
                  <a:lnTo>
                    <a:pt x="2257" y="0"/>
                  </a:lnTo>
                  <a:lnTo>
                    <a:pt x="2249" y="0"/>
                  </a:lnTo>
                  <a:lnTo>
                    <a:pt x="2249" y="23"/>
                  </a:lnTo>
                  <a:close/>
                  <a:moveTo>
                    <a:pt x="2390" y="23"/>
                  </a:moveTo>
                  <a:lnTo>
                    <a:pt x="2413" y="23"/>
                  </a:lnTo>
                  <a:lnTo>
                    <a:pt x="2460" y="23"/>
                  </a:lnTo>
                  <a:lnTo>
                    <a:pt x="2460" y="0"/>
                  </a:lnTo>
                  <a:lnTo>
                    <a:pt x="2413" y="0"/>
                  </a:lnTo>
                  <a:lnTo>
                    <a:pt x="2390" y="0"/>
                  </a:lnTo>
                  <a:lnTo>
                    <a:pt x="2390" y="23"/>
                  </a:lnTo>
                  <a:close/>
                  <a:moveTo>
                    <a:pt x="2531" y="23"/>
                  </a:moveTo>
                  <a:lnTo>
                    <a:pt x="2569" y="23"/>
                  </a:lnTo>
                  <a:lnTo>
                    <a:pt x="2601" y="23"/>
                  </a:lnTo>
                  <a:lnTo>
                    <a:pt x="2601" y="0"/>
                  </a:lnTo>
                  <a:lnTo>
                    <a:pt x="2569" y="0"/>
                  </a:lnTo>
                  <a:lnTo>
                    <a:pt x="2531" y="0"/>
                  </a:lnTo>
                  <a:lnTo>
                    <a:pt x="2531" y="23"/>
                  </a:lnTo>
                  <a:close/>
                  <a:moveTo>
                    <a:pt x="2671" y="23"/>
                  </a:moveTo>
                  <a:lnTo>
                    <a:pt x="2724" y="23"/>
                  </a:lnTo>
                  <a:lnTo>
                    <a:pt x="2742" y="23"/>
                  </a:lnTo>
                  <a:lnTo>
                    <a:pt x="2742" y="0"/>
                  </a:lnTo>
                  <a:lnTo>
                    <a:pt x="2724" y="0"/>
                  </a:lnTo>
                  <a:lnTo>
                    <a:pt x="2671" y="0"/>
                  </a:lnTo>
                  <a:lnTo>
                    <a:pt x="2671" y="23"/>
                  </a:lnTo>
                  <a:close/>
                  <a:moveTo>
                    <a:pt x="2812" y="23"/>
                  </a:moveTo>
                  <a:lnTo>
                    <a:pt x="2880" y="23"/>
                  </a:lnTo>
                  <a:lnTo>
                    <a:pt x="2882" y="23"/>
                  </a:lnTo>
                  <a:lnTo>
                    <a:pt x="2882" y="0"/>
                  </a:lnTo>
                  <a:lnTo>
                    <a:pt x="2880" y="0"/>
                  </a:lnTo>
                  <a:lnTo>
                    <a:pt x="2812" y="0"/>
                  </a:lnTo>
                  <a:lnTo>
                    <a:pt x="2812" y="23"/>
                  </a:lnTo>
                  <a:close/>
                  <a:moveTo>
                    <a:pt x="2953" y="23"/>
                  </a:moveTo>
                  <a:lnTo>
                    <a:pt x="2958" y="23"/>
                  </a:lnTo>
                  <a:lnTo>
                    <a:pt x="3023" y="23"/>
                  </a:lnTo>
                  <a:lnTo>
                    <a:pt x="3023" y="0"/>
                  </a:lnTo>
                  <a:lnTo>
                    <a:pt x="2958" y="0"/>
                  </a:lnTo>
                  <a:lnTo>
                    <a:pt x="2953" y="0"/>
                  </a:lnTo>
                  <a:lnTo>
                    <a:pt x="2953" y="23"/>
                  </a:lnTo>
                  <a:close/>
                  <a:moveTo>
                    <a:pt x="3093" y="23"/>
                  </a:moveTo>
                  <a:lnTo>
                    <a:pt x="3114" y="23"/>
                  </a:lnTo>
                  <a:lnTo>
                    <a:pt x="3163" y="23"/>
                  </a:lnTo>
                  <a:lnTo>
                    <a:pt x="3163" y="0"/>
                  </a:lnTo>
                  <a:lnTo>
                    <a:pt x="3114" y="0"/>
                  </a:lnTo>
                  <a:lnTo>
                    <a:pt x="3093" y="0"/>
                  </a:lnTo>
                  <a:lnTo>
                    <a:pt x="3093" y="23"/>
                  </a:lnTo>
                  <a:close/>
                  <a:moveTo>
                    <a:pt x="3234" y="23"/>
                  </a:moveTo>
                  <a:lnTo>
                    <a:pt x="3269" y="23"/>
                  </a:lnTo>
                  <a:lnTo>
                    <a:pt x="3304" y="23"/>
                  </a:lnTo>
                  <a:lnTo>
                    <a:pt x="3304" y="0"/>
                  </a:lnTo>
                  <a:lnTo>
                    <a:pt x="3269" y="0"/>
                  </a:lnTo>
                  <a:lnTo>
                    <a:pt x="3234" y="0"/>
                  </a:lnTo>
                  <a:lnTo>
                    <a:pt x="3234" y="23"/>
                  </a:lnTo>
                  <a:close/>
                  <a:moveTo>
                    <a:pt x="3374" y="23"/>
                  </a:moveTo>
                  <a:lnTo>
                    <a:pt x="3425" y="23"/>
                  </a:lnTo>
                  <a:lnTo>
                    <a:pt x="3445" y="23"/>
                  </a:lnTo>
                  <a:lnTo>
                    <a:pt x="3445" y="0"/>
                  </a:lnTo>
                  <a:lnTo>
                    <a:pt x="3425" y="0"/>
                  </a:lnTo>
                  <a:lnTo>
                    <a:pt x="3374" y="0"/>
                  </a:lnTo>
                  <a:lnTo>
                    <a:pt x="3374" y="23"/>
                  </a:lnTo>
                  <a:close/>
                  <a:moveTo>
                    <a:pt x="3515" y="23"/>
                  </a:moveTo>
                  <a:lnTo>
                    <a:pt x="3580" y="23"/>
                  </a:lnTo>
                  <a:lnTo>
                    <a:pt x="3585" y="23"/>
                  </a:lnTo>
                  <a:lnTo>
                    <a:pt x="3585" y="0"/>
                  </a:lnTo>
                  <a:lnTo>
                    <a:pt x="3580" y="0"/>
                  </a:lnTo>
                  <a:lnTo>
                    <a:pt x="3515" y="0"/>
                  </a:lnTo>
                  <a:lnTo>
                    <a:pt x="3515" y="23"/>
                  </a:lnTo>
                  <a:close/>
                  <a:moveTo>
                    <a:pt x="3656" y="23"/>
                  </a:moveTo>
                  <a:lnTo>
                    <a:pt x="3658" y="23"/>
                  </a:lnTo>
                  <a:lnTo>
                    <a:pt x="3726" y="23"/>
                  </a:lnTo>
                  <a:lnTo>
                    <a:pt x="3726" y="0"/>
                  </a:lnTo>
                  <a:lnTo>
                    <a:pt x="3658" y="0"/>
                  </a:lnTo>
                  <a:lnTo>
                    <a:pt x="3656" y="0"/>
                  </a:lnTo>
                  <a:lnTo>
                    <a:pt x="3656" y="23"/>
                  </a:lnTo>
                  <a:close/>
                  <a:moveTo>
                    <a:pt x="3796" y="23"/>
                  </a:moveTo>
                  <a:lnTo>
                    <a:pt x="3814" y="23"/>
                  </a:lnTo>
                  <a:lnTo>
                    <a:pt x="3814" y="0"/>
                  </a:lnTo>
                  <a:lnTo>
                    <a:pt x="3796" y="0"/>
                  </a:lnTo>
                  <a:lnTo>
                    <a:pt x="3796" y="23"/>
                  </a:lnTo>
                  <a:close/>
                  <a:moveTo>
                    <a:pt x="0" y="23"/>
                  </a:moveTo>
                  <a:lnTo>
                    <a:pt x="70" y="23"/>
                  </a:lnTo>
                  <a:lnTo>
                    <a:pt x="70" y="0"/>
                  </a:lnTo>
                  <a:lnTo>
                    <a:pt x="0" y="0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33" name="Freeform 228"/>
            <p:cNvSpPr>
              <a:spLocks noEditPoints="1"/>
            </p:cNvSpPr>
            <p:nvPr/>
          </p:nvSpPr>
          <p:spPr bwMode="auto">
            <a:xfrm>
              <a:off x="1934" y="3290"/>
              <a:ext cx="3814" cy="23"/>
            </a:xfrm>
            <a:custGeom>
              <a:avLst/>
              <a:gdLst>
                <a:gd name="T0" fmla="*/ 210 w 3814"/>
                <a:gd name="T1" fmla="*/ 23 h 23"/>
                <a:gd name="T2" fmla="*/ 140 w 3814"/>
                <a:gd name="T3" fmla="*/ 0 h 23"/>
                <a:gd name="T4" fmla="*/ 311 w 3814"/>
                <a:gd name="T5" fmla="*/ 23 h 23"/>
                <a:gd name="T6" fmla="*/ 311 w 3814"/>
                <a:gd name="T7" fmla="*/ 0 h 23"/>
                <a:gd name="T8" fmla="*/ 421 w 3814"/>
                <a:gd name="T9" fmla="*/ 23 h 23"/>
                <a:gd name="T10" fmla="*/ 492 w 3814"/>
                <a:gd name="T11" fmla="*/ 0 h 23"/>
                <a:gd name="T12" fmla="*/ 421 w 3814"/>
                <a:gd name="T13" fmla="*/ 23 h 23"/>
                <a:gd name="T14" fmla="*/ 632 w 3814"/>
                <a:gd name="T15" fmla="*/ 23 h 23"/>
                <a:gd name="T16" fmla="*/ 562 w 3814"/>
                <a:gd name="T17" fmla="*/ 0 h 23"/>
                <a:gd name="T18" fmla="*/ 773 w 3814"/>
                <a:gd name="T19" fmla="*/ 23 h 23"/>
                <a:gd name="T20" fmla="*/ 703 w 3814"/>
                <a:gd name="T21" fmla="*/ 23 h 23"/>
                <a:gd name="T22" fmla="*/ 914 w 3814"/>
                <a:gd name="T23" fmla="*/ 23 h 23"/>
                <a:gd name="T24" fmla="*/ 843 w 3814"/>
                <a:gd name="T25" fmla="*/ 0 h 23"/>
                <a:gd name="T26" fmla="*/ 1012 w 3814"/>
                <a:gd name="T27" fmla="*/ 23 h 23"/>
                <a:gd name="T28" fmla="*/ 1012 w 3814"/>
                <a:gd name="T29" fmla="*/ 0 h 23"/>
                <a:gd name="T30" fmla="*/ 1125 w 3814"/>
                <a:gd name="T31" fmla="*/ 23 h 23"/>
                <a:gd name="T32" fmla="*/ 1195 w 3814"/>
                <a:gd name="T33" fmla="*/ 0 h 23"/>
                <a:gd name="T34" fmla="*/ 1125 w 3814"/>
                <a:gd name="T35" fmla="*/ 23 h 23"/>
                <a:gd name="T36" fmla="*/ 1335 w 3814"/>
                <a:gd name="T37" fmla="*/ 23 h 23"/>
                <a:gd name="T38" fmla="*/ 1265 w 3814"/>
                <a:gd name="T39" fmla="*/ 0 h 23"/>
                <a:gd name="T40" fmla="*/ 1476 w 3814"/>
                <a:gd name="T41" fmla="*/ 23 h 23"/>
                <a:gd name="T42" fmla="*/ 1406 w 3814"/>
                <a:gd name="T43" fmla="*/ 23 h 23"/>
                <a:gd name="T44" fmla="*/ 1617 w 3814"/>
                <a:gd name="T45" fmla="*/ 23 h 23"/>
                <a:gd name="T46" fmla="*/ 1546 w 3814"/>
                <a:gd name="T47" fmla="*/ 0 h 23"/>
                <a:gd name="T48" fmla="*/ 1712 w 3814"/>
                <a:gd name="T49" fmla="*/ 23 h 23"/>
                <a:gd name="T50" fmla="*/ 1712 w 3814"/>
                <a:gd name="T51" fmla="*/ 0 h 23"/>
                <a:gd name="T52" fmla="*/ 1828 w 3814"/>
                <a:gd name="T53" fmla="*/ 23 h 23"/>
                <a:gd name="T54" fmla="*/ 1898 w 3814"/>
                <a:gd name="T55" fmla="*/ 0 h 23"/>
                <a:gd name="T56" fmla="*/ 1828 w 3814"/>
                <a:gd name="T57" fmla="*/ 23 h 23"/>
                <a:gd name="T58" fmla="*/ 2039 w 3814"/>
                <a:gd name="T59" fmla="*/ 23 h 23"/>
                <a:gd name="T60" fmla="*/ 1968 w 3814"/>
                <a:gd name="T61" fmla="*/ 0 h 23"/>
                <a:gd name="T62" fmla="*/ 2179 w 3814"/>
                <a:gd name="T63" fmla="*/ 23 h 23"/>
                <a:gd name="T64" fmla="*/ 2109 w 3814"/>
                <a:gd name="T65" fmla="*/ 23 h 23"/>
                <a:gd name="T66" fmla="*/ 2320 w 3814"/>
                <a:gd name="T67" fmla="*/ 23 h 23"/>
                <a:gd name="T68" fmla="*/ 2249 w 3814"/>
                <a:gd name="T69" fmla="*/ 0 h 23"/>
                <a:gd name="T70" fmla="*/ 2413 w 3814"/>
                <a:gd name="T71" fmla="*/ 23 h 23"/>
                <a:gd name="T72" fmla="*/ 2413 w 3814"/>
                <a:gd name="T73" fmla="*/ 0 h 23"/>
                <a:gd name="T74" fmla="*/ 2531 w 3814"/>
                <a:gd name="T75" fmla="*/ 23 h 23"/>
                <a:gd name="T76" fmla="*/ 2601 w 3814"/>
                <a:gd name="T77" fmla="*/ 0 h 23"/>
                <a:gd name="T78" fmla="*/ 2531 w 3814"/>
                <a:gd name="T79" fmla="*/ 23 h 23"/>
                <a:gd name="T80" fmla="*/ 2742 w 3814"/>
                <a:gd name="T81" fmla="*/ 23 h 23"/>
                <a:gd name="T82" fmla="*/ 2671 w 3814"/>
                <a:gd name="T83" fmla="*/ 0 h 23"/>
                <a:gd name="T84" fmla="*/ 2880 w 3814"/>
                <a:gd name="T85" fmla="*/ 23 h 23"/>
                <a:gd name="T86" fmla="*/ 2880 w 3814"/>
                <a:gd name="T87" fmla="*/ 0 h 23"/>
                <a:gd name="T88" fmla="*/ 2953 w 3814"/>
                <a:gd name="T89" fmla="*/ 23 h 23"/>
                <a:gd name="T90" fmla="*/ 3023 w 3814"/>
                <a:gd name="T91" fmla="*/ 0 h 23"/>
                <a:gd name="T92" fmla="*/ 2953 w 3814"/>
                <a:gd name="T93" fmla="*/ 23 h 23"/>
                <a:gd name="T94" fmla="*/ 3163 w 3814"/>
                <a:gd name="T95" fmla="*/ 23 h 23"/>
                <a:gd name="T96" fmla="*/ 3093 w 3814"/>
                <a:gd name="T97" fmla="*/ 0 h 23"/>
                <a:gd name="T98" fmla="*/ 3269 w 3814"/>
                <a:gd name="T99" fmla="*/ 23 h 23"/>
                <a:gd name="T100" fmla="*/ 3269 w 3814"/>
                <a:gd name="T101" fmla="*/ 0 h 23"/>
                <a:gd name="T102" fmla="*/ 3374 w 3814"/>
                <a:gd name="T103" fmla="*/ 23 h 23"/>
                <a:gd name="T104" fmla="*/ 3445 w 3814"/>
                <a:gd name="T105" fmla="*/ 0 h 23"/>
                <a:gd name="T106" fmla="*/ 3374 w 3814"/>
                <a:gd name="T107" fmla="*/ 23 h 23"/>
                <a:gd name="T108" fmla="*/ 3585 w 3814"/>
                <a:gd name="T109" fmla="*/ 23 h 23"/>
                <a:gd name="T110" fmla="*/ 3515 w 3814"/>
                <a:gd name="T111" fmla="*/ 0 h 23"/>
                <a:gd name="T112" fmla="*/ 3658 w 3814"/>
                <a:gd name="T113" fmla="*/ 23 h 23"/>
                <a:gd name="T114" fmla="*/ 3658 w 3814"/>
                <a:gd name="T115" fmla="*/ 0 h 23"/>
                <a:gd name="T116" fmla="*/ 3796 w 3814"/>
                <a:gd name="T117" fmla="*/ 23 h 23"/>
                <a:gd name="T118" fmla="*/ 3796 w 3814"/>
                <a:gd name="T119" fmla="*/ 0 h 23"/>
                <a:gd name="T120" fmla="*/ 70 w 3814"/>
                <a:gd name="T121" fmla="*/ 23 h 23"/>
                <a:gd name="T122" fmla="*/ 0 w 3814"/>
                <a:gd name="T123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3814" h="23">
                  <a:moveTo>
                    <a:pt x="140" y="23"/>
                  </a:moveTo>
                  <a:lnTo>
                    <a:pt x="156" y="23"/>
                  </a:lnTo>
                  <a:lnTo>
                    <a:pt x="210" y="23"/>
                  </a:lnTo>
                  <a:lnTo>
                    <a:pt x="210" y="0"/>
                  </a:lnTo>
                  <a:lnTo>
                    <a:pt x="156" y="0"/>
                  </a:lnTo>
                  <a:lnTo>
                    <a:pt x="140" y="0"/>
                  </a:lnTo>
                  <a:lnTo>
                    <a:pt x="140" y="23"/>
                  </a:lnTo>
                  <a:close/>
                  <a:moveTo>
                    <a:pt x="281" y="23"/>
                  </a:moveTo>
                  <a:lnTo>
                    <a:pt x="311" y="23"/>
                  </a:lnTo>
                  <a:lnTo>
                    <a:pt x="351" y="23"/>
                  </a:lnTo>
                  <a:lnTo>
                    <a:pt x="351" y="0"/>
                  </a:lnTo>
                  <a:lnTo>
                    <a:pt x="311" y="0"/>
                  </a:lnTo>
                  <a:lnTo>
                    <a:pt x="281" y="0"/>
                  </a:lnTo>
                  <a:lnTo>
                    <a:pt x="281" y="23"/>
                  </a:lnTo>
                  <a:close/>
                  <a:moveTo>
                    <a:pt x="421" y="23"/>
                  </a:moveTo>
                  <a:lnTo>
                    <a:pt x="467" y="23"/>
                  </a:lnTo>
                  <a:lnTo>
                    <a:pt x="492" y="23"/>
                  </a:lnTo>
                  <a:lnTo>
                    <a:pt x="492" y="0"/>
                  </a:lnTo>
                  <a:lnTo>
                    <a:pt x="467" y="0"/>
                  </a:lnTo>
                  <a:lnTo>
                    <a:pt x="421" y="0"/>
                  </a:lnTo>
                  <a:lnTo>
                    <a:pt x="421" y="23"/>
                  </a:lnTo>
                  <a:close/>
                  <a:moveTo>
                    <a:pt x="562" y="23"/>
                  </a:moveTo>
                  <a:lnTo>
                    <a:pt x="622" y="23"/>
                  </a:lnTo>
                  <a:lnTo>
                    <a:pt x="632" y="23"/>
                  </a:lnTo>
                  <a:lnTo>
                    <a:pt x="632" y="0"/>
                  </a:lnTo>
                  <a:lnTo>
                    <a:pt x="622" y="0"/>
                  </a:lnTo>
                  <a:lnTo>
                    <a:pt x="562" y="0"/>
                  </a:lnTo>
                  <a:lnTo>
                    <a:pt x="562" y="23"/>
                  </a:lnTo>
                  <a:close/>
                  <a:moveTo>
                    <a:pt x="703" y="23"/>
                  </a:moveTo>
                  <a:lnTo>
                    <a:pt x="773" y="23"/>
                  </a:lnTo>
                  <a:lnTo>
                    <a:pt x="773" y="0"/>
                  </a:lnTo>
                  <a:lnTo>
                    <a:pt x="703" y="0"/>
                  </a:lnTo>
                  <a:lnTo>
                    <a:pt x="703" y="23"/>
                  </a:lnTo>
                  <a:close/>
                  <a:moveTo>
                    <a:pt x="843" y="23"/>
                  </a:moveTo>
                  <a:lnTo>
                    <a:pt x="856" y="23"/>
                  </a:lnTo>
                  <a:lnTo>
                    <a:pt x="914" y="23"/>
                  </a:lnTo>
                  <a:lnTo>
                    <a:pt x="914" y="0"/>
                  </a:lnTo>
                  <a:lnTo>
                    <a:pt x="856" y="0"/>
                  </a:lnTo>
                  <a:lnTo>
                    <a:pt x="843" y="0"/>
                  </a:lnTo>
                  <a:lnTo>
                    <a:pt x="843" y="23"/>
                  </a:lnTo>
                  <a:close/>
                  <a:moveTo>
                    <a:pt x="984" y="23"/>
                  </a:moveTo>
                  <a:lnTo>
                    <a:pt x="1012" y="23"/>
                  </a:lnTo>
                  <a:lnTo>
                    <a:pt x="1054" y="23"/>
                  </a:lnTo>
                  <a:lnTo>
                    <a:pt x="1054" y="0"/>
                  </a:lnTo>
                  <a:lnTo>
                    <a:pt x="1012" y="0"/>
                  </a:lnTo>
                  <a:lnTo>
                    <a:pt x="984" y="0"/>
                  </a:lnTo>
                  <a:lnTo>
                    <a:pt x="984" y="23"/>
                  </a:lnTo>
                  <a:close/>
                  <a:moveTo>
                    <a:pt x="1125" y="23"/>
                  </a:moveTo>
                  <a:lnTo>
                    <a:pt x="1167" y="23"/>
                  </a:lnTo>
                  <a:lnTo>
                    <a:pt x="1195" y="23"/>
                  </a:lnTo>
                  <a:lnTo>
                    <a:pt x="1195" y="0"/>
                  </a:lnTo>
                  <a:lnTo>
                    <a:pt x="1167" y="0"/>
                  </a:lnTo>
                  <a:lnTo>
                    <a:pt x="1125" y="0"/>
                  </a:lnTo>
                  <a:lnTo>
                    <a:pt x="1125" y="23"/>
                  </a:lnTo>
                  <a:close/>
                  <a:moveTo>
                    <a:pt x="1265" y="23"/>
                  </a:moveTo>
                  <a:lnTo>
                    <a:pt x="1323" y="23"/>
                  </a:lnTo>
                  <a:lnTo>
                    <a:pt x="1335" y="23"/>
                  </a:lnTo>
                  <a:lnTo>
                    <a:pt x="1335" y="0"/>
                  </a:lnTo>
                  <a:lnTo>
                    <a:pt x="1323" y="0"/>
                  </a:lnTo>
                  <a:lnTo>
                    <a:pt x="1265" y="0"/>
                  </a:lnTo>
                  <a:lnTo>
                    <a:pt x="1265" y="23"/>
                  </a:lnTo>
                  <a:close/>
                  <a:moveTo>
                    <a:pt x="1406" y="23"/>
                  </a:moveTo>
                  <a:lnTo>
                    <a:pt x="1476" y="23"/>
                  </a:lnTo>
                  <a:lnTo>
                    <a:pt x="1476" y="0"/>
                  </a:lnTo>
                  <a:lnTo>
                    <a:pt x="1406" y="0"/>
                  </a:lnTo>
                  <a:lnTo>
                    <a:pt x="1406" y="23"/>
                  </a:lnTo>
                  <a:close/>
                  <a:moveTo>
                    <a:pt x="1546" y="23"/>
                  </a:moveTo>
                  <a:lnTo>
                    <a:pt x="1557" y="23"/>
                  </a:lnTo>
                  <a:lnTo>
                    <a:pt x="1617" y="23"/>
                  </a:lnTo>
                  <a:lnTo>
                    <a:pt x="1617" y="0"/>
                  </a:lnTo>
                  <a:lnTo>
                    <a:pt x="1557" y="0"/>
                  </a:lnTo>
                  <a:lnTo>
                    <a:pt x="1546" y="0"/>
                  </a:lnTo>
                  <a:lnTo>
                    <a:pt x="1546" y="23"/>
                  </a:lnTo>
                  <a:close/>
                  <a:moveTo>
                    <a:pt x="1687" y="23"/>
                  </a:moveTo>
                  <a:lnTo>
                    <a:pt x="1712" y="23"/>
                  </a:lnTo>
                  <a:lnTo>
                    <a:pt x="1757" y="23"/>
                  </a:lnTo>
                  <a:lnTo>
                    <a:pt x="1757" y="0"/>
                  </a:lnTo>
                  <a:lnTo>
                    <a:pt x="1712" y="0"/>
                  </a:lnTo>
                  <a:lnTo>
                    <a:pt x="1687" y="0"/>
                  </a:lnTo>
                  <a:lnTo>
                    <a:pt x="1687" y="23"/>
                  </a:lnTo>
                  <a:close/>
                  <a:moveTo>
                    <a:pt x="1828" y="23"/>
                  </a:moveTo>
                  <a:lnTo>
                    <a:pt x="1868" y="23"/>
                  </a:lnTo>
                  <a:lnTo>
                    <a:pt x="1898" y="23"/>
                  </a:lnTo>
                  <a:lnTo>
                    <a:pt x="1898" y="0"/>
                  </a:lnTo>
                  <a:lnTo>
                    <a:pt x="1868" y="0"/>
                  </a:lnTo>
                  <a:lnTo>
                    <a:pt x="1828" y="0"/>
                  </a:lnTo>
                  <a:lnTo>
                    <a:pt x="1828" y="23"/>
                  </a:lnTo>
                  <a:close/>
                  <a:moveTo>
                    <a:pt x="1968" y="23"/>
                  </a:moveTo>
                  <a:lnTo>
                    <a:pt x="2024" y="23"/>
                  </a:lnTo>
                  <a:lnTo>
                    <a:pt x="2039" y="23"/>
                  </a:lnTo>
                  <a:lnTo>
                    <a:pt x="2039" y="0"/>
                  </a:lnTo>
                  <a:lnTo>
                    <a:pt x="2024" y="0"/>
                  </a:lnTo>
                  <a:lnTo>
                    <a:pt x="1968" y="0"/>
                  </a:lnTo>
                  <a:lnTo>
                    <a:pt x="1968" y="23"/>
                  </a:lnTo>
                  <a:close/>
                  <a:moveTo>
                    <a:pt x="2109" y="23"/>
                  </a:moveTo>
                  <a:lnTo>
                    <a:pt x="2179" y="23"/>
                  </a:lnTo>
                  <a:lnTo>
                    <a:pt x="2179" y="0"/>
                  </a:lnTo>
                  <a:lnTo>
                    <a:pt x="2109" y="0"/>
                  </a:lnTo>
                  <a:lnTo>
                    <a:pt x="2109" y="23"/>
                  </a:lnTo>
                  <a:close/>
                  <a:moveTo>
                    <a:pt x="2249" y="23"/>
                  </a:moveTo>
                  <a:lnTo>
                    <a:pt x="2257" y="23"/>
                  </a:lnTo>
                  <a:lnTo>
                    <a:pt x="2320" y="23"/>
                  </a:lnTo>
                  <a:lnTo>
                    <a:pt x="2320" y="0"/>
                  </a:lnTo>
                  <a:lnTo>
                    <a:pt x="2257" y="0"/>
                  </a:lnTo>
                  <a:lnTo>
                    <a:pt x="2249" y="0"/>
                  </a:lnTo>
                  <a:lnTo>
                    <a:pt x="2249" y="23"/>
                  </a:lnTo>
                  <a:close/>
                  <a:moveTo>
                    <a:pt x="2390" y="23"/>
                  </a:moveTo>
                  <a:lnTo>
                    <a:pt x="2413" y="23"/>
                  </a:lnTo>
                  <a:lnTo>
                    <a:pt x="2460" y="23"/>
                  </a:lnTo>
                  <a:lnTo>
                    <a:pt x="2460" y="0"/>
                  </a:lnTo>
                  <a:lnTo>
                    <a:pt x="2413" y="0"/>
                  </a:lnTo>
                  <a:lnTo>
                    <a:pt x="2390" y="0"/>
                  </a:lnTo>
                  <a:lnTo>
                    <a:pt x="2390" y="23"/>
                  </a:lnTo>
                  <a:close/>
                  <a:moveTo>
                    <a:pt x="2531" y="23"/>
                  </a:moveTo>
                  <a:lnTo>
                    <a:pt x="2569" y="23"/>
                  </a:lnTo>
                  <a:lnTo>
                    <a:pt x="2601" y="23"/>
                  </a:lnTo>
                  <a:lnTo>
                    <a:pt x="2601" y="0"/>
                  </a:lnTo>
                  <a:lnTo>
                    <a:pt x="2569" y="0"/>
                  </a:lnTo>
                  <a:lnTo>
                    <a:pt x="2531" y="0"/>
                  </a:lnTo>
                  <a:lnTo>
                    <a:pt x="2531" y="23"/>
                  </a:lnTo>
                  <a:close/>
                  <a:moveTo>
                    <a:pt x="2671" y="23"/>
                  </a:moveTo>
                  <a:lnTo>
                    <a:pt x="2724" y="23"/>
                  </a:lnTo>
                  <a:lnTo>
                    <a:pt x="2742" y="23"/>
                  </a:lnTo>
                  <a:lnTo>
                    <a:pt x="2742" y="0"/>
                  </a:lnTo>
                  <a:lnTo>
                    <a:pt x="2724" y="0"/>
                  </a:lnTo>
                  <a:lnTo>
                    <a:pt x="2671" y="0"/>
                  </a:lnTo>
                  <a:lnTo>
                    <a:pt x="2671" y="23"/>
                  </a:lnTo>
                  <a:close/>
                  <a:moveTo>
                    <a:pt x="2812" y="23"/>
                  </a:moveTo>
                  <a:lnTo>
                    <a:pt x="2880" y="23"/>
                  </a:lnTo>
                  <a:lnTo>
                    <a:pt x="2882" y="23"/>
                  </a:lnTo>
                  <a:lnTo>
                    <a:pt x="2882" y="0"/>
                  </a:lnTo>
                  <a:lnTo>
                    <a:pt x="2880" y="0"/>
                  </a:lnTo>
                  <a:lnTo>
                    <a:pt x="2812" y="0"/>
                  </a:lnTo>
                  <a:lnTo>
                    <a:pt x="2812" y="23"/>
                  </a:lnTo>
                  <a:close/>
                  <a:moveTo>
                    <a:pt x="2953" y="23"/>
                  </a:moveTo>
                  <a:lnTo>
                    <a:pt x="2958" y="23"/>
                  </a:lnTo>
                  <a:lnTo>
                    <a:pt x="3023" y="23"/>
                  </a:lnTo>
                  <a:lnTo>
                    <a:pt x="3023" y="0"/>
                  </a:lnTo>
                  <a:lnTo>
                    <a:pt x="2958" y="0"/>
                  </a:lnTo>
                  <a:lnTo>
                    <a:pt x="2953" y="0"/>
                  </a:lnTo>
                  <a:lnTo>
                    <a:pt x="2953" y="23"/>
                  </a:lnTo>
                  <a:close/>
                  <a:moveTo>
                    <a:pt x="3093" y="23"/>
                  </a:moveTo>
                  <a:lnTo>
                    <a:pt x="3114" y="23"/>
                  </a:lnTo>
                  <a:lnTo>
                    <a:pt x="3163" y="23"/>
                  </a:lnTo>
                  <a:lnTo>
                    <a:pt x="3163" y="0"/>
                  </a:lnTo>
                  <a:lnTo>
                    <a:pt x="3114" y="0"/>
                  </a:lnTo>
                  <a:lnTo>
                    <a:pt x="3093" y="0"/>
                  </a:lnTo>
                  <a:lnTo>
                    <a:pt x="3093" y="23"/>
                  </a:lnTo>
                  <a:close/>
                  <a:moveTo>
                    <a:pt x="3234" y="23"/>
                  </a:moveTo>
                  <a:lnTo>
                    <a:pt x="3269" y="23"/>
                  </a:lnTo>
                  <a:lnTo>
                    <a:pt x="3304" y="23"/>
                  </a:lnTo>
                  <a:lnTo>
                    <a:pt x="3304" y="0"/>
                  </a:lnTo>
                  <a:lnTo>
                    <a:pt x="3269" y="0"/>
                  </a:lnTo>
                  <a:lnTo>
                    <a:pt x="3234" y="0"/>
                  </a:lnTo>
                  <a:lnTo>
                    <a:pt x="3234" y="23"/>
                  </a:lnTo>
                  <a:close/>
                  <a:moveTo>
                    <a:pt x="3374" y="23"/>
                  </a:moveTo>
                  <a:lnTo>
                    <a:pt x="3425" y="23"/>
                  </a:lnTo>
                  <a:lnTo>
                    <a:pt x="3445" y="23"/>
                  </a:lnTo>
                  <a:lnTo>
                    <a:pt x="3445" y="0"/>
                  </a:lnTo>
                  <a:lnTo>
                    <a:pt x="3425" y="0"/>
                  </a:lnTo>
                  <a:lnTo>
                    <a:pt x="3374" y="0"/>
                  </a:lnTo>
                  <a:lnTo>
                    <a:pt x="3374" y="23"/>
                  </a:lnTo>
                  <a:close/>
                  <a:moveTo>
                    <a:pt x="3515" y="23"/>
                  </a:moveTo>
                  <a:lnTo>
                    <a:pt x="3580" y="23"/>
                  </a:lnTo>
                  <a:lnTo>
                    <a:pt x="3585" y="23"/>
                  </a:lnTo>
                  <a:lnTo>
                    <a:pt x="3585" y="0"/>
                  </a:lnTo>
                  <a:lnTo>
                    <a:pt x="3580" y="0"/>
                  </a:lnTo>
                  <a:lnTo>
                    <a:pt x="3515" y="0"/>
                  </a:lnTo>
                  <a:lnTo>
                    <a:pt x="3515" y="23"/>
                  </a:lnTo>
                  <a:close/>
                  <a:moveTo>
                    <a:pt x="3656" y="23"/>
                  </a:moveTo>
                  <a:lnTo>
                    <a:pt x="3658" y="23"/>
                  </a:lnTo>
                  <a:lnTo>
                    <a:pt x="3726" y="23"/>
                  </a:lnTo>
                  <a:lnTo>
                    <a:pt x="3726" y="0"/>
                  </a:lnTo>
                  <a:lnTo>
                    <a:pt x="3658" y="0"/>
                  </a:lnTo>
                  <a:lnTo>
                    <a:pt x="3656" y="0"/>
                  </a:lnTo>
                  <a:lnTo>
                    <a:pt x="3656" y="23"/>
                  </a:lnTo>
                  <a:close/>
                  <a:moveTo>
                    <a:pt x="3796" y="23"/>
                  </a:moveTo>
                  <a:lnTo>
                    <a:pt x="3814" y="23"/>
                  </a:lnTo>
                  <a:lnTo>
                    <a:pt x="3814" y="0"/>
                  </a:lnTo>
                  <a:lnTo>
                    <a:pt x="3796" y="0"/>
                  </a:lnTo>
                  <a:lnTo>
                    <a:pt x="3796" y="23"/>
                  </a:lnTo>
                  <a:close/>
                  <a:moveTo>
                    <a:pt x="0" y="23"/>
                  </a:moveTo>
                  <a:lnTo>
                    <a:pt x="70" y="23"/>
                  </a:lnTo>
                  <a:lnTo>
                    <a:pt x="70" y="0"/>
                  </a:lnTo>
                  <a:lnTo>
                    <a:pt x="0" y="0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34" name="Freeform 229"/>
            <p:cNvSpPr>
              <a:spLocks noEditPoints="1"/>
            </p:cNvSpPr>
            <p:nvPr/>
          </p:nvSpPr>
          <p:spPr bwMode="auto">
            <a:xfrm>
              <a:off x="1934" y="3290"/>
              <a:ext cx="3814" cy="23"/>
            </a:xfrm>
            <a:custGeom>
              <a:avLst/>
              <a:gdLst>
                <a:gd name="T0" fmla="*/ 210 w 3814"/>
                <a:gd name="T1" fmla="*/ 23 h 23"/>
                <a:gd name="T2" fmla="*/ 140 w 3814"/>
                <a:gd name="T3" fmla="*/ 0 h 23"/>
                <a:gd name="T4" fmla="*/ 311 w 3814"/>
                <a:gd name="T5" fmla="*/ 23 h 23"/>
                <a:gd name="T6" fmla="*/ 311 w 3814"/>
                <a:gd name="T7" fmla="*/ 0 h 23"/>
                <a:gd name="T8" fmla="*/ 421 w 3814"/>
                <a:gd name="T9" fmla="*/ 23 h 23"/>
                <a:gd name="T10" fmla="*/ 492 w 3814"/>
                <a:gd name="T11" fmla="*/ 0 h 23"/>
                <a:gd name="T12" fmla="*/ 421 w 3814"/>
                <a:gd name="T13" fmla="*/ 23 h 23"/>
                <a:gd name="T14" fmla="*/ 632 w 3814"/>
                <a:gd name="T15" fmla="*/ 23 h 23"/>
                <a:gd name="T16" fmla="*/ 562 w 3814"/>
                <a:gd name="T17" fmla="*/ 0 h 23"/>
                <a:gd name="T18" fmla="*/ 773 w 3814"/>
                <a:gd name="T19" fmla="*/ 23 h 23"/>
                <a:gd name="T20" fmla="*/ 703 w 3814"/>
                <a:gd name="T21" fmla="*/ 23 h 23"/>
                <a:gd name="T22" fmla="*/ 914 w 3814"/>
                <a:gd name="T23" fmla="*/ 23 h 23"/>
                <a:gd name="T24" fmla="*/ 843 w 3814"/>
                <a:gd name="T25" fmla="*/ 0 h 23"/>
                <a:gd name="T26" fmla="*/ 1012 w 3814"/>
                <a:gd name="T27" fmla="*/ 23 h 23"/>
                <a:gd name="T28" fmla="*/ 1012 w 3814"/>
                <a:gd name="T29" fmla="*/ 0 h 23"/>
                <a:gd name="T30" fmla="*/ 1125 w 3814"/>
                <a:gd name="T31" fmla="*/ 23 h 23"/>
                <a:gd name="T32" fmla="*/ 1195 w 3814"/>
                <a:gd name="T33" fmla="*/ 0 h 23"/>
                <a:gd name="T34" fmla="*/ 1125 w 3814"/>
                <a:gd name="T35" fmla="*/ 23 h 23"/>
                <a:gd name="T36" fmla="*/ 1335 w 3814"/>
                <a:gd name="T37" fmla="*/ 23 h 23"/>
                <a:gd name="T38" fmla="*/ 1265 w 3814"/>
                <a:gd name="T39" fmla="*/ 0 h 23"/>
                <a:gd name="T40" fmla="*/ 1476 w 3814"/>
                <a:gd name="T41" fmla="*/ 23 h 23"/>
                <a:gd name="T42" fmla="*/ 1406 w 3814"/>
                <a:gd name="T43" fmla="*/ 23 h 23"/>
                <a:gd name="T44" fmla="*/ 1617 w 3814"/>
                <a:gd name="T45" fmla="*/ 23 h 23"/>
                <a:gd name="T46" fmla="*/ 1546 w 3814"/>
                <a:gd name="T47" fmla="*/ 0 h 23"/>
                <a:gd name="T48" fmla="*/ 1712 w 3814"/>
                <a:gd name="T49" fmla="*/ 23 h 23"/>
                <a:gd name="T50" fmla="*/ 1712 w 3814"/>
                <a:gd name="T51" fmla="*/ 0 h 23"/>
                <a:gd name="T52" fmla="*/ 1828 w 3814"/>
                <a:gd name="T53" fmla="*/ 23 h 23"/>
                <a:gd name="T54" fmla="*/ 1898 w 3814"/>
                <a:gd name="T55" fmla="*/ 0 h 23"/>
                <a:gd name="T56" fmla="*/ 1828 w 3814"/>
                <a:gd name="T57" fmla="*/ 23 h 23"/>
                <a:gd name="T58" fmla="*/ 2039 w 3814"/>
                <a:gd name="T59" fmla="*/ 23 h 23"/>
                <a:gd name="T60" fmla="*/ 1968 w 3814"/>
                <a:gd name="T61" fmla="*/ 0 h 23"/>
                <a:gd name="T62" fmla="*/ 2179 w 3814"/>
                <a:gd name="T63" fmla="*/ 23 h 23"/>
                <a:gd name="T64" fmla="*/ 2109 w 3814"/>
                <a:gd name="T65" fmla="*/ 23 h 23"/>
                <a:gd name="T66" fmla="*/ 2320 w 3814"/>
                <a:gd name="T67" fmla="*/ 23 h 23"/>
                <a:gd name="T68" fmla="*/ 2249 w 3814"/>
                <a:gd name="T69" fmla="*/ 0 h 23"/>
                <a:gd name="T70" fmla="*/ 2413 w 3814"/>
                <a:gd name="T71" fmla="*/ 23 h 23"/>
                <a:gd name="T72" fmla="*/ 2413 w 3814"/>
                <a:gd name="T73" fmla="*/ 0 h 23"/>
                <a:gd name="T74" fmla="*/ 2531 w 3814"/>
                <a:gd name="T75" fmla="*/ 23 h 23"/>
                <a:gd name="T76" fmla="*/ 2601 w 3814"/>
                <a:gd name="T77" fmla="*/ 0 h 23"/>
                <a:gd name="T78" fmla="*/ 2531 w 3814"/>
                <a:gd name="T79" fmla="*/ 23 h 23"/>
                <a:gd name="T80" fmla="*/ 2742 w 3814"/>
                <a:gd name="T81" fmla="*/ 23 h 23"/>
                <a:gd name="T82" fmla="*/ 2671 w 3814"/>
                <a:gd name="T83" fmla="*/ 0 h 23"/>
                <a:gd name="T84" fmla="*/ 2880 w 3814"/>
                <a:gd name="T85" fmla="*/ 23 h 23"/>
                <a:gd name="T86" fmla="*/ 2880 w 3814"/>
                <a:gd name="T87" fmla="*/ 0 h 23"/>
                <a:gd name="T88" fmla="*/ 2953 w 3814"/>
                <a:gd name="T89" fmla="*/ 23 h 23"/>
                <a:gd name="T90" fmla="*/ 3023 w 3814"/>
                <a:gd name="T91" fmla="*/ 0 h 23"/>
                <a:gd name="T92" fmla="*/ 2953 w 3814"/>
                <a:gd name="T93" fmla="*/ 23 h 23"/>
                <a:gd name="T94" fmla="*/ 3163 w 3814"/>
                <a:gd name="T95" fmla="*/ 23 h 23"/>
                <a:gd name="T96" fmla="*/ 3093 w 3814"/>
                <a:gd name="T97" fmla="*/ 0 h 23"/>
                <a:gd name="T98" fmla="*/ 3269 w 3814"/>
                <a:gd name="T99" fmla="*/ 23 h 23"/>
                <a:gd name="T100" fmla="*/ 3269 w 3814"/>
                <a:gd name="T101" fmla="*/ 0 h 23"/>
                <a:gd name="T102" fmla="*/ 3374 w 3814"/>
                <a:gd name="T103" fmla="*/ 23 h 23"/>
                <a:gd name="T104" fmla="*/ 3445 w 3814"/>
                <a:gd name="T105" fmla="*/ 0 h 23"/>
                <a:gd name="T106" fmla="*/ 3374 w 3814"/>
                <a:gd name="T107" fmla="*/ 23 h 23"/>
                <a:gd name="T108" fmla="*/ 3585 w 3814"/>
                <a:gd name="T109" fmla="*/ 23 h 23"/>
                <a:gd name="T110" fmla="*/ 3515 w 3814"/>
                <a:gd name="T111" fmla="*/ 0 h 23"/>
                <a:gd name="T112" fmla="*/ 3658 w 3814"/>
                <a:gd name="T113" fmla="*/ 23 h 23"/>
                <a:gd name="T114" fmla="*/ 3658 w 3814"/>
                <a:gd name="T115" fmla="*/ 0 h 23"/>
                <a:gd name="T116" fmla="*/ 3796 w 3814"/>
                <a:gd name="T117" fmla="*/ 23 h 23"/>
                <a:gd name="T118" fmla="*/ 3796 w 3814"/>
                <a:gd name="T119" fmla="*/ 0 h 23"/>
                <a:gd name="T120" fmla="*/ 70 w 3814"/>
                <a:gd name="T121" fmla="*/ 23 h 23"/>
                <a:gd name="T122" fmla="*/ 0 w 3814"/>
                <a:gd name="T123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3814" h="23">
                  <a:moveTo>
                    <a:pt x="140" y="23"/>
                  </a:moveTo>
                  <a:lnTo>
                    <a:pt x="156" y="23"/>
                  </a:lnTo>
                  <a:lnTo>
                    <a:pt x="210" y="23"/>
                  </a:lnTo>
                  <a:lnTo>
                    <a:pt x="210" y="0"/>
                  </a:lnTo>
                  <a:lnTo>
                    <a:pt x="156" y="0"/>
                  </a:lnTo>
                  <a:lnTo>
                    <a:pt x="140" y="0"/>
                  </a:lnTo>
                  <a:lnTo>
                    <a:pt x="140" y="23"/>
                  </a:lnTo>
                  <a:close/>
                  <a:moveTo>
                    <a:pt x="281" y="23"/>
                  </a:moveTo>
                  <a:lnTo>
                    <a:pt x="311" y="23"/>
                  </a:lnTo>
                  <a:lnTo>
                    <a:pt x="351" y="23"/>
                  </a:lnTo>
                  <a:lnTo>
                    <a:pt x="351" y="0"/>
                  </a:lnTo>
                  <a:lnTo>
                    <a:pt x="311" y="0"/>
                  </a:lnTo>
                  <a:lnTo>
                    <a:pt x="281" y="0"/>
                  </a:lnTo>
                  <a:lnTo>
                    <a:pt x="281" y="23"/>
                  </a:lnTo>
                  <a:close/>
                  <a:moveTo>
                    <a:pt x="421" y="23"/>
                  </a:moveTo>
                  <a:lnTo>
                    <a:pt x="467" y="23"/>
                  </a:lnTo>
                  <a:lnTo>
                    <a:pt x="492" y="23"/>
                  </a:lnTo>
                  <a:lnTo>
                    <a:pt x="492" y="0"/>
                  </a:lnTo>
                  <a:lnTo>
                    <a:pt x="467" y="0"/>
                  </a:lnTo>
                  <a:lnTo>
                    <a:pt x="421" y="0"/>
                  </a:lnTo>
                  <a:lnTo>
                    <a:pt x="421" y="23"/>
                  </a:lnTo>
                  <a:close/>
                  <a:moveTo>
                    <a:pt x="562" y="23"/>
                  </a:moveTo>
                  <a:lnTo>
                    <a:pt x="622" y="23"/>
                  </a:lnTo>
                  <a:lnTo>
                    <a:pt x="632" y="23"/>
                  </a:lnTo>
                  <a:lnTo>
                    <a:pt x="632" y="0"/>
                  </a:lnTo>
                  <a:lnTo>
                    <a:pt x="622" y="0"/>
                  </a:lnTo>
                  <a:lnTo>
                    <a:pt x="562" y="0"/>
                  </a:lnTo>
                  <a:lnTo>
                    <a:pt x="562" y="23"/>
                  </a:lnTo>
                  <a:close/>
                  <a:moveTo>
                    <a:pt x="703" y="23"/>
                  </a:moveTo>
                  <a:lnTo>
                    <a:pt x="773" y="23"/>
                  </a:lnTo>
                  <a:lnTo>
                    <a:pt x="773" y="0"/>
                  </a:lnTo>
                  <a:lnTo>
                    <a:pt x="703" y="0"/>
                  </a:lnTo>
                  <a:lnTo>
                    <a:pt x="703" y="23"/>
                  </a:lnTo>
                  <a:close/>
                  <a:moveTo>
                    <a:pt x="843" y="23"/>
                  </a:moveTo>
                  <a:lnTo>
                    <a:pt x="856" y="23"/>
                  </a:lnTo>
                  <a:lnTo>
                    <a:pt x="914" y="23"/>
                  </a:lnTo>
                  <a:lnTo>
                    <a:pt x="914" y="0"/>
                  </a:lnTo>
                  <a:lnTo>
                    <a:pt x="856" y="0"/>
                  </a:lnTo>
                  <a:lnTo>
                    <a:pt x="843" y="0"/>
                  </a:lnTo>
                  <a:lnTo>
                    <a:pt x="843" y="23"/>
                  </a:lnTo>
                  <a:close/>
                  <a:moveTo>
                    <a:pt x="984" y="23"/>
                  </a:moveTo>
                  <a:lnTo>
                    <a:pt x="1012" y="23"/>
                  </a:lnTo>
                  <a:lnTo>
                    <a:pt x="1054" y="23"/>
                  </a:lnTo>
                  <a:lnTo>
                    <a:pt x="1054" y="0"/>
                  </a:lnTo>
                  <a:lnTo>
                    <a:pt x="1012" y="0"/>
                  </a:lnTo>
                  <a:lnTo>
                    <a:pt x="984" y="0"/>
                  </a:lnTo>
                  <a:lnTo>
                    <a:pt x="984" y="23"/>
                  </a:lnTo>
                  <a:close/>
                  <a:moveTo>
                    <a:pt x="1125" y="23"/>
                  </a:moveTo>
                  <a:lnTo>
                    <a:pt x="1167" y="23"/>
                  </a:lnTo>
                  <a:lnTo>
                    <a:pt x="1195" y="23"/>
                  </a:lnTo>
                  <a:lnTo>
                    <a:pt x="1195" y="0"/>
                  </a:lnTo>
                  <a:lnTo>
                    <a:pt x="1167" y="0"/>
                  </a:lnTo>
                  <a:lnTo>
                    <a:pt x="1125" y="0"/>
                  </a:lnTo>
                  <a:lnTo>
                    <a:pt x="1125" y="23"/>
                  </a:lnTo>
                  <a:close/>
                  <a:moveTo>
                    <a:pt x="1265" y="23"/>
                  </a:moveTo>
                  <a:lnTo>
                    <a:pt x="1323" y="23"/>
                  </a:lnTo>
                  <a:lnTo>
                    <a:pt x="1335" y="23"/>
                  </a:lnTo>
                  <a:lnTo>
                    <a:pt x="1335" y="0"/>
                  </a:lnTo>
                  <a:lnTo>
                    <a:pt x="1323" y="0"/>
                  </a:lnTo>
                  <a:lnTo>
                    <a:pt x="1265" y="0"/>
                  </a:lnTo>
                  <a:lnTo>
                    <a:pt x="1265" y="23"/>
                  </a:lnTo>
                  <a:close/>
                  <a:moveTo>
                    <a:pt x="1406" y="23"/>
                  </a:moveTo>
                  <a:lnTo>
                    <a:pt x="1476" y="23"/>
                  </a:lnTo>
                  <a:lnTo>
                    <a:pt x="1476" y="0"/>
                  </a:lnTo>
                  <a:lnTo>
                    <a:pt x="1406" y="0"/>
                  </a:lnTo>
                  <a:lnTo>
                    <a:pt x="1406" y="23"/>
                  </a:lnTo>
                  <a:close/>
                  <a:moveTo>
                    <a:pt x="1546" y="23"/>
                  </a:moveTo>
                  <a:lnTo>
                    <a:pt x="1557" y="23"/>
                  </a:lnTo>
                  <a:lnTo>
                    <a:pt x="1617" y="23"/>
                  </a:lnTo>
                  <a:lnTo>
                    <a:pt x="1617" y="0"/>
                  </a:lnTo>
                  <a:lnTo>
                    <a:pt x="1557" y="0"/>
                  </a:lnTo>
                  <a:lnTo>
                    <a:pt x="1546" y="0"/>
                  </a:lnTo>
                  <a:lnTo>
                    <a:pt x="1546" y="23"/>
                  </a:lnTo>
                  <a:close/>
                  <a:moveTo>
                    <a:pt x="1687" y="23"/>
                  </a:moveTo>
                  <a:lnTo>
                    <a:pt x="1712" y="23"/>
                  </a:lnTo>
                  <a:lnTo>
                    <a:pt x="1757" y="23"/>
                  </a:lnTo>
                  <a:lnTo>
                    <a:pt x="1757" y="0"/>
                  </a:lnTo>
                  <a:lnTo>
                    <a:pt x="1712" y="0"/>
                  </a:lnTo>
                  <a:lnTo>
                    <a:pt x="1687" y="0"/>
                  </a:lnTo>
                  <a:lnTo>
                    <a:pt x="1687" y="23"/>
                  </a:lnTo>
                  <a:close/>
                  <a:moveTo>
                    <a:pt x="1828" y="23"/>
                  </a:moveTo>
                  <a:lnTo>
                    <a:pt x="1868" y="23"/>
                  </a:lnTo>
                  <a:lnTo>
                    <a:pt x="1898" y="23"/>
                  </a:lnTo>
                  <a:lnTo>
                    <a:pt x="1898" y="0"/>
                  </a:lnTo>
                  <a:lnTo>
                    <a:pt x="1868" y="0"/>
                  </a:lnTo>
                  <a:lnTo>
                    <a:pt x="1828" y="0"/>
                  </a:lnTo>
                  <a:lnTo>
                    <a:pt x="1828" y="23"/>
                  </a:lnTo>
                  <a:close/>
                  <a:moveTo>
                    <a:pt x="1968" y="23"/>
                  </a:moveTo>
                  <a:lnTo>
                    <a:pt x="2024" y="23"/>
                  </a:lnTo>
                  <a:lnTo>
                    <a:pt x="2039" y="23"/>
                  </a:lnTo>
                  <a:lnTo>
                    <a:pt x="2039" y="0"/>
                  </a:lnTo>
                  <a:lnTo>
                    <a:pt x="2024" y="0"/>
                  </a:lnTo>
                  <a:lnTo>
                    <a:pt x="1968" y="0"/>
                  </a:lnTo>
                  <a:lnTo>
                    <a:pt x="1968" y="23"/>
                  </a:lnTo>
                  <a:close/>
                  <a:moveTo>
                    <a:pt x="2109" y="23"/>
                  </a:moveTo>
                  <a:lnTo>
                    <a:pt x="2179" y="23"/>
                  </a:lnTo>
                  <a:lnTo>
                    <a:pt x="2179" y="0"/>
                  </a:lnTo>
                  <a:lnTo>
                    <a:pt x="2109" y="0"/>
                  </a:lnTo>
                  <a:lnTo>
                    <a:pt x="2109" y="23"/>
                  </a:lnTo>
                  <a:close/>
                  <a:moveTo>
                    <a:pt x="2249" y="23"/>
                  </a:moveTo>
                  <a:lnTo>
                    <a:pt x="2257" y="23"/>
                  </a:lnTo>
                  <a:lnTo>
                    <a:pt x="2320" y="23"/>
                  </a:lnTo>
                  <a:lnTo>
                    <a:pt x="2320" y="0"/>
                  </a:lnTo>
                  <a:lnTo>
                    <a:pt x="2257" y="0"/>
                  </a:lnTo>
                  <a:lnTo>
                    <a:pt x="2249" y="0"/>
                  </a:lnTo>
                  <a:lnTo>
                    <a:pt x="2249" y="23"/>
                  </a:lnTo>
                  <a:close/>
                  <a:moveTo>
                    <a:pt x="2390" y="23"/>
                  </a:moveTo>
                  <a:lnTo>
                    <a:pt x="2413" y="23"/>
                  </a:lnTo>
                  <a:lnTo>
                    <a:pt x="2460" y="23"/>
                  </a:lnTo>
                  <a:lnTo>
                    <a:pt x="2460" y="0"/>
                  </a:lnTo>
                  <a:lnTo>
                    <a:pt x="2413" y="0"/>
                  </a:lnTo>
                  <a:lnTo>
                    <a:pt x="2390" y="0"/>
                  </a:lnTo>
                  <a:lnTo>
                    <a:pt x="2390" y="23"/>
                  </a:lnTo>
                  <a:close/>
                  <a:moveTo>
                    <a:pt x="2531" y="23"/>
                  </a:moveTo>
                  <a:lnTo>
                    <a:pt x="2569" y="23"/>
                  </a:lnTo>
                  <a:lnTo>
                    <a:pt x="2601" y="23"/>
                  </a:lnTo>
                  <a:lnTo>
                    <a:pt x="2601" y="0"/>
                  </a:lnTo>
                  <a:lnTo>
                    <a:pt x="2569" y="0"/>
                  </a:lnTo>
                  <a:lnTo>
                    <a:pt x="2531" y="0"/>
                  </a:lnTo>
                  <a:lnTo>
                    <a:pt x="2531" y="23"/>
                  </a:lnTo>
                  <a:close/>
                  <a:moveTo>
                    <a:pt x="2671" y="23"/>
                  </a:moveTo>
                  <a:lnTo>
                    <a:pt x="2724" y="23"/>
                  </a:lnTo>
                  <a:lnTo>
                    <a:pt x="2742" y="23"/>
                  </a:lnTo>
                  <a:lnTo>
                    <a:pt x="2742" y="0"/>
                  </a:lnTo>
                  <a:lnTo>
                    <a:pt x="2724" y="0"/>
                  </a:lnTo>
                  <a:lnTo>
                    <a:pt x="2671" y="0"/>
                  </a:lnTo>
                  <a:lnTo>
                    <a:pt x="2671" y="23"/>
                  </a:lnTo>
                  <a:close/>
                  <a:moveTo>
                    <a:pt x="2812" y="23"/>
                  </a:moveTo>
                  <a:lnTo>
                    <a:pt x="2880" y="23"/>
                  </a:lnTo>
                  <a:lnTo>
                    <a:pt x="2882" y="23"/>
                  </a:lnTo>
                  <a:lnTo>
                    <a:pt x="2882" y="0"/>
                  </a:lnTo>
                  <a:lnTo>
                    <a:pt x="2880" y="0"/>
                  </a:lnTo>
                  <a:lnTo>
                    <a:pt x="2812" y="0"/>
                  </a:lnTo>
                  <a:lnTo>
                    <a:pt x="2812" y="23"/>
                  </a:lnTo>
                  <a:close/>
                  <a:moveTo>
                    <a:pt x="2953" y="23"/>
                  </a:moveTo>
                  <a:lnTo>
                    <a:pt x="2958" y="23"/>
                  </a:lnTo>
                  <a:lnTo>
                    <a:pt x="3023" y="23"/>
                  </a:lnTo>
                  <a:lnTo>
                    <a:pt x="3023" y="0"/>
                  </a:lnTo>
                  <a:lnTo>
                    <a:pt x="2958" y="0"/>
                  </a:lnTo>
                  <a:lnTo>
                    <a:pt x="2953" y="0"/>
                  </a:lnTo>
                  <a:lnTo>
                    <a:pt x="2953" y="23"/>
                  </a:lnTo>
                  <a:close/>
                  <a:moveTo>
                    <a:pt x="3093" y="23"/>
                  </a:moveTo>
                  <a:lnTo>
                    <a:pt x="3114" y="23"/>
                  </a:lnTo>
                  <a:lnTo>
                    <a:pt x="3163" y="23"/>
                  </a:lnTo>
                  <a:lnTo>
                    <a:pt x="3163" y="0"/>
                  </a:lnTo>
                  <a:lnTo>
                    <a:pt x="3114" y="0"/>
                  </a:lnTo>
                  <a:lnTo>
                    <a:pt x="3093" y="0"/>
                  </a:lnTo>
                  <a:lnTo>
                    <a:pt x="3093" y="23"/>
                  </a:lnTo>
                  <a:close/>
                  <a:moveTo>
                    <a:pt x="3234" y="23"/>
                  </a:moveTo>
                  <a:lnTo>
                    <a:pt x="3269" y="23"/>
                  </a:lnTo>
                  <a:lnTo>
                    <a:pt x="3304" y="23"/>
                  </a:lnTo>
                  <a:lnTo>
                    <a:pt x="3304" y="0"/>
                  </a:lnTo>
                  <a:lnTo>
                    <a:pt x="3269" y="0"/>
                  </a:lnTo>
                  <a:lnTo>
                    <a:pt x="3234" y="0"/>
                  </a:lnTo>
                  <a:lnTo>
                    <a:pt x="3234" y="23"/>
                  </a:lnTo>
                  <a:close/>
                  <a:moveTo>
                    <a:pt x="3374" y="23"/>
                  </a:moveTo>
                  <a:lnTo>
                    <a:pt x="3425" y="23"/>
                  </a:lnTo>
                  <a:lnTo>
                    <a:pt x="3445" y="23"/>
                  </a:lnTo>
                  <a:lnTo>
                    <a:pt x="3445" y="0"/>
                  </a:lnTo>
                  <a:lnTo>
                    <a:pt x="3425" y="0"/>
                  </a:lnTo>
                  <a:lnTo>
                    <a:pt x="3374" y="0"/>
                  </a:lnTo>
                  <a:lnTo>
                    <a:pt x="3374" y="23"/>
                  </a:lnTo>
                  <a:close/>
                  <a:moveTo>
                    <a:pt x="3515" y="23"/>
                  </a:moveTo>
                  <a:lnTo>
                    <a:pt x="3580" y="23"/>
                  </a:lnTo>
                  <a:lnTo>
                    <a:pt x="3585" y="23"/>
                  </a:lnTo>
                  <a:lnTo>
                    <a:pt x="3585" y="0"/>
                  </a:lnTo>
                  <a:lnTo>
                    <a:pt x="3580" y="0"/>
                  </a:lnTo>
                  <a:lnTo>
                    <a:pt x="3515" y="0"/>
                  </a:lnTo>
                  <a:lnTo>
                    <a:pt x="3515" y="23"/>
                  </a:lnTo>
                  <a:close/>
                  <a:moveTo>
                    <a:pt x="3656" y="23"/>
                  </a:moveTo>
                  <a:lnTo>
                    <a:pt x="3658" y="23"/>
                  </a:lnTo>
                  <a:lnTo>
                    <a:pt x="3726" y="23"/>
                  </a:lnTo>
                  <a:lnTo>
                    <a:pt x="3726" y="0"/>
                  </a:lnTo>
                  <a:lnTo>
                    <a:pt x="3658" y="0"/>
                  </a:lnTo>
                  <a:lnTo>
                    <a:pt x="3656" y="0"/>
                  </a:lnTo>
                  <a:lnTo>
                    <a:pt x="3656" y="23"/>
                  </a:lnTo>
                  <a:close/>
                  <a:moveTo>
                    <a:pt x="3796" y="23"/>
                  </a:moveTo>
                  <a:lnTo>
                    <a:pt x="3814" y="23"/>
                  </a:lnTo>
                  <a:lnTo>
                    <a:pt x="3814" y="0"/>
                  </a:lnTo>
                  <a:lnTo>
                    <a:pt x="3796" y="0"/>
                  </a:lnTo>
                  <a:lnTo>
                    <a:pt x="3796" y="23"/>
                  </a:lnTo>
                  <a:close/>
                  <a:moveTo>
                    <a:pt x="0" y="23"/>
                  </a:moveTo>
                  <a:lnTo>
                    <a:pt x="70" y="23"/>
                  </a:lnTo>
                  <a:lnTo>
                    <a:pt x="70" y="0"/>
                  </a:lnTo>
                  <a:lnTo>
                    <a:pt x="0" y="0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35" name="Freeform 230"/>
            <p:cNvSpPr>
              <a:spLocks noEditPoints="1"/>
            </p:cNvSpPr>
            <p:nvPr/>
          </p:nvSpPr>
          <p:spPr bwMode="auto">
            <a:xfrm>
              <a:off x="1934" y="3290"/>
              <a:ext cx="3814" cy="23"/>
            </a:xfrm>
            <a:custGeom>
              <a:avLst/>
              <a:gdLst>
                <a:gd name="T0" fmla="*/ 210 w 3814"/>
                <a:gd name="T1" fmla="*/ 23 h 23"/>
                <a:gd name="T2" fmla="*/ 140 w 3814"/>
                <a:gd name="T3" fmla="*/ 0 h 23"/>
                <a:gd name="T4" fmla="*/ 311 w 3814"/>
                <a:gd name="T5" fmla="*/ 23 h 23"/>
                <a:gd name="T6" fmla="*/ 311 w 3814"/>
                <a:gd name="T7" fmla="*/ 0 h 23"/>
                <a:gd name="T8" fmla="*/ 421 w 3814"/>
                <a:gd name="T9" fmla="*/ 23 h 23"/>
                <a:gd name="T10" fmla="*/ 492 w 3814"/>
                <a:gd name="T11" fmla="*/ 0 h 23"/>
                <a:gd name="T12" fmla="*/ 421 w 3814"/>
                <a:gd name="T13" fmla="*/ 23 h 23"/>
                <a:gd name="T14" fmla="*/ 632 w 3814"/>
                <a:gd name="T15" fmla="*/ 23 h 23"/>
                <a:gd name="T16" fmla="*/ 562 w 3814"/>
                <a:gd name="T17" fmla="*/ 0 h 23"/>
                <a:gd name="T18" fmla="*/ 773 w 3814"/>
                <a:gd name="T19" fmla="*/ 23 h 23"/>
                <a:gd name="T20" fmla="*/ 703 w 3814"/>
                <a:gd name="T21" fmla="*/ 23 h 23"/>
                <a:gd name="T22" fmla="*/ 914 w 3814"/>
                <a:gd name="T23" fmla="*/ 23 h 23"/>
                <a:gd name="T24" fmla="*/ 843 w 3814"/>
                <a:gd name="T25" fmla="*/ 0 h 23"/>
                <a:gd name="T26" fmla="*/ 1012 w 3814"/>
                <a:gd name="T27" fmla="*/ 23 h 23"/>
                <a:gd name="T28" fmla="*/ 1012 w 3814"/>
                <a:gd name="T29" fmla="*/ 0 h 23"/>
                <a:gd name="T30" fmla="*/ 1125 w 3814"/>
                <a:gd name="T31" fmla="*/ 23 h 23"/>
                <a:gd name="T32" fmla="*/ 1195 w 3814"/>
                <a:gd name="T33" fmla="*/ 0 h 23"/>
                <a:gd name="T34" fmla="*/ 1125 w 3814"/>
                <a:gd name="T35" fmla="*/ 23 h 23"/>
                <a:gd name="T36" fmla="*/ 1335 w 3814"/>
                <a:gd name="T37" fmla="*/ 23 h 23"/>
                <a:gd name="T38" fmla="*/ 1265 w 3814"/>
                <a:gd name="T39" fmla="*/ 0 h 23"/>
                <a:gd name="T40" fmla="*/ 1476 w 3814"/>
                <a:gd name="T41" fmla="*/ 23 h 23"/>
                <a:gd name="T42" fmla="*/ 1406 w 3814"/>
                <a:gd name="T43" fmla="*/ 23 h 23"/>
                <a:gd name="T44" fmla="*/ 1617 w 3814"/>
                <a:gd name="T45" fmla="*/ 23 h 23"/>
                <a:gd name="T46" fmla="*/ 1546 w 3814"/>
                <a:gd name="T47" fmla="*/ 0 h 23"/>
                <a:gd name="T48" fmla="*/ 1712 w 3814"/>
                <a:gd name="T49" fmla="*/ 23 h 23"/>
                <a:gd name="T50" fmla="*/ 1712 w 3814"/>
                <a:gd name="T51" fmla="*/ 0 h 23"/>
                <a:gd name="T52" fmla="*/ 1828 w 3814"/>
                <a:gd name="T53" fmla="*/ 23 h 23"/>
                <a:gd name="T54" fmla="*/ 1898 w 3814"/>
                <a:gd name="T55" fmla="*/ 0 h 23"/>
                <a:gd name="T56" fmla="*/ 1828 w 3814"/>
                <a:gd name="T57" fmla="*/ 23 h 23"/>
                <a:gd name="T58" fmla="*/ 2039 w 3814"/>
                <a:gd name="T59" fmla="*/ 23 h 23"/>
                <a:gd name="T60" fmla="*/ 1968 w 3814"/>
                <a:gd name="T61" fmla="*/ 0 h 23"/>
                <a:gd name="T62" fmla="*/ 2179 w 3814"/>
                <a:gd name="T63" fmla="*/ 23 h 23"/>
                <a:gd name="T64" fmla="*/ 2109 w 3814"/>
                <a:gd name="T65" fmla="*/ 23 h 23"/>
                <a:gd name="T66" fmla="*/ 2320 w 3814"/>
                <a:gd name="T67" fmla="*/ 23 h 23"/>
                <a:gd name="T68" fmla="*/ 2249 w 3814"/>
                <a:gd name="T69" fmla="*/ 0 h 23"/>
                <a:gd name="T70" fmla="*/ 2413 w 3814"/>
                <a:gd name="T71" fmla="*/ 23 h 23"/>
                <a:gd name="T72" fmla="*/ 2413 w 3814"/>
                <a:gd name="T73" fmla="*/ 0 h 23"/>
                <a:gd name="T74" fmla="*/ 2531 w 3814"/>
                <a:gd name="T75" fmla="*/ 23 h 23"/>
                <a:gd name="T76" fmla="*/ 2601 w 3814"/>
                <a:gd name="T77" fmla="*/ 0 h 23"/>
                <a:gd name="T78" fmla="*/ 2531 w 3814"/>
                <a:gd name="T79" fmla="*/ 23 h 23"/>
                <a:gd name="T80" fmla="*/ 2742 w 3814"/>
                <a:gd name="T81" fmla="*/ 23 h 23"/>
                <a:gd name="T82" fmla="*/ 2671 w 3814"/>
                <a:gd name="T83" fmla="*/ 0 h 23"/>
                <a:gd name="T84" fmla="*/ 2880 w 3814"/>
                <a:gd name="T85" fmla="*/ 23 h 23"/>
                <a:gd name="T86" fmla="*/ 2880 w 3814"/>
                <a:gd name="T87" fmla="*/ 0 h 23"/>
                <a:gd name="T88" fmla="*/ 2953 w 3814"/>
                <a:gd name="T89" fmla="*/ 23 h 23"/>
                <a:gd name="T90" fmla="*/ 3023 w 3814"/>
                <a:gd name="T91" fmla="*/ 0 h 23"/>
                <a:gd name="T92" fmla="*/ 2953 w 3814"/>
                <a:gd name="T93" fmla="*/ 23 h 23"/>
                <a:gd name="T94" fmla="*/ 3163 w 3814"/>
                <a:gd name="T95" fmla="*/ 23 h 23"/>
                <a:gd name="T96" fmla="*/ 3093 w 3814"/>
                <a:gd name="T97" fmla="*/ 0 h 23"/>
                <a:gd name="T98" fmla="*/ 3269 w 3814"/>
                <a:gd name="T99" fmla="*/ 23 h 23"/>
                <a:gd name="T100" fmla="*/ 3269 w 3814"/>
                <a:gd name="T101" fmla="*/ 0 h 23"/>
                <a:gd name="T102" fmla="*/ 3374 w 3814"/>
                <a:gd name="T103" fmla="*/ 23 h 23"/>
                <a:gd name="T104" fmla="*/ 3445 w 3814"/>
                <a:gd name="T105" fmla="*/ 0 h 23"/>
                <a:gd name="T106" fmla="*/ 3374 w 3814"/>
                <a:gd name="T107" fmla="*/ 23 h 23"/>
                <a:gd name="T108" fmla="*/ 3585 w 3814"/>
                <a:gd name="T109" fmla="*/ 23 h 23"/>
                <a:gd name="T110" fmla="*/ 3515 w 3814"/>
                <a:gd name="T111" fmla="*/ 0 h 23"/>
                <a:gd name="T112" fmla="*/ 3658 w 3814"/>
                <a:gd name="T113" fmla="*/ 23 h 23"/>
                <a:gd name="T114" fmla="*/ 3658 w 3814"/>
                <a:gd name="T115" fmla="*/ 0 h 23"/>
                <a:gd name="T116" fmla="*/ 3796 w 3814"/>
                <a:gd name="T117" fmla="*/ 23 h 23"/>
                <a:gd name="T118" fmla="*/ 3796 w 3814"/>
                <a:gd name="T119" fmla="*/ 0 h 23"/>
                <a:gd name="T120" fmla="*/ 70 w 3814"/>
                <a:gd name="T121" fmla="*/ 23 h 23"/>
                <a:gd name="T122" fmla="*/ 0 w 3814"/>
                <a:gd name="T123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3814" h="23">
                  <a:moveTo>
                    <a:pt x="140" y="23"/>
                  </a:moveTo>
                  <a:lnTo>
                    <a:pt x="156" y="23"/>
                  </a:lnTo>
                  <a:lnTo>
                    <a:pt x="210" y="23"/>
                  </a:lnTo>
                  <a:lnTo>
                    <a:pt x="210" y="0"/>
                  </a:lnTo>
                  <a:lnTo>
                    <a:pt x="156" y="0"/>
                  </a:lnTo>
                  <a:lnTo>
                    <a:pt x="140" y="0"/>
                  </a:lnTo>
                  <a:lnTo>
                    <a:pt x="140" y="23"/>
                  </a:lnTo>
                  <a:close/>
                  <a:moveTo>
                    <a:pt x="281" y="23"/>
                  </a:moveTo>
                  <a:lnTo>
                    <a:pt x="311" y="23"/>
                  </a:lnTo>
                  <a:lnTo>
                    <a:pt x="351" y="23"/>
                  </a:lnTo>
                  <a:lnTo>
                    <a:pt x="351" y="0"/>
                  </a:lnTo>
                  <a:lnTo>
                    <a:pt x="311" y="0"/>
                  </a:lnTo>
                  <a:lnTo>
                    <a:pt x="281" y="0"/>
                  </a:lnTo>
                  <a:lnTo>
                    <a:pt x="281" y="23"/>
                  </a:lnTo>
                  <a:close/>
                  <a:moveTo>
                    <a:pt x="421" y="23"/>
                  </a:moveTo>
                  <a:lnTo>
                    <a:pt x="467" y="23"/>
                  </a:lnTo>
                  <a:lnTo>
                    <a:pt x="492" y="23"/>
                  </a:lnTo>
                  <a:lnTo>
                    <a:pt x="492" y="0"/>
                  </a:lnTo>
                  <a:lnTo>
                    <a:pt x="467" y="0"/>
                  </a:lnTo>
                  <a:lnTo>
                    <a:pt x="421" y="0"/>
                  </a:lnTo>
                  <a:lnTo>
                    <a:pt x="421" y="23"/>
                  </a:lnTo>
                  <a:close/>
                  <a:moveTo>
                    <a:pt x="562" y="23"/>
                  </a:moveTo>
                  <a:lnTo>
                    <a:pt x="622" y="23"/>
                  </a:lnTo>
                  <a:lnTo>
                    <a:pt x="632" y="23"/>
                  </a:lnTo>
                  <a:lnTo>
                    <a:pt x="632" y="0"/>
                  </a:lnTo>
                  <a:lnTo>
                    <a:pt x="622" y="0"/>
                  </a:lnTo>
                  <a:lnTo>
                    <a:pt x="562" y="0"/>
                  </a:lnTo>
                  <a:lnTo>
                    <a:pt x="562" y="23"/>
                  </a:lnTo>
                  <a:close/>
                  <a:moveTo>
                    <a:pt x="703" y="23"/>
                  </a:moveTo>
                  <a:lnTo>
                    <a:pt x="773" y="23"/>
                  </a:lnTo>
                  <a:lnTo>
                    <a:pt x="773" y="0"/>
                  </a:lnTo>
                  <a:lnTo>
                    <a:pt x="703" y="0"/>
                  </a:lnTo>
                  <a:lnTo>
                    <a:pt x="703" y="23"/>
                  </a:lnTo>
                  <a:close/>
                  <a:moveTo>
                    <a:pt x="843" y="23"/>
                  </a:moveTo>
                  <a:lnTo>
                    <a:pt x="856" y="23"/>
                  </a:lnTo>
                  <a:lnTo>
                    <a:pt x="914" y="23"/>
                  </a:lnTo>
                  <a:lnTo>
                    <a:pt x="914" y="0"/>
                  </a:lnTo>
                  <a:lnTo>
                    <a:pt x="856" y="0"/>
                  </a:lnTo>
                  <a:lnTo>
                    <a:pt x="843" y="0"/>
                  </a:lnTo>
                  <a:lnTo>
                    <a:pt x="843" y="23"/>
                  </a:lnTo>
                  <a:close/>
                  <a:moveTo>
                    <a:pt x="984" y="23"/>
                  </a:moveTo>
                  <a:lnTo>
                    <a:pt x="1012" y="23"/>
                  </a:lnTo>
                  <a:lnTo>
                    <a:pt x="1054" y="23"/>
                  </a:lnTo>
                  <a:lnTo>
                    <a:pt x="1054" y="0"/>
                  </a:lnTo>
                  <a:lnTo>
                    <a:pt x="1012" y="0"/>
                  </a:lnTo>
                  <a:lnTo>
                    <a:pt x="984" y="0"/>
                  </a:lnTo>
                  <a:lnTo>
                    <a:pt x="984" y="23"/>
                  </a:lnTo>
                  <a:close/>
                  <a:moveTo>
                    <a:pt x="1125" y="23"/>
                  </a:moveTo>
                  <a:lnTo>
                    <a:pt x="1167" y="23"/>
                  </a:lnTo>
                  <a:lnTo>
                    <a:pt x="1195" y="23"/>
                  </a:lnTo>
                  <a:lnTo>
                    <a:pt x="1195" y="0"/>
                  </a:lnTo>
                  <a:lnTo>
                    <a:pt x="1167" y="0"/>
                  </a:lnTo>
                  <a:lnTo>
                    <a:pt x="1125" y="0"/>
                  </a:lnTo>
                  <a:lnTo>
                    <a:pt x="1125" y="23"/>
                  </a:lnTo>
                  <a:close/>
                  <a:moveTo>
                    <a:pt x="1265" y="23"/>
                  </a:moveTo>
                  <a:lnTo>
                    <a:pt x="1323" y="23"/>
                  </a:lnTo>
                  <a:lnTo>
                    <a:pt x="1335" y="23"/>
                  </a:lnTo>
                  <a:lnTo>
                    <a:pt x="1335" y="0"/>
                  </a:lnTo>
                  <a:lnTo>
                    <a:pt x="1323" y="0"/>
                  </a:lnTo>
                  <a:lnTo>
                    <a:pt x="1265" y="0"/>
                  </a:lnTo>
                  <a:lnTo>
                    <a:pt x="1265" y="23"/>
                  </a:lnTo>
                  <a:close/>
                  <a:moveTo>
                    <a:pt x="1406" y="23"/>
                  </a:moveTo>
                  <a:lnTo>
                    <a:pt x="1476" y="23"/>
                  </a:lnTo>
                  <a:lnTo>
                    <a:pt x="1476" y="0"/>
                  </a:lnTo>
                  <a:lnTo>
                    <a:pt x="1406" y="0"/>
                  </a:lnTo>
                  <a:lnTo>
                    <a:pt x="1406" y="23"/>
                  </a:lnTo>
                  <a:close/>
                  <a:moveTo>
                    <a:pt x="1546" y="23"/>
                  </a:moveTo>
                  <a:lnTo>
                    <a:pt x="1557" y="23"/>
                  </a:lnTo>
                  <a:lnTo>
                    <a:pt x="1617" y="23"/>
                  </a:lnTo>
                  <a:lnTo>
                    <a:pt x="1617" y="0"/>
                  </a:lnTo>
                  <a:lnTo>
                    <a:pt x="1557" y="0"/>
                  </a:lnTo>
                  <a:lnTo>
                    <a:pt x="1546" y="0"/>
                  </a:lnTo>
                  <a:lnTo>
                    <a:pt x="1546" y="23"/>
                  </a:lnTo>
                  <a:close/>
                  <a:moveTo>
                    <a:pt x="1687" y="23"/>
                  </a:moveTo>
                  <a:lnTo>
                    <a:pt x="1712" y="23"/>
                  </a:lnTo>
                  <a:lnTo>
                    <a:pt x="1757" y="23"/>
                  </a:lnTo>
                  <a:lnTo>
                    <a:pt x="1757" y="0"/>
                  </a:lnTo>
                  <a:lnTo>
                    <a:pt x="1712" y="0"/>
                  </a:lnTo>
                  <a:lnTo>
                    <a:pt x="1687" y="0"/>
                  </a:lnTo>
                  <a:lnTo>
                    <a:pt x="1687" y="23"/>
                  </a:lnTo>
                  <a:close/>
                  <a:moveTo>
                    <a:pt x="1828" y="23"/>
                  </a:moveTo>
                  <a:lnTo>
                    <a:pt x="1868" y="23"/>
                  </a:lnTo>
                  <a:lnTo>
                    <a:pt x="1898" y="23"/>
                  </a:lnTo>
                  <a:lnTo>
                    <a:pt x="1898" y="0"/>
                  </a:lnTo>
                  <a:lnTo>
                    <a:pt x="1868" y="0"/>
                  </a:lnTo>
                  <a:lnTo>
                    <a:pt x="1828" y="0"/>
                  </a:lnTo>
                  <a:lnTo>
                    <a:pt x="1828" y="23"/>
                  </a:lnTo>
                  <a:close/>
                  <a:moveTo>
                    <a:pt x="1968" y="23"/>
                  </a:moveTo>
                  <a:lnTo>
                    <a:pt x="2024" y="23"/>
                  </a:lnTo>
                  <a:lnTo>
                    <a:pt x="2039" y="23"/>
                  </a:lnTo>
                  <a:lnTo>
                    <a:pt x="2039" y="0"/>
                  </a:lnTo>
                  <a:lnTo>
                    <a:pt x="2024" y="0"/>
                  </a:lnTo>
                  <a:lnTo>
                    <a:pt x="1968" y="0"/>
                  </a:lnTo>
                  <a:lnTo>
                    <a:pt x="1968" y="23"/>
                  </a:lnTo>
                  <a:close/>
                  <a:moveTo>
                    <a:pt x="2109" y="23"/>
                  </a:moveTo>
                  <a:lnTo>
                    <a:pt x="2179" y="23"/>
                  </a:lnTo>
                  <a:lnTo>
                    <a:pt x="2179" y="0"/>
                  </a:lnTo>
                  <a:lnTo>
                    <a:pt x="2109" y="0"/>
                  </a:lnTo>
                  <a:lnTo>
                    <a:pt x="2109" y="23"/>
                  </a:lnTo>
                  <a:close/>
                  <a:moveTo>
                    <a:pt x="2249" y="23"/>
                  </a:moveTo>
                  <a:lnTo>
                    <a:pt x="2257" y="23"/>
                  </a:lnTo>
                  <a:lnTo>
                    <a:pt x="2320" y="23"/>
                  </a:lnTo>
                  <a:lnTo>
                    <a:pt x="2320" y="0"/>
                  </a:lnTo>
                  <a:lnTo>
                    <a:pt x="2257" y="0"/>
                  </a:lnTo>
                  <a:lnTo>
                    <a:pt x="2249" y="0"/>
                  </a:lnTo>
                  <a:lnTo>
                    <a:pt x="2249" y="23"/>
                  </a:lnTo>
                  <a:close/>
                  <a:moveTo>
                    <a:pt x="2390" y="23"/>
                  </a:moveTo>
                  <a:lnTo>
                    <a:pt x="2413" y="23"/>
                  </a:lnTo>
                  <a:lnTo>
                    <a:pt x="2460" y="23"/>
                  </a:lnTo>
                  <a:lnTo>
                    <a:pt x="2460" y="0"/>
                  </a:lnTo>
                  <a:lnTo>
                    <a:pt x="2413" y="0"/>
                  </a:lnTo>
                  <a:lnTo>
                    <a:pt x="2390" y="0"/>
                  </a:lnTo>
                  <a:lnTo>
                    <a:pt x="2390" y="23"/>
                  </a:lnTo>
                  <a:close/>
                  <a:moveTo>
                    <a:pt x="2531" y="23"/>
                  </a:moveTo>
                  <a:lnTo>
                    <a:pt x="2569" y="23"/>
                  </a:lnTo>
                  <a:lnTo>
                    <a:pt x="2601" y="23"/>
                  </a:lnTo>
                  <a:lnTo>
                    <a:pt x="2601" y="0"/>
                  </a:lnTo>
                  <a:lnTo>
                    <a:pt x="2569" y="0"/>
                  </a:lnTo>
                  <a:lnTo>
                    <a:pt x="2531" y="0"/>
                  </a:lnTo>
                  <a:lnTo>
                    <a:pt x="2531" y="23"/>
                  </a:lnTo>
                  <a:close/>
                  <a:moveTo>
                    <a:pt x="2671" y="23"/>
                  </a:moveTo>
                  <a:lnTo>
                    <a:pt x="2724" y="23"/>
                  </a:lnTo>
                  <a:lnTo>
                    <a:pt x="2742" y="23"/>
                  </a:lnTo>
                  <a:lnTo>
                    <a:pt x="2742" y="0"/>
                  </a:lnTo>
                  <a:lnTo>
                    <a:pt x="2724" y="0"/>
                  </a:lnTo>
                  <a:lnTo>
                    <a:pt x="2671" y="0"/>
                  </a:lnTo>
                  <a:lnTo>
                    <a:pt x="2671" y="23"/>
                  </a:lnTo>
                  <a:close/>
                  <a:moveTo>
                    <a:pt x="2812" y="23"/>
                  </a:moveTo>
                  <a:lnTo>
                    <a:pt x="2880" y="23"/>
                  </a:lnTo>
                  <a:lnTo>
                    <a:pt x="2882" y="23"/>
                  </a:lnTo>
                  <a:lnTo>
                    <a:pt x="2882" y="0"/>
                  </a:lnTo>
                  <a:lnTo>
                    <a:pt x="2880" y="0"/>
                  </a:lnTo>
                  <a:lnTo>
                    <a:pt x="2812" y="0"/>
                  </a:lnTo>
                  <a:lnTo>
                    <a:pt x="2812" y="23"/>
                  </a:lnTo>
                  <a:close/>
                  <a:moveTo>
                    <a:pt x="2953" y="23"/>
                  </a:moveTo>
                  <a:lnTo>
                    <a:pt x="2958" y="23"/>
                  </a:lnTo>
                  <a:lnTo>
                    <a:pt x="3023" y="23"/>
                  </a:lnTo>
                  <a:lnTo>
                    <a:pt x="3023" y="0"/>
                  </a:lnTo>
                  <a:lnTo>
                    <a:pt x="2958" y="0"/>
                  </a:lnTo>
                  <a:lnTo>
                    <a:pt x="2953" y="0"/>
                  </a:lnTo>
                  <a:lnTo>
                    <a:pt x="2953" y="23"/>
                  </a:lnTo>
                  <a:close/>
                  <a:moveTo>
                    <a:pt x="3093" y="23"/>
                  </a:moveTo>
                  <a:lnTo>
                    <a:pt x="3114" y="23"/>
                  </a:lnTo>
                  <a:lnTo>
                    <a:pt x="3163" y="23"/>
                  </a:lnTo>
                  <a:lnTo>
                    <a:pt x="3163" y="0"/>
                  </a:lnTo>
                  <a:lnTo>
                    <a:pt x="3114" y="0"/>
                  </a:lnTo>
                  <a:lnTo>
                    <a:pt x="3093" y="0"/>
                  </a:lnTo>
                  <a:lnTo>
                    <a:pt x="3093" y="23"/>
                  </a:lnTo>
                  <a:close/>
                  <a:moveTo>
                    <a:pt x="3234" y="23"/>
                  </a:moveTo>
                  <a:lnTo>
                    <a:pt x="3269" y="23"/>
                  </a:lnTo>
                  <a:lnTo>
                    <a:pt x="3304" y="23"/>
                  </a:lnTo>
                  <a:lnTo>
                    <a:pt x="3304" y="0"/>
                  </a:lnTo>
                  <a:lnTo>
                    <a:pt x="3269" y="0"/>
                  </a:lnTo>
                  <a:lnTo>
                    <a:pt x="3234" y="0"/>
                  </a:lnTo>
                  <a:lnTo>
                    <a:pt x="3234" y="23"/>
                  </a:lnTo>
                  <a:close/>
                  <a:moveTo>
                    <a:pt x="3374" y="23"/>
                  </a:moveTo>
                  <a:lnTo>
                    <a:pt x="3425" y="23"/>
                  </a:lnTo>
                  <a:lnTo>
                    <a:pt x="3445" y="23"/>
                  </a:lnTo>
                  <a:lnTo>
                    <a:pt x="3445" y="0"/>
                  </a:lnTo>
                  <a:lnTo>
                    <a:pt x="3425" y="0"/>
                  </a:lnTo>
                  <a:lnTo>
                    <a:pt x="3374" y="0"/>
                  </a:lnTo>
                  <a:lnTo>
                    <a:pt x="3374" y="23"/>
                  </a:lnTo>
                  <a:close/>
                  <a:moveTo>
                    <a:pt x="3515" y="23"/>
                  </a:moveTo>
                  <a:lnTo>
                    <a:pt x="3580" y="23"/>
                  </a:lnTo>
                  <a:lnTo>
                    <a:pt x="3585" y="23"/>
                  </a:lnTo>
                  <a:lnTo>
                    <a:pt x="3585" y="0"/>
                  </a:lnTo>
                  <a:lnTo>
                    <a:pt x="3580" y="0"/>
                  </a:lnTo>
                  <a:lnTo>
                    <a:pt x="3515" y="0"/>
                  </a:lnTo>
                  <a:lnTo>
                    <a:pt x="3515" y="23"/>
                  </a:lnTo>
                  <a:close/>
                  <a:moveTo>
                    <a:pt x="3656" y="23"/>
                  </a:moveTo>
                  <a:lnTo>
                    <a:pt x="3658" y="23"/>
                  </a:lnTo>
                  <a:lnTo>
                    <a:pt x="3726" y="23"/>
                  </a:lnTo>
                  <a:lnTo>
                    <a:pt x="3726" y="0"/>
                  </a:lnTo>
                  <a:lnTo>
                    <a:pt x="3658" y="0"/>
                  </a:lnTo>
                  <a:lnTo>
                    <a:pt x="3656" y="0"/>
                  </a:lnTo>
                  <a:lnTo>
                    <a:pt x="3656" y="23"/>
                  </a:lnTo>
                  <a:close/>
                  <a:moveTo>
                    <a:pt x="3796" y="23"/>
                  </a:moveTo>
                  <a:lnTo>
                    <a:pt x="3814" y="23"/>
                  </a:lnTo>
                  <a:lnTo>
                    <a:pt x="3814" y="0"/>
                  </a:lnTo>
                  <a:lnTo>
                    <a:pt x="3796" y="0"/>
                  </a:lnTo>
                  <a:lnTo>
                    <a:pt x="3796" y="23"/>
                  </a:lnTo>
                  <a:close/>
                  <a:moveTo>
                    <a:pt x="0" y="23"/>
                  </a:moveTo>
                  <a:lnTo>
                    <a:pt x="70" y="23"/>
                  </a:lnTo>
                  <a:lnTo>
                    <a:pt x="70" y="0"/>
                  </a:lnTo>
                  <a:lnTo>
                    <a:pt x="0" y="0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36" name="Freeform 231"/>
            <p:cNvSpPr>
              <a:spLocks noEditPoints="1"/>
            </p:cNvSpPr>
            <p:nvPr/>
          </p:nvSpPr>
          <p:spPr bwMode="auto">
            <a:xfrm>
              <a:off x="1934" y="3290"/>
              <a:ext cx="3814" cy="23"/>
            </a:xfrm>
            <a:custGeom>
              <a:avLst/>
              <a:gdLst>
                <a:gd name="T0" fmla="*/ 210 w 3814"/>
                <a:gd name="T1" fmla="*/ 23 h 23"/>
                <a:gd name="T2" fmla="*/ 140 w 3814"/>
                <a:gd name="T3" fmla="*/ 0 h 23"/>
                <a:gd name="T4" fmla="*/ 311 w 3814"/>
                <a:gd name="T5" fmla="*/ 23 h 23"/>
                <a:gd name="T6" fmla="*/ 311 w 3814"/>
                <a:gd name="T7" fmla="*/ 0 h 23"/>
                <a:gd name="T8" fmla="*/ 421 w 3814"/>
                <a:gd name="T9" fmla="*/ 23 h 23"/>
                <a:gd name="T10" fmla="*/ 492 w 3814"/>
                <a:gd name="T11" fmla="*/ 0 h 23"/>
                <a:gd name="T12" fmla="*/ 421 w 3814"/>
                <a:gd name="T13" fmla="*/ 23 h 23"/>
                <a:gd name="T14" fmla="*/ 632 w 3814"/>
                <a:gd name="T15" fmla="*/ 23 h 23"/>
                <a:gd name="T16" fmla="*/ 562 w 3814"/>
                <a:gd name="T17" fmla="*/ 0 h 23"/>
                <a:gd name="T18" fmla="*/ 773 w 3814"/>
                <a:gd name="T19" fmla="*/ 23 h 23"/>
                <a:gd name="T20" fmla="*/ 703 w 3814"/>
                <a:gd name="T21" fmla="*/ 23 h 23"/>
                <a:gd name="T22" fmla="*/ 914 w 3814"/>
                <a:gd name="T23" fmla="*/ 23 h 23"/>
                <a:gd name="T24" fmla="*/ 843 w 3814"/>
                <a:gd name="T25" fmla="*/ 0 h 23"/>
                <a:gd name="T26" fmla="*/ 1012 w 3814"/>
                <a:gd name="T27" fmla="*/ 23 h 23"/>
                <a:gd name="T28" fmla="*/ 1012 w 3814"/>
                <a:gd name="T29" fmla="*/ 0 h 23"/>
                <a:gd name="T30" fmla="*/ 1125 w 3814"/>
                <a:gd name="T31" fmla="*/ 23 h 23"/>
                <a:gd name="T32" fmla="*/ 1195 w 3814"/>
                <a:gd name="T33" fmla="*/ 0 h 23"/>
                <a:gd name="T34" fmla="*/ 1125 w 3814"/>
                <a:gd name="T35" fmla="*/ 23 h 23"/>
                <a:gd name="T36" fmla="*/ 1335 w 3814"/>
                <a:gd name="T37" fmla="*/ 23 h 23"/>
                <a:gd name="T38" fmla="*/ 1265 w 3814"/>
                <a:gd name="T39" fmla="*/ 0 h 23"/>
                <a:gd name="T40" fmla="*/ 1476 w 3814"/>
                <a:gd name="T41" fmla="*/ 23 h 23"/>
                <a:gd name="T42" fmla="*/ 1406 w 3814"/>
                <a:gd name="T43" fmla="*/ 23 h 23"/>
                <a:gd name="T44" fmla="*/ 1617 w 3814"/>
                <a:gd name="T45" fmla="*/ 23 h 23"/>
                <a:gd name="T46" fmla="*/ 1546 w 3814"/>
                <a:gd name="T47" fmla="*/ 0 h 23"/>
                <a:gd name="T48" fmla="*/ 1712 w 3814"/>
                <a:gd name="T49" fmla="*/ 23 h 23"/>
                <a:gd name="T50" fmla="*/ 1712 w 3814"/>
                <a:gd name="T51" fmla="*/ 0 h 23"/>
                <a:gd name="T52" fmla="*/ 1828 w 3814"/>
                <a:gd name="T53" fmla="*/ 23 h 23"/>
                <a:gd name="T54" fmla="*/ 1898 w 3814"/>
                <a:gd name="T55" fmla="*/ 0 h 23"/>
                <a:gd name="T56" fmla="*/ 1828 w 3814"/>
                <a:gd name="T57" fmla="*/ 23 h 23"/>
                <a:gd name="T58" fmla="*/ 2039 w 3814"/>
                <a:gd name="T59" fmla="*/ 23 h 23"/>
                <a:gd name="T60" fmla="*/ 1968 w 3814"/>
                <a:gd name="T61" fmla="*/ 0 h 23"/>
                <a:gd name="T62" fmla="*/ 2179 w 3814"/>
                <a:gd name="T63" fmla="*/ 23 h 23"/>
                <a:gd name="T64" fmla="*/ 2109 w 3814"/>
                <a:gd name="T65" fmla="*/ 23 h 23"/>
                <a:gd name="T66" fmla="*/ 2320 w 3814"/>
                <a:gd name="T67" fmla="*/ 23 h 23"/>
                <a:gd name="T68" fmla="*/ 2249 w 3814"/>
                <a:gd name="T69" fmla="*/ 0 h 23"/>
                <a:gd name="T70" fmla="*/ 2413 w 3814"/>
                <a:gd name="T71" fmla="*/ 23 h 23"/>
                <a:gd name="T72" fmla="*/ 2413 w 3814"/>
                <a:gd name="T73" fmla="*/ 0 h 23"/>
                <a:gd name="T74" fmla="*/ 2531 w 3814"/>
                <a:gd name="T75" fmla="*/ 23 h 23"/>
                <a:gd name="T76" fmla="*/ 2601 w 3814"/>
                <a:gd name="T77" fmla="*/ 0 h 23"/>
                <a:gd name="T78" fmla="*/ 2531 w 3814"/>
                <a:gd name="T79" fmla="*/ 23 h 23"/>
                <a:gd name="T80" fmla="*/ 2742 w 3814"/>
                <a:gd name="T81" fmla="*/ 23 h 23"/>
                <a:gd name="T82" fmla="*/ 2671 w 3814"/>
                <a:gd name="T83" fmla="*/ 0 h 23"/>
                <a:gd name="T84" fmla="*/ 2880 w 3814"/>
                <a:gd name="T85" fmla="*/ 23 h 23"/>
                <a:gd name="T86" fmla="*/ 2880 w 3814"/>
                <a:gd name="T87" fmla="*/ 0 h 23"/>
                <a:gd name="T88" fmla="*/ 2953 w 3814"/>
                <a:gd name="T89" fmla="*/ 23 h 23"/>
                <a:gd name="T90" fmla="*/ 3023 w 3814"/>
                <a:gd name="T91" fmla="*/ 0 h 23"/>
                <a:gd name="T92" fmla="*/ 2953 w 3814"/>
                <a:gd name="T93" fmla="*/ 23 h 23"/>
                <a:gd name="T94" fmla="*/ 3163 w 3814"/>
                <a:gd name="T95" fmla="*/ 23 h 23"/>
                <a:gd name="T96" fmla="*/ 3093 w 3814"/>
                <a:gd name="T97" fmla="*/ 0 h 23"/>
                <a:gd name="T98" fmla="*/ 3269 w 3814"/>
                <a:gd name="T99" fmla="*/ 23 h 23"/>
                <a:gd name="T100" fmla="*/ 3269 w 3814"/>
                <a:gd name="T101" fmla="*/ 0 h 23"/>
                <a:gd name="T102" fmla="*/ 3374 w 3814"/>
                <a:gd name="T103" fmla="*/ 23 h 23"/>
                <a:gd name="T104" fmla="*/ 3445 w 3814"/>
                <a:gd name="T105" fmla="*/ 0 h 23"/>
                <a:gd name="T106" fmla="*/ 3374 w 3814"/>
                <a:gd name="T107" fmla="*/ 23 h 23"/>
                <a:gd name="T108" fmla="*/ 3585 w 3814"/>
                <a:gd name="T109" fmla="*/ 23 h 23"/>
                <a:gd name="T110" fmla="*/ 3515 w 3814"/>
                <a:gd name="T111" fmla="*/ 0 h 23"/>
                <a:gd name="T112" fmla="*/ 3658 w 3814"/>
                <a:gd name="T113" fmla="*/ 23 h 23"/>
                <a:gd name="T114" fmla="*/ 3658 w 3814"/>
                <a:gd name="T115" fmla="*/ 0 h 23"/>
                <a:gd name="T116" fmla="*/ 3796 w 3814"/>
                <a:gd name="T117" fmla="*/ 23 h 23"/>
                <a:gd name="T118" fmla="*/ 3796 w 3814"/>
                <a:gd name="T119" fmla="*/ 0 h 23"/>
                <a:gd name="T120" fmla="*/ 70 w 3814"/>
                <a:gd name="T121" fmla="*/ 23 h 23"/>
                <a:gd name="T122" fmla="*/ 0 w 3814"/>
                <a:gd name="T123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3814" h="23">
                  <a:moveTo>
                    <a:pt x="140" y="23"/>
                  </a:moveTo>
                  <a:lnTo>
                    <a:pt x="156" y="23"/>
                  </a:lnTo>
                  <a:lnTo>
                    <a:pt x="210" y="23"/>
                  </a:lnTo>
                  <a:lnTo>
                    <a:pt x="210" y="0"/>
                  </a:lnTo>
                  <a:lnTo>
                    <a:pt x="156" y="0"/>
                  </a:lnTo>
                  <a:lnTo>
                    <a:pt x="140" y="0"/>
                  </a:lnTo>
                  <a:lnTo>
                    <a:pt x="140" y="23"/>
                  </a:lnTo>
                  <a:close/>
                  <a:moveTo>
                    <a:pt x="281" y="23"/>
                  </a:moveTo>
                  <a:lnTo>
                    <a:pt x="311" y="23"/>
                  </a:lnTo>
                  <a:lnTo>
                    <a:pt x="351" y="23"/>
                  </a:lnTo>
                  <a:lnTo>
                    <a:pt x="351" y="0"/>
                  </a:lnTo>
                  <a:lnTo>
                    <a:pt x="311" y="0"/>
                  </a:lnTo>
                  <a:lnTo>
                    <a:pt x="281" y="0"/>
                  </a:lnTo>
                  <a:lnTo>
                    <a:pt x="281" y="23"/>
                  </a:lnTo>
                  <a:close/>
                  <a:moveTo>
                    <a:pt x="421" y="23"/>
                  </a:moveTo>
                  <a:lnTo>
                    <a:pt x="467" y="23"/>
                  </a:lnTo>
                  <a:lnTo>
                    <a:pt x="492" y="23"/>
                  </a:lnTo>
                  <a:lnTo>
                    <a:pt x="492" y="0"/>
                  </a:lnTo>
                  <a:lnTo>
                    <a:pt x="467" y="0"/>
                  </a:lnTo>
                  <a:lnTo>
                    <a:pt x="421" y="0"/>
                  </a:lnTo>
                  <a:lnTo>
                    <a:pt x="421" y="23"/>
                  </a:lnTo>
                  <a:close/>
                  <a:moveTo>
                    <a:pt x="562" y="23"/>
                  </a:moveTo>
                  <a:lnTo>
                    <a:pt x="622" y="23"/>
                  </a:lnTo>
                  <a:lnTo>
                    <a:pt x="632" y="23"/>
                  </a:lnTo>
                  <a:lnTo>
                    <a:pt x="632" y="0"/>
                  </a:lnTo>
                  <a:lnTo>
                    <a:pt x="622" y="0"/>
                  </a:lnTo>
                  <a:lnTo>
                    <a:pt x="562" y="0"/>
                  </a:lnTo>
                  <a:lnTo>
                    <a:pt x="562" y="23"/>
                  </a:lnTo>
                  <a:close/>
                  <a:moveTo>
                    <a:pt x="703" y="23"/>
                  </a:moveTo>
                  <a:lnTo>
                    <a:pt x="773" y="23"/>
                  </a:lnTo>
                  <a:lnTo>
                    <a:pt x="773" y="0"/>
                  </a:lnTo>
                  <a:lnTo>
                    <a:pt x="703" y="0"/>
                  </a:lnTo>
                  <a:lnTo>
                    <a:pt x="703" y="23"/>
                  </a:lnTo>
                  <a:close/>
                  <a:moveTo>
                    <a:pt x="843" y="23"/>
                  </a:moveTo>
                  <a:lnTo>
                    <a:pt x="856" y="23"/>
                  </a:lnTo>
                  <a:lnTo>
                    <a:pt x="914" y="23"/>
                  </a:lnTo>
                  <a:lnTo>
                    <a:pt x="914" y="0"/>
                  </a:lnTo>
                  <a:lnTo>
                    <a:pt x="856" y="0"/>
                  </a:lnTo>
                  <a:lnTo>
                    <a:pt x="843" y="0"/>
                  </a:lnTo>
                  <a:lnTo>
                    <a:pt x="843" y="23"/>
                  </a:lnTo>
                  <a:close/>
                  <a:moveTo>
                    <a:pt x="984" y="23"/>
                  </a:moveTo>
                  <a:lnTo>
                    <a:pt x="1012" y="23"/>
                  </a:lnTo>
                  <a:lnTo>
                    <a:pt x="1054" y="23"/>
                  </a:lnTo>
                  <a:lnTo>
                    <a:pt x="1054" y="0"/>
                  </a:lnTo>
                  <a:lnTo>
                    <a:pt x="1012" y="0"/>
                  </a:lnTo>
                  <a:lnTo>
                    <a:pt x="984" y="0"/>
                  </a:lnTo>
                  <a:lnTo>
                    <a:pt x="984" y="23"/>
                  </a:lnTo>
                  <a:close/>
                  <a:moveTo>
                    <a:pt x="1125" y="23"/>
                  </a:moveTo>
                  <a:lnTo>
                    <a:pt x="1167" y="23"/>
                  </a:lnTo>
                  <a:lnTo>
                    <a:pt x="1195" y="23"/>
                  </a:lnTo>
                  <a:lnTo>
                    <a:pt x="1195" y="0"/>
                  </a:lnTo>
                  <a:lnTo>
                    <a:pt x="1167" y="0"/>
                  </a:lnTo>
                  <a:lnTo>
                    <a:pt x="1125" y="0"/>
                  </a:lnTo>
                  <a:lnTo>
                    <a:pt x="1125" y="23"/>
                  </a:lnTo>
                  <a:close/>
                  <a:moveTo>
                    <a:pt x="1265" y="23"/>
                  </a:moveTo>
                  <a:lnTo>
                    <a:pt x="1323" y="23"/>
                  </a:lnTo>
                  <a:lnTo>
                    <a:pt x="1335" y="23"/>
                  </a:lnTo>
                  <a:lnTo>
                    <a:pt x="1335" y="0"/>
                  </a:lnTo>
                  <a:lnTo>
                    <a:pt x="1323" y="0"/>
                  </a:lnTo>
                  <a:lnTo>
                    <a:pt x="1265" y="0"/>
                  </a:lnTo>
                  <a:lnTo>
                    <a:pt x="1265" y="23"/>
                  </a:lnTo>
                  <a:close/>
                  <a:moveTo>
                    <a:pt x="1406" y="23"/>
                  </a:moveTo>
                  <a:lnTo>
                    <a:pt x="1476" y="23"/>
                  </a:lnTo>
                  <a:lnTo>
                    <a:pt x="1476" y="0"/>
                  </a:lnTo>
                  <a:lnTo>
                    <a:pt x="1406" y="0"/>
                  </a:lnTo>
                  <a:lnTo>
                    <a:pt x="1406" y="23"/>
                  </a:lnTo>
                  <a:close/>
                  <a:moveTo>
                    <a:pt x="1546" y="23"/>
                  </a:moveTo>
                  <a:lnTo>
                    <a:pt x="1557" y="23"/>
                  </a:lnTo>
                  <a:lnTo>
                    <a:pt x="1617" y="23"/>
                  </a:lnTo>
                  <a:lnTo>
                    <a:pt x="1617" y="0"/>
                  </a:lnTo>
                  <a:lnTo>
                    <a:pt x="1557" y="0"/>
                  </a:lnTo>
                  <a:lnTo>
                    <a:pt x="1546" y="0"/>
                  </a:lnTo>
                  <a:lnTo>
                    <a:pt x="1546" y="23"/>
                  </a:lnTo>
                  <a:close/>
                  <a:moveTo>
                    <a:pt x="1687" y="23"/>
                  </a:moveTo>
                  <a:lnTo>
                    <a:pt x="1712" y="23"/>
                  </a:lnTo>
                  <a:lnTo>
                    <a:pt x="1757" y="23"/>
                  </a:lnTo>
                  <a:lnTo>
                    <a:pt x="1757" y="0"/>
                  </a:lnTo>
                  <a:lnTo>
                    <a:pt x="1712" y="0"/>
                  </a:lnTo>
                  <a:lnTo>
                    <a:pt x="1687" y="0"/>
                  </a:lnTo>
                  <a:lnTo>
                    <a:pt x="1687" y="23"/>
                  </a:lnTo>
                  <a:close/>
                  <a:moveTo>
                    <a:pt x="1828" y="23"/>
                  </a:moveTo>
                  <a:lnTo>
                    <a:pt x="1868" y="23"/>
                  </a:lnTo>
                  <a:lnTo>
                    <a:pt x="1898" y="23"/>
                  </a:lnTo>
                  <a:lnTo>
                    <a:pt x="1898" y="0"/>
                  </a:lnTo>
                  <a:lnTo>
                    <a:pt x="1868" y="0"/>
                  </a:lnTo>
                  <a:lnTo>
                    <a:pt x="1828" y="0"/>
                  </a:lnTo>
                  <a:lnTo>
                    <a:pt x="1828" y="23"/>
                  </a:lnTo>
                  <a:close/>
                  <a:moveTo>
                    <a:pt x="1968" y="23"/>
                  </a:moveTo>
                  <a:lnTo>
                    <a:pt x="2024" y="23"/>
                  </a:lnTo>
                  <a:lnTo>
                    <a:pt x="2039" y="23"/>
                  </a:lnTo>
                  <a:lnTo>
                    <a:pt x="2039" y="0"/>
                  </a:lnTo>
                  <a:lnTo>
                    <a:pt x="2024" y="0"/>
                  </a:lnTo>
                  <a:lnTo>
                    <a:pt x="1968" y="0"/>
                  </a:lnTo>
                  <a:lnTo>
                    <a:pt x="1968" y="23"/>
                  </a:lnTo>
                  <a:close/>
                  <a:moveTo>
                    <a:pt x="2109" y="23"/>
                  </a:moveTo>
                  <a:lnTo>
                    <a:pt x="2179" y="23"/>
                  </a:lnTo>
                  <a:lnTo>
                    <a:pt x="2179" y="0"/>
                  </a:lnTo>
                  <a:lnTo>
                    <a:pt x="2109" y="0"/>
                  </a:lnTo>
                  <a:lnTo>
                    <a:pt x="2109" y="23"/>
                  </a:lnTo>
                  <a:close/>
                  <a:moveTo>
                    <a:pt x="2249" y="23"/>
                  </a:moveTo>
                  <a:lnTo>
                    <a:pt x="2257" y="23"/>
                  </a:lnTo>
                  <a:lnTo>
                    <a:pt x="2320" y="23"/>
                  </a:lnTo>
                  <a:lnTo>
                    <a:pt x="2320" y="0"/>
                  </a:lnTo>
                  <a:lnTo>
                    <a:pt x="2257" y="0"/>
                  </a:lnTo>
                  <a:lnTo>
                    <a:pt x="2249" y="0"/>
                  </a:lnTo>
                  <a:lnTo>
                    <a:pt x="2249" y="23"/>
                  </a:lnTo>
                  <a:close/>
                  <a:moveTo>
                    <a:pt x="2390" y="23"/>
                  </a:moveTo>
                  <a:lnTo>
                    <a:pt x="2413" y="23"/>
                  </a:lnTo>
                  <a:lnTo>
                    <a:pt x="2460" y="23"/>
                  </a:lnTo>
                  <a:lnTo>
                    <a:pt x="2460" y="0"/>
                  </a:lnTo>
                  <a:lnTo>
                    <a:pt x="2413" y="0"/>
                  </a:lnTo>
                  <a:lnTo>
                    <a:pt x="2390" y="0"/>
                  </a:lnTo>
                  <a:lnTo>
                    <a:pt x="2390" y="23"/>
                  </a:lnTo>
                  <a:close/>
                  <a:moveTo>
                    <a:pt x="2531" y="23"/>
                  </a:moveTo>
                  <a:lnTo>
                    <a:pt x="2569" y="23"/>
                  </a:lnTo>
                  <a:lnTo>
                    <a:pt x="2601" y="23"/>
                  </a:lnTo>
                  <a:lnTo>
                    <a:pt x="2601" y="0"/>
                  </a:lnTo>
                  <a:lnTo>
                    <a:pt x="2569" y="0"/>
                  </a:lnTo>
                  <a:lnTo>
                    <a:pt x="2531" y="0"/>
                  </a:lnTo>
                  <a:lnTo>
                    <a:pt x="2531" y="23"/>
                  </a:lnTo>
                  <a:close/>
                  <a:moveTo>
                    <a:pt x="2671" y="23"/>
                  </a:moveTo>
                  <a:lnTo>
                    <a:pt x="2724" y="23"/>
                  </a:lnTo>
                  <a:lnTo>
                    <a:pt x="2742" y="23"/>
                  </a:lnTo>
                  <a:lnTo>
                    <a:pt x="2742" y="0"/>
                  </a:lnTo>
                  <a:lnTo>
                    <a:pt x="2724" y="0"/>
                  </a:lnTo>
                  <a:lnTo>
                    <a:pt x="2671" y="0"/>
                  </a:lnTo>
                  <a:lnTo>
                    <a:pt x="2671" y="23"/>
                  </a:lnTo>
                  <a:close/>
                  <a:moveTo>
                    <a:pt x="2812" y="23"/>
                  </a:moveTo>
                  <a:lnTo>
                    <a:pt x="2880" y="23"/>
                  </a:lnTo>
                  <a:lnTo>
                    <a:pt x="2882" y="23"/>
                  </a:lnTo>
                  <a:lnTo>
                    <a:pt x="2882" y="0"/>
                  </a:lnTo>
                  <a:lnTo>
                    <a:pt x="2880" y="0"/>
                  </a:lnTo>
                  <a:lnTo>
                    <a:pt x="2812" y="0"/>
                  </a:lnTo>
                  <a:lnTo>
                    <a:pt x="2812" y="23"/>
                  </a:lnTo>
                  <a:close/>
                  <a:moveTo>
                    <a:pt x="2953" y="23"/>
                  </a:moveTo>
                  <a:lnTo>
                    <a:pt x="2958" y="23"/>
                  </a:lnTo>
                  <a:lnTo>
                    <a:pt x="3023" y="23"/>
                  </a:lnTo>
                  <a:lnTo>
                    <a:pt x="3023" y="0"/>
                  </a:lnTo>
                  <a:lnTo>
                    <a:pt x="2958" y="0"/>
                  </a:lnTo>
                  <a:lnTo>
                    <a:pt x="2953" y="0"/>
                  </a:lnTo>
                  <a:lnTo>
                    <a:pt x="2953" y="23"/>
                  </a:lnTo>
                  <a:close/>
                  <a:moveTo>
                    <a:pt x="3093" y="23"/>
                  </a:moveTo>
                  <a:lnTo>
                    <a:pt x="3114" y="23"/>
                  </a:lnTo>
                  <a:lnTo>
                    <a:pt x="3163" y="23"/>
                  </a:lnTo>
                  <a:lnTo>
                    <a:pt x="3163" y="0"/>
                  </a:lnTo>
                  <a:lnTo>
                    <a:pt x="3114" y="0"/>
                  </a:lnTo>
                  <a:lnTo>
                    <a:pt x="3093" y="0"/>
                  </a:lnTo>
                  <a:lnTo>
                    <a:pt x="3093" y="23"/>
                  </a:lnTo>
                  <a:close/>
                  <a:moveTo>
                    <a:pt x="3234" y="23"/>
                  </a:moveTo>
                  <a:lnTo>
                    <a:pt x="3269" y="23"/>
                  </a:lnTo>
                  <a:lnTo>
                    <a:pt x="3304" y="23"/>
                  </a:lnTo>
                  <a:lnTo>
                    <a:pt x="3304" y="0"/>
                  </a:lnTo>
                  <a:lnTo>
                    <a:pt x="3269" y="0"/>
                  </a:lnTo>
                  <a:lnTo>
                    <a:pt x="3234" y="0"/>
                  </a:lnTo>
                  <a:lnTo>
                    <a:pt x="3234" y="23"/>
                  </a:lnTo>
                  <a:close/>
                  <a:moveTo>
                    <a:pt x="3374" y="23"/>
                  </a:moveTo>
                  <a:lnTo>
                    <a:pt x="3425" y="23"/>
                  </a:lnTo>
                  <a:lnTo>
                    <a:pt x="3445" y="23"/>
                  </a:lnTo>
                  <a:lnTo>
                    <a:pt x="3445" y="0"/>
                  </a:lnTo>
                  <a:lnTo>
                    <a:pt x="3425" y="0"/>
                  </a:lnTo>
                  <a:lnTo>
                    <a:pt x="3374" y="0"/>
                  </a:lnTo>
                  <a:lnTo>
                    <a:pt x="3374" y="23"/>
                  </a:lnTo>
                  <a:close/>
                  <a:moveTo>
                    <a:pt x="3515" y="23"/>
                  </a:moveTo>
                  <a:lnTo>
                    <a:pt x="3580" y="23"/>
                  </a:lnTo>
                  <a:lnTo>
                    <a:pt x="3585" y="23"/>
                  </a:lnTo>
                  <a:lnTo>
                    <a:pt x="3585" y="0"/>
                  </a:lnTo>
                  <a:lnTo>
                    <a:pt x="3580" y="0"/>
                  </a:lnTo>
                  <a:lnTo>
                    <a:pt x="3515" y="0"/>
                  </a:lnTo>
                  <a:lnTo>
                    <a:pt x="3515" y="23"/>
                  </a:lnTo>
                  <a:close/>
                  <a:moveTo>
                    <a:pt x="3656" y="23"/>
                  </a:moveTo>
                  <a:lnTo>
                    <a:pt x="3658" y="23"/>
                  </a:lnTo>
                  <a:lnTo>
                    <a:pt x="3726" y="23"/>
                  </a:lnTo>
                  <a:lnTo>
                    <a:pt x="3726" y="0"/>
                  </a:lnTo>
                  <a:lnTo>
                    <a:pt x="3658" y="0"/>
                  </a:lnTo>
                  <a:lnTo>
                    <a:pt x="3656" y="0"/>
                  </a:lnTo>
                  <a:lnTo>
                    <a:pt x="3656" y="23"/>
                  </a:lnTo>
                  <a:close/>
                  <a:moveTo>
                    <a:pt x="3796" y="23"/>
                  </a:moveTo>
                  <a:lnTo>
                    <a:pt x="3814" y="23"/>
                  </a:lnTo>
                  <a:lnTo>
                    <a:pt x="3814" y="0"/>
                  </a:lnTo>
                  <a:lnTo>
                    <a:pt x="3796" y="0"/>
                  </a:lnTo>
                  <a:lnTo>
                    <a:pt x="3796" y="23"/>
                  </a:lnTo>
                  <a:close/>
                  <a:moveTo>
                    <a:pt x="0" y="23"/>
                  </a:moveTo>
                  <a:lnTo>
                    <a:pt x="70" y="23"/>
                  </a:lnTo>
                  <a:lnTo>
                    <a:pt x="70" y="0"/>
                  </a:lnTo>
                  <a:lnTo>
                    <a:pt x="0" y="0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37" name="Freeform 232"/>
            <p:cNvSpPr>
              <a:spLocks noEditPoints="1"/>
            </p:cNvSpPr>
            <p:nvPr/>
          </p:nvSpPr>
          <p:spPr bwMode="auto">
            <a:xfrm>
              <a:off x="1934" y="3290"/>
              <a:ext cx="3814" cy="23"/>
            </a:xfrm>
            <a:custGeom>
              <a:avLst/>
              <a:gdLst>
                <a:gd name="T0" fmla="*/ 210 w 3814"/>
                <a:gd name="T1" fmla="*/ 23 h 23"/>
                <a:gd name="T2" fmla="*/ 140 w 3814"/>
                <a:gd name="T3" fmla="*/ 0 h 23"/>
                <a:gd name="T4" fmla="*/ 311 w 3814"/>
                <a:gd name="T5" fmla="*/ 23 h 23"/>
                <a:gd name="T6" fmla="*/ 311 w 3814"/>
                <a:gd name="T7" fmla="*/ 0 h 23"/>
                <a:gd name="T8" fmla="*/ 421 w 3814"/>
                <a:gd name="T9" fmla="*/ 23 h 23"/>
                <a:gd name="T10" fmla="*/ 492 w 3814"/>
                <a:gd name="T11" fmla="*/ 0 h 23"/>
                <a:gd name="T12" fmla="*/ 421 w 3814"/>
                <a:gd name="T13" fmla="*/ 23 h 23"/>
                <a:gd name="T14" fmla="*/ 632 w 3814"/>
                <a:gd name="T15" fmla="*/ 23 h 23"/>
                <a:gd name="T16" fmla="*/ 562 w 3814"/>
                <a:gd name="T17" fmla="*/ 0 h 23"/>
                <a:gd name="T18" fmla="*/ 773 w 3814"/>
                <a:gd name="T19" fmla="*/ 23 h 23"/>
                <a:gd name="T20" fmla="*/ 703 w 3814"/>
                <a:gd name="T21" fmla="*/ 23 h 23"/>
                <a:gd name="T22" fmla="*/ 914 w 3814"/>
                <a:gd name="T23" fmla="*/ 23 h 23"/>
                <a:gd name="T24" fmla="*/ 843 w 3814"/>
                <a:gd name="T25" fmla="*/ 0 h 23"/>
                <a:gd name="T26" fmla="*/ 1012 w 3814"/>
                <a:gd name="T27" fmla="*/ 23 h 23"/>
                <a:gd name="T28" fmla="*/ 1012 w 3814"/>
                <a:gd name="T29" fmla="*/ 0 h 23"/>
                <a:gd name="T30" fmla="*/ 1125 w 3814"/>
                <a:gd name="T31" fmla="*/ 23 h 23"/>
                <a:gd name="T32" fmla="*/ 1195 w 3814"/>
                <a:gd name="T33" fmla="*/ 0 h 23"/>
                <a:gd name="T34" fmla="*/ 1125 w 3814"/>
                <a:gd name="T35" fmla="*/ 23 h 23"/>
                <a:gd name="T36" fmla="*/ 1335 w 3814"/>
                <a:gd name="T37" fmla="*/ 23 h 23"/>
                <a:gd name="T38" fmla="*/ 1265 w 3814"/>
                <a:gd name="T39" fmla="*/ 0 h 23"/>
                <a:gd name="T40" fmla="*/ 1476 w 3814"/>
                <a:gd name="T41" fmla="*/ 23 h 23"/>
                <a:gd name="T42" fmla="*/ 1406 w 3814"/>
                <a:gd name="T43" fmla="*/ 23 h 23"/>
                <a:gd name="T44" fmla="*/ 1617 w 3814"/>
                <a:gd name="T45" fmla="*/ 23 h 23"/>
                <a:gd name="T46" fmla="*/ 1546 w 3814"/>
                <a:gd name="T47" fmla="*/ 0 h 23"/>
                <a:gd name="T48" fmla="*/ 1712 w 3814"/>
                <a:gd name="T49" fmla="*/ 23 h 23"/>
                <a:gd name="T50" fmla="*/ 1712 w 3814"/>
                <a:gd name="T51" fmla="*/ 0 h 23"/>
                <a:gd name="T52" fmla="*/ 1828 w 3814"/>
                <a:gd name="T53" fmla="*/ 23 h 23"/>
                <a:gd name="T54" fmla="*/ 1898 w 3814"/>
                <a:gd name="T55" fmla="*/ 0 h 23"/>
                <a:gd name="T56" fmla="*/ 1828 w 3814"/>
                <a:gd name="T57" fmla="*/ 23 h 23"/>
                <a:gd name="T58" fmla="*/ 2039 w 3814"/>
                <a:gd name="T59" fmla="*/ 23 h 23"/>
                <a:gd name="T60" fmla="*/ 1968 w 3814"/>
                <a:gd name="T61" fmla="*/ 0 h 23"/>
                <a:gd name="T62" fmla="*/ 2179 w 3814"/>
                <a:gd name="T63" fmla="*/ 23 h 23"/>
                <a:gd name="T64" fmla="*/ 2109 w 3814"/>
                <a:gd name="T65" fmla="*/ 23 h 23"/>
                <a:gd name="T66" fmla="*/ 2320 w 3814"/>
                <a:gd name="T67" fmla="*/ 23 h 23"/>
                <a:gd name="T68" fmla="*/ 2249 w 3814"/>
                <a:gd name="T69" fmla="*/ 0 h 23"/>
                <a:gd name="T70" fmla="*/ 2413 w 3814"/>
                <a:gd name="T71" fmla="*/ 23 h 23"/>
                <a:gd name="T72" fmla="*/ 2413 w 3814"/>
                <a:gd name="T73" fmla="*/ 0 h 23"/>
                <a:gd name="T74" fmla="*/ 2531 w 3814"/>
                <a:gd name="T75" fmla="*/ 23 h 23"/>
                <a:gd name="T76" fmla="*/ 2601 w 3814"/>
                <a:gd name="T77" fmla="*/ 0 h 23"/>
                <a:gd name="T78" fmla="*/ 2531 w 3814"/>
                <a:gd name="T79" fmla="*/ 23 h 23"/>
                <a:gd name="T80" fmla="*/ 2742 w 3814"/>
                <a:gd name="T81" fmla="*/ 23 h 23"/>
                <a:gd name="T82" fmla="*/ 2671 w 3814"/>
                <a:gd name="T83" fmla="*/ 0 h 23"/>
                <a:gd name="T84" fmla="*/ 2880 w 3814"/>
                <a:gd name="T85" fmla="*/ 23 h 23"/>
                <a:gd name="T86" fmla="*/ 2880 w 3814"/>
                <a:gd name="T87" fmla="*/ 0 h 23"/>
                <a:gd name="T88" fmla="*/ 2953 w 3814"/>
                <a:gd name="T89" fmla="*/ 23 h 23"/>
                <a:gd name="T90" fmla="*/ 3023 w 3814"/>
                <a:gd name="T91" fmla="*/ 0 h 23"/>
                <a:gd name="T92" fmla="*/ 2953 w 3814"/>
                <a:gd name="T93" fmla="*/ 23 h 23"/>
                <a:gd name="T94" fmla="*/ 3163 w 3814"/>
                <a:gd name="T95" fmla="*/ 23 h 23"/>
                <a:gd name="T96" fmla="*/ 3093 w 3814"/>
                <a:gd name="T97" fmla="*/ 0 h 23"/>
                <a:gd name="T98" fmla="*/ 3269 w 3814"/>
                <a:gd name="T99" fmla="*/ 23 h 23"/>
                <a:gd name="T100" fmla="*/ 3269 w 3814"/>
                <a:gd name="T101" fmla="*/ 0 h 23"/>
                <a:gd name="T102" fmla="*/ 3374 w 3814"/>
                <a:gd name="T103" fmla="*/ 23 h 23"/>
                <a:gd name="T104" fmla="*/ 3445 w 3814"/>
                <a:gd name="T105" fmla="*/ 0 h 23"/>
                <a:gd name="T106" fmla="*/ 3374 w 3814"/>
                <a:gd name="T107" fmla="*/ 23 h 23"/>
                <a:gd name="T108" fmla="*/ 3585 w 3814"/>
                <a:gd name="T109" fmla="*/ 23 h 23"/>
                <a:gd name="T110" fmla="*/ 3515 w 3814"/>
                <a:gd name="T111" fmla="*/ 0 h 23"/>
                <a:gd name="T112" fmla="*/ 3658 w 3814"/>
                <a:gd name="T113" fmla="*/ 23 h 23"/>
                <a:gd name="T114" fmla="*/ 3658 w 3814"/>
                <a:gd name="T115" fmla="*/ 0 h 23"/>
                <a:gd name="T116" fmla="*/ 3796 w 3814"/>
                <a:gd name="T117" fmla="*/ 23 h 23"/>
                <a:gd name="T118" fmla="*/ 3796 w 3814"/>
                <a:gd name="T119" fmla="*/ 0 h 23"/>
                <a:gd name="T120" fmla="*/ 70 w 3814"/>
                <a:gd name="T121" fmla="*/ 23 h 23"/>
                <a:gd name="T122" fmla="*/ 0 w 3814"/>
                <a:gd name="T123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3814" h="23">
                  <a:moveTo>
                    <a:pt x="140" y="23"/>
                  </a:moveTo>
                  <a:lnTo>
                    <a:pt x="156" y="23"/>
                  </a:lnTo>
                  <a:lnTo>
                    <a:pt x="210" y="23"/>
                  </a:lnTo>
                  <a:lnTo>
                    <a:pt x="210" y="0"/>
                  </a:lnTo>
                  <a:lnTo>
                    <a:pt x="156" y="0"/>
                  </a:lnTo>
                  <a:lnTo>
                    <a:pt x="140" y="0"/>
                  </a:lnTo>
                  <a:lnTo>
                    <a:pt x="140" y="23"/>
                  </a:lnTo>
                  <a:close/>
                  <a:moveTo>
                    <a:pt x="281" y="23"/>
                  </a:moveTo>
                  <a:lnTo>
                    <a:pt x="311" y="23"/>
                  </a:lnTo>
                  <a:lnTo>
                    <a:pt x="351" y="23"/>
                  </a:lnTo>
                  <a:lnTo>
                    <a:pt x="351" y="0"/>
                  </a:lnTo>
                  <a:lnTo>
                    <a:pt x="311" y="0"/>
                  </a:lnTo>
                  <a:lnTo>
                    <a:pt x="281" y="0"/>
                  </a:lnTo>
                  <a:lnTo>
                    <a:pt x="281" y="23"/>
                  </a:lnTo>
                  <a:close/>
                  <a:moveTo>
                    <a:pt x="421" y="23"/>
                  </a:moveTo>
                  <a:lnTo>
                    <a:pt x="467" y="23"/>
                  </a:lnTo>
                  <a:lnTo>
                    <a:pt x="492" y="23"/>
                  </a:lnTo>
                  <a:lnTo>
                    <a:pt x="492" y="0"/>
                  </a:lnTo>
                  <a:lnTo>
                    <a:pt x="467" y="0"/>
                  </a:lnTo>
                  <a:lnTo>
                    <a:pt x="421" y="0"/>
                  </a:lnTo>
                  <a:lnTo>
                    <a:pt x="421" y="23"/>
                  </a:lnTo>
                  <a:close/>
                  <a:moveTo>
                    <a:pt x="562" y="23"/>
                  </a:moveTo>
                  <a:lnTo>
                    <a:pt x="622" y="23"/>
                  </a:lnTo>
                  <a:lnTo>
                    <a:pt x="632" y="23"/>
                  </a:lnTo>
                  <a:lnTo>
                    <a:pt x="632" y="0"/>
                  </a:lnTo>
                  <a:lnTo>
                    <a:pt x="622" y="0"/>
                  </a:lnTo>
                  <a:lnTo>
                    <a:pt x="562" y="0"/>
                  </a:lnTo>
                  <a:lnTo>
                    <a:pt x="562" y="23"/>
                  </a:lnTo>
                  <a:close/>
                  <a:moveTo>
                    <a:pt x="703" y="23"/>
                  </a:moveTo>
                  <a:lnTo>
                    <a:pt x="773" y="23"/>
                  </a:lnTo>
                  <a:lnTo>
                    <a:pt x="773" y="0"/>
                  </a:lnTo>
                  <a:lnTo>
                    <a:pt x="703" y="0"/>
                  </a:lnTo>
                  <a:lnTo>
                    <a:pt x="703" y="23"/>
                  </a:lnTo>
                  <a:close/>
                  <a:moveTo>
                    <a:pt x="843" y="23"/>
                  </a:moveTo>
                  <a:lnTo>
                    <a:pt x="856" y="23"/>
                  </a:lnTo>
                  <a:lnTo>
                    <a:pt x="914" y="23"/>
                  </a:lnTo>
                  <a:lnTo>
                    <a:pt x="914" y="0"/>
                  </a:lnTo>
                  <a:lnTo>
                    <a:pt x="856" y="0"/>
                  </a:lnTo>
                  <a:lnTo>
                    <a:pt x="843" y="0"/>
                  </a:lnTo>
                  <a:lnTo>
                    <a:pt x="843" y="23"/>
                  </a:lnTo>
                  <a:close/>
                  <a:moveTo>
                    <a:pt x="984" y="23"/>
                  </a:moveTo>
                  <a:lnTo>
                    <a:pt x="1012" y="23"/>
                  </a:lnTo>
                  <a:lnTo>
                    <a:pt x="1054" y="23"/>
                  </a:lnTo>
                  <a:lnTo>
                    <a:pt x="1054" y="0"/>
                  </a:lnTo>
                  <a:lnTo>
                    <a:pt x="1012" y="0"/>
                  </a:lnTo>
                  <a:lnTo>
                    <a:pt x="984" y="0"/>
                  </a:lnTo>
                  <a:lnTo>
                    <a:pt x="984" y="23"/>
                  </a:lnTo>
                  <a:close/>
                  <a:moveTo>
                    <a:pt x="1125" y="23"/>
                  </a:moveTo>
                  <a:lnTo>
                    <a:pt x="1167" y="23"/>
                  </a:lnTo>
                  <a:lnTo>
                    <a:pt x="1195" y="23"/>
                  </a:lnTo>
                  <a:lnTo>
                    <a:pt x="1195" y="0"/>
                  </a:lnTo>
                  <a:lnTo>
                    <a:pt x="1167" y="0"/>
                  </a:lnTo>
                  <a:lnTo>
                    <a:pt x="1125" y="0"/>
                  </a:lnTo>
                  <a:lnTo>
                    <a:pt x="1125" y="23"/>
                  </a:lnTo>
                  <a:close/>
                  <a:moveTo>
                    <a:pt x="1265" y="23"/>
                  </a:moveTo>
                  <a:lnTo>
                    <a:pt x="1323" y="23"/>
                  </a:lnTo>
                  <a:lnTo>
                    <a:pt x="1335" y="23"/>
                  </a:lnTo>
                  <a:lnTo>
                    <a:pt x="1335" y="0"/>
                  </a:lnTo>
                  <a:lnTo>
                    <a:pt x="1323" y="0"/>
                  </a:lnTo>
                  <a:lnTo>
                    <a:pt x="1265" y="0"/>
                  </a:lnTo>
                  <a:lnTo>
                    <a:pt x="1265" y="23"/>
                  </a:lnTo>
                  <a:close/>
                  <a:moveTo>
                    <a:pt x="1406" y="23"/>
                  </a:moveTo>
                  <a:lnTo>
                    <a:pt x="1476" y="23"/>
                  </a:lnTo>
                  <a:lnTo>
                    <a:pt x="1476" y="0"/>
                  </a:lnTo>
                  <a:lnTo>
                    <a:pt x="1406" y="0"/>
                  </a:lnTo>
                  <a:lnTo>
                    <a:pt x="1406" y="23"/>
                  </a:lnTo>
                  <a:close/>
                  <a:moveTo>
                    <a:pt x="1546" y="23"/>
                  </a:moveTo>
                  <a:lnTo>
                    <a:pt x="1557" y="23"/>
                  </a:lnTo>
                  <a:lnTo>
                    <a:pt x="1617" y="23"/>
                  </a:lnTo>
                  <a:lnTo>
                    <a:pt x="1617" y="0"/>
                  </a:lnTo>
                  <a:lnTo>
                    <a:pt x="1557" y="0"/>
                  </a:lnTo>
                  <a:lnTo>
                    <a:pt x="1546" y="0"/>
                  </a:lnTo>
                  <a:lnTo>
                    <a:pt x="1546" y="23"/>
                  </a:lnTo>
                  <a:close/>
                  <a:moveTo>
                    <a:pt x="1687" y="23"/>
                  </a:moveTo>
                  <a:lnTo>
                    <a:pt x="1712" y="23"/>
                  </a:lnTo>
                  <a:lnTo>
                    <a:pt x="1757" y="23"/>
                  </a:lnTo>
                  <a:lnTo>
                    <a:pt x="1757" y="0"/>
                  </a:lnTo>
                  <a:lnTo>
                    <a:pt x="1712" y="0"/>
                  </a:lnTo>
                  <a:lnTo>
                    <a:pt x="1687" y="0"/>
                  </a:lnTo>
                  <a:lnTo>
                    <a:pt x="1687" y="23"/>
                  </a:lnTo>
                  <a:close/>
                  <a:moveTo>
                    <a:pt x="1828" y="23"/>
                  </a:moveTo>
                  <a:lnTo>
                    <a:pt x="1868" y="23"/>
                  </a:lnTo>
                  <a:lnTo>
                    <a:pt x="1898" y="23"/>
                  </a:lnTo>
                  <a:lnTo>
                    <a:pt x="1898" y="0"/>
                  </a:lnTo>
                  <a:lnTo>
                    <a:pt x="1868" y="0"/>
                  </a:lnTo>
                  <a:lnTo>
                    <a:pt x="1828" y="0"/>
                  </a:lnTo>
                  <a:lnTo>
                    <a:pt x="1828" y="23"/>
                  </a:lnTo>
                  <a:close/>
                  <a:moveTo>
                    <a:pt x="1968" y="23"/>
                  </a:moveTo>
                  <a:lnTo>
                    <a:pt x="2024" y="23"/>
                  </a:lnTo>
                  <a:lnTo>
                    <a:pt x="2039" y="23"/>
                  </a:lnTo>
                  <a:lnTo>
                    <a:pt x="2039" y="0"/>
                  </a:lnTo>
                  <a:lnTo>
                    <a:pt x="2024" y="0"/>
                  </a:lnTo>
                  <a:lnTo>
                    <a:pt x="1968" y="0"/>
                  </a:lnTo>
                  <a:lnTo>
                    <a:pt x="1968" y="23"/>
                  </a:lnTo>
                  <a:close/>
                  <a:moveTo>
                    <a:pt x="2109" y="23"/>
                  </a:moveTo>
                  <a:lnTo>
                    <a:pt x="2179" y="23"/>
                  </a:lnTo>
                  <a:lnTo>
                    <a:pt x="2179" y="0"/>
                  </a:lnTo>
                  <a:lnTo>
                    <a:pt x="2109" y="0"/>
                  </a:lnTo>
                  <a:lnTo>
                    <a:pt x="2109" y="23"/>
                  </a:lnTo>
                  <a:close/>
                  <a:moveTo>
                    <a:pt x="2249" y="23"/>
                  </a:moveTo>
                  <a:lnTo>
                    <a:pt x="2257" y="23"/>
                  </a:lnTo>
                  <a:lnTo>
                    <a:pt x="2320" y="23"/>
                  </a:lnTo>
                  <a:lnTo>
                    <a:pt x="2320" y="0"/>
                  </a:lnTo>
                  <a:lnTo>
                    <a:pt x="2257" y="0"/>
                  </a:lnTo>
                  <a:lnTo>
                    <a:pt x="2249" y="0"/>
                  </a:lnTo>
                  <a:lnTo>
                    <a:pt x="2249" y="23"/>
                  </a:lnTo>
                  <a:close/>
                  <a:moveTo>
                    <a:pt x="2390" y="23"/>
                  </a:moveTo>
                  <a:lnTo>
                    <a:pt x="2413" y="23"/>
                  </a:lnTo>
                  <a:lnTo>
                    <a:pt x="2460" y="23"/>
                  </a:lnTo>
                  <a:lnTo>
                    <a:pt x="2460" y="0"/>
                  </a:lnTo>
                  <a:lnTo>
                    <a:pt x="2413" y="0"/>
                  </a:lnTo>
                  <a:lnTo>
                    <a:pt x="2390" y="0"/>
                  </a:lnTo>
                  <a:lnTo>
                    <a:pt x="2390" y="23"/>
                  </a:lnTo>
                  <a:close/>
                  <a:moveTo>
                    <a:pt x="2531" y="23"/>
                  </a:moveTo>
                  <a:lnTo>
                    <a:pt x="2569" y="23"/>
                  </a:lnTo>
                  <a:lnTo>
                    <a:pt x="2601" y="23"/>
                  </a:lnTo>
                  <a:lnTo>
                    <a:pt x="2601" y="0"/>
                  </a:lnTo>
                  <a:lnTo>
                    <a:pt x="2569" y="0"/>
                  </a:lnTo>
                  <a:lnTo>
                    <a:pt x="2531" y="0"/>
                  </a:lnTo>
                  <a:lnTo>
                    <a:pt x="2531" y="23"/>
                  </a:lnTo>
                  <a:close/>
                  <a:moveTo>
                    <a:pt x="2671" y="23"/>
                  </a:moveTo>
                  <a:lnTo>
                    <a:pt x="2724" y="23"/>
                  </a:lnTo>
                  <a:lnTo>
                    <a:pt x="2742" y="23"/>
                  </a:lnTo>
                  <a:lnTo>
                    <a:pt x="2742" y="0"/>
                  </a:lnTo>
                  <a:lnTo>
                    <a:pt x="2724" y="0"/>
                  </a:lnTo>
                  <a:lnTo>
                    <a:pt x="2671" y="0"/>
                  </a:lnTo>
                  <a:lnTo>
                    <a:pt x="2671" y="23"/>
                  </a:lnTo>
                  <a:close/>
                  <a:moveTo>
                    <a:pt x="2812" y="23"/>
                  </a:moveTo>
                  <a:lnTo>
                    <a:pt x="2880" y="23"/>
                  </a:lnTo>
                  <a:lnTo>
                    <a:pt x="2882" y="23"/>
                  </a:lnTo>
                  <a:lnTo>
                    <a:pt x="2882" y="0"/>
                  </a:lnTo>
                  <a:lnTo>
                    <a:pt x="2880" y="0"/>
                  </a:lnTo>
                  <a:lnTo>
                    <a:pt x="2812" y="0"/>
                  </a:lnTo>
                  <a:lnTo>
                    <a:pt x="2812" y="23"/>
                  </a:lnTo>
                  <a:close/>
                  <a:moveTo>
                    <a:pt x="2953" y="23"/>
                  </a:moveTo>
                  <a:lnTo>
                    <a:pt x="2958" y="23"/>
                  </a:lnTo>
                  <a:lnTo>
                    <a:pt x="3023" y="23"/>
                  </a:lnTo>
                  <a:lnTo>
                    <a:pt x="3023" y="0"/>
                  </a:lnTo>
                  <a:lnTo>
                    <a:pt x="2958" y="0"/>
                  </a:lnTo>
                  <a:lnTo>
                    <a:pt x="2953" y="0"/>
                  </a:lnTo>
                  <a:lnTo>
                    <a:pt x="2953" y="23"/>
                  </a:lnTo>
                  <a:close/>
                  <a:moveTo>
                    <a:pt x="3093" y="23"/>
                  </a:moveTo>
                  <a:lnTo>
                    <a:pt x="3114" y="23"/>
                  </a:lnTo>
                  <a:lnTo>
                    <a:pt x="3163" y="23"/>
                  </a:lnTo>
                  <a:lnTo>
                    <a:pt x="3163" y="0"/>
                  </a:lnTo>
                  <a:lnTo>
                    <a:pt x="3114" y="0"/>
                  </a:lnTo>
                  <a:lnTo>
                    <a:pt x="3093" y="0"/>
                  </a:lnTo>
                  <a:lnTo>
                    <a:pt x="3093" y="23"/>
                  </a:lnTo>
                  <a:close/>
                  <a:moveTo>
                    <a:pt x="3234" y="23"/>
                  </a:moveTo>
                  <a:lnTo>
                    <a:pt x="3269" y="23"/>
                  </a:lnTo>
                  <a:lnTo>
                    <a:pt x="3304" y="23"/>
                  </a:lnTo>
                  <a:lnTo>
                    <a:pt x="3304" y="0"/>
                  </a:lnTo>
                  <a:lnTo>
                    <a:pt x="3269" y="0"/>
                  </a:lnTo>
                  <a:lnTo>
                    <a:pt x="3234" y="0"/>
                  </a:lnTo>
                  <a:lnTo>
                    <a:pt x="3234" y="23"/>
                  </a:lnTo>
                  <a:close/>
                  <a:moveTo>
                    <a:pt x="3374" y="23"/>
                  </a:moveTo>
                  <a:lnTo>
                    <a:pt x="3425" y="23"/>
                  </a:lnTo>
                  <a:lnTo>
                    <a:pt x="3445" y="23"/>
                  </a:lnTo>
                  <a:lnTo>
                    <a:pt x="3445" y="0"/>
                  </a:lnTo>
                  <a:lnTo>
                    <a:pt x="3425" y="0"/>
                  </a:lnTo>
                  <a:lnTo>
                    <a:pt x="3374" y="0"/>
                  </a:lnTo>
                  <a:lnTo>
                    <a:pt x="3374" y="23"/>
                  </a:lnTo>
                  <a:close/>
                  <a:moveTo>
                    <a:pt x="3515" y="23"/>
                  </a:moveTo>
                  <a:lnTo>
                    <a:pt x="3580" y="23"/>
                  </a:lnTo>
                  <a:lnTo>
                    <a:pt x="3585" y="23"/>
                  </a:lnTo>
                  <a:lnTo>
                    <a:pt x="3585" y="0"/>
                  </a:lnTo>
                  <a:lnTo>
                    <a:pt x="3580" y="0"/>
                  </a:lnTo>
                  <a:lnTo>
                    <a:pt x="3515" y="0"/>
                  </a:lnTo>
                  <a:lnTo>
                    <a:pt x="3515" y="23"/>
                  </a:lnTo>
                  <a:close/>
                  <a:moveTo>
                    <a:pt x="3656" y="23"/>
                  </a:moveTo>
                  <a:lnTo>
                    <a:pt x="3658" y="23"/>
                  </a:lnTo>
                  <a:lnTo>
                    <a:pt x="3726" y="23"/>
                  </a:lnTo>
                  <a:lnTo>
                    <a:pt x="3726" y="0"/>
                  </a:lnTo>
                  <a:lnTo>
                    <a:pt x="3658" y="0"/>
                  </a:lnTo>
                  <a:lnTo>
                    <a:pt x="3656" y="0"/>
                  </a:lnTo>
                  <a:lnTo>
                    <a:pt x="3656" y="23"/>
                  </a:lnTo>
                  <a:close/>
                  <a:moveTo>
                    <a:pt x="3796" y="23"/>
                  </a:moveTo>
                  <a:lnTo>
                    <a:pt x="3814" y="23"/>
                  </a:lnTo>
                  <a:lnTo>
                    <a:pt x="3814" y="0"/>
                  </a:lnTo>
                  <a:lnTo>
                    <a:pt x="3796" y="0"/>
                  </a:lnTo>
                  <a:lnTo>
                    <a:pt x="3796" y="23"/>
                  </a:lnTo>
                  <a:close/>
                  <a:moveTo>
                    <a:pt x="0" y="23"/>
                  </a:moveTo>
                  <a:lnTo>
                    <a:pt x="70" y="23"/>
                  </a:lnTo>
                  <a:lnTo>
                    <a:pt x="70" y="0"/>
                  </a:lnTo>
                  <a:lnTo>
                    <a:pt x="0" y="0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38" name="Freeform 233"/>
            <p:cNvSpPr>
              <a:spLocks noEditPoints="1"/>
            </p:cNvSpPr>
            <p:nvPr/>
          </p:nvSpPr>
          <p:spPr bwMode="auto">
            <a:xfrm>
              <a:off x="1934" y="3290"/>
              <a:ext cx="3814" cy="23"/>
            </a:xfrm>
            <a:custGeom>
              <a:avLst/>
              <a:gdLst>
                <a:gd name="T0" fmla="*/ 210 w 3814"/>
                <a:gd name="T1" fmla="*/ 23 h 23"/>
                <a:gd name="T2" fmla="*/ 140 w 3814"/>
                <a:gd name="T3" fmla="*/ 0 h 23"/>
                <a:gd name="T4" fmla="*/ 311 w 3814"/>
                <a:gd name="T5" fmla="*/ 23 h 23"/>
                <a:gd name="T6" fmla="*/ 311 w 3814"/>
                <a:gd name="T7" fmla="*/ 0 h 23"/>
                <a:gd name="T8" fmla="*/ 421 w 3814"/>
                <a:gd name="T9" fmla="*/ 23 h 23"/>
                <a:gd name="T10" fmla="*/ 492 w 3814"/>
                <a:gd name="T11" fmla="*/ 0 h 23"/>
                <a:gd name="T12" fmla="*/ 421 w 3814"/>
                <a:gd name="T13" fmla="*/ 23 h 23"/>
                <a:gd name="T14" fmla="*/ 632 w 3814"/>
                <a:gd name="T15" fmla="*/ 23 h 23"/>
                <a:gd name="T16" fmla="*/ 562 w 3814"/>
                <a:gd name="T17" fmla="*/ 0 h 23"/>
                <a:gd name="T18" fmla="*/ 773 w 3814"/>
                <a:gd name="T19" fmla="*/ 23 h 23"/>
                <a:gd name="T20" fmla="*/ 703 w 3814"/>
                <a:gd name="T21" fmla="*/ 23 h 23"/>
                <a:gd name="T22" fmla="*/ 914 w 3814"/>
                <a:gd name="T23" fmla="*/ 23 h 23"/>
                <a:gd name="T24" fmla="*/ 843 w 3814"/>
                <a:gd name="T25" fmla="*/ 0 h 23"/>
                <a:gd name="T26" fmla="*/ 1012 w 3814"/>
                <a:gd name="T27" fmla="*/ 23 h 23"/>
                <a:gd name="T28" fmla="*/ 1012 w 3814"/>
                <a:gd name="T29" fmla="*/ 0 h 23"/>
                <a:gd name="T30" fmla="*/ 1125 w 3814"/>
                <a:gd name="T31" fmla="*/ 23 h 23"/>
                <a:gd name="T32" fmla="*/ 1195 w 3814"/>
                <a:gd name="T33" fmla="*/ 0 h 23"/>
                <a:gd name="T34" fmla="*/ 1125 w 3814"/>
                <a:gd name="T35" fmla="*/ 23 h 23"/>
                <a:gd name="T36" fmla="*/ 1335 w 3814"/>
                <a:gd name="T37" fmla="*/ 23 h 23"/>
                <a:gd name="T38" fmla="*/ 1265 w 3814"/>
                <a:gd name="T39" fmla="*/ 0 h 23"/>
                <a:gd name="T40" fmla="*/ 1476 w 3814"/>
                <a:gd name="T41" fmla="*/ 23 h 23"/>
                <a:gd name="T42" fmla="*/ 1406 w 3814"/>
                <a:gd name="T43" fmla="*/ 23 h 23"/>
                <a:gd name="T44" fmla="*/ 1617 w 3814"/>
                <a:gd name="T45" fmla="*/ 23 h 23"/>
                <a:gd name="T46" fmla="*/ 1546 w 3814"/>
                <a:gd name="T47" fmla="*/ 0 h 23"/>
                <a:gd name="T48" fmla="*/ 1712 w 3814"/>
                <a:gd name="T49" fmla="*/ 23 h 23"/>
                <a:gd name="T50" fmla="*/ 1712 w 3814"/>
                <a:gd name="T51" fmla="*/ 0 h 23"/>
                <a:gd name="T52" fmla="*/ 1828 w 3814"/>
                <a:gd name="T53" fmla="*/ 23 h 23"/>
                <a:gd name="T54" fmla="*/ 1898 w 3814"/>
                <a:gd name="T55" fmla="*/ 0 h 23"/>
                <a:gd name="T56" fmla="*/ 1828 w 3814"/>
                <a:gd name="T57" fmla="*/ 23 h 23"/>
                <a:gd name="T58" fmla="*/ 2039 w 3814"/>
                <a:gd name="T59" fmla="*/ 23 h 23"/>
                <a:gd name="T60" fmla="*/ 1968 w 3814"/>
                <a:gd name="T61" fmla="*/ 0 h 23"/>
                <a:gd name="T62" fmla="*/ 2179 w 3814"/>
                <a:gd name="T63" fmla="*/ 23 h 23"/>
                <a:gd name="T64" fmla="*/ 2109 w 3814"/>
                <a:gd name="T65" fmla="*/ 23 h 23"/>
                <a:gd name="T66" fmla="*/ 2320 w 3814"/>
                <a:gd name="T67" fmla="*/ 23 h 23"/>
                <a:gd name="T68" fmla="*/ 2249 w 3814"/>
                <a:gd name="T69" fmla="*/ 0 h 23"/>
                <a:gd name="T70" fmla="*/ 2413 w 3814"/>
                <a:gd name="T71" fmla="*/ 23 h 23"/>
                <a:gd name="T72" fmla="*/ 2413 w 3814"/>
                <a:gd name="T73" fmla="*/ 0 h 23"/>
                <a:gd name="T74" fmla="*/ 2531 w 3814"/>
                <a:gd name="T75" fmla="*/ 23 h 23"/>
                <a:gd name="T76" fmla="*/ 2601 w 3814"/>
                <a:gd name="T77" fmla="*/ 0 h 23"/>
                <a:gd name="T78" fmla="*/ 2531 w 3814"/>
                <a:gd name="T79" fmla="*/ 23 h 23"/>
                <a:gd name="T80" fmla="*/ 2742 w 3814"/>
                <a:gd name="T81" fmla="*/ 23 h 23"/>
                <a:gd name="T82" fmla="*/ 2671 w 3814"/>
                <a:gd name="T83" fmla="*/ 0 h 23"/>
                <a:gd name="T84" fmla="*/ 2880 w 3814"/>
                <a:gd name="T85" fmla="*/ 23 h 23"/>
                <a:gd name="T86" fmla="*/ 2880 w 3814"/>
                <a:gd name="T87" fmla="*/ 0 h 23"/>
                <a:gd name="T88" fmla="*/ 2953 w 3814"/>
                <a:gd name="T89" fmla="*/ 23 h 23"/>
                <a:gd name="T90" fmla="*/ 3023 w 3814"/>
                <a:gd name="T91" fmla="*/ 0 h 23"/>
                <a:gd name="T92" fmla="*/ 2953 w 3814"/>
                <a:gd name="T93" fmla="*/ 23 h 23"/>
                <a:gd name="T94" fmla="*/ 3163 w 3814"/>
                <a:gd name="T95" fmla="*/ 23 h 23"/>
                <a:gd name="T96" fmla="*/ 3093 w 3814"/>
                <a:gd name="T97" fmla="*/ 0 h 23"/>
                <a:gd name="T98" fmla="*/ 3269 w 3814"/>
                <a:gd name="T99" fmla="*/ 23 h 23"/>
                <a:gd name="T100" fmla="*/ 3269 w 3814"/>
                <a:gd name="T101" fmla="*/ 0 h 23"/>
                <a:gd name="T102" fmla="*/ 3374 w 3814"/>
                <a:gd name="T103" fmla="*/ 23 h 23"/>
                <a:gd name="T104" fmla="*/ 3445 w 3814"/>
                <a:gd name="T105" fmla="*/ 0 h 23"/>
                <a:gd name="T106" fmla="*/ 3374 w 3814"/>
                <a:gd name="T107" fmla="*/ 23 h 23"/>
                <a:gd name="T108" fmla="*/ 3585 w 3814"/>
                <a:gd name="T109" fmla="*/ 23 h 23"/>
                <a:gd name="T110" fmla="*/ 3515 w 3814"/>
                <a:gd name="T111" fmla="*/ 0 h 23"/>
                <a:gd name="T112" fmla="*/ 3658 w 3814"/>
                <a:gd name="T113" fmla="*/ 23 h 23"/>
                <a:gd name="T114" fmla="*/ 3658 w 3814"/>
                <a:gd name="T115" fmla="*/ 0 h 23"/>
                <a:gd name="T116" fmla="*/ 3796 w 3814"/>
                <a:gd name="T117" fmla="*/ 23 h 23"/>
                <a:gd name="T118" fmla="*/ 3796 w 3814"/>
                <a:gd name="T119" fmla="*/ 0 h 23"/>
                <a:gd name="T120" fmla="*/ 70 w 3814"/>
                <a:gd name="T121" fmla="*/ 23 h 23"/>
                <a:gd name="T122" fmla="*/ 0 w 3814"/>
                <a:gd name="T123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3814" h="23">
                  <a:moveTo>
                    <a:pt x="140" y="23"/>
                  </a:moveTo>
                  <a:lnTo>
                    <a:pt x="156" y="23"/>
                  </a:lnTo>
                  <a:lnTo>
                    <a:pt x="210" y="23"/>
                  </a:lnTo>
                  <a:lnTo>
                    <a:pt x="210" y="0"/>
                  </a:lnTo>
                  <a:lnTo>
                    <a:pt x="156" y="0"/>
                  </a:lnTo>
                  <a:lnTo>
                    <a:pt x="140" y="0"/>
                  </a:lnTo>
                  <a:lnTo>
                    <a:pt x="140" y="23"/>
                  </a:lnTo>
                  <a:close/>
                  <a:moveTo>
                    <a:pt x="281" y="23"/>
                  </a:moveTo>
                  <a:lnTo>
                    <a:pt x="311" y="23"/>
                  </a:lnTo>
                  <a:lnTo>
                    <a:pt x="351" y="23"/>
                  </a:lnTo>
                  <a:lnTo>
                    <a:pt x="351" y="0"/>
                  </a:lnTo>
                  <a:lnTo>
                    <a:pt x="311" y="0"/>
                  </a:lnTo>
                  <a:lnTo>
                    <a:pt x="281" y="0"/>
                  </a:lnTo>
                  <a:lnTo>
                    <a:pt x="281" y="23"/>
                  </a:lnTo>
                  <a:close/>
                  <a:moveTo>
                    <a:pt x="421" y="23"/>
                  </a:moveTo>
                  <a:lnTo>
                    <a:pt x="467" y="23"/>
                  </a:lnTo>
                  <a:lnTo>
                    <a:pt x="492" y="23"/>
                  </a:lnTo>
                  <a:lnTo>
                    <a:pt x="492" y="0"/>
                  </a:lnTo>
                  <a:lnTo>
                    <a:pt x="467" y="0"/>
                  </a:lnTo>
                  <a:lnTo>
                    <a:pt x="421" y="0"/>
                  </a:lnTo>
                  <a:lnTo>
                    <a:pt x="421" y="23"/>
                  </a:lnTo>
                  <a:close/>
                  <a:moveTo>
                    <a:pt x="562" y="23"/>
                  </a:moveTo>
                  <a:lnTo>
                    <a:pt x="622" y="23"/>
                  </a:lnTo>
                  <a:lnTo>
                    <a:pt x="632" y="23"/>
                  </a:lnTo>
                  <a:lnTo>
                    <a:pt x="632" y="0"/>
                  </a:lnTo>
                  <a:lnTo>
                    <a:pt x="622" y="0"/>
                  </a:lnTo>
                  <a:lnTo>
                    <a:pt x="562" y="0"/>
                  </a:lnTo>
                  <a:lnTo>
                    <a:pt x="562" y="23"/>
                  </a:lnTo>
                  <a:close/>
                  <a:moveTo>
                    <a:pt x="703" y="23"/>
                  </a:moveTo>
                  <a:lnTo>
                    <a:pt x="773" y="23"/>
                  </a:lnTo>
                  <a:lnTo>
                    <a:pt x="773" y="0"/>
                  </a:lnTo>
                  <a:lnTo>
                    <a:pt x="703" y="0"/>
                  </a:lnTo>
                  <a:lnTo>
                    <a:pt x="703" y="23"/>
                  </a:lnTo>
                  <a:close/>
                  <a:moveTo>
                    <a:pt x="843" y="23"/>
                  </a:moveTo>
                  <a:lnTo>
                    <a:pt x="856" y="23"/>
                  </a:lnTo>
                  <a:lnTo>
                    <a:pt x="914" y="23"/>
                  </a:lnTo>
                  <a:lnTo>
                    <a:pt x="914" y="0"/>
                  </a:lnTo>
                  <a:lnTo>
                    <a:pt x="856" y="0"/>
                  </a:lnTo>
                  <a:lnTo>
                    <a:pt x="843" y="0"/>
                  </a:lnTo>
                  <a:lnTo>
                    <a:pt x="843" y="23"/>
                  </a:lnTo>
                  <a:close/>
                  <a:moveTo>
                    <a:pt x="984" y="23"/>
                  </a:moveTo>
                  <a:lnTo>
                    <a:pt x="1012" y="23"/>
                  </a:lnTo>
                  <a:lnTo>
                    <a:pt x="1054" y="23"/>
                  </a:lnTo>
                  <a:lnTo>
                    <a:pt x="1054" y="0"/>
                  </a:lnTo>
                  <a:lnTo>
                    <a:pt x="1012" y="0"/>
                  </a:lnTo>
                  <a:lnTo>
                    <a:pt x="984" y="0"/>
                  </a:lnTo>
                  <a:lnTo>
                    <a:pt x="984" y="23"/>
                  </a:lnTo>
                  <a:close/>
                  <a:moveTo>
                    <a:pt x="1125" y="23"/>
                  </a:moveTo>
                  <a:lnTo>
                    <a:pt x="1167" y="23"/>
                  </a:lnTo>
                  <a:lnTo>
                    <a:pt x="1195" y="23"/>
                  </a:lnTo>
                  <a:lnTo>
                    <a:pt x="1195" y="0"/>
                  </a:lnTo>
                  <a:lnTo>
                    <a:pt x="1167" y="0"/>
                  </a:lnTo>
                  <a:lnTo>
                    <a:pt x="1125" y="0"/>
                  </a:lnTo>
                  <a:lnTo>
                    <a:pt x="1125" y="23"/>
                  </a:lnTo>
                  <a:close/>
                  <a:moveTo>
                    <a:pt x="1265" y="23"/>
                  </a:moveTo>
                  <a:lnTo>
                    <a:pt x="1323" y="23"/>
                  </a:lnTo>
                  <a:lnTo>
                    <a:pt x="1335" y="23"/>
                  </a:lnTo>
                  <a:lnTo>
                    <a:pt x="1335" y="0"/>
                  </a:lnTo>
                  <a:lnTo>
                    <a:pt x="1323" y="0"/>
                  </a:lnTo>
                  <a:lnTo>
                    <a:pt x="1265" y="0"/>
                  </a:lnTo>
                  <a:lnTo>
                    <a:pt x="1265" y="23"/>
                  </a:lnTo>
                  <a:close/>
                  <a:moveTo>
                    <a:pt x="1406" y="23"/>
                  </a:moveTo>
                  <a:lnTo>
                    <a:pt x="1476" y="23"/>
                  </a:lnTo>
                  <a:lnTo>
                    <a:pt x="1476" y="0"/>
                  </a:lnTo>
                  <a:lnTo>
                    <a:pt x="1406" y="0"/>
                  </a:lnTo>
                  <a:lnTo>
                    <a:pt x="1406" y="23"/>
                  </a:lnTo>
                  <a:close/>
                  <a:moveTo>
                    <a:pt x="1546" y="23"/>
                  </a:moveTo>
                  <a:lnTo>
                    <a:pt x="1557" y="23"/>
                  </a:lnTo>
                  <a:lnTo>
                    <a:pt x="1617" y="23"/>
                  </a:lnTo>
                  <a:lnTo>
                    <a:pt x="1617" y="0"/>
                  </a:lnTo>
                  <a:lnTo>
                    <a:pt x="1557" y="0"/>
                  </a:lnTo>
                  <a:lnTo>
                    <a:pt x="1546" y="0"/>
                  </a:lnTo>
                  <a:lnTo>
                    <a:pt x="1546" y="23"/>
                  </a:lnTo>
                  <a:close/>
                  <a:moveTo>
                    <a:pt x="1687" y="23"/>
                  </a:moveTo>
                  <a:lnTo>
                    <a:pt x="1712" y="23"/>
                  </a:lnTo>
                  <a:lnTo>
                    <a:pt x="1757" y="23"/>
                  </a:lnTo>
                  <a:lnTo>
                    <a:pt x="1757" y="0"/>
                  </a:lnTo>
                  <a:lnTo>
                    <a:pt x="1712" y="0"/>
                  </a:lnTo>
                  <a:lnTo>
                    <a:pt x="1687" y="0"/>
                  </a:lnTo>
                  <a:lnTo>
                    <a:pt x="1687" y="23"/>
                  </a:lnTo>
                  <a:close/>
                  <a:moveTo>
                    <a:pt x="1828" y="23"/>
                  </a:moveTo>
                  <a:lnTo>
                    <a:pt x="1868" y="23"/>
                  </a:lnTo>
                  <a:lnTo>
                    <a:pt x="1898" y="23"/>
                  </a:lnTo>
                  <a:lnTo>
                    <a:pt x="1898" y="0"/>
                  </a:lnTo>
                  <a:lnTo>
                    <a:pt x="1868" y="0"/>
                  </a:lnTo>
                  <a:lnTo>
                    <a:pt x="1828" y="0"/>
                  </a:lnTo>
                  <a:lnTo>
                    <a:pt x="1828" y="23"/>
                  </a:lnTo>
                  <a:close/>
                  <a:moveTo>
                    <a:pt x="1968" y="23"/>
                  </a:moveTo>
                  <a:lnTo>
                    <a:pt x="2024" y="23"/>
                  </a:lnTo>
                  <a:lnTo>
                    <a:pt x="2039" y="23"/>
                  </a:lnTo>
                  <a:lnTo>
                    <a:pt x="2039" y="0"/>
                  </a:lnTo>
                  <a:lnTo>
                    <a:pt x="2024" y="0"/>
                  </a:lnTo>
                  <a:lnTo>
                    <a:pt x="1968" y="0"/>
                  </a:lnTo>
                  <a:lnTo>
                    <a:pt x="1968" y="23"/>
                  </a:lnTo>
                  <a:close/>
                  <a:moveTo>
                    <a:pt x="2109" y="23"/>
                  </a:moveTo>
                  <a:lnTo>
                    <a:pt x="2179" y="23"/>
                  </a:lnTo>
                  <a:lnTo>
                    <a:pt x="2179" y="0"/>
                  </a:lnTo>
                  <a:lnTo>
                    <a:pt x="2109" y="0"/>
                  </a:lnTo>
                  <a:lnTo>
                    <a:pt x="2109" y="23"/>
                  </a:lnTo>
                  <a:close/>
                  <a:moveTo>
                    <a:pt x="2249" y="23"/>
                  </a:moveTo>
                  <a:lnTo>
                    <a:pt x="2257" y="23"/>
                  </a:lnTo>
                  <a:lnTo>
                    <a:pt x="2320" y="23"/>
                  </a:lnTo>
                  <a:lnTo>
                    <a:pt x="2320" y="0"/>
                  </a:lnTo>
                  <a:lnTo>
                    <a:pt x="2257" y="0"/>
                  </a:lnTo>
                  <a:lnTo>
                    <a:pt x="2249" y="0"/>
                  </a:lnTo>
                  <a:lnTo>
                    <a:pt x="2249" y="23"/>
                  </a:lnTo>
                  <a:close/>
                  <a:moveTo>
                    <a:pt x="2390" y="23"/>
                  </a:moveTo>
                  <a:lnTo>
                    <a:pt x="2413" y="23"/>
                  </a:lnTo>
                  <a:lnTo>
                    <a:pt x="2460" y="23"/>
                  </a:lnTo>
                  <a:lnTo>
                    <a:pt x="2460" y="0"/>
                  </a:lnTo>
                  <a:lnTo>
                    <a:pt x="2413" y="0"/>
                  </a:lnTo>
                  <a:lnTo>
                    <a:pt x="2390" y="0"/>
                  </a:lnTo>
                  <a:lnTo>
                    <a:pt x="2390" y="23"/>
                  </a:lnTo>
                  <a:close/>
                  <a:moveTo>
                    <a:pt x="2531" y="23"/>
                  </a:moveTo>
                  <a:lnTo>
                    <a:pt x="2569" y="23"/>
                  </a:lnTo>
                  <a:lnTo>
                    <a:pt x="2601" y="23"/>
                  </a:lnTo>
                  <a:lnTo>
                    <a:pt x="2601" y="0"/>
                  </a:lnTo>
                  <a:lnTo>
                    <a:pt x="2569" y="0"/>
                  </a:lnTo>
                  <a:lnTo>
                    <a:pt x="2531" y="0"/>
                  </a:lnTo>
                  <a:lnTo>
                    <a:pt x="2531" y="23"/>
                  </a:lnTo>
                  <a:close/>
                  <a:moveTo>
                    <a:pt x="2671" y="23"/>
                  </a:moveTo>
                  <a:lnTo>
                    <a:pt x="2724" y="23"/>
                  </a:lnTo>
                  <a:lnTo>
                    <a:pt x="2742" y="23"/>
                  </a:lnTo>
                  <a:lnTo>
                    <a:pt x="2742" y="0"/>
                  </a:lnTo>
                  <a:lnTo>
                    <a:pt x="2724" y="0"/>
                  </a:lnTo>
                  <a:lnTo>
                    <a:pt x="2671" y="0"/>
                  </a:lnTo>
                  <a:lnTo>
                    <a:pt x="2671" y="23"/>
                  </a:lnTo>
                  <a:close/>
                  <a:moveTo>
                    <a:pt x="2812" y="23"/>
                  </a:moveTo>
                  <a:lnTo>
                    <a:pt x="2880" y="23"/>
                  </a:lnTo>
                  <a:lnTo>
                    <a:pt x="2882" y="23"/>
                  </a:lnTo>
                  <a:lnTo>
                    <a:pt x="2882" y="0"/>
                  </a:lnTo>
                  <a:lnTo>
                    <a:pt x="2880" y="0"/>
                  </a:lnTo>
                  <a:lnTo>
                    <a:pt x="2812" y="0"/>
                  </a:lnTo>
                  <a:lnTo>
                    <a:pt x="2812" y="23"/>
                  </a:lnTo>
                  <a:close/>
                  <a:moveTo>
                    <a:pt x="2953" y="23"/>
                  </a:moveTo>
                  <a:lnTo>
                    <a:pt x="2958" y="23"/>
                  </a:lnTo>
                  <a:lnTo>
                    <a:pt x="3023" y="23"/>
                  </a:lnTo>
                  <a:lnTo>
                    <a:pt x="3023" y="0"/>
                  </a:lnTo>
                  <a:lnTo>
                    <a:pt x="2958" y="0"/>
                  </a:lnTo>
                  <a:lnTo>
                    <a:pt x="2953" y="0"/>
                  </a:lnTo>
                  <a:lnTo>
                    <a:pt x="2953" y="23"/>
                  </a:lnTo>
                  <a:close/>
                  <a:moveTo>
                    <a:pt x="3093" y="23"/>
                  </a:moveTo>
                  <a:lnTo>
                    <a:pt x="3114" y="23"/>
                  </a:lnTo>
                  <a:lnTo>
                    <a:pt x="3163" y="23"/>
                  </a:lnTo>
                  <a:lnTo>
                    <a:pt x="3163" y="0"/>
                  </a:lnTo>
                  <a:lnTo>
                    <a:pt x="3114" y="0"/>
                  </a:lnTo>
                  <a:lnTo>
                    <a:pt x="3093" y="0"/>
                  </a:lnTo>
                  <a:lnTo>
                    <a:pt x="3093" y="23"/>
                  </a:lnTo>
                  <a:close/>
                  <a:moveTo>
                    <a:pt x="3234" y="23"/>
                  </a:moveTo>
                  <a:lnTo>
                    <a:pt x="3269" y="23"/>
                  </a:lnTo>
                  <a:lnTo>
                    <a:pt x="3304" y="23"/>
                  </a:lnTo>
                  <a:lnTo>
                    <a:pt x="3304" y="0"/>
                  </a:lnTo>
                  <a:lnTo>
                    <a:pt x="3269" y="0"/>
                  </a:lnTo>
                  <a:lnTo>
                    <a:pt x="3234" y="0"/>
                  </a:lnTo>
                  <a:lnTo>
                    <a:pt x="3234" y="23"/>
                  </a:lnTo>
                  <a:close/>
                  <a:moveTo>
                    <a:pt x="3374" y="23"/>
                  </a:moveTo>
                  <a:lnTo>
                    <a:pt x="3425" y="23"/>
                  </a:lnTo>
                  <a:lnTo>
                    <a:pt x="3445" y="23"/>
                  </a:lnTo>
                  <a:lnTo>
                    <a:pt x="3445" y="0"/>
                  </a:lnTo>
                  <a:lnTo>
                    <a:pt x="3425" y="0"/>
                  </a:lnTo>
                  <a:lnTo>
                    <a:pt x="3374" y="0"/>
                  </a:lnTo>
                  <a:lnTo>
                    <a:pt x="3374" y="23"/>
                  </a:lnTo>
                  <a:close/>
                  <a:moveTo>
                    <a:pt x="3515" y="23"/>
                  </a:moveTo>
                  <a:lnTo>
                    <a:pt x="3580" y="23"/>
                  </a:lnTo>
                  <a:lnTo>
                    <a:pt x="3585" y="23"/>
                  </a:lnTo>
                  <a:lnTo>
                    <a:pt x="3585" y="0"/>
                  </a:lnTo>
                  <a:lnTo>
                    <a:pt x="3580" y="0"/>
                  </a:lnTo>
                  <a:lnTo>
                    <a:pt x="3515" y="0"/>
                  </a:lnTo>
                  <a:lnTo>
                    <a:pt x="3515" y="23"/>
                  </a:lnTo>
                  <a:close/>
                  <a:moveTo>
                    <a:pt x="3656" y="23"/>
                  </a:moveTo>
                  <a:lnTo>
                    <a:pt x="3658" y="23"/>
                  </a:lnTo>
                  <a:lnTo>
                    <a:pt x="3726" y="23"/>
                  </a:lnTo>
                  <a:lnTo>
                    <a:pt x="3726" y="0"/>
                  </a:lnTo>
                  <a:lnTo>
                    <a:pt x="3658" y="0"/>
                  </a:lnTo>
                  <a:lnTo>
                    <a:pt x="3656" y="0"/>
                  </a:lnTo>
                  <a:lnTo>
                    <a:pt x="3656" y="23"/>
                  </a:lnTo>
                  <a:close/>
                  <a:moveTo>
                    <a:pt x="3796" y="23"/>
                  </a:moveTo>
                  <a:lnTo>
                    <a:pt x="3814" y="23"/>
                  </a:lnTo>
                  <a:lnTo>
                    <a:pt x="3814" y="0"/>
                  </a:lnTo>
                  <a:lnTo>
                    <a:pt x="3796" y="0"/>
                  </a:lnTo>
                  <a:lnTo>
                    <a:pt x="3796" y="23"/>
                  </a:lnTo>
                  <a:close/>
                  <a:moveTo>
                    <a:pt x="0" y="23"/>
                  </a:moveTo>
                  <a:lnTo>
                    <a:pt x="70" y="23"/>
                  </a:lnTo>
                  <a:lnTo>
                    <a:pt x="70" y="0"/>
                  </a:lnTo>
                  <a:lnTo>
                    <a:pt x="0" y="0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39" name="Freeform 234"/>
            <p:cNvSpPr>
              <a:spLocks noEditPoints="1"/>
            </p:cNvSpPr>
            <p:nvPr/>
          </p:nvSpPr>
          <p:spPr bwMode="auto">
            <a:xfrm>
              <a:off x="1934" y="3290"/>
              <a:ext cx="3814" cy="23"/>
            </a:xfrm>
            <a:custGeom>
              <a:avLst/>
              <a:gdLst>
                <a:gd name="T0" fmla="*/ 210 w 3814"/>
                <a:gd name="T1" fmla="*/ 23 h 23"/>
                <a:gd name="T2" fmla="*/ 140 w 3814"/>
                <a:gd name="T3" fmla="*/ 0 h 23"/>
                <a:gd name="T4" fmla="*/ 311 w 3814"/>
                <a:gd name="T5" fmla="*/ 23 h 23"/>
                <a:gd name="T6" fmla="*/ 311 w 3814"/>
                <a:gd name="T7" fmla="*/ 0 h 23"/>
                <a:gd name="T8" fmla="*/ 421 w 3814"/>
                <a:gd name="T9" fmla="*/ 23 h 23"/>
                <a:gd name="T10" fmla="*/ 492 w 3814"/>
                <a:gd name="T11" fmla="*/ 0 h 23"/>
                <a:gd name="T12" fmla="*/ 421 w 3814"/>
                <a:gd name="T13" fmla="*/ 23 h 23"/>
                <a:gd name="T14" fmla="*/ 632 w 3814"/>
                <a:gd name="T15" fmla="*/ 23 h 23"/>
                <a:gd name="T16" fmla="*/ 562 w 3814"/>
                <a:gd name="T17" fmla="*/ 0 h 23"/>
                <a:gd name="T18" fmla="*/ 773 w 3814"/>
                <a:gd name="T19" fmla="*/ 23 h 23"/>
                <a:gd name="T20" fmla="*/ 703 w 3814"/>
                <a:gd name="T21" fmla="*/ 23 h 23"/>
                <a:gd name="T22" fmla="*/ 914 w 3814"/>
                <a:gd name="T23" fmla="*/ 23 h 23"/>
                <a:gd name="T24" fmla="*/ 843 w 3814"/>
                <a:gd name="T25" fmla="*/ 0 h 23"/>
                <a:gd name="T26" fmla="*/ 1012 w 3814"/>
                <a:gd name="T27" fmla="*/ 23 h 23"/>
                <a:gd name="T28" fmla="*/ 1012 w 3814"/>
                <a:gd name="T29" fmla="*/ 0 h 23"/>
                <a:gd name="T30" fmla="*/ 1125 w 3814"/>
                <a:gd name="T31" fmla="*/ 23 h 23"/>
                <a:gd name="T32" fmla="*/ 1195 w 3814"/>
                <a:gd name="T33" fmla="*/ 0 h 23"/>
                <a:gd name="T34" fmla="*/ 1125 w 3814"/>
                <a:gd name="T35" fmla="*/ 23 h 23"/>
                <a:gd name="T36" fmla="*/ 1335 w 3814"/>
                <a:gd name="T37" fmla="*/ 23 h 23"/>
                <a:gd name="T38" fmla="*/ 1265 w 3814"/>
                <a:gd name="T39" fmla="*/ 0 h 23"/>
                <a:gd name="T40" fmla="*/ 1476 w 3814"/>
                <a:gd name="T41" fmla="*/ 23 h 23"/>
                <a:gd name="T42" fmla="*/ 1406 w 3814"/>
                <a:gd name="T43" fmla="*/ 23 h 23"/>
                <a:gd name="T44" fmla="*/ 1617 w 3814"/>
                <a:gd name="T45" fmla="*/ 23 h 23"/>
                <a:gd name="T46" fmla="*/ 1546 w 3814"/>
                <a:gd name="T47" fmla="*/ 0 h 23"/>
                <a:gd name="T48" fmla="*/ 1712 w 3814"/>
                <a:gd name="T49" fmla="*/ 23 h 23"/>
                <a:gd name="T50" fmla="*/ 1712 w 3814"/>
                <a:gd name="T51" fmla="*/ 0 h 23"/>
                <a:gd name="T52" fmla="*/ 1828 w 3814"/>
                <a:gd name="T53" fmla="*/ 23 h 23"/>
                <a:gd name="T54" fmla="*/ 1898 w 3814"/>
                <a:gd name="T55" fmla="*/ 0 h 23"/>
                <a:gd name="T56" fmla="*/ 1828 w 3814"/>
                <a:gd name="T57" fmla="*/ 23 h 23"/>
                <a:gd name="T58" fmla="*/ 2039 w 3814"/>
                <a:gd name="T59" fmla="*/ 23 h 23"/>
                <a:gd name="T60" fmla="*/ 1968 w 3814"/>
                <a:gd name="T61" fmla="*/ 0 h 23"/>
                <a:gd name="T62" fmla="*/ 2179 w 3814"/>
                <a:gd name="T63" fmla="*/ 23 h 23"/>
                <a:gd name="T64" fmla="*/ 2109 w 3814"/>
                <a:gd name="T65" fmla="*/ 23 h 23"/>
                <a:gd name="T66" fmla="*/ 2320 w 3814"/>
                <a:gd name="T67" fmla="*/ 23 h 23"/>
                <a:gd name="T68" fmla="*/ 2249 w 3814"/>
                <a:gd name="T69" fmla="*/ 0 h 23"/>
                <a:gd name="T70" fmla="*/ 2413 w 3814"/>
                <a:gd name="T71" fmla="*/ 23 h 23"/>
                <a:gd name="T72" fmla="*/ 2413 w 3814"/>
                <a:gd name="T73" fmla="*/ 0 h 23"/>
                <a:gd name="T74" fmla="*/ 2531 w 3814"/>
                <a:gd name="T75" fmla="*/ 23 h 23"/>
                <a:gd name="T76" fmla="*/ 2601 w 3814"/>
                <a:gd name="T77" fmla="*/ 0 h 23"/>
                <a:gd name="T78" fmla="*/ 2531 w 3814"/>
                <a:gd name="T79" fmla="*/ 23 h 23"/>
                <a:gd name="T80" fmla="*/ 2742 w 3814"/>
                <a:gd name="T81" fmla="*/ 23 h 23"/>
                <a:gd name="T82" fmla="*/ 2671 w 3814"/>
                <a:gd name="T83" fmla="*/ 0 h 23"/>
                <a:gd name="T84" fmla="*/ 2880 w 3814"/>
                <a:gd name="T85" fmla="*/ 23 h 23"/>
                <a:gd name="T86" fmla="*/ 2880 w 3814"/>
                <a:gd name="T87" fmla="*/ 0 h 23"/>
                <a:gd name="T88" fmla="*/ 2953 w 3814"/>
                <a:gd name="T89" fmla="*/ 23 h 23"/>
                <a:gd name="T90" fmla="*/ 3023 w 3814"/>
                <a:gd name="T91" fmla="*/ 0 h 23"/>
                <a:gd name="T92" fmla="*/ 2953 w 3814"/>
                <a:gd name="T93" fmla="*/ 23 h 23"/>
                <a:gd name="T94" fmla="*/ 3163 w 3814"/>
                <a:gd name="T95" fmla="*/ 23 h 23"/>
                <a:gd name="T96" fmla="*/ 3093 w 3814"/>
                <a:gd name="T97" fmla="*/ 0 h 23"/>
                <a:gd name="T98" fmla="*/ 3269 w 3814"/>
                <a:gd name="T99" fmla="*/ 23 h 23"/>
                <a:gd name="T100" fmla="*/ 3269 w 3814"/>
                <a:gd name="T101" fmla="*/ 0 h 23"/>
                <a:gd name="T102" fmla="*/ 3374 w 3814"/>
                <a:gd name="T103" fmla="*/ 23 h 23"/>
                <a:gd name="T104" fmla="*/ 3445 w 3814"/>
                <a:gd name="T105" fmla="*/ 0 h 23"/>
                <a:gd name="T106" fmla="*/ 3374 w 3814"/>
                <a:gd name="T107" fmla="*/ 23 h 23"/>
                <a:gd name="T108" fmla="*/ 3585 w 3814"/>
                <a:gd name="T109" fmla="*/ 23 h 23"/>
                <a:gd name="T110" fmla="*/ 3515 w 3814"/>
                <a:gd name="T111" fmla="*/ 0 h 23"/>
                <a:gd name="T112" fmla="*/ 3658 w 3814"/>
                <a:gd name="T113" fmla="*/ 23 h 23"/>
                <a:gd name="T114" fmla="*/ 3658 w 3814"/>
                <a:gd name="T115" fmla="*/ 0 h 23"/>
                <a:gd name="T116" fmla="*/ 3796 w 3814"/>
                <a:gd name="T117" fmla="*/ 23 h 23"/>
                <a:gd name="T118" fmla="*/ 3796 w 3814"/>
                <a:gd name="T119" fmla="*/ 0 h 23"/>
                <a:gd name="T120" fmla="*/ 70 w 3814"/>
                <a:gd name="T121" fmla="*/ 23 h 23"/>
                <a:gd name="T122" fmla="*/ 0 w 3814"/>
                <a:gd name="T123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3814" h="23">
                  <a:moveTo>
                    <a:pt x="140" y="23"/>
                  </a:moveTo>
                  <a:lnTo>
                    <a:pt x="156" y="23"/>
                  </a:lnTo>
                  <a:lnTo>
                    <a:pt x="210" y="23"/>
                  </a:lnTo>
                  <a:lnTo>
                    <a:pt x="210" y="0"/>
                  </a:lnTo>
                  <a:lnTo>
                    <a:pt x="156" y="0"/>
                  </a:lnTo>
                  <a:lnTo>
                    <a:pt x="140" y="0"/>
                  </a:lnTo>
                  <a:lnTo>
                    <a:pt x="140" y="23"/>
                  </a:lnTo>
                  <a:close/>
                  <a:moveTo>
                    <a:pt x="281" y="23"/>
                  </a:moveTo>
                  <a:lnTo>
                    <a:pt x="311" y="23"/>
                  </a:lnTo>
                  <a:lnTo>
                    <a:pt x="351" y="23"/>
                  </a:lnTo>
                  <a:lnTo>
                    <a:pt x="351" y="0"/>
                  </a:lnTo>
                  <a:lnTo>
                    <a:pt x="311" y="0"/>
                  </a:lnTo>
                  <a:lnTo>
                    <a:pt x="281" y="0"/>
                  </a:lnTo>
                  <a:lnTo>
                    <a:pt x="281" y="23"/>
                  </a:lnTo>
                  <a:close/>
                  <a:moveTo>
                    <a:pt x="421" y="23"/>
                  </a:moveTo>
                  <a:lnTo>
                    <a:pt x="467" y="23"/>
                  </a:lnTo>
                  <a:lnTo>
                    <a:pt x="492" y="23"/>
                  </a:lnTo>
                  <a:lnTo>
                    <a:pt x="492" y="0"/>
                  </a:lnTo>
                  <a:lnTo>
                    <a:pt x="467" y="0"/>
                  </a:lnTo>
                  <a:lnTo>
                    <a:pt x="421" y="0"/>
                  </a:lnTo>
                  <a:lnTo>
                    <a:pt x="421" y="23"/>
                  </a:lnTo>
                  <a:close/>
                  <a:moveTo>
                    <a:pt x="562" y="23"/>
                  </a:moveTo>
                  <a:lnTo>
                    <a:pt x="622" y="23"/>
                  </a:lnTo>
                  <a:lnTo>
                    <a:pt x="632" y="23"/>
                  </a:lnTo>
                  <a:lnTo>
                    <a:pt x="632" y="0"/>
                  </a:lnTo>
                  <a:lnTo>
                    <a:pt x="622" y="0"/>
                  </a:lnTo>
                  <a:lnTo>
                    <a:pt x="562" y="0"/>
                  </a:lnTo>
                  <a:lnTo>
                    <a:pt x="562" y="23"/>
                  </a:lnTo>
                  <a:close/>
                  <a:moveTo>
                    <a:pt x="703" y="23"/>
                  </a:moveTo>
                  <a:lnTo>
                    <a:pt x="773" y="23"/>
                  </a:lnTo>
                  <a:lnTo>
                    <a:pt x="773" y="0"/>
                  </a:lnTo>
                  <a:lnTo>
                    <a:pt x="703" y="0"/>
                  </a:lnTo>
                  <a:lnTo>
                    <a:pt x="703" y="23"/>
                  </a:lnTo>
                  <a:close/>
                  <a:moveTo>
                    <a:pt x="843" y="23"/>
                  </a:moveTo>
                  <a:lnTo>
                    <a:pt x="856" y="23"/>
                  </a:lnTo>
                  <a:lnTo>
                    <a:pt x="914" y="23"/>
                  </a:lnTo>
                  <a:lnTo>
                    <a:pt x="914" y="0"/>
                  </a:lnTo>
                  <a:lnTo>
                    <a:pt x="856" y="0"/>
                  </a:lnTo>
                  <a:lnTo>
                    <a:pt x="843" y="0"/>
                  </a:lnTo>
                  <a:lnTo>
                    <a:pt x="843" y="23"/>
                  </a:lnTo>
                  <a:close/>
                  <a:moveTo>
                    <a:pt x="984" y="23"/>
                  </a:moveTo>
                  <a:lnTo>
                    <a:pt x="1012" y="23"/>
                  </a:lnTo>
                  <a:lnTo>
                    <a:pt x="1054" y="23"/>
                  </a:lnTo>
                  <a:lnTo>
                    <a:pt x="1054" y="0"/>
                  </a:lnTo>
                  <a:lnTo>
                    <a:pt x="1012" y="0"/>
                  </a:lnTo>
                  <a:lnTo>
                    <a:pt x="984" y="0"/>
                  </a:lnTo>
                  <a:lnTo>
                    <a:pt x="984" y="23"/>
                  </a:lnTo>
                  <a:close/>
                  <a:moveTo>
                    <a:pt x="1125" y="23"/>
                  </a:moveTo>
                  <a:lnTo>
                    <a:pt x="1167" y="23"/>
                  </a:lnTo>
                  <a:lnTo>
                    <a:pt x="1195" y="23"/>
                  </a:lnTo>
                  <a:lnTo>
                    <a:pt x="1195" y="0"/>
                  </a:lnTo>
                  <a:lnTo>
                    <a:pt x="1167" y="0"/>
                  </a:lnTo>
                  <a:lnTo>
                    <a:pt x="1125" y="0"/>
                  </a:lnTo>
                  <a:lnTo>
                    <a:pt x="1125" y="23"/>
                  </a:lnTo>
                  <a:close/>
                  <a:moveTo>
                    <a:pt x="1265" y="23"/>
                  </a:moveTo>
                  <a:lnTo>
                    <a:pt x="1323" y="23"/>
                  </a:lnTo>
                  <a:lnTo>
                    <a:pt x="1335" y="23"/>
                  </a:lnTo>
                  <a:lnTo>
                    <a:pt x="1335" y="0"/>
                  </a:lnTo>
                  <a:lnTo>
                    <a:pt x="1323" y="0"/>
                  </a:lnTo>
                  <a:lnTo>
                    <a:pt x="1265" y="0"/>
                  </a:lnTo>
                  <a:lnTo>
                    <a:pt x="1265" y="23"/>
                  </a:lnTo>
                  <a:close/>
                  <a:moveTo>
                    <a:pt x="1406" y="23"/>
                  </a:moveTo>
                  <a:lnTo>
                    <a:pt x="1476" y="23"/>
                  </a:lnTo>
                  <a:lnTo>
                    <a:pt x="1476" y="0"/>
                  </a:lnTo>
                  <a:lnTo>
                    <a:pt x="1406" y="0"/>
                  </a:lnTo>
                  <a:lnTo>
                    <a:pt x="1406" y="23"/>
                  </a:lnTo>
                  <a:close/>
                  <a:moveTo>
                    <a:pt x="1546" y="23"/>
                  </a:moveTo>
                  <a:lnTo>
                    <a:pt x="1557" y="23"/>
                  </a:lnTo>
                  <a:lnTo>
                    <a:pt x="1617" y="23"/>
                  </a:lnTo>
                  <a:lnTo>
                    <a:pt x="1617" y="0"/>
                  </a:lnTo>
                  <a:lnTo>
                    <a:pt x="1557" y="0"/>
                  </a:lnTo>
                  <a:lnTo>
                    <a:pt x="1546" y="0"/>
                  </a:lnTo>
                  <a:lnTo>
                    <a:pt x="1546" y="23"/>
                  </a:lnTo>
                  <a:close/>
                  <a:moveTo>
                    <a:pt x="1687" y="23"/>
                  </a:moveTo>
                  <a:lnTo>
                    <a:pt x="1712" y="23"/>
                  </a:lnTo>
                  <a:lnTo>
                    <a:pt x="1757" y="23"/>
                  </a:lnTo>
                  <a:lnTo>
                    <a:pt x="1757" y="0"/>
                  </a:lnTo>
                  <a:lnTo>
                    <a:pt x="1712" y="0"/>
                  </a:lnTo>
                  <a:lnTo>
                    <a:pt x="1687" y="0"/>
                  </a:lnTo>
                  <a:lnTo>
                    <a:pt x="1687" y="23"/>
                  </a:lnTo>
                  <a:close/>
                  <a:moveTo>
                    <a:pt x="1828" y="23"/>
                  </a:moveTo>
                  <a:lnTo>
                    <a:pt x="1868" y="23"/>
                  </a:lnTo>
                  <a:lnTo>
                    <a:pt x="1898" y="23"/>
                  </a:lnTo>
                  <a:lnTo>
                    <a:pt x="1898" y="0"/>
                  </a:lnTo>
                  <a:lnTo>
                    <a:pt x="1868" y="0"/>
                  </a:lnTo>
                  <a:lnTo>
                    <a:pt x="1828" y="0"/>
                  </a:lnTo>
                  <a:lnTo>
                    <a:pt x="1828" y="23"/>
                  </a:lnTo>
                  <a:close/>
                  <a:moveTo>
                    <a:pt x="1968" y="23"/>
                  </a:moveTo>
                  <a:lnTo>
                    <a:pt x="2024" y="23"/>
                  </a:lnTo>
                  <a:lnTo>
                    <a:pt x="2039" y="23"/>
                  </a:lnTo>
                  <a:lnTo>
                    <a:pt x="2039" y="0"/>
                  </a:lnTo>
                  <a:lnTo>
                    <a:pt x="2024" y="0"/>
                  </a:lnTo>
                  <a:lnTo>
                    <a:pt x="1968" y="0"/>
                  </a:lnTo>
                  <a:lnTo>
                    <a:pt x="1968" y="23"/>
                  </a:lnTo>
                  <a:close/>
                  <a:moveTo>
                    <a:pt x="2109" y="23"/>
                  </a:moveTo>
                  <a:lnTo>
                    <a:pt x="2179" y="23"/>
                  </a:lnTo>
                  <a:lnTo>
                    <a:pt x="2179" y="0"/>
                  </a:lnTo>
                  <a:lnTo>
                    <a:pt x="2109" y="0"/>
                  </a:lnTo>
                  <a:lnTo>
                    <a:pt x="2109" y="23"/>
                  </a:lnTo>
                  <a:close/>
                  <a:moveTo>
                    <a:pt x="2249" y="23"/>
                  </a:moveTo>
                  <a:lnTo>
                    <a:pt x="2257" y="23"/>
                  </a:lnTo>
                  <a:lnTo>
                    <a:pt x="2320" y="23"/>
                  </a:lnTo>
                  <a:lnTo>
                    <a:pt x="2320" y="0"/>
                  </a:lnTo>
                  <a:lnTo>
                    <a:pt x="2257" y="0"/>
                  </a:lnTo>
                  <a:lnTo>
                    <a:pt x="2249" y="0"/>
                  </a:lnTo>
                  <a:lnTo>
                    <a:pt x="2249" y="23"/>
                  </a:lnTo>
                  <a:close/>
                  <a:moveTo>
                    <a:pt x="2390" y="23"/>
                  </a:moveTo>
                  <a:lnTo>
                    <a:pt x="2413" y="23"/>
                  </a:lnTo>
                  <a:lnTo>
                    <a:pt x="2460" y="23"/>
                  </a:lnTo>
                  <a:lnTo>
                    <a:pt x="2460" y="0"/>
                  </a:lnTo>
                  <a:lnTo>
                    <a:pt x="2413" y="0"/>
                  </a:lnTo>
                  <a:lnTo>
                    <a:pt x="2390" y="0"/>
                  </a:lnTo>
                  <a:lnTo>
                    <a:pt x="2390" y="23"/>
                  </a:lnTo>
                  <a:close/>
                  <a:moveTo>
                    <a:pt x="2531" y="23"/>
                  </a:moveTo>
                  <a:lnTo>
                    <a:pt x="2569" y="23"/>
                  </a:lnTo>
                  <a:lnTo>
                    <a:pt x="2601" y="23"/>
                  </a:lnTo>
                  <a:lnTo>
                    <a:pt x="2601" y="0"/>
                  </a:lnTo>
                  <a:lnTo>
                    <a:pt x="2569" y="0"/>
                  </a:lnTo>
                  <a:lnTo>
                    <a:pt x="2531" y="0"/>
                  </a:lnTo>
                  <a:lnTo>
                    <a:pt x="2531" y="23"/>
                  </a:lnTo>
                  <a:close/>
                  <a:moveTo>
                    <a:pt x="2671" y="23"/>
                  </a:moveTo>
                  <a:lnTo>
                    <a:pt x="2724" y="23"/>
                  </a:lnTo>
                  <a:lnTo>
                    <a:pt x="2742" y="23"/>
                  </a:lnTo>
                  <a:lnTo>
                    <a:pt x="2742" y="0"/>
                  </a:lnTo>
                  <a:lnTo>
                    <a:pt x="2724" y="0"/>
                  </a:lnTo>
                  <a:lnTo>
                    <a:pt x="2671" y="0"/>
                  </a:lnTo>
                  <a:lnTo>
                    <a:pt x="2671" y="23"/>
                  </a:lnTo>
                  <a:close/>
                  <a:moveTo>
                    <a:pt x="2812" y="23"/>
                  </a:moveTo>
                  <a:lnTo>
                    <a:pt x="2880" y="23"/>
                  </a:lnTo>
                  <a:lnTo>
                    <a:pt x="2882" y="23"/>
                  </a:lnTo>
                  <a:lnTo>
                    <a:pt x="2882" y="0"/>
                  </a:lnTo>
                  <a:lnTo>
                    <a:pt x="2880" y="0"/>
                  </a:lnTo>
                  <a:lnTo>
                    <a:pt x="2812" y="0"/>
                  </a:lnTo>
                  <a:lnTo>
                    <a:pt x="2812" y="23"/>
                  </a:lnTo>
                  <a:close/>
                  <a:moveTo>
                    <a:pt x="2953" y="23"/>
                  </a:moveTo>
                  <a:lnTo>
                    <a:pt x="2958" y="23"/>
                  </a:lnTo>
                  <a:lnTo>
                    <a:pt x="3023" y="23"/>
                  </a:lnTo>
                  <a:lnTo>
                    <a:pt x="3023" y="0"/>
                  </a:lnTo>
                  <a:lnTo>
                    <a:pt x="2958" y="0"/>
                  </a:lnTo>
                  <a:lnTo>
                    <a:pt x="2953" y="0"/>
                  </a:lnTo>
                  <a:lnTo>
                    <a:pt x="2953" y="23"/>
                  </a:lnTo>
                  <a:close/>
                  <a:moveTo>
                    <a:pt x="3093" y="23"/>
                  </a:moveTo>
                  <a:lnTo>
                    <a:pt x="3114" y="23"/>
                  </a:lnTo>
                  <a:lnTo>
                    <a:pt x="3163" y="23"/>
                  </a:lnTo>
                  <a:lnTo>
                    <a:pt x="3163" y="0"/>
                  </a:lnTo>
                  <a:lnTo>
                    <a:pt x="3114" y="0"/>
                  </a:lnTo>
                  <a:lnTo>
                    <a:pt x="3093" y="0"/>
                  </a:lnTo>
                  <a:lnTo>
                    <a:pt x="3093" y="23"/>
                  </a:lnTo>
                  <a:close/>
                  <a:moveTo>
                    <a:pt x="3234" y="23"/>
                  </a:moveTo>
                  <a:lnTo>
                    <a:pt x="3269" y="23"/>
                  </a:lnTo>
                  <a:lnTo>
                    <a:pt x="3304" y="23"/>
                  </a:lnTo>
                  <a:lnTo>
                    <a:pt x="3304" y="0"/>
                  </a:lnTo>
                  <a:lnTo>
                    <a:pt x="3269" y="0"/>
                  </a:lnTo>
                  <a:lnTo>
                    <a:pt x="3234" y="0"/>
                  </a:lnTo>
                  <a:lnTo>
                    <a:pt x="3234" y="23"/>
                  </a:lnTo>
                  <a:close/>
                  <a:moveTo>
                    <a:pt x="3374" y="23"/>
                  </a:moveTo>
                  <a:lnTo>
                    <a:pt x="3425" y="23"/>
                  </a:lnTo>
                  <a:lnTo>
                    <a:pt x="3445" y="23"/>
                  </a:lnTo>
                  <a:lnTo>
                    <a:pt x="3445" y="0"/>
                  </a:lnTo>
                  <a:lnTo>
                    <a:pt x="3425" y="0"/>
                  </a:lnTo>
                  <a:lnTo>
                    <a:pt x="3374" y="0"/>
                  </a:lnTo>
                  <a:lnTo>
                    <a:pt x="3374" y="23"/>
                  </a:lnTo>
                  <a:close/>
                  <a:moveTo>
                    <a:pt x="3515" y="23"/>
                  </a:moveTo>
                  <a:lnTo>
                    <a:pt x="3580" y="23"/>
                  </a:lnTo>
                  <a:lnTo>
                    <a:pt x="3585" y="23"/>
                  </a:lnTo>
                  <a:lnTo>
                    <a:pt x="3585" y="0"/>
                  </a:lnTo>
                  <a:lnTo>
                    <a:pt x="3580" y="0"/>
                  </a:lnTo>
                  <a:lnTo>
                    <a:pt x="3515" y="0"/>
                  </a:lnTo>
                  <a:lnTo>
                    <a:pt x="3515" y="23"/>
                  </a:lnTo>
                  <a:close/>
                  <a:moveTo>
                    <a:pt x="3656" y="23"/>
                  </a:moveTo>
                  <a:lnTo>
                    <a:pt x="3658" y="23"/>
                  </a:lnTo>
                  <a:lnTo>
                    <a:pt x="3726" y="23"/>
                  </a:lnTo>
                  <a:lnTo>
                    <a:pt x="3726" y="0"/>
                  </a:lnTo>
                  <a:lnTo>
                    <a:pt x="3658" y="0"/>
                  </a:lnTo>
                  <a:lnTo>
                    <a:pt x="3656" y="0"/>
                  </a:lnTo>
                  <a:lnTo>
                    <a:pt x="3656" y="23"/>
                  </a:lnTo>
                  <a:close/>
                  <a:moveTo>
                    <a:pt x="3796" y="23"/>
                  </a:moveTo>
                  <a:lnTo>
                    <a:pt x="3814" y="23"/>
                  </a:lnTo>
                  <a:lnTo>
                    <a:pt x="3814" y="0"/>
                  </a:lnTo>
                  <a:lnTo>
                    <a:pt x="3796" y="0"/>
                  </a:lnTo>
                  <a:lnTo>
                    <a:pt x="3796" y="23"/>
                  </a:lnTo>
                  <a:close/>
                  <a:moveTo>
                    <a:pt x="0" y="23"/>
                  </a:moveTo>
                  <a:lnTo>
                    <a:pt x="70" y="23"/>
                  </a:lnTo>
                  <a:lnTo>
                    <a:pt x="70" y="0"/>
                  </a:lnTo>
                  <a:lnTo>
                    <a:pt x="0" y="0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40" name="Freeform 235"/>
            <p:cNvSpPr>
              <a:spLocks noEditPoints="1"/>
            </p:cNvSpPr>
            <p:nvPr/>
          </p:nvSpPr>
          <p:spPr bwMode="auto">
            <a:xfrm>
              <a:off x="1934" y="3290"/>
              <a:ext cx="3814" cy="23"/>
            </a:xfrm>
            <a:custGeom>
              <a:avLst/>
              <a:gdLst>
                <a:gd name="T0" fmla="*/ 210 w 3814"/>
                <a:gd name="T1" fmla="*/ 23 h 23"/>
                <a:gd name="T2" fmla="*/ 140 w 3814"/>
                <a:gd name="T3" fmla="*/ 0 h 23"/>
                <a:gd name="T4" fmla="*/ 311 w 3814"/>
                <a:gd name="T5" fmla="*/ 23 h 23"/>
                <a:gd name="T6" fmla="*/ 311 w 3814"/>
                <a:gd name="T7" fmla="*/ 0 h 23"/>
                <a:gd name="T8" fmla="*/ 421 w 3814"/>
                <a:gd name="T9" fmla="*/ 23 h 23"/>
                <a:gd name="T10" fmla="*/ 492 w 3814"/>
                <a:gd name="T11" fmla="*/ 0 h 23"/>
                <a:gd name="T12" fmla="*/ 421 w 3814"/>
                <a:gd name="T13" fmla="*/ 23 h 23"/>
                <a:gd name="T14" fmla="*/ 632 w 3814"/>
                <a:gd name="T15" fmla="*/ 23 h 23"/>
                <a:gd name="T16" fmla="*/ 562 w 3814"/>
                <a:gd name="T17" fmla="*/ 0 h 23"/>
                <a:gd name="T18" fmla="*/ 773 w 3814"/>
                <a:gd name="T19" fmla="*/ 23 h 23"/>
                <a:gd name="T20" fmla="*/ 703 w 3814"/>
                <a:gd name="T21" fmla="*/ 23 h 23"/>
                <a:gd name="T22" fmla="*/ 914 w 3814"/>
                <a:gd name="T23" fmla="*/ 23 h 23"/>
                <a:gd name="T24" fmla="*/ 843 w 3814"/>
                <a:gd name="T25" fmla="*/ 0 h 23"/>
                <a:gd name="T26" fmla="*/ 1012 w 3814"/>
                <a:gd name="T27" fmla="*/ 23 h 23"/>
                <a:gd name="T28" fmla="*/ 1012 w 3814"/>
                <a:gd name="T29" fmla="*/ 0 h 23"/>
                <a:gd name="T30" fmla="*/ 1125 w 3814"/>
                <a:gd name="T31" fmla="*/ 23 h 23"/>
                <a:gd name="T32" fmla="*/ 1195 w 3814"/>
                <a:gd name="T33" fmla="*/ 0 h 23"/>
                <a:gd name="T34" fmla="*/ 1125 w 3814"/>
                <a:gd name="T35" fmla="*/ 23 h 23"/>
                <a:gd name="T36" fmla="*/ 1335 w 3814"/>
                <a:gd name="T37" fmla="*/ 23 h 23"/>
                <a:gd name="T38" fmla="*/ 1265 w 3814"/>
                <a:gd name="T39" fmla="*/ 0 h 23"/>
                <a:gd name="T40" fmla="*/ 1476 w 3814"/>
                <a:gd name="T41" fmla="*/ 23 h 23"/>
                <a:gd name="T42" fmla="*/ 1406 w 3814"/>
                <a:gd name="T43" fmla="*/ 23 h 23"/>
                <a:gd name="T44" fmla="*/ 1617 w 3814"/>
                <a:gd name="T45" fmla="*/ 23 h 23"/>
                <a:gd name="T46" fmla="*/ 1546 w 3814"/>
                <a:gd name="T47" fmla="*/ 0 h 23"/>
                <a:gd name="T48" fmla="*/ 1712 w 3814"/>
                <a:gd name="T49" fmla="*/ 23 h 23"/>
                <a:gd name="T50" fmla="*/ 1712 w 3814"/>
                <a:gd name="T51" fmla="*/ 0 h 23"/>
                <a:gd name="T52" fmla="*/ 1828 w 3814"/>
                <a:gd name="T53" fmla="*/ 23 h 23"/>
                <a:gd name="T54" fmla="*/ 1898 w 3814"/>
                <a:gd name="T55" fmla="*/ 0 h 23"/>
                <a:gd name="T56" fmla="*/ 1828 w 3814"/>
                <a:gd name="T57" fmla="*/ 23 h 23"/>
                <a:gd name="T58" fmla="*/ 2039 w 3814"/>
                <a:gd name="T59" fmla="*/ 23 h 23"/>
                <a:gd name="T60" fmla="*/ 1968 w 3814"/>
                <a:gd name="T61" fmla="*/ 0 h 23"/>
                <a:gd name="T62" fmla="*/ 2179 w 3814"/>
                <a:gd name="T63" fmla="*/ 23 h 23"/>
                <a:gd name="T64" fmla="*/ 2109 w 3814"/>
                <a:gd name="T65" fmla="*/ 23 h 23"/>
                <a:gd name="T66" fmla="*/ 2320 w 3814"/>
                <a:gd name="T67" fmla="*/ 23 h 23"/>
                <a:gd name="T68" fmla="*/ 2249 w 3814"/>
                <a:gd name="T69" fmla="*/ 0 h 23"/>
                <a:gd name="T70" fmla="*/ 2413 w 3814"/>
                <a:gd name="T71" fmla="*/ 23 h 23"/>
                <a:gd name="T72" fmla="*/ 2413 w 3814"/>
                <a:gd name="T73" fmla="*/ 0 h 23"/>
                <a:gd name="T74" fmla="*/ 2531 w 3814"/>
                <a:gd name="T75" fmla="*/ 23 h 23"/>
                <a:gd name="T76" fmla="*/ 2601 w 3814"/>
                <a:gd name="T77" fmla="*/ 0 h 23"/>
                <a:gd name="T78" fmla="*/ 2531 w 3814"/>
                <a:gd name="T79" fmla="*/ 23 h 23"/>
                <a:gd name="T80" fmla="*/ 2742 w 3814"/>
                <a:gd name="T81" fmla="*/ 23 h 23"/>
                <a:gd name="T82" fmla="*/ 2671 w 3814"/>
                <a:gd name="T83" fmla="*/ 0 h 23"/>
                <a:gd name="T84" fmla="*/ 2880 w 3814"/>
                <a:gd name="T85" fmla="*/ 23 h 23"/>
                <a:gd name="T86" fmla="*/ 2880 w 3814"/>
                <a:gd name="T87" fmla="*/ 0 h 23"/>
                <a:gd name="T88" fmla="*/ 2953 w 3814"/>
                <a:gd name="T89" fmla="*/ 23 h 23"/>
                <a:gd name="T90" fmla="*/ 3023 w 3814"/>
                <a:gd name="T91" fmla="*/ 0 h 23"/>
                <a:gd name="T92" fmla="*/ 2953 w 3814"/>
                <a:gd name="T93" fmla="*/ 23 h 23"/>
                <a:gd name="T94" fmla="*/ 3163 w 3814"/>
                <a:gd name="T95" fmla="*/ 23 h 23"/>
                <a:gd name="T96" fmla="*/ 3093 w 3814"/>
                <a:gd name="T97" fmla="*/ 0 h 23"/>
                <a:gd name="T98" fmla="*/ 3269 w 3814"/>
                <a:gd name="T99" fmla="*/ 23 h 23"/>
                <a:gd name="T100" fmla="*/ 3269 w 3814"/>
                <a:gd name="T101" fmla="*/ 0 h 23"/>
                <a:gd name="T102" fmla="*/ 3374 w 3814"/>
                <a:gd name="T103" fmla="*/ 23 h 23"/>
                <a:gd name="T104" fmla="*/ 3445 w 3814"/>
                <a:gd name="T105" fmla="*/ 0 h 23"/>
                <a:gd name="T106" fmla="*/ 3374 w 3814"/>
                <a:gd name="T107" fmla="*/ 23 h 23"/>
                <a:gd name="T108" fmla="*/ 3585 w 3814"/>
                <a:gd name="T109" fmla="*/ 23 h 23"/>
                <a:gd name="T110" fmla="*/ 3515 w 3814"/>
                <a:gd name="T111" fmla="*/ 0 h 23"/>
                <a:gd name="T112" fmla="*/ 3658 w 3814"/>
                <a:gd name="T113" fmla="*/ 23 h 23"/>
                <a:gd name="T114" fmla="*/ 3658 w 3814"/>
                <a:gd name="T115" fmla="*/ 0 h 23"/>
                <a:gd name="T116" fmla="*/ 3796 w 3814"/>
                <a:gd name="T117" fmla="*/ 23 h 23"/>
                <a:gd name="T118" fmla="*/ 3796 w 3814"/>
                <a:gd name="T119" fmla="*/ 0 h 23"/>
                <a:gd name="T120" fmla="*/ 70 w 3814"/>
                <a:gd name="T121" fmla="*/ 23 h 23"/>
                <a:gd name="T122" fmla="*/ 0 w 3814"/>
                <a:gd name="T123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3814" h="23">
                  <a:moveTo>
                    <a:pt x="140" y="23"/>
                  </a:moveTo>
                  <a:lnTo>
                    <a:pt x="156" y="23"/>
                  </a:lnTo>
                  <a:lnTo>
                    <a:pt x="210" y="23"/>
                  </a:lnTo>
                  <a:lnTo>
                    <a:pt x="210" y="0"/>
                  </a:lnTo>
                  <a:lnTo>
                    <a:pt x="156" y="0"/>
                  </a:lnTo>
                  <a:lnTo>
                    <a:pt x="140" y="0"/>
                  </a:lnTo>
                  <a:lnTo>
                    <a:pt x="140" y="23"/>
                  </a:lnTo>
                  <a:close/>
                  <a:moveTo>
                    <a:pt x="281" y="23"/>
                  </a:moveTo>
                  <a:lnTo>
                    <a:pt x="311" y="23"/>
                  </a:lnTo>
                  <a:lnTo>
                    <a:pt x="351" y="23"/>
                  </a:lnTo>
                  <a:lnTo>
                    <a:pt x="351" y="0"/>
                  </a:lnTo>
                  <a:lnTo>
                    <a:pt x="311" y="0"/>
                  </a:lnTo>
                  <a:lnTo>
                    <a:pt x="281" y="0"/>
                  </a:lnTo>
                  <a:lnTo>
                    <a:pt x="281" y="23"/>
                  </a:lnTo>
                  <a:close/>
                  <a:moveTo>
                    <a:pt x="421" y="23"/>
                  </a:moveTo>
                  <a:lnTo>
                    <a:pt x="467" y="23"/>
                  </a:lnTo>
                  <a:lnTo>
                    <a:pt x="492" y="23"/>
                  </a:lnTo>
                  <a:lnTo>
                    <a:pt x="492" y="0"/>
                  </a:lnTo>
                  <a:lnTo>
                    <a:pt x="467" y="0"/>
                  </a:lnTo>
                  <a:lnTo>
                    <a:pt x="421" y="0"/>
                  </a:lnTo>
                  <a:lnTo>
                    <a:pt x="421" y="23"/>
                  </a:lnTo>
                  <a:close/>
                  <a:moveTo>
                    <a:pt x="562" y="23"/>
                  </a:moveTo>
                  <a:lnTo>
                    <a:pt x="622" y="23"/>
                  </a:lnTo>
                  <a:lnTo>
                    <a:pt x="632" y="23"/>
                  </a:lnTo>
                  <a:lnTo>
                    <a:pt x="632" y="0"/>
                  </a:lnTo>
                  <a:lnTo>
                    <a:pt x="622" y="0"/>
                  </a:lnTo>
                  <a:lnTo>
                    <a:pt x="562" y="0"/>
                  </a:lnTo>
                  <a:lnTo>
                    <a:pt x="562" y="23"/>
                  </a:lnTo>
                  <a:close/>
                  <a:moveTo>
                    <a:pt x="703" y="23"/>
                  </a:moveTo>
                  <a:lnTo>
                    <a:pt x="773" y="23"/>
                  </a:lnTo>
                  <a:lnTo>
                    <a:pt x="773" y="0"/>
                  </a:lnTo>
                  <a:lnTo>
                    <a:pt x="703" y="0"/>
                  </a:lnTo>
                  <a:lnTo>
                    <a:pt x="703" y="23"/>
                  </a:lnTo>
                  <a:close/>
                  <a:moveTo>
                    <a:pt x="843" y="23"/>
                  </a:moveTo>
                  <a:lnTo>
                    <a:pt x="856" y="23"/>
                  </a:lnTo>
                  <a:lnTo>
                    <a:pt x="914" y="23"/>
                  </a:lnTo>
                  <a:lnTo>
                    <a:pt x="914" y="0"/>
                  </a:lnTo>
                  <a:lnTo>
                    <a:pt x="856" y="0"/>
                  </a:lnTo>
                  <a:lnTo>
                    <a:pt x="843" y="0"/>
                  </a:lnTo>
                  <a:lnTo>
                    <a:pt x="843" y="23"/>
                  </a:lnTo>
                  <a:close/>
                  <a:moveTo>
                    <a:pt x="984" y="23"/>
                  </a:moveTo>
                  <a:lnTo>
                    <a:pt x="1012" y="23"/>
                  </a:lnTo>
                  <a:lnTo>
                    <a:pt x="1054" y="23"/>
                  </a:lnTo>
                  <a:lnTo>
                    <a:pt x="1054" y="0"/>
                  </a:lnTo>
                  <a:lnTo>
                    <a:pt x="1012" y="0"/>
                  </a:lnTo>
                  <a:lnTo>
                    <a:pt x="984" y="0"/>
                  </a:lnTo>
                  <a:lnTo>
                    <a:pt x="984" y="23"/>
                  </a:lnTo>
                  <a:close/>
                  <a:moveTo>
                    <a:pt x="1125" y="23"/>
                  </a:moveTo>
                  <a:lnTo>
                    <a:pt x="1167" y="23"/>
                  </a:lnTo>
                  <a:lnTo>
                    <a:pt x="1195" y="23"/>
                  </a:lnTo>
                  <a:lnTo>
                    <a:pt x="1195" y="0"/>
                  </a:lnTo>
                  <a:lnTo>
                    <a:pt x="1167" y="0"/>
                  </a:lnTo>
                  <a:lnTo>
                    <a:pt x="1125" y="0"/>
                  </a:lnTo>
                  <a:lnTo>
                    <a:pt x="1125" y="23"/>
                  </a:lnTo>
                  <a:close/>
                  <a:moveTo>
                    <a:pt x="1265" y="23"/>
                  </a:moveTo>
                  <a:lnTo>
                    <a:pt x="1323" y="23"/>
                  </a:lnTo>
                  <a:lnTo>
                    <a:pt x="1335" y="23"/>
                  </a:lnTo>
                  <a:lnTo>
                    <a:pt x="1335" y="0"/>
                  </a:lnTo>
                  <a:lnTo>
                    <a:pt x="1323" y="0"/>
                  </a:lnTo>
                  <a:lnTo>
                    <a:pt x="1265" y="0"/>
                  </a:lnTo>
                  <a:lnTo>
                    <a:pt x="1265" y="23"/>
                  </a:lnTo>
                  <a:close/>
                  <a:moveTo>
                    <a:pt x="1406" y="23"/>
                  </a:moveTo>
                  <a:lnTo>
                    <a:pt x="1476" y="23"/>
                  </a:lnTo>
                  <a:lnTo>
                    <a:pt x="1476" y="0"/>
                  </a:lnTo>
                  <a:lnTo>
                    <a:pt x="1406" y="0"/>
                  </a:lnTo>
                  <a:lnTo>
                    <a:pt x="1406" y="23"/>
                  </a:lnTo>
                  <a:close/>
                  <a:moveTo>
                    <a:pt x="1546" y="23"/>
                  </a:moveTo>
                  <a:lnTo>
                    <a:pt x="1557" y="23"/>
                  </a:lnTo>
                  <a:lnTo>
                    <a:pt x="1617" y="23"/>
                  </a:lnTo>
                  <a:lnTo>
                    <a:pt x="1617" y="0"/>
                  </a:lnTo>
                  <a:lnTo>
                    <a:pt x="1557" y="0"/>
                  </a:lnTo>
                  <a:lnTo>
                    <a:pt x="1546" y="0"/>
                  </a:lnTo>
                  <a:lnTo>
                    <a:pt x="1546" y="23"/>
                  </a:lnTo>
                  <a:close/>
                  <a:moveTo>
                    <a:pt x="1687" y="23"/>
                  </a:moveTo>
                  <a:lnTo>
                    <a:pt x="1712" y="23"/>
                  </a:lnTo>
                  <a:lnTo>
                    <a:pt x="1757" y="23"/>
                  </a:lnTo>
                  <a:lnTo>
                    <a:pt x="1757" y="0"/>
                  </a:lnTo>
                  <a:lnTo>
                    <a:pt x="1712" y="0"/>
                  </a:lnTo>
                  <a:lnTo>
                    <a:pt x="1687" y="0"/>
                  </a:lnTo>
                  <a:lnTo>
                    <a:pt x="1687" y="23"/>
                  </a:lnTo>
                  <a:close/>
                  <a:moveTo>
                    <a:pt x="1828" y="23"/>
                  </a:moveTo>
                  <a:lnTo>
                    <a:pt x="1868" y="23"/>
                  </a:lnTo>
                  <a:lnTo>
                    <a:pt x="1898" y="23"/>
                  </a:lnTo>
                  <a:lnTo>
                    <a:pt x="1898" y="0"/>
                  </a:lnTo>
                  <a:lnTo>
                    <a:pt x="1868" y="0"/>
                  </a:lnTo>
                  <a:lnTo>
                    <a:pt x="1828" y="0"/>
                  </a:lnTo>
                  <a:lnTo>
                    <a:pt x="1828" y="23"/>
                  </a:lnTo>
                  <a:close/>
                  <a:moveTo>
                    <a:pt x="1968" y="23"/>
                  </a:moveTo>
                  <a:lnTo>
                    <a:pt x="2024" y="23"/>
                  </a:lnTo>
                  <a:lnTo>
                    <a:pt x="2039" y="23"/>
                  </a:lnTo>
                  <a:lnTo>
                    <a:pt x="2039" y="0"/>
                  </a:lnTo>
                  <a:lnTo>
                    <a:pt x="2024" y="0"/>
                  </a:lnTo>
                  <a:lnTo>
                    <a:pt x="1968" y="0"/>
                  </a:lnTo>
                  <a:lnTo>
                    <a:pt x="1968" y="23"/>
                  </a:lnTo>
                  <a:close/>
                  <a:moveTo>
                    <a:pt x="2109" y="23"/>
                  </a:moveTo>
                  <a:lnTo>
                    <a:pt x="2179" y="23"/>
                  </a:lnTo>
                  <a:lnTo>
                    <a:pt x="2179" y="0"/>
                  </a:lnTo>
                  <a:lnTo>
                    <a:pt x="2109" y="0"/>
                  </a:lnTo>
                  <a:lnTo>
                    <a:pt x="2109" y="23"/>
                  </a:lnTo>
                  <a:close/>
                  <a:moveTo>
                    <a:pt x="2249" y="23"/>
                  </a:moveTo>
                  <a:lnTo>
                    <a:pt x="2257" y="23"/>
                  </a:lnTo>
                  <a:lnTo>
                    <a:pt x="2320" y="23"/>
                  </a:lnTo>
                  <a:lnTo>
                    <a:pt x="2320" y="0"/>
                  </a:lnTo>
                  <a:lnTo>
                    <a:pt x="2257" y="0"/>
                  </a:lnTo>
                  <a:lnTo>
                    <a:pt x="2249" y="0"/>
                  </a:lnTo>
                  <a:lnTo>
                    <a:pt x="2249" y="23"/>
                  </a:lnTo>
                  <a:close/>
                  <a:moveTo>
                    <a:pt x="2390" y="23"/>
                  </a:moveTo>
                  <a:lnTo>
                    <a:pt x="2413" y="23"/>
                  </a:lnTo>
                  <a:lnTo>
                    <a:pt x="2460" y="23"/>
                  </a:lnTo>
                  <a:lnTo>
                    <a:pt x="2460" y="0"/>
                  </a:lnTo>
                  <a:lnTo>
                    <a:pt x="2413" y="0"/>
                  </a:lnTo>
                  <a:lnTo>
                    <a:pt x="2390" y="0"/>
                  </a:lnTo>
                  <a:lnTo>
                    <a:pt x="2390" y="23"/>
                  </a:lnTo>
                  <a:close/>
                  <a:moveTo>
                    <a:pt x="2531" y="23"/>
                  </a:moveTo>
                  <a:lnTo>
                    <a:pt x="2569" y="23"/>
                  </a:lnTo>
                  <a:lnTo>
                    <a:pt x="2601" y="23"/>
                  </a:lnTo>
                  <a:lnTo>
                    <a:pt x="2601" y="0"/>
                  </a:lnTo>
                  <a:lnTo>
                    <a:pt x="2569" y="0"/>
                  </a:lnTo>
                  <a:lnTo>
                    <a:pt x="2531" y="0"/>
                  </a:lnTo>
                  <a:lnTo>
                    <a:pt x="2531" y="23"/>
                  </a:lnTo>
                  <a:close/>
                  <a:moveTo>
                    <a:pt x="2671" y="23"/>
                  </a:moveTo>
                  <a:lnTo>
                    <a:pt x="2724" y="23"/>
                  </a:lnTo>
                  <a:lnTo>
                    <a:pt x="2742" y="23"/>
                  </a:lnTo>
                  <a:lnTo>
                    <a:pt x="2742" y="0"/>
                  </a:lnTo>
                  <a:lnTo>
                    <a:pt x="2724" y="0"/>
                  </a:lnTo>
                  <a:lnTo>
                    <a:pt x="2671" y="0"/>
                  </a:lnTo>
                  <a:lnTo>
                    <a:pt x="2671" y="23"/>
                  </a:lnTo>
                  <a:close/>
                  <a:moveTo>
                    <a:pt x="2812" y="23"/>
                  </a:moveTo>
                  <a:lnTo>
                    <a:pt x="2880" y="23"/>
                  </a:lnTo>
                  <a:lnTo>
                    <a:pt x="2882" y="23"/>
                  </a:lnTo>
                  <a:lnTo>
                    <a:pt x="2882" y="0"/>
                  </a:lnTo>
                  <a:lnTo>
                    <a:pt x="2880" y="0"/>
                  </a:lnTo>
                  <a:lnTo>
                    <a:pt x="2812" y="0"/>
                  </a:lnTo>
                  <a:lnTo>
                    <a:pt x="2812" y="23"/>
                  </a:lnTo>
                  <a:close/>
                  <a:moveTo>
                    <a:pt x="2953" y="23"/>
                  </a:moveTo>
                  <a:lnTo>
                    <a:pt x="2958" y="23"/>
                  </a:lnTo>
                  <a:lnTo>
                    <a:pt x="3023" y="23"/>
                  </a:lnTo>
                  <a:lnTo>
                    <a:pt x="3023" y="0"/>
                  </a:lnTo>
                  <a:lnTo>
                    <a:pt x="2958" y="0"/>
                  </a:lnTo>
                  <a:lnTo>
                    <a:pt x="2953" y="0"/>
                  </a:lnTo>
                  <a:lnTo>
                    <a:pt x="2953" y="23"/>
                  </a:lnTo>
                  <a:close/>
                  <a:moveTo>
                    <a:pt x="3093" y="23"/>
                  </a:moveTo>
                  <a:lnTo>
                    <a:pt x="3114" y="23"/>
                  </a:lnTo>
                  <a:lnTo>
                    <a:pt x="3163" y="23"/>
                  </a:lnTo>
                  <a:lnTo>
                    <a:pt x="3163" y="0"/>
                  </a:lnTo>
                  <a:lnTo>
                    <a:pt x="3114" y="0"/>
                  </a:lnTo>
                  <a:lnTo>
                    <a:pt x="3093" y="0"/>
                  </a:lnTo>
                  <a:lnTo>
                    <a:pt x="3093" y="23"/>
                  </a:lnTo>
                  <a:close/>
                  <a:moveTo>
                    <a:pt x="3234" y="23"/>
                  </a:moveTo>
                  <a:lnTo>
                    <a:pt x="3269" y="23"/>
                  </a:lnTo>
                  <a:lnTo>
                    <a:pt x="3304" y="23"/>
                  </a:lnTo>
                  <a:lnTo>
                    <a:pt x="3304" y="0"/>
                  </a:lnTo>
                  <a:lnTo>
                    <a:pt x="3269" y="0"/>
                  </a:lnTo>
                  <a:lnTo>
                    <a:pt x="3234" y="0"/>
                  </a:lnTo>
                  <a:lnTo>
                    <a:pt x="3234" y="23"/>
                  </a:lnTo>
                  <a:close/>
                  <a:moveTo>
                    <a:pt x="3374" y="23"/>
                  </a:moveTo>
                  <a:lnTo>
                    <a:pt x="3425" y="23"/>
                  </a:lnTo>
                  <a:lnTo>
                    <a:pt x="3445" y="23"/>
                  </a:lnTo>
                  <a:lnTo>
                    <a:pt x="3445" y="0"/>
                  </a:lnTo>
                  <a:lnTo>
                    <a:pt x="3425" y="0"/>
                  </a:lnTo>
                  <a:lnTo>
                    <a:pt x="3374" y="0"/>
                  </a:lnTo>
                  <a:lnTo>
                    <a:pt x="3374" y="23"/>
                  </a:lnTo>
                  <a:close/>
                  <a:moveTo>
                    <a:pt x="3515" y="23"/>
                  </a:moveTo>
                  <a:lnTo>
                    <a:pt x="3580" y="23"/>
                  </a:lnTo>
                  <a:lnTo>
                    <a:pt x="3585" y="23"/>
                  </a:lnTo>
                  <a:lnTo>
                    <a:pt x="3585" y="0"/>
                  </a:lnTo>
                  <a:lnTo>
                    <a:pt x="3580" y="0"/>
                  </a:lnTo>
                  <a:lnTo>
                    <a:pt x="3515" y="0"/>
                  </a:lnTo>
                  <a:lnTo>
                    <a:pt x="3515" y="23"/>
                  </a:lnTo>
                  <a:close/>
                  <a:moveTo>
                    <a:pt x="3656" y="23"/>
                  </a:moveTo>
                  <a:lnTo>
                    <a:pt x="3658" y="23"/>
                  </a:lnTo>
                  <a:lnTo>
                    <a:pt x="3726" y="23"/>
                  </a:lnTo>
                  <a:lnTo>
                    <a:pt x="3726" y="0"/>
                  </a:lnTo>
                  <a:lnTo>
                    <a:pt x="3658" y="0"/>
                  </a:lnTo>
                  <a:lnTo>
                    <a:pt x="3656" y="0"/>
                  </a:lnTo>
                  <a:lnTo>
                    <a:pt x="3656" y="23"/>
                  </a:lnTo>
                  <a:close/>
                  <a:moveTo>
                    <a:pt x="3796" y="23"/>
                  </a:moveTo>
                  <a:lnTo>
                    <a:pt x="3814" y="23"/>
                  </a:lnTo>
                  <a:lnTo>
                    <a:pt x="3814" y="0"/>
                  </a:lnTo>
                  <a:lnTo>
                    <a:pt x="3796" y="0"/>
                  </a:lnTo>
                  <a:lnTo>
                    <a:pt x="3796" y="23"/>
                  </a:lnTo>
                  <a:close/>
                  <a:moveTo>
                    <a:pt x="0" y="23"/>
                  </a:moveTo>
                  <a:lnTo>
                    <a:pt x="70" y="23"/>
                  </a:lnTo>
                  <a:lnTo>
                    <a:pt x="70" y="0"/>
                  </a:lnTo>
                  <a:lnTo>
                    <a:pt x="0" y="0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41" name="Freeform 236"/>
            <p:cNvSpPr>
              <a:spLocks noEditPoints="1"/>
            </p:cNvSpPr>
            <p:nvPr/>
          </p:nvSpPr>
          <p:spPr bwMode="auto">
            <a:xfrm>
              <a:off x="1934" y="3290"/>
              <a:ext cx="3814" cy="23"/>
            </a:xfrm>
            <a:custGeom>
              <a:avLst/>
              <a:gdLst>
                <a:gd name="T0" fmla="*/ 210 w 3814"/>
                <a:gd name="T1" fmla="*/ 23 h 23"/>
                <a:gd name="T2" fmla="*/ 140 w 3814"/>
                <a:gd name="T3" fmla="*/ 0 h 23"/>
                <a:gd name="T4" fmla="*/ 311 w 3814"/>
                <a:gd name="T5" fmla="*/ 23 h 23"/>
                <a:gd name="T6" fmla="*/ 311 w 3814"/>
                <a:gd name="T7" fmla="*/ 0 h 23"/>
                <a:gd name="T8" fmla="*/ 421 w 3814"/>
                <a:gd name="T9" fmla="*/ 23 h 23"/>
                <a:gd name="T10" fmla="*/ 492 w 3814"/>
                <a:gd name="T11" fmla="*/ 0 h 23"/>
                <a:gd name="T12" fmla="*/ 421 w 3814"/>
                <a:gd name="T13" fmla="*/ 23 h 23"/>
                <a:gd name="T14" fmla="*/ 632 w 3814"/>
                <a:gd name="T15" fmla="*/ 23 h 23"/>
                <a:gd name="T16" fmla="*/ 562 w 3814"/>
                <a:gd name="T17" fmla="*/ 0 h 23"/>
                <a:gd name="T18" fmla="*/ 773 w 3814"/>
                <a:gd name="T19" fmla="*/ 23 h 23"/>
                <a:gd name="T20" fmla="*/ 703 w 3814"/>
                <a:gd name="T21" fmla="*/ 23 h 23"/>
                <a:gd name="T22" fmla="*/ 914 w 3814"/>
                <a:gd name="T23" fmla="*/ 23 h 23"/>
                <a:gd name="T24" fmla="*/ 843 w 3814"/>
                <a:gd name="T25" fmla="*/ 0 h 23"/>
                <a:gd name="T26" fmla="*/ 1012 w 3814"/>
                <a:gd name="T27" fmla="*/ 23 h 23"/>
                <a:gd name="T28" fmla="*/ 1012 w 3814"/>
                <a:gd name="T29" fmla="*/ 0 h 23"/>
                <a:gd name="T30" fmla="*/ 1125 w 3814"/>
                <a:gd name="T31" fmla="*/ 23 h 23"/>
                <a:gd name="T32" fmla="*/ 1195 w 3814"/>
                <a:gd name="T33" fmla="*/ 0 h 23"/>
                <a:gd name="T34" fmla="*/ 1125 w 3814"/>
                <a:gd name="T35" fmla="*/ 23 h 23"/>
                <a:gd name="T36" fmla="*/ 1335 w 3814"/>
                <a:gd name="T37" fmla="*/ 23 h 23"/>
                <a:gd name="T38" fmla="*/ 1265 w 3814"/>
                <a:gd name="T39" fmla="*/ 0 h 23"/>
                <a:gd name="T40" fmla="*/ 1476 w 3814"/>
                <a:gd name="T41" fmla="*/ 23 h 23"/>
                <a:gd name="T42" fmla="*/ 1406 w 3814"/>
                <a:gd name="T43" fmla="*/ 23 h 23"/>
                <a:gd name="T44" fmla="*/ 1617 w 3814"/>
                <a:gd name="T45" fmla="*/ 23 h 23"/>
                <a:gd name="T46" fmla="*/ 1546 w 3814"/>
                <a:gd name="T47" fmla="*/ 0 h 23"/>
                <a:gd name="T48" fmla="*/ 1712 w 3814"/>
                <a:gd name="T49" fmla="*/ 23 h 23"/>
                <a:gd name="T50" fmla="*/ 1712 w 3814"/>
                <a:gd name="T51" fmla="*/ 0 h 23"/>
                <a:gd name="T52" fmla="*/ 1828 w 3814"/>
                <a:gd name="T53" fmla="*/ 23 h 23"/>
                <a:gd name="T54" fmla="*/ 1898 w 3814"/>
                <a:gd name="T55" fmla="*/ 0 h 23"/>
                <a:gd name="T56" fmla="*/ 1828 w 3814"/>
                <a:gd name="T57" fmla="*/ 23 h 23"/>
                <a:gd name="T58" fmla="*/ 2039 w 3814"/>
                <a:gd name="T59" fmla="*/ 23 h 23"/>
                <a:gd name="T60" fmla="*/ 1968 w 3814"/>
                <a:gd name="T61" fmla="*/ 0 h 23"/>
                <a:gd name="T62" fmla="*/ 2179 w 3814"/>
                <a:gd name="T63" fmla="*/ 23 h 23"/>
                <a:gd name="T64" fmla="*/ 2109 w 3814"/>
                <a:gd name="T65" fmla="*/ 23 h 23"/>
                <a:gd name="T66" fmla="*/ 2320 w 3814"/>
                <a:gd name="T67" fmla="*/ 23 h 23"/>
                <a:gd name="T68" fmla="*/ 2249 w 3814"/>
                <a:gd name="T69" fmla="*/ 0 h 23"/>
                <a:gd name="T70" fmla="*/ 2413 w 3814"/>
                <a:gd name="T71" fmla="*/ 23 h 23"/>
                <a:gd name="T72" fmla="*/ 2413 w 3814"/>
                <a:gd name="T73" fmla="*/ 0 h 23"/>
                <a:gd name="T74" fmla="*/ 2531 w 3814"/>
                <a:gd name="T75" fmla="*/ 23 h 23"/>
                <a:gd name="T76" fmla="*/ 2601 w 3814"/>
                <a:gd name="T77" fmla="*/ 0 h 23"/>
                <a:gd name="T78" fmla="*/ 2531 w 3814"/>
                <a:gd name="T79" fmla="*/ 23 h 23"/>
                <a:gd name="T80" fmla="*/ 2742 w 3814"/>
                <a:gd name="T81" fmla="*/ 23 h 23"/>
                <a:gd name="T82" fmla="*/ 2671 w 3814"/>
                <a:gd name="T83" fmla="*/ 0 h 23"/>
                <a:gd name="T84" fmla="*/ 2880 w 3814"/>
                <a:gd name="T85" fmla="*/ 23 h 23"/>
                <a:gd name="T86" fmla="*/ 2880 w 3814"/>
                <a:gd name="T87" fmla="*/ 0 h 23"/>
                <a:gd name="T88" fmla="*/ 2953 w 3814"/>
                <a:gd name="T89" fmla="*/ 23 h 23"/>
                <a:gd name="T90" fmla="*/ 3023 w 3814"/>
                <a:gd name="T91" fmla="*/ 0 h 23"/>
                <a:gd name="T92" fmla="*/ 2953 w 3814"/>
                <a:gd name="T93" fmla="*/ 23 h 23"/>
                <a:gd name="T94" fmla="*/ 3163 w 3814"/>
                <a:gd name="T95" fmla="*/ 23 h 23"/>
                <a:gd name="T96" fmla="*/ 3093 w 3814"/>
                <a:gd name="T97" fmla="*/ 0 h 23"/>
                <a:gd name="T98" fmla="*/ 3269 w 3814"/>
                <a:gd name="T99" fmla="*/ 23 h 23"/>
                <a:gd name="T100" fmla="*/ 3269 w 3814"/>
                <a:gd name="T101" fmla="*/ 0 h 23"/>
                <a:gd name="T102" fmla="*/ 3374 w 3814"/>
                <a:gd name="T103" fmla="*/ 23 h 23"/>
                <a:gd name="T104" fmla="*/ 3445 w 3814"/>
                <a:gd name="T105" fmla="*/ 0 h 23"/>
                <a:gd name="T106" fmla="*/ 3374 w 3814"/>
                <a:gd name="T107" fmla="*/ 23 h 23"/>
                <a:gd name="T108" fmla="*/ 3585 w 3814"/>
                <a:gd name="T109" fmla="*/ 23 h 23"/>
                <a:gd name="T110" fmla="*/ 3515 w 3814"/>
                <a:gd name="T111" fmla="*/ 0 h 23"/>
                <a:gd name="T112" fmla="*/ 3658 w 3814"/>
                <a:gd name="T113" fmla="*/ 23 h 23"/>
                <a:gd name="T114" fmla="*/ 3658 w 3814"/>
                <a:gd name="T115" fmla="*/ 0 h 23"/>
                <a:gd name="T116" fmla="*/ 3796 w 3814"/>
                <a:gd name="T117" fmla="*/ 23 h 23"/>
                <a:gd name="T118" fmla="*/ 3796 w 3814"/>
                <a:gd name="T119" fmla="*/ 0 h 23"/>
                <a:gd name="T120" fmla="*/ 70 w 3814"/>
                <a:gd name="T121" fmla="*/ 23 h 23"/>
                <a:gd name="T122" fmla="*/ 0 w 3814"/>
                <a:gd name="T123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3814" h="23">
                  <a:moveTo>
                    <a:pt x="140" y="23"/>
                  </a:moveTo>
                  <a:lnTo>
                    <a:pt x="156" y="23"/>
                  </a:lnTo>
                  <a:lnTo>
                    <a:pt x="210" y="23"/>
                  </a:lnTo>
                  <a:lnTo>
                    <a:pt x="210" y="0"/>
                  </a:lnTo>
                  <a:lnTo>
                    <a:pt x="156" y="0"/>
                  </a:lnTo>
                  <a:lnTo>
                    <a:pt x="140" y="0"/>
                  </a:lnTo>
                  <a:lnTo>
                    <a:pt x="140" y="23"/>
                  </a:lnTo>
                  <a:close/>
                  <a:moveTo>
                    <a:pt x="281" y="23"/>
                  </a:moveTo>
                  <a:lnTo>
                    <a:pt x="311" y="23"/>
                  </a:lnTo>
                  <a:lnTo>
                    <a:pt x="351" y="23"/>
                  </a:lnTo>
                  <a:lnTo>
                    <a:pt x="351" y="0"/>
                  </a:lnTo>
                  <a:lnTo>
                    <a:pt x="311" y="0"/>
                  </a:lnTo>
                  <a:lnTo>
                    <a:pt x="281" y="0"/>
                  </a:lnTo>
                  <a:lnTo>
                    <a:pt x="281" y="23"/>
                  </a:lnTo>
                  <a:close/>
                  <a:moveTo>
                    <a:pt x="421" y="23"/>
                  </a:moveTo>
                  <a:lnTo>
                    <a:pt x="467" y="23"/>
                  </a:lnTo>
                  <a:lnTo>
                    <a:pt x="492" y="23"/>
                  </a:lnTo>
                  <a:lnTo>
                    <a:pt x="492" y="0"/>
                  </a:lnTo>
                  <a:lnTo>
                    <a:pt x="467" y="0"/>
                  </a:lnTo>
                  <a:lnTo>
                    <a:pt x="421" y="0"/>
                  </a:lnTo>
                  <a:lnTo>
                    <a:pt x="421" y="23"/>
                  </a:lnTo>
                  <a:close/>
                  <a:moveTo>
                    <a:pt x="562" y="23"/>
                  </a:moveTo>
                  <a:lnTo>
                    <a:pt x="622" y="23"/>
                  </a:lnTo>
                  <a:lnTo>
                    <a:pt x="632" y="23"/>
                  </a:lnTo>
                  <a:lnTo>
                    <a:pt x="632" y="0"/>
                  </a:lnTo>
                  <a:lnTo>
                    <a:pt x="622" y="0"/>
                  </a:lnTo>
                  <a:lnTo>
                    <a:pt x="562" y="0"/>
                  </a:lnTo>
                  <a:lnTo>
                    <a:pt x="562" y="23"/>
                  </a:lnTo>
                  <a:close/>
                  <a:moveTo>
                    <a:pt x="703" y="23"/>
                  </a:moveTo>
                  <a:lnTo>
                    <a:pt x="773" y="23"/>
                  </a:lnTo>
                  <a:lnTo>
                    <a:pt x="773" y="0"/>
                  </a:lnTo>
                  <a:lnTo>
                    <a:pt x="703" y="0"/>
                  </a:lnTo>
                  <a:lnTo>
                    <a:pt x="703" y="23"/>
                  </a:lnTo>
                  <a:close/>
                  <a:moveTo>
                    <a:pt x="843" y="23"/>
                  </a:moveTo>
                  <a:lnTo>
                    <a:pt x="856" y="23"/>
                  </a:lnTo>
                  <a:lnTo>
                    <a:pt x="914" y="23"/>
                  </a:lnTo>
                  <a:lnTo>
                    <a:pt x="914" y="0"/>
                  </a:lnTo>
                  <a:lnTo>
                    <a:pt x="856" y="0"/>
                  </a:lnTo>
                  <a:lnTo>
                    <a:pt x="843" y="0"/>
                  </a:lnTo>
                  <a:lnTo>
                    <a:pt x="843" y="23"/>
                  </a:lnTo>
                  <a:close/>
                  <a:moveTo>
                    <a:pt x="984" y="23"/>
                  </a:moveTo>
                  <a:lnTo>
                    <a:pt x="1012" y="23"/>
                  </a:lnTo>
                  <a:lnTo>
                    <a:pt x="1054" y="23"/>
                  </a:lnTo>
                  <a:lnTo>
                    <a:pt x="1054" y="0"/>
                  </a:lnTo>
                  <a:lnTo>
                    <a:pt x="1012" y="0"/>
                  </a:lnTo>
                  <a:lnTo>
                    <a:pt x="984" y="0"/>
                  </a:lnTo>
                  <a:lnTo>
                    <a:pt x="984" y="23"/>
                  </a:lnTo>
                  <a:close/>
                  <a:moveTo>
                    <a:pt x="1125" y="23"/>
                  </a:moveTo>
                  <a:lnTo>
                    <a:pt x="1167" y="23"/>
                  </a:lnTo>
                  <a:lnTo>
                    <a:pt x="1195" y="23"/>
                  </a:lnTo>
                  <a:lnTo>
                    <a:pt x="1195" y="0"/>
                  </a:lnTo>
                  <a:lnTo>
                    <a:pt x="1167" y="0"/>
                  </a:lnTo>
                  <a:lnTo>
                    <a:pt x="1125" y="0"/>
                  </a:lnTo>
                  <a:lnTo>
                    <a:pt x="1125" y="23"/>
                  </a:lnTo>
                  <a:close/>
                  <a:moveTo>
                    <a:pt x="1265" y="23"/>
                  </a:moveTo>
                  <a:lnTo>
                    <a:pt x="1323" y="23"/>
                  </a:lnTo>
                  <a:lnTo>
                    <a:pt x="1335" y="23"/>
                  </a:lnTo>
                  <a:lnTo>
                    <a:pt x="1335" y="0"/>
                  </a:lnTo>
                  <a:lnTo>
                    <a:pt x="1323" y="0"/>
                  </a:lnTo>
                  <a:lnTo>
                    <a:pt x="1265" y="0"/>
                  </a:lnTo>
                  <a:lnTo>
                    <a:pt x="1265" y="23"/>
                  </a:lnTo>
                  <a:close/>
                  <a:moveTo>
                    <a:pt x="1406" y="23"/>
                  </a:moveTo>
                  <a:lnTo>
                    <a:pt x="1476" y="23"/>
                  </a:lnTo>
                  <a:lnTo>
                    <a:pt x="1476" y="0"/>
                  </a:lnTo>
                  <a:lnTo>
                    <a:pt x="1406" y="0"/>
                  </a:lnTo>
                  <a:lnTo>
                    <a:pt x="1406" y="23"/>
                  </a:lnTo>
                  <a:close/>
                  <a:moveTo>
                    <a:pt x="1546" y="23"/>
                  </a:moveTo>
                  <a:lnTo>
                    <a:pt x="1557" y="23"/>
                  </a:lnTo>
                  <a:lnTo>
                    <a:pt x="1617" y="23"/>
                  </a:lnTo>
                  <a:lnTo>
                    <a:pt x="1617" y="0"/>
                  </a:lnTo>
                  <a:lnTo>
                    <a:pt x="1557" y="0"/>
                  </a:lnTo>
                  <a:lnTo>
                    <a:pt x="1546" y="0"/>
                  </a:lnTo>
                  <a:lnTo>
                    <a:pt x="1546" y="23"/>
                  </a:lnTo>
                  <a:close/>
                  <a:moveTo>
                    <a:pt x="1687" y="23"/>
                  </a:moveTo>
                  <a:lnTo>
                    <a:pt x="1712" y="23"/>
                  </a:lnTo>
                  <a:lnTo>
                    <a:pt x="1757" y="23"/>
                  </a:lnTo>
                  <a:lnTo>
                    <a:pt x="1757" y="0"/>
                  </a:lnTo>
                  <a:lnTo>
                    <a:pt x="1712" y="0"/>
                  </a:lnTo>
                  <a:lnTo>
                    <a:pt x="1687" y="0"/>
                  </a:lnTo>
                  <a:lnTo>
                    <a:pt x="1687" y="23"/>
                  </a:lnTo>
                  <a:close/>
                  <a:moveTo>
                    <a:pt x="1828" y="23"/>
                  </a:moveTo>
                  <a:lnTo>
                    <a:pt x="1868" y="23"/>
                  </a:lnTo>
                  <a:lnTo>
                    <a:pt x="1898" y="23"/>
                  </a:lnTo>
                  <a:lnTo>
                    <a:pt x="1898" y="0"/>
                  </a:lnTo>
                  <a:lnTo>
                    <a:pt x="1868" y="0"/>
                  </a:lnTo>
                  <a:lnTo>
                    <a:pt x="1828" y="0"/>
                  </a:lnTo>
                  <a:lnTo>
                    <a:pt x="1828" y="23"/>
                  </a:lnTo>
                  <a:close/>
                  <a:moveTo>
                    <a:pt x="1968" y="23"/>
                  </a:moveTo>
                  <a:lnTo>
                    <a:pt x="2024" y="23"/>
                  </a:lnTo>
                  <a:lnTo>
                    <a:pt x="2039" y="23"/>
                  </a:lnTo>
                  <a:lnTo>
                    <a:pt x="2039" y="0"/>
                  </a:lnTo>
                  <a:lnTo>
                    <a:pt x="2024" y="0"/>
                  </a:lnTo>
                  <a:lnTo>
                    <a:pt x="1968" y="0"/>
                  </a:lnTo>
                  <a:lnTo>
                    <a:pt x="1968" y="23"/>
                  </a:lnTo>
                  <a:close/>
                  <a:moveTo>
                    <a:pt x="2109" y="23"/>
                  </a:moveTo>
                  <a:lnTo>
                    <a:pt x="2179" y="23"/>
                  </a:lnTo>
                  <a:lnTo>
                    <a:pt x="2179" y="0"/>
                  </a:lnTo>
                  <a:lnTo>
                    <a:pt x="2109" y="0"/>
                  </a:lnTo>
                  <a:lnTo>
                    <a:pt x="2109" y="23"/>
                  </a:lnTo>
                  <a:close/>
                  <a:moveTo>
                    <a:pt x="2249" y="23"/>
                  </a:moveTo>
                  <a:lnTo>
                    <a:pt x="2257" y="23"/>
                  </a:lnTo>
                  <a:lnTo>
                    <a:pt x="2320" y="23"/>
                  </a:lnTo>
                  <a:lnTo>
                    <a:pt x="2320" y="0"/>
                  </a:lnTo>
                  <a:lnTo>
                    <a:pt x="2257" y="0"/>
                  </a:lnTo>
                  <a:lnTo>
                    <a:pt x="2249" y="0"/>
                  </a:lnTo>
                  <a:lnTo>
                    <a:pt x="2249" y="23"/>
                  </a:lnTo>
                  <a:close/>
                  <a:moveTo>
                    <a:pt x="2390" y="23"/>
                  </a:moveTo>
                  <a:lnTo>
                    <a:pt x="2413" y="23"/>
                  </a:lnTo>
                  <a:lnTo>
                    <a:pt x="2460" y="23"/>
                  </a:lnTo>
                  <a:lnTo>
                    <a:pt x="2460" y="0"/>
                  </a:lnTo>
                  <a:lnTo>
                    <a:pt x="2413" y="0"/>
                  </a:lnTo>
                  <a:lnTo>
                    <a:pt x="2390" y="0"/>
                  </a:lnTo>
                  <a:lnTo>
                    <a:pt x="2390" y="23"/>
                  </a:lnTo>
                  <a:close/>
                  <a:moveTo>
                    <a:pt x="2531" y="23"/>
                  </a:moveTo>
                  <a:lnTo>
                    <a:pt x="2569" y="23"/>
                  </a:lnTo>
                  <a:lnTo>
                    <a:pt x="2601" y="23"/>
                  </a:lnTo>
                  <a:lnTo>
                    <a:pt x="2601" y="0"/>
                  </a:lnTo>
                  <a:lnTo>
                    <a:pt x="2569" y="0"/>
                  </a:lnTo>
                  <a:lnTo>
                    <a:pt x="2531" y="0"/>
                  </a:lnTo>
                  <a:lnTo>
                    <a:pt x="2531" y="23"/>
                  </a:lnTo>
                  <a:close/>
                  <a:moveTo>
                    <a:pt x="2671" y="23"/>
                  </a:moveTo>
                  <a:lnTo>
                    <a:pt x="2724" y="23"/>
                  </a:lnTo>
                  <a:lnTo>
                    <a:pt x="2742" y="23"/>
                  </a:lnTo>
                  <a:lnTo>
                    <a:pt x="2742" y="0"/>
                  </a:lnTo>
                  <a:lnTo>
                    <a:pt x="2724" y="0"/>
                  </a:lnTo>
                  <a:lnTo>
                    <a:pt x="2671" y="0"/>
                  </a:lnTo>
                  <a:lnTo>
                    <a:pt x="2671" y="23"/>
                  </a:lnTo>
                  <a:close/>
                  <a:moveTo>
                    <a:pt x="2812" y="23"/>
                  </a:moveTo>
                  <a:lnTo>
                    <a:pt x="2880" y="23"/>
                  </a:lnTo>
                  <a:lnTo>
                    <a:pt x="2882" y="23"/>
                  </a:lnTo>
                  <a:lnTo>
                    <a:pt x="2882" y="0"/>
                  </a:lnTo>
                  <a:lnTo>
                    <a:pt x="2880" y="0"/>
                  </a:lnTo>
                  <a:lnTo>
                    <a:pt x="2812" y="0"/>
                  </a:lnTo>
                  <a:lnTo>
                    <a:pt x="2812" y="23"/>
                  </a:lnTo>
                  <a:close/>
                  <a:moveTo>
                    <a:pt x="2953" y="23"/>
                  </a:moveTo>
                  <a:lnTo>
                    <a:pt x="2958" y="23"/>
                  </a:lnTo>
                  <a:lnTo>
                    <a:pt x="3023" y="23"/>
                  </a:lnTo>
                  <a:lnTo>
                    <a:pt x="3023" y="0"/>
                  </a:lnTo>
                  <a:lnTo>
                    <a:pt x="2958" y="0"/>
                  </a:lnTo>
                  <a:lnTo>
                    <a:pt x="2953" y="0"/>
                  </a:lnTo>
                  <a:lnTo>
                    <a:pt x="2953" y="23"/>
                  </a:lnTo>
                  <a:close/>
                  <a:moveTo>
                    <a:pt x="3093" y="23"/>
                  </a:moveTo>
                  <a:lnTo>
                    <a:pt x="3114" y="23"/>
                  </a:lnTo>
                  <a:lnTo>
                    <a:pt x="3163" y="23"/>
                  </a:lnTo>
                  <a:lnTo>
                    <a:pt x="3163" y="0"/>
                  </a:lnTo>
                  <a:lnTo>
                    <a:pt x="3114" y="0"/>
                  </a:lnTo>
                  <a:lnTo>
                    <a:pt x="3093" y="0"/>
                  </a:lnTo>
                  <a:lnTo>
                    <a:pt x="3093" y="23"/>
                  </a:lnTo>
                  <a:close/>
                  <a:moveTo>
                    <a:pt x="3234" y="23"/>
                  </a:moveTo>
                  <a:lnTo>
                    <a:pt x="3269" y="23"/>
                  </a:lnTo>
                  <a:lnTo>
                    <a:pt x="3304" y="23"/>
                  </a:lnTo>
                  <a:lnTo>
                    <a:pt x="3304" y="0"/>
                  </a:lnTo>
                  <a:lnTo>
                    <a:pt x="3269" y="0"/>
                  </a:lnTo>
                  <a:lnTo>
                    <a:pt x="3234" y="0"/>
                  </a:lnTo>
                  <a:lnTo>
                    <a:pt x="3234" y="23"/>
                  </a:lnTo>
                  <a:close/>
                  <a:moveTo>
                    <a:pt x="3374" y="23"/>
                  </a:moveTo>
                  <a:lnTo>
                    <a:pt x="3425" y="23"/>
                  </a:lnTo>
                  <a:lnTo>
                    <a:pt x="3445" y="23"/>
                  </a:lnTo>
                  <a:lnTo>
                    <a:pt x="3445" y="0"/>
                  </a:lnTo>
                  <a:lnTo>
                    <a:pt x="3425" y="0"/>
                  </a:lnTo>
                  <a:lnTo>
                    <a:pt x="3374" y="0"/>
                  </a:lnTo>
                  <a:lnTo>
                    <a:pt x="3374" y="23"/>
                  </a:lnTo>
                  <a:close/>
                  <a:moveTo>
                    <a:pt x="3515" y="23"/>
                  </a:moveTo>
                  <a:lnTo>
                    <a:pt x="3580" y="23"/>
                  </a:lnTo>
                  <a:lnTo>
                    <a:pt x="3585" y="23"/>
                  </a:lnTo>
                  <a:lnTo>
                    <a:pt x="3585" y="0"/>
                  </a:lnTo>
                  <a:lnTo>
                    <a:pt x="3580" y="0"/>
                  </a:lnTo>
                  <a:lnTo>
                    <a:pt x="3515" y="0"/>
                  </a:lnTo>
                  <a:lnTo>
                    <a:pt x="3515" y="23"/>
                  </a:lnTo>
                  <a:close/>
                  <a:moveTo>
                    <a:pt x="3656" y="23"/>
                  </a:moveTo>
                  <a:lnTo>
                    <a:pt x="3658" y="23"/>
                  </a:lnTo>
                  <a:lnTo>
                    <a:pt x="3726" y="23"/>
                  </a:lnTo>
                  <a:lnTo>
                    <a:pt x="3726" y="0"/>
                  </a:lnTo>
                  <a:lnTo>
                    <a:pt x="3658" y="0"/>
                  </a:lnTo>
                  <a:lnTo>
                    <a:pt x="3656" y="0"/>
                  </a:lnTo>
                  <a:lnTo>
                    <a:pt x="3656" y="23"/>
                  </a:lnTo>
                  <a:close/>
                  <a:moveTo>
                    <a:pt x="3796" y="23"/>
                  </a:moveTo>
                  <a:lnTo>
                    <a:pt x="3814" y="23"/>
                  </a:lnTo>
                  <a:lnTo>
                    <a:pt x="3814" y="0"/>
                  </a:lnTo>
                  <a:lnTo>
                    <a:pt x="3796" y="0"/>
                  </a:lnTo>
                  <a:lnTo>
                    <a:pt x="3796" y="23"/>
                  </a:lnTo>
                  <a:close/>
                  <a:moveTo>
                    <a:pt x="0" y="23"/>
                  </a:moveTo>
                  <a:lnTo>
                    <a:pt x="70" y="23"/>
                  </a:lnTo>
                  <a:lnTo>
                    <a:pt x="70" y="0"/>
                  </a:lnTo>
                  <a:lnTo>
                    <a:pt x="0" y="0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42" name="Freeform 237"/>
            <p:cNvSpPr>
              <a:spLocks noEditPoints="1"/>
            </p:cNvSpPr>
            <p:nvPr/>
          </p:nvSpPr>
          <p:spPr bwMode="auto">
            <a:xfrm>
              <a:off x="1934" y="3290"/>
              <a:ext cx="3814" cy="23"/>
            </a:xfrm>
            <a:custGeom>
              <a:avLst/>
              <a:gdLst>
                <a:gd name="T0" fmla="*/ 210 w 3814"/>
                <a:gd name="T1" fmla="*/ 23 h 23"/>
                <a:gd name="T2" fmla="*/ 140 w 3814"/>
                <a:gd name="T3" fmla="*/ 0 h 23"/>
                <a:gd name="T4" fmla="*/ 311 w 3814"/>
                <a:gd name="T5" fmla="*/ 23 h 23"/>
                <a:gd name="T6" fmla="*/ 311 w 3814"/>
                <a:gd name="T7" fmla="*/ 0 h 23"/>
                <a:gd name="T8" fmla="*/ 421 w 3814"/>
                <a:gd name="T9" fmla="*/ 23 h 23"/>
                <a:gd name="T10" fmla="*/ 492 w 3814"/>
                <a:gd name="T11" fmla="*/ 0 h 23"/>
                <a:gd name="T12" fmla="*/ 421 w 3814"/>
                <a:gd name="T13" fmla="*/ 23 h 23"/>
                <a:gd name="T14" fmla="*/ 632 w 3814"/>
                <a:gd name="T15" fmla="*/ 23 h 23"/>
                <a:gd name="T16" fmla="*/ 562 w 3814"/>
                <a:gd name="T17" fmla="*/ 0 h 23"/>
                <a:gd name="T18" fmla="*/ 773 w 3814"/>
                <a:gd name="T19" fmla="*/ 23 h 23"/>
                <a:gd name="T20" fmla="*/ 703 w 3814"/>
                <a:gd name="T21" fmla="*/ 23 h 23"/>
                <a:gd name="T22" fmla="*/ 914 w 3814"/>
                <a:gd name="T23" fmla="*/ 23 h 23"/>
                <a:gd name="T24" fmla="*/ 843 w 3814"/>
                <a:gd name="T25" fmla="*/ 0 h 23"/>
                <a:gd name="T26" fmla="*/ 1012 w 3814"/>
                <a:gd name="T27" fmla="*/ 23 h 23"/>
                <a:gd name="T28" fmla="*/ 1012 w 3814"/>
                <a:gd name="T29" fmla="*/ 0 h 23"/>
                <a:gd name="T30" fmla="*/ 1125 w 3814"/>
                <a:gd name="T31" fmla="*/ 23 h 23"/>
                <a:gd name="T32" fmla="*/ 1195 w 3814"/>
                <a:gd name="T33" fmla="*/ 0 h 23"/>
                <a:gd name="T34" fmla="*/ 1125 w 3814"/>
                <a:gd name="T35" fmla="*/ 23 h 23"/>
                <a:gd name="T36" fmla="*/ 1335 w 3814"/>
                <a:gd name="T37" fmla="*/ 23 h 23"/>
                <a:gd name="T38" fmla="*/ 1265 w 3814"/>
                <a:gd name="T39" fmla="*/ 0 h 23"/>
                <a:gd name="T40" fmla="*/ 1476 w 3814"/>
                <a:gd name="T41" fmla="*/ 23 h 23"/>
                <a:gd name="T42" fmla="*/ 1406 w 3814"/>
                <a:gd name="T43" fmla="*/ 23 h 23"/>
                <a:gd name="T44" fmla="*/ 1617 w 3814"/>
                <a:gd name="T45" fmla="*/ 23 h 23"/>
                <a:gd name="T46" fmla="*/ 1546 w 3814"/>
                <a:gd name="T47" fmla="*/ 0 h 23"/>
                <a:gd name="T48" fmla="*/ 1712 w 3814"/>
                <a:gd name="T49" fmla="*/ 23 h 23"/>
                <a:gd name="T50" fmla="*/ 1712 w 3814"/>
                <a:gd name="T51" fmla="*/ 0 h 23"/>
                <a:gd name="T52" fmla="*/ 1828 w 3814"/>
                <a:gd name="T53" fmla="*/ 23 h 23"/>
                <a:gd name="T54" fmla="*/ 1898 w 3814"/>
                <a:gd name="T55" fmla="*/ 0 h 23"/>
                <a:gd name="T56" fmla="*/ 1828 w 3814"/>
                <a:gd name="T57" fmla="*/ 23 h 23"/>
                <a:gd name="T58" fmla="*/ 2039 w 3814"/>
                <a:gd name="T59" fmla="*/ 23 h 23"/>
                <a:gd name="T60" fmla="*/ 1968 w 3814"/>
                <a:gd name="T61" fmla="*/ 0 h 23"/>
                <a:gd name="T62" fmla="*/ 2179 w 3814"/>
                <a:gd name="T63" fmla="*/ 23 h 23"/>
                <a:gd name="T64" fmla="*/ 2109 w 3814"/>
                <a:gd name="T65" fmla="*/ 23 h 23"/>
                <a:gd name="T66" fmla="*/ 2320 w 3814"/>
                <a:gd name="T67" fmla="*/ 23 h 23"/>
                <a:gd name="T68" fmla="*/ 2249 w 3814"/>
                <a:gd name="T69" fmla="*/ 0 h 23"/>
                <a:gd name="T70" fmla="*/ 2413 w 3814"/>
                <a:gd name="T71" fmla="*/ 23 h 23"/>
                <a:gd name="T72" fmla="*/ 2413 w 3814"/>
                <a:gd name="T73" fmla="*/ 0 h 23"/>
                <a:gd name="T74" fmla="*/ 2531 w 3814"/>
                <a:gd name="T75" fmla="*/ 23 h 23"/>
                <a:gd name="T76" fmla="*/ 2601 w 3814"/>
                <a:gd name="T77" fmla="*/ 0 h 23"/>
                <a:gd name="T78" fmla="*/ 2531 w 3814"/>
                <a:gd name="T79" fmla="*/ 23 h 23"/>
                <a:gd name="T80" fmla="*/ 2742 w 3814"/>
                <a:gd name="T81" fmla="*/ 23 h 23"/>
                <a:gd name="T82" fmla="*/ 2671 w 3814"/>
                <a:gd name="T83" fmla="*/ 0 h 23"/>
                <a:gd name="T84" fmla="*/ 2880 w 3814"/>
                <a:gd name="T85" fmla="*/ 23 h 23"/>
                <a:gd name="T86" fmla="*/ 2880 w 3814"/>
                <a:gd name="T87" fmla="*/ 0 h 23"/>
                <a:gd name="T88" fmla="*/ 2953 w 3814"/>
                <a:gd name="T89" fmla="*/ 23 h 23"/>
                <a:gd name="T90" fmla="*/ 3023 w 3814"/>
                <a:gd name="T91" fmla="*/ 0 h 23"/>
                <a:gd name="T92" fmla="*/ 2953 w 3814"/>
                <a:gd name="T93" fmla="*/ 23 h 23"/>
                <a:gd name="T94" fmla="*/ 3163 w 3814"/>
                <a:gd name="T95" fmla="*/ 23 h 23"/>
                <a:gd name="T96" fmla="*/ 3093 w 3814"/>
                <a:gd name="T97" fmla="*/ 0 h 23"/>
                <a:gd name="T98" fmla="*/ 3269 w 3814"/>
                <a:gd name="T99" fmla="*/ 23 h 23"/>
                <a:gd name="T100" fmla="*/ 3269 w 3814"/>
                <a:gd name="T101" fmla="*/ 0 h 23"/>
                <a:gd name="T102" fmla="*/ 3374 w 3814"/>
                <a:gd name="T103" fmla="*/ 23 h 23"/>
                <a:gd name="T104" fmla="*/ 3445 w 3814"/>
                <a:gd name="T105" fmla="*/ 0 h 23"/>
                <a:gd name="T106" fmla="*/ 3374 w 3814"/>
                <a:gd name="T107" fmla="*/ 23 h 23"/>
                <a:gd name="T108" fmla="*/ 3585 w 3814"/>
                <a:gd name="T109" fmla="*/ 23 h 23"/>
                <a:gd name="T110" fmla="*/ 3515 w 3814"/>
                <a:gd name="T111" fmla="*/ 0 h 23"/>
                <a:gd name="T112" fmla="*/ 3658 w 3814"/>
                <a:gd name="T113" fmla="*/ 23 h 23"/>
                <a:gd name="T114" fmla="*/ 3658 w 3814"/>
                <a:gd name="T115" fmla="*/ 0 h 23"/>
                <a:gd name="T116" fmla="*/ 3796 w 3814"/>
                <a:gd name="T117" fmla="*/ 23 h 23"/>
                <a:gd name="T118" fmla="*/ 3796 w 3814"/>
                <a:gd name="T119" fmla="*/ 0 h 23"/>
                <a:gd name="T120" fmla="*/ 70 w 3814"/>
                <a:gd name="T121" fmla="*/ 23 h 23"/>
                <a:gd name="T122" fmla="*/ 0 w 3814"/>
                <a:gd name="T123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3814" h="23">
                  <a:moveTo>
                    <a:pt x="140" y="23"/>
                  </a:moveTo>
                  <a:lnTo>
                    <a:pt x="156" y="23"/>
                  </a:lnTo>
                  <a:lnTo>
                    <a:pt x="210" y="23"/>
                  </a:lnTo>
                  <a:lnTo>
                    <a:pt x="210" y="0"/>
                  </a:lnTo>
                  <a:lnTo>
                    <a:pt x="156" y="0"/>
                  </a:lnTo>
                  <a:lnTo>
                    <a:pt x="140" y="0"/>
                  </a:lnTo>
                  <a:lnTo>
                    <a:pt x="140" y="23"/>
                  </a:lnTo>
                  <a:close/>
                  <a:moveTo>
                    <a:pt x="281" y="23"/>
                  </a:moveTo>
                  <a:lnTo>
                    <a:pt x="311" y="23"/>
                  </a:lnTo>
                  <a:lnTo>
                    <a:pt x="351" y="23"/>
                  </a:lnTo>
                  <a:lnTo>
                    <a:pt x="351" y="0"/>
                  </a:lnTo>
                  <a:lnTo>
                    <a:pt x="311" y="0"/>
                  </a:lnTo>
                  <a:lnTo>
                    <a:pt x="281" y="0"/>
                  </a:lnTo>
                  <a:lnTo>
                    <a:pt x="281" y="23"/>
                  </a:lnTo>
                  <a:close/>
                  <a:moveTo>
                    <a:pt x="421" y="23"/>
                  </a:moveTo>
                  <a:lnTo>
                    <a:pt x="467" y="23"/>
                  </a:lnTo>
                  <a:lnTo>
                    <a:pt x="492" y="23"/>
                  </a:lnTo>
                  <a:lnTo>
                    <a:pt x="492" y="0"/>
                  </a:lnTo>
                  <a:lnTo>
                    <a:pt x="467" y="0"/>
                  </a:lnTo>
                  <a:lnTo>
                    <a:pt x="421" y="0"/>
                  </a:lnTo>
                  <a:lnTo>
                    <a:pt x="421" y="23"/>
                  </a:lnTo>
                  <a:close/>
                  <a:moveTo>
                    <a:pt x="562" y="23"/>
                  </a:moveTo>
                  <a:lnTo>
                    <a:pt x="622" y="23"/>
                  </a:lnTo>
                  <a:lnTo>
                    <a:pt x="632" y="23"/>
                  </a:lnTo>
                  <a:lnTo>
                    <a:pt x="632" y="0"/>
                  </a:lnTo>
                  <a:lnTo>
                    <a:pt x="622" y="0"/>
                  </a:lnTo>
                  <a:lnTo>
                    <a:pt x="562" y="0"/>
                  </a:lnTo>
                  <a:lnTo>
                    <a:pt x="562" y="23"/>
                  </a:lnTo>
                  <a:close/>
                  <a:moveTo>
                    <a:pt x="703" y="23"/>
                  </a:moveTo>
                  <a:lnTo>
                    <a:pt x="773" y="23"/>
                  </a:lnTo>
                  <a:lnTo>
                    <a:pt x="773" y="0"/>
                  </a:lnTo>
                  <a:lnTo>
                    <a:pt x="703" y="0"/>
                  </a:lnTo>
                  <a:lnTo>
                    <a:pt x="703" y="23"/>
                  </a:lnTo>
                  <a:close/>
                  <a:moveTo>
                    <a:pt x="843" y="23"/>
                  </a:moveTo>
                  <a:lnTo>
                    <a:pt x="856" y="23"/>
                  </a:lnTo>
                  <a:lnTo>
                    <a:pt x="914" y="23"/>
                  </a:lnTo>
                  <a:lnTo>
                    <a:pt x="914" y="0"/>
                  </a:lnTo>
                  <a:lnTo>
                    <a:pt x="856" y="0"/>
                  </a:lnTo>
                  <a:lnTo>
                    <a:pt x="843" y="0"/>
                  </a:lnTo>
                  <a:lnTo>
                    <a:pt x="843" y="23"/>
                  </a:lnTo>
                  <a:close/>
                  <a:moveTo>
                    <a:pt x="984" y="23"/>
                  </a:moveTo>
                  <a:lnTo>
                    <a:pt x="1012" y="23"/>
                  </a:lnTo>
                  <a:lnTo>
                    <a:pt x="1054" y="23"/>
                  </a:lnTo>
                  <a:lnTo>
                    <a:pt x="1054" y="0"/>
                  </a:lnTo>
                  <a:lnTo>
                    <a:pt x="1012" y="0"/>
                  </a:lnTo>
                  <a:lnTo>
                    <a:pt x="984" y="0"/>
                  </a:lnTo>
                  <a:lnTo>
                    <a:pt x="984" y="23"/>
                  </a:lnTo>
                  <a:close/>
                  <a:moveTo>
                    <a:pt x="1125" y="23"/>
                  </a:moveTo>
                  <a:lnTo>
                    <a:pt x="1167" y="23"/>
                  </a:lnTo>
                  <a:lnTo>
                    <a:pt x="1195" y="23"/>
                  </a:lnTo>
                  <a:lnTo>
                    <a:pt x="1195" y="0"/>
                  </a:lnTo>
                  <a:lnTo>
                    <a:pt x="1167" y="0"/>
                  </a:lnTo>
                  <a:lnTo>
                    <a:pt x="1125" y="0"/>
                  </a:lnTo>
                  <a:lnTo>
                    <a:pt x="1125" y="23"/>
                  </a:lnTo>
                  <a:close/>
                  <a:moveTo>
                    <a:pt x="1265" y="23"/>
                  </a:moveTo>
                  <a:lnTo>
                    <a:pt x="1323" y="23"/>
                  </a:lnTo>
                  <a:lnTo>
                    <a:pt x="1335" y="23"/>
                  </a:lnTo>
                  <a:lnTo>
                    <a:pt x="1335" y="0"/>
                  </a:lnTo>
                  <a:lnTo>
                    <a:pt x="1323" y="0"/>
                  </a:lnTo>
                  <a:lnTo>
                    <a:pt x="1265" y="0"/>
                  </a:lnTo>
                  <a:lnTo>
                    <a:pt x="1265" y="23"/>
                  </a:lnTo>
                  <a:close/>
                  <a:moveTo>
                    <a:pt x="1406" y="23"/>
                  </a:moveTo>
                  <a:lnTo>
                    <a:pt x="1476" y="23"/>
                  </a:lnTo>
                  <a:lnTo>
                    <a:pt x="1476" y="0"/>
                  </a:lnTo>
                  <a:lnTo>
                    <a:pt x="1406" y="0"/>
                  </a:lnTo>
                  <a:lnTo>
                    <a:pt x="1406" y="23"/>
                  </a:lnTo>
                  <a:close/>
                  <a:moveTo>
                    <a:pt x="1546" y="23"/>
                  </a:moveTo>
                  <a:lnTo>
                    <a:pt x="1557" y="23"/>
                  </a:lnTo>
                  <a:lnTo>
                    <a:pt x="1617" y="23"/>
                  </a:lnTo>
                  <a:lnTo>
                    <a:pt x="1617" y="0"/>
                  </a:lnTo>
                  <a:lnTo>
                    <a:pt x="1557" y="0"/>
                  </a:lnTo>
                  <a:lnTo>
                    <a:pt x="1546" y="0"/>
                  </a:lnTo>
                  <a:lnTo>
                    <a:pt x="1546" y="23"/>
                  </a:lnTo>
                  <a:close/>
                  <a:moveTo>
                    <a:pt x="1687" y="23"/>
                  </a:moveTo>
                  <a:lnTo>
                    <a:pt x="1712" y="23"/>
                  </a:lnTo>
                  <a:lnTo>
                    <a:pt x="1757" y="23"/>
                  </a:lnTo>
                  <a:lnTo>
                    <a:pt x="1757" y="0"/>
                  </a:lnTo>
                  <a:lnTo>
                    <a:pt x="1712" y="0"/>
                  </a:lnTo>
                  <a:lnTo>
                    <a:pt x="1687" y="0"/>
                  </a:lnTo>
                  <a:lnTo>
                    <a:pt x="1687" y="23"/>
                  </a:lnTo>
                  <a:close/>
                  <a:moveTo>
                    <a:pt x="1828" y="23"/>
                  </a:moveTo>
                  <a:lnTo>
                    <a:pt x="1868" y="23"/>
                  </a:lnTo>
                  <a:lnTo>
                    <a:pt x="1898" y="23"/>
                  </a:lnTo>
                  <a:lnTo>
                    <a:pt x="1898" y="0"/>
                  </a:lnTo>
                  <a:lnTo>
                    <a:pt x="1868" y="0"/>
                  </a:lnTo>
                  <a:lnTo>
                    <a:pt x="1828" y="0"/>
                  </a:lnTo>
                  <a:lnTo>
                    <a:pt x="1828" y="23"/>
                  </a:lnTo>
                  <a:close/>
                  <a:moveTo>
                    <a:pt x="1968" y="23"/>
                  </a:moveTo>
                  <a:lnTo>
                    <a:pt x="2024" y="23"/>
                  </a:lnTo>
                  <a:lnTo>
                    <a:pt x="2039" y="23"/>
                  </a:lnTo>
                  <a:lnTo>
                    <a:pt x="2039" y="0"/>
                  </a:lnTo>
                  <a:lnTo>
                    <a:pt x="2024" y="0"/>
                  </a:lnTo>
                  <a:lnTo>
                    <a:pt x="1968" y="0"/>
                  </a:lnTo>
                  <a:lnTo>
                    <a:pt x="1968" y="23"/>
                  </a:lnTo>
                  <a:close/>
                  <a:moveTo>
                    <a:pt x="2109" y="23"/>
                  </a:moveTo>
                  <a:lnTo>
                    <a:pt x="2179" y="23"/>
                  </a:lnTo>
                  <a:lnTo>
                    <a:pt x="2179" y="0"/>
                  </a:lnTo>
                  <a:lnTo>
                    <a:pt x="2109" y="0"/>
                  </a:lnTo>
                  <a:lnTo>
                    <a:pt x="2109" y="23"/>
                  </a:lnTo>
                  <a:close/>
                  <a:moveTo>
                    <a:pt x="2249" y="23"/>
                  </a:moveTo>
                  <a:lnTo>
                    <a:pt x="2257" y="23"/>
                  </a:lnTo>
                  <a:lnTo>
                    <a:pt x="2320" y="23"/>
                  </a:lnTo>
                  <a:lnTo>
                    <a:pt x="2320" y="0"/>
                  </a:lnTo>
                  <a:lnTo>
                    <a:pt x="2257" y="0"/>
                  </a:lnTo>
                  <a:lnTo>
                    <a:pt x="2249" y="0"/>
                  </a:lnTo>
                  <a:lnTo>
                    <a:pt x="2249" y="23"/>
                  </a:lnTo>
                  <a:close/>
                  <a:moveTo>
                    <a:pt x="2390" y="23"/>
                  </a:moveTo>
                  <a:lnTo>
                    <a:pt x="2413" y="23"/>
                  </a:lnTo>
                  <a:lnTo>
                    <a:pt x="2460" y="23"/>
                  </a:lnTo>
                  <a:lnTo>
                    <a:pt x="2460" y="0"/>
                  </a:lnTo>
                  <a:lnTo>
                    <a:pt x="2413" y="0"/>
                  </a:lnTo>
                  <a:lnTo>
                    <a:pt x="2390" y="0"/>
                  </a:lnTo>
                  <a:lnTo>
                    <a:pt x="2390" y="23"/>
                  </a:lnTo>
                  <a:close/>
                  <a:moveTo>
                    <a:pt x="2531" y="23"/>
                  </a:moveTo>
                  <a:lnTo>
                    <a:pt x="2569" y="23"/>
                  </a:lnTo>
                  <a:lnTo>
                    <a:pt x="2601" y="23"/>
                  </a:lnTo>
                  <a:lnTo>
                    <a:pt x="2601" y="0"/>
                  </a:lnTo>
                  <a:lnTo>
                    <a:pt x="2569" y="0"/>
                  </a:lnTo>
                  <a:lnTo>
                    <a:pt x="2531" y="0"/>
                  </a:lnTo>
                  <a:lnTo>
                    <a:pt x="2531" y="23"/>
                  </a:lnTo>
                  <a:close/>
                  <a:moveTo>
                    <a:pt x="2671" y="23"/>
                  </a:moveTo>
                  <a:lnTo>
                    <a:pt x="2724" y="23"/>
                  </a:lnTo>
                  <a:lnTo>
                    <a:pt x="2742" y="23"/>
                  </a:lnTo>
                  <a:lnTo>
                    <a:pt x="2742" y="0"/>
                  </a:lnTo>
                  <a:lnTo>
                    <a:pt x="2724" y="0"/>
                  </a:lnTo>
                  <a:lnTo>
                    <a:pt x="2671" y="0"/>
                  </a:lnTo>
                  <a:lnTo>
                    <a:pt x="2671" y="23"/>
                  </a:lnTo>
                  <a:close/>
                  <a:moveTo>
                    <a:pt x="2812" y="23"/>
                  </a:moveTo>
                  <a:lnTo>
                    <a:pt x="2880" y="23"/>
                  </a:lnTo>
                  <a:lnTo>
                    <a:pt x="2882" y="23"/>
                  </a:lnTo>
                  <a:lnTo>
                    <a:pt x="2882" y="0"/>
                  </a:lnTo>
                  <a:lnTo>
                    <a:pt x="2880" y="0"/>
                  </a:lnTo>
                  <a:lnTo>
                    <a:pt x="2812" y="0"/>
                  </a:lnTo>
                  <a:lnTo>
                    <a:pt x="2812" y="23"/>
                  </a:lnTo>
                  <a:close/>
                  <a:moveTo>
                    <a:pt x="2953" y="23"/>
                  </a:moveTo>
                  <a:lnTo>
                    <a:pt x="2958" y="23"/>
                  </a:lnTo>
                  <a:lnTo>
                    <a:pt x="3023" y="23"/>
                  </a:lnTo>
                  <a:lnTo>
                    <a:pt x="3023" y="0"/>
                  </a:lnTo>
                  <a:lnTo>
                    <a:pt x="2958" y="0"/>
                  </a:lnTo>
                  <a:lnTo>
                    <a:pt x="2953" y="0"/>
                  </a:lnTo>
                  <a:lnTo>
                    <a:pt x="2953" y="23"/>
                  </a:lnTo>
                  <a:close/>
                  <a:moveTo>
                    <a:pt x="3093" y="23"/>
                  </a:moveTo>
                  <a:lnTo>
                    <a:pt x="3114" y="23"/>
                  </a:lnTo>
                  <a:lnTo>
                    <a:pt x="3163" y="23"/>
                  </a:lnTo>
                  <a:lnTo>
                    <a:pt x="3163" y="0"/>
                  </a:lnTo>
                  <a:lnTo>
                    <a:pt x="3114" y="0"/>
                  </a:lnTo>
                  <a:lnTo>
                    <a:pt x="3093" y="0"/>
                  </a:lnTo>
                  <a:lnTo>
                    <a:pt x="3093" y="23"/>
                  </a:lnTo>
                  <a:close/>
                  <a:moveTo>
                    <a:pt x="3234" y="23"/>
                  </a:moveTo>
                  <a:lnTo>
                    <a:pt x="3269" y="23"/>
                  </a:lnTo>
                  <a:lnTo>
                    <a:pt x="3304" y="23"/>
                  </a:lnTo>
                  <a:lnTo>
                    <a:pt x="3304" y="0"/>
                  </a:lnTo>
                  <a:lnTo>
                    <a:pt x="3269" y="0"/>
                  </a:lnTo>
                  <a:lnTo>
                    <a:pt x="3234" y="0"/>
                  </a:lnTo>
                  <a:lnTo>
                    <a:pt x="3234" y="23"/>
                  </a:lnTo>
                  <a:close/>
                  <a:moveTo>
                    <a:pt x="3374" y="23"/>
                  </a:moveTo>
                  <a:lnTo>
                    <a:pt x="3425" y="23"/>
                  </a:lnTo>
                  <a:lnTo>
                    <a:pt x="3445" y="23"/>
                  </a:lnTo>
                  <a:lnTo>
                    <a:pt x="3445" y="0"/>
                  </a:lnTo>
                  <a:lnTo>
                    <a:pt x="3425" y="0"/>
                  </a:lnTo>
                  <a:lnTo>
                    <a:pt x="3374" y="0"/>
                  </a:lnTo>
                  <a:lnTo>
                    <a:pt x="3374" y="23"/>
                  </a:lnTo>
                  <a:close/>
                  <a:moveTo>
                    <a:pt x="3515" y="23"/>
                  </a:moveTo>
                  <a:lnTo>
                    <a:pt x="3580" y="23"/>
                  </a:lnTo>
                  <a:lnTo>
                    <a:pt x="3585" y="23"/>
                  </a:lnTo>
                  <a:lnTo>
                    <a:pt x="3585" y="0"/>
                  </a:lnTo>
                  <a:lnTo>
                    <a:pt x="3580" y="0"/>
                  </a:lnTo>
                  <a:lnTo>
                    <a:pt x="3515" y="0"/>
                  </a:lnTo>
                  <a:lnTo>
                    <a:pt x="3515" y="23"/>
                  </a:lnTo>
                  <a:close/>
                  <a:moveTo>
                    <a:pt x="3656" y="23"/>
                  </a:moveTo>
                  <a:lnTo>
                    <a:pt x="3658" y="23"/>
                  </a:lnTo>
                  <a:lnTo>
                    <a:pt x="3726" y="23"/>
                  </a:lnTo>
                  <a:lnTo>
                    <a:pt x="3726" y="0"/>
                  </a:lnTo>
                  <a:lnTo>
                    <a:pt x="3658" y="0"/>
                  </a:lnTo>
                  <a:lnTo>
                    <a:pt x="3656" y="0"/>
                  </a:lnTo>
                  <a:lnTo>
                    <a:pt x="3656" y="23"/>
                  </a:lnTo>
                  <a:close/>
                  <a:moveTo>
                    <a:pt x="3796" y="23"/>
                  </a:moveTo>
                  <a:lnTo>
                    <a:pt x="3814" y="23"/>
                  </a:lnTo>
                  <a:lnTo>
                    <a:pt x="3814" y="0"/>
                  </a:lnTo>
                  <a:lnTo>
                    <a:pt x="3796" y="0"/>
                  </a:lnTo>
                  <a:lnTo>
                    <a:pt x="3796" y="23"/>
                  </a:lnTo>
                  <a:close/>
                  <a:moveTo>
                    <a:pt x="0" y="23"/>
                  </a:moveTo>
                  <a:lnTo>
                    <a:pt x="70" y="23"/>
                  </a:lnTo>
                  <a:lnTo>
                    <a:pt x="70" y="0"/>
                  </a:lnTo>
                  <a:lnTo>
                    <a:pt x="0" y="0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43" name="Freeform 238"/>
            <p:cNvSpPr>
              <a:spLocks noEditPoints="1"/>
            </p:cNvSpPr>
            <p:nvPr/>
          </p:nvSpPr>
          <p:spPr bwMode="auto">
            <a:xfrm>
              <a:off x="1934" y="3290"/>
              <a:ext cx="3814" cy="23"/>
            </a:xfrm>
            <a:custGeom>
              <a:avLst/>
              <a:gdLst>
                <a:gd name="T0" fmla="*/ 210 w 3814"/>
                <a:gd name="T1" fmla="*/ 23 h 23"/>
                <a:gd name="T2" fmla="*/ 140 w 3814"/>
                <a:gd name="T3" fmla="*/ 0 h 23"/>
                <a:gd name="T4" fmla="*/ 311 w 3814"/>
                <a:gd name="T5" fmla="*/ 23 h 23"/>
                <a:gd name="T6" fmla="*/ 311 w 3814"/>
                <a:gd name="T7" fmla="*/ 0 h 23"/>
                <a:gd name="T8" fmla="*/ 421 w 3814"/>
                <a:gd name="T9" fmla="*/ 23 h 23"/>
                <a:gd name="T10" fmla="*/ 492 w 3814"/>
                <a:gd name="T11" fmla="*/ 0 h 23"/>
                <a:gd name="T12" fmla="*/ 421 w 3814"/>
                <a:gd name="T13" fmla="*/ 23 h 23"/>
                <a:gd name="T14" fmla="*/ 632 w 3814"/>
                <a:gd name="T15" fmla="*/ 23 h 23"/>
                <a:gd name="T16" fmla="*/ 562 w 3814"/>
                <a:gd name="T17" fmla="*/ 0 h 23"/>
                <a:gd name="T18" fmla="*/ 773 w 3814"/>
                <a:gd name="T19" fmla="*/ 23 h 23"/>
                <a:gd name="T20" fmla="*/ 703 w 3814"/>
                <a:gd name="T21" fmla="*/ 23 h 23"/>
                <a:gd name="T22" fmla="*/ 914 w 3814"/>
                <a:gd name="T23" fmla="*/ 23 h 23"/>
                <a:gd name="T24" fmla="*/ 843 w 3814"/>
                <a:gd name="T25" fmla="*/ 0 h 23"/>
                <a:gd name="T26" fmla="*/ 1012 w 3814"/>
                <a:gd name="T27" fmla="*/ 23 h 23"/>
                <a:gd name="T28" fmla="*/ 1012 w 3814"/>
                <a:gd name="T29" fmla="*/ 0 h 23"/>
                <a:gd name="T30" fmla="*/ 1125 w 3814"/>
                <a:gd name="T31" fmla="*/ 23 h 23"/>
                <a:gd name="T32" fmla="*/ 1195 w 3814"/>
                <a:gd name="T33" fmla="*/ 0 h 23"/>
                <a:gd name="T34" fmla="*/ 1125 w 3814"/>
                <a:gd name="T35" fmla="*/ 23 h 23"/>
                <a:gd name="T36" fmla="*/ 1335 w 3814"/>
                <a:gd name="T37" fmla="*/ 23 h 23"/>
                <a:gd name="T38" fmla="*/ 1265 w 3814"/>
                <a:gd name="T39" fmla="*/ 0 h 23"/>
                <a:gd name="T40" fmla="*/ 1476 w 3814"/>
                <a:gd name="T41" fmla="*/ 23 h 23"/>
                <a:gd name="T42" fmla="*/ 1406 w 3814"/>
                <a:gd name="T43" fmla="*/ 23 h 23"/>
                <a:gd name="T44" fmla="*/ 1617 w 3814"/>
                <a:gd name="T45" fmla="*/ 23 h 23"/>
                <a:gd name="T46" fmla="*/ 1546 w 3814"/>
                <a:gd name="T47" fmla="*/ 0 h 23"/>
                <a:gd name="T48" fmla="*/ 1712 w 3814"/>
                <a:gd name="T49" fmla="*/ 23 h 23"/>
                <a:gd name="T50" fmla="*/ 1712 w 3814"/>
                <a:gd name="T51" fmla="*/ 0 h 23"/>
                <a:gd name="T52" fmla="*/ 1828 w 3814"/>
                <a:gd name="T53" fmla="*/ 23 h 23"/>
                <a:gd name="T54" fmla="*/ 1898 w 3814"/>
                <a:gd name="T55" fmla="*/ 0 h 23"/>
                <a:gd name="T56" fmla="*/ 1828 w 3814"/>
                <a:gd name="T57" fmla="*/ 23 h 23"/>
                <a:gd name="T58" fmla="*/ 2039 w 3814"/>
                <a:gd name="T59" fmla="*/ 23 h 23"/>
                <a:gd name="T60" fmla="*/ 1968 w 3814"/>
                <a:gd name="T61" fmla="*/ 0 h 23"/>
                <a:gd name="T62" fmla="*/ 2179 w 3814"/>
                <a:gd name="T63" fmla="*/ 23 h 23"/>
                <a:gd name="T64" fmla="*/ 2109 w 3814"/>
                <a:gd name="T65" fmla="*/ 23 h 23"/>
                <a:gd name="T66" fmla="*/ 2320 w 3814"/>
                <a:gd name="T67" fmla="*/ 23 h 23"/>
                <a:gd name="T68" fmla="*/ 2249 w 3814"/>
                <a:gd name="T69" fmla="*/ 0 h 23"/>
                <a:gd name="T70" fmla="*/ 2413 w 3814"/>
                <a:gd name="T71" fmla="*/ 23 h 23"/>
                <a:gd name="T72" fmla="*/ 2413 w 3814"/>
                <a:gd name="T73" fmla="*/ 0 h 23"/>
                <a:gd name="T74" fmla="*/ 2531 w 3814"/>
                <a:gd name="T75" fmla="*/ 23 h 23"/>
                <a:gd name="T76" fmla="*/ 2601 w 3814"/>
                <a:gd name="T77" fmla="*/ 0 h 23"/>
                <a:gd name="T78" fmla="*/ 2531 w 3814"/>
                <a:gd name="T79" fmla="*/ 23 h 23"/>
                <a:gd name="T80" fmla="*/ 2742 w 3814"/>
                <a:gd name="T81" fmla="*/ 23 h 23"/>
                <a:gd name="T82" fmla="*/ 2671 w 3814"/>
                <a:gd name="T83" fmla="*/ 0 h 23"/>
                <a:gd name="T84" fmla="*/ 2880 w 3814"/>
                <a:gd name="T85" fmla="*/ 23 h 23"/>
                <a:gd name="T86" fmla="*/ 2880 w 3814"/>
                <a:gd name="T87" fmla="*/ 0 h 23"/>
                <a:gd name="T88" fmla="*/ 2953 w 3814"/>
                <a:gd name="T89" fmla="*/ 23 h 23"/>
                <a:gd name="T90" fmla="*/ 3023 w 3814"/>
                <a:gd name="T91" fmla="*/ 0 h 23"/>
                <a:gd name="T92" fmla="*/ 2953 w 3814"/>
                <a:gd name="T93" fmla="*/ 23 h 23"/>
                <a:gd name="T94" fmla="*/ 3163 w 3814"/>
                <a:gd name="T95" fmla="*/ 23 h 23"/>
                <a:gd name="T96" fmla="*/ 3093 w 3814"/>
                <a:gd name="T97" fmla="*/ 0 h 23"/>
                <a:gd name="T98" fmla="*/ 3269 w 3814"/>
                <a:gd name="T99" fmla="*/ 23 h 23"/>
                <a:gd name="T100" fmla="*/ 3269 w 3814"/>
                <a:gd name="T101" fmla="*/ 0 h 23"/>
                <a:gd name="T102" fmla="*/ 3374 w 3814"/>
                <a:gd name="T103" fmla="*/ 23 h 23"/>
                <a:gd name="T104" fmla="*/ 3445 w 3814"/>
                <a:gd name="T105" fmla="*/ 0 h 23"/>
                <a:gd name="T106" fmla="*/ 3374 w 3814"/>
                <a:gd name="T107" fmla="*/ 23 h 23"/>
                <a:gd name="T108" fmla="*/ 3585 w 3814"/>
                <a:gd name="T109" fmla="*/ 23 h 23"/>
                <a:gd name="T110" fmla="*/ 3515 w 3814"/>
                <a:gd name="T111" fmla="*/ 0 h 23"/>
                <a:gd name="T112" fmla="*/ 3658 w 3814"/>
                <a:gd name="T113" fmla="*/ 23 h 23"/>
                <a:gd name="T114" fmla="*/ 3658 w 3814"/>
                <a:gd name="T115" fmla="*/ 0 h 23"/>
                <a:gd name="T116" fmla="*/ 3796 w 3814"/>
                <a:gd name="T117" fmla="*/ 23 h 23"/>
                <a:gd name="T118" fmla="*/ 3796 w 3814"/>
                <a:gd name="T119" fmla="*/ 0 h 23"/>
                <a:gd name="T120" fmla="*/ 70 w 3814"/>
                <a:gd name="T121" fmla="*/ 23 h 23"/>
                <a:gd name="T122" fmla="*/ 0 w 3814"/>
                <a:gd name="T123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3814" h="23">
                  <a:moveTo>
                    <a:pt x="140" y="23"/>
                  </a:moveTo>
                  <a:lnTo>
                    <a:pt x="156" y="23"/>
                  </a:lnTo>
                  <a:lnTo>
                    <a:pt x="210" y="23"/>
                  </a:lnTo>
                  <a:lnTo>
                    <a:pt x="210" y="0"/>
                  </a:lnTo>
                  <a:lnTo>
                    <a:pt x="156" y="0"/>
                  </a:lnTo>
                  <a:lnTo>
                    <a:pt x="140" y="0"/>
                  </a:lnTo>
                  <a:lnTo>
                    <a:pt x="140" y="23"/>
                  </a:lnTo>
                  <a:close/>
                  <a:moveTo>
                    <a:pt x="281" y="23"/>
                  </a:moveTo>
                  <a:lnTo>
                    <a:pt x="311" y="23"/>
                  </a:lnTo>
                  <a:lnTo>
                    <a:pt x="351" y="23"/>
                  </a:lnTo>
                  <a:lnTo>
                    <a:pt x="351" y="0"/>
                  </a:lnTo>
                  <a:lnTo>
                    <a:pt x="311" y="0"/>
                  </a:lnTo>
                  <a:lnTo>
                    <a:pt x="281" y="0"/>
                  </a:lnTo>
                  <a:lnTo>
                    <a:pt x="281" y="23"/>
                  </a:lnTo>
                  <a:close/>
                  <a:moveTo>
                    <a:pt x="421" y="23"/>
                  </a:moveTo>
                  <a:lnTo>
                    <a:pt x="467" y="23"/>
                  </a:lnTo>
                  <a:lnTo>
                    <a:pt x="492" y="23"/>
                  </a:lnTo>
                  <a:lnTo>
                    <a:pt x="492" y="0"/>
                  </a:lnTo>
                  <a:lnTo>
                    <a:pt x="467" y="0"/>
                  </a:lnTo>
                  <a:lnTo>
                    <a:pt x="421" y="0"/>
                  </a:lnTo>
                  <a:lnTo>
                    <a:pt x="421" y="23"/>
                  </a:lnTo>
                  <a:close/>
                  <a:moveTo>
                    <a:pt x="562" y="23"/>
                  </a:moveTo>
                  <a:lnTo>
                    <a:pt x="622" y="23"/>
                  </a:lnTo>
                  <a:lnTo>
                    <a:pt x="632" y="23"/>
                  </a:lnTo>
                  <a:lnTo>
                    <a:pt x="632" y="0"/>
                  </a:lnTo>
                  <a:lnTo>
                    <a:pt x="622" y="0"/>
                  </a:lnTo>
                  <a:lnTo>
                    <a:pt x="562" y="0"/>
                  </a:lnTo>
                  <a:lnTo>
                    <a:pt x="562" y="23"/>
                  </a:lnTo>
                  <a:close/>
                  <a:moveTo>
                    <a:pt x="703" y="23"/>
                  </a:moveTo>
                  <a:lnTo>
                    <a:pt x="773" y="23"/>
                  </a:lnTo>
                  <a:lnTo>
                    <a:pt x="773" y="0"/>
                  </a:lnTo>
                  <a:lnTo>
                    <a:pt x="703" y="0"/>
                  </a:lnTo>
                  <a:lnTo>
                    <a:pt x="703" y="23"/>
                  </a:lnTo>
                  <a:close/>
                  <a:moveTo>
                    <a:pt x="843" y="23"/>
                  </a:moveTo>
                  <a:lnTo>
                    <a:pt x="856" y="23"/>
                  </a:lnTo>
                  <a:lnTo>
                    <a:pt x="914" y="23"/>
                  </a:lnTo>
                  <a:lnTo>
                    <a:pt x="914" y="0"/>
                  </a:lnTo>
                  <a:lnTo>
                    <a:pt x="856" y="0"/>
                  </a:lnTo>
                  <a:lnTo>
                    <a:pt x="843" y="0"/>
                  </a:lnTo>
                  <a:lnTo>
                    <a:pt x="843" y="23"/>
                  </a:lnTo>
                  <a:close/>
                  <a:moveTo>
                    <a:pt x="984" y="23"/>
                  </a:moveTo>
                  <a:lnTo>
                    <a:pt x="1012" y="23"/>
                  </a:lnTo>
                  <a:lnTo>
                    <a:pt x="1054" y="23"/>
                  </a:lnTo>
                  <a:lnTo>
                    <a:pt x="1054" y="0"/>
                  </a:lnTo>
                  <a:lnTo>
                    <a:pt x="1012" y="0"/>
                  </a:lnTo>
                  <a:lnTo>
                    <a:pt x="984" y="0"/>
                  </a:lnTo>
                  <a:lnTo>
                    <a:pt x="984" y="23"/>
                  </a:lnTo>
                  <a:close/>
                  <a:moveTo>
                    <a:pt x="1125" y="23"/>
                  </a:moveTo>
                  <a:lnTo>
                    <a:pt x="1167" y="23"/>
                  </a:lnTo>
                  <a:lnTo>
                    <a:pt x="1195" y="23"/>
                  </a:lnTo>
                  <a:lnTo>
                    <a:pt x="1195" y="0"/>
                  </a:lnTo>
                  <a:lnTo>
                    <a:pt x="1167" y="0"/>
                  </a:lnTo>
                  <a:lnTo>
                    <a:pt x="1125" y="0"/>
                  </a:lnTo>
                  <a:lnTo>
                    <a:pt x="1125" y="23"/>
                  </a:lnTo>
                  <a:close/>
                  <a:moveTo>
                    <a:pt x="1265" y="23"/>
                  </a:moveTo>
                  <a:lnTo>
                    <a:pt x="1323" y="23"/>
                  </a:lnTo>
                  <a:lnTo>
                    <a:pt x="1335" y="23"/>
                  </a:lnTo>
                  <a:lnTo>
                    <a:pt x="1335" y="0"/>
                  </a:lnTo>
                  <a:lnTo>
                    <a:pt x="1323" y="0"/>
                  </a:lnTo>
                  <a:lnTo>
                    <a:pt x="1265" y="0"/>
                  </a:lnTo>
                  <a:lnTo>
                    <a:pt x="1265" y="23"/>
                  </a:lnTo>
                  <a:close/>
                  <a:moveTo>
                    <a:pt x="1406" y="23"/>
                  </a:moveTo>
                  <a:lnTo>
                    <a:pt x="1476" y="23"/>
                  </a:lnTo>
                  <a:lnTo>
                    <a:pt x="1476" y="0"/>
                  </a:lnTo>
                  <a:lnTo>
                    <a:pt x="1406" y="0"/>
                  </a:lnTo>
                  <a:lnTo>
                    <a:pt x="1406" y="23"/>
                  </a:lnTo>
                  <a:close/>
                  <a:moveTo>
                    <a:pt x="1546" y="23"/>
                  </a:moveTo>
                  <a:lnTo>
                    <a:pt x="1557" y="23"/>
                  </a:lnTo>
                  <a:lnTo>
                    <a:pt x="1617" y="23"/>
                  </a:lnTo>
                  <a:lnTo>
                    <a:pt x="1617" y="0"/>
                  </a:lnTo>
                  <a:lnTo>
                    <a:pt x="1557" y="0"/>
                  </a:lnTo>
                  <a:lnTo>
                    <a:pt x="1546" y="0"/>
                  </a:lnTo>
                  <a:lnTo>
                    <a:pt x="1546" y="23"/>
                  </a:lnTo>
                  <a:close/>
                  <a:moveTo>
                    <a:pt x="1687" y="23"/>
                  </a:moveTo>
                  <a:lnTo>
                    <a:pt x="1712" y="23"/>
                  </a:lnTo>
                  <a:lnTo>
                    <a:pt x="1757" y="23"/>
                  </a:lnTo>
                  <a:lnTo>
                    <a:pt x="1757" y="0"/>
                  </a:lnTo>
                  <a:lnTo>
                    <a:pt x="1712" y="0"/>
                  </a:lnTo>
                  <a:lnTo>
                    <a:pt x="1687" y="0"/>
                  </a:lnTo>
                  <a:lnTo>
                    <a:pt x="1687" y="23"/>
                  </a:lnTo>
                  <a:close/>
                  <a:moveTo>
                    <a:pt x="1828" y="23"/>
                  </a:moveTo>
                  <a:lnTo>
                    <a:pt x="1868" y="23"/>
                  </a:lnTo>
                  <a:lnTo>
                    <a:pt x="1898" y="23"/>
                  </a:lnTo>
                  <a:lnTo>
                    <a:pt x="1898" y="0"/>
                  </a:lnTo>
                  <a:lnTo>
                    <a:pt x="1868" y="0"/>
                  </a:lnTo>
                  <a:lnTo>
                    <a:pt x="1828" y="0"/>
                  </a:lnTo>
                  <a:lnTo>
                    <a:pt x="1828" y="23"/>
                  </a:lnTo>
                  <a:close/>
                  <a:moveTo>
                    <a:pt x="1968" y="23"/>
                  </a:moveTo>
                  <a:lnTo>
                    <a:pt x="2024" y="23"/>
                  </a:lnTo>
                  <a:lnTo>
                    <a:pt x="2039" y="23"/>
                  </a:lnTo>
                  <a:lnTo>
                    <a:pt x="2039" y="0"/>
                  </a:lnTo>
                  <a:lnTo>
                    <a:pt x="2024" y="0"/>
                  </a:lnTo>
                  <a:lnTo>
                    <a:pt x="1968" y="0"/>
                  </a:lnTo>
                  <a:lnTo>
                    <a:pt x="1968" y="23"/>
                  </a:lnTo>
                  <a:close/>
                  <a:moveTo>
                    <a:pt x="2109" y="23"/>
                  </a:moveTo>
                  <a:lnTo>
                    <a:pt x="2179" y="23"/>
                  </a:lnTo>
                  <a:lnTo>
                    <a:pt x="2179" y="0"/>
                  </a:lnTo>
                  <a:lnTo>
                    <a:pt x="2109" y="0"/>
                  </a:lnTo>
                  <a:lnTo>
                    <a:pt x="2109" y="23"/>
                  </a:lnTo>
                  <a:close/>
                  <a:moveTo>
                    <a:pt x="2249" y="23"/>
                  </a:moveTo>
                  <a:lnTo>
                    <a:pt x="2257" y="23"/>
                  </a:lnTo>
                  <a:lnTo>
                    <a:pt x="2320" y="23"/>
                  </a:lnTo>
                  <a:lnTo>
                    <a:pt x="2320" y="0"/>
                  </a:lnTo>
                  <a:lnTo>
                    <a:pt x="2257" y="0"/>
                  </a:lnTo>
                  <a:lnTo>
                    <a:pt x="2249" y="0"/>
                  </a:lnTo>
                  <a:lnTo>
                    <a:pt x="2249" y="23"/>
                  </a:lnTo>
                  <a:close/>
                  <a:moveTo>
                    <a:pt x="2390" y="23"/>
                  </a:moveTo>
                  <a:lnTo>
                    <a:pt x="2413" y="23"/>
                  </a:lnTo>
                  <a:lnTo>
                    <a:pt x="2460" y="23"/>
                  </a:lnTo>
                  <a:lnTo>
                    <a:pt x="2460" y="0"/>
                  </a:lnTo>
                  <a:lnTo>
                    <a:pt x="2413" y="0"/>
                  </a:lnTo>
                  <a:lnTo>
                    <a:pt x="2390" y="0"/>
                  </a:lnTo>
                  <a:lnTo>
                    <a:pt x="2390" y="23"/>
                  </a:lnTo>
                  <a:close/>
                  <a:moveTo>
                    <a:pt x="2531" y="23"/>
                  </a:moveTo>
                  <a:lnTo>
                    <a:pt x="2569" y="23"/>
                  </a:lnTo>
                  <a:lnTo>
                    <a:pt x="2601" y="23"/>
                  </a:lnTo>
                  <a:lnTo>
                    <a:pt x="2601" y="0"/>
                  </a:lnTo>
                  <a:lnTo>
                    <a:pt x="2569" y="0"/>
                  </a:lnTo>
                  <a:lnTo>
                    <a:pt x="2531" y="0"/>
                  </a:lnTo>
                  <a:lnTo>
                    <a:pt x="2531" y="23"/>
                  </a:lnTo>
                  <a:close/>
                  <a:moveTo>
                    <a:pt x="2671" y="23"/>
                  </a:moveTo>
                  <a:lnTo>
                    <a:pt x="2724" y="23"/>
                  </a:lnTo>
                  <a:lnTo>
                    <a:pt x="2742" y="23"/>
                  </a:lnTo>
                  <a:lnTo>
                    <a:pt x="2742" y="0"/>
                  </a:lnTo>
                  <a:lnTo>
                    <a:pt x="2724" y="0"/>
                  </a:lnTo>
                  <a:lnTo>
                    <a:pt x="2671" y="0"/>
                  </a:lnTo>
                  <a:lnTo>
                    <a:pt x="2671" y="23"/>
                  </a:lnTo>
                  <a:close/>
                  <a:moveTo>
                    <a:pt x="2812" y="23"/>
                  </a:moveTo>
                  <a:lnTo>
                    <a:pt x="2880" y="23"/>
                  </a:lnTo>
                  <a:lnTo>
                    <a:pt x="2882" y="23"/>
                  </a:lnTo>
                  <a:lnTo>
                    <a:pt x="2882" y="0"/>
                  </a:lnTo>
                  <a:lnTo>
                    <a:pt x="2880" y="0"/>
                  </a:lnTo>
                  <a:lnTo>
                    <a:pt x="2812" y="0"/>
                  </a:lnTo>
                  <a:lnTo>
                    <a:pt x="2812" y="23"/>
                  </a:lnTo>
                  <a:close/>
                  <a:moveTo>
                    <a:pt x="2953" y="23"/>
                  </a:moveTo>
                  <a:lnTo>
                    <a:pt x="2958" y="23"/>
                  </a:lnTo>
                  <a:lnTo>
                    <a:pt x="3023" y="23"/>
                  </a:lnTo>
                  <a:lnTo>
                    <a:pt x="3023" y="0"/>
                  </a:lnTo>
                  <a:lnTo>
                    <a:pt x="2958" y="0"/>
                  </a:lnTo>
                  <a:lnTo>
                    <a:pt x="2953" y="0"/>
                  </a:lnTo>
                  <a:lnTo>
                    <a:pt x="2953" y="23"/>
                  </a:lnTo>
                  <a:close/>
                  <a:moveTo>
                    <a:pt x="3093" y="23"/>
                  </a:moveTo>
                  <a:lnTo>
                    <a:pt x="3114" y="23"/>
                  </a:lnTo>
                  <a:lnTo>
                    <a:pt x="3163" y="23"/>
                  </a:lnTo>
                  <a:lnTo>
                    <a:pt x="3163" y="0"/>
                  </a:lnTo>
                  <a:lnTo>
                    <a:pt x="3114" y="0"/>
                  </a:lnTo>
                  <a:lnTo>
                    <a:pt x="3093" y="0"/>
                  </a:lnTo>
                  <a:lnTo>
                    <a:pt x="3093" y="23"/>
                  </a:lnTo>
                  <a:close/>
                  <a:moveTo>
                    <a:pt x="3234" y="23"/>
                  </a:moveTo>
                  <a:lnTo>
                    <a:pt x="3269" y="23"/>
                  </a:lnTo>
                  <a:lnTo>
                    <a:pt x="3304" y="23"/>
                  </a:lnTo>
                  <a:lnTo>
                    <a:pt x="3304" y="0"/>
                  </a:lnTo>
                  <a:lnTo>
                    <a:pt x="3269" y="0"/>
                  </a:lnTo>
                  <a:lnTo>
                    <a:pt x="3234" y="0"/>
                  </a:lnTo>
                  <a:lnTo>
                    <a:pt x="3234" y="23"/>
                  </a:lnTo>
                  <a:close/>
                  <a:moveTo>
                    <a:pt x="3374" y="23"/>
                  </a:moveTo>
                  <a:lnTo>
                    <a:pt x="3425" y="23"/>
                  </a:lnTo>
                  <a:lnTo>
                    <a:pt x="3445" y="23"/>
                  </a:lnTo>
                  <a:lnTo>
                    <a:pt x="3445" y="0"/>
                  </a:lnTo>
                  <a:lnTo>
                    <a:pt x="3425" y="0"/>
                  </a:lnTo>
                  <a:lnTo>
                    <a:pt x="3374" y="0"/>
                  </a:lnTo>
                  <a:lnTo>
                    <a:pt x="3374" y="23"/>
                  </a:lnTo>
                  <a:close/>
                  <a:moveTo>
                    <a:pt x="3515" y="23"/>
                  </a:moveTo>
                  <a:lnTo>
                    <a:pt x="3580" y="23"/>
                  </a:lnTo>
                  <a:lnTo>
                    <a:pt x="3585" y="23"/>
                  </a:lnTo>
                  <a:lnTo>
                    <a:pt x="3585" y="0"/>
                  </a:lnTo>
                  <a:lnTo>
                    <a:pt x="3580" y="0"/>
                  </a:lnTo>
                  <a:lnTo>
                    <a:pt x="3515" y="0"/>
                  </a:lnTo>
                  <a:lnTo>
                    <a:pt x="3515" y="23"/>
                  </a:lnTo>
                  <a:close/>
                  <a:moveTo>
                    <a:pt x="3656" y="23"/>
                  </a:moveTo>
                  <a:lnTo>
                    <a:pt x="3658" y="23"/>
                  </a:lnTo>
                  <a:lnTo>
                    <a:pt x="3726" y="23"/>
                  </a:lnTo>
                  <a:lnTo>
                    <a:pt x="3726" y="0"/>
                  </a:lnTo>
                  <a:lnTo>
                    <a:pt x="3658" y="0"/>
                  </a:lnTo>
                  <a:lnTo>
                    <a:pt x="3656" y="0"/>
                  </a:lnTo>
                  <a:lnTo>
                    <a:pt x="3656" y="23"/>
                  </a:lnTo>
                  <a:close/>
                  <a:moveTo>
                    <a:pt x="3796" y="23"/>
                  </a:moveTo>
                  <a:lnTo>
                    <a:pt x="3814" y="23"/>
                  </a:lnTo>
                  <a:lnTo>
                    <a:pt x="3814" y="0"/>
                  </a:lnTo>
                  <a:lnTo>
                    <a:pt x="3796" y="0"/>
                  </a:lnTo>
                  <a:lnTo>
                    <a:pt x="3796" y="23"/>
                  </a:lnTo>
                  <a:close/>
                  <a:moveTo>
                    <a:pt x="0" y="23"/>
                  </a:moveTo>
                  <a:lnTo>
                    <a:pt x="70" y="23"/>
                  </a:lnTo>
                  <a:lnTo>
                    <a:pt x="70" y="0"/>
                  </a:lnTo>
                  <a:lnTo>
                    <a:pt x="0" y="0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44" name="Freeform 239"/>
            <p:cNvSpPr>
              <a:spLocks noEditPoints="1"/>
            </p:cNvSpPr>
            <p:nvPr/>
          </p:nvSpPr>
          <p:spPr bwMode="auto">
            <a:xfrm>
              <a:off x="1934" y="3290"/>
              <a:ext cx="3814" cy="23"/>
            </a:xfrm>
            <a:custGeom>
              <a:avLst/>
              <a:gdLst>
                <a:gd name="T0" fmla="*/ 210 w 3814"/>
                <a:gd name="T1" fmla="*/ 23 h 23"/>
                <a:gd name="T2" fmla="*/ 140 w 3814"/>
                <a:gd name="T3" fmla="*/ 0 h 23"/>
                <a:gd name="T4" fmla="*/ 311 w 3814"/>
                <a:gd name="T5" fmla="*/ 23 h 23"/>
                <a:gd name="T6" fmla="*/ 311 w 3814"/>
                <a:gd name="T7" fmla="*/ 0 h 23"/>
                <a:gd name="T8" fmla="*/ 421 w 3814"/>
                <a:gd name="T9" fmla="*/ 23 h 23"/>
                <a:gd name="T10" fmla="*/ 492 w 3814"/>
                <a:gd name="T11" fmla="*/ 0 h 23"/>
                <a:gd name="T12" fmla="*/ 421 w 3814"/>
                <a:gd name="T13" fmla="*/ 23 h 23"/>
                <a:gd name="T14" fmla="*/ 632 w 3814"/>
                <a:gd name="T15" fmla="*/ 23 h 23"/>
                <a:gd name="T16" fmla="*/ 562 w 3814"/>
                <a:gd name="T17" fmla="*/ 0 h 23"/>
                <a:gd name="T18" fmla="*/ 773 w 3814"/>
                <a:gd name="T19" fmla="*/ 23 h 23"/>
                <a:gd name="T20" fmla="*/ 703 w 3814"/>
                <a:gd name="T21" fmla="*/ 23 h 23"/>
                <a:gd name="T22" fmla="*/ 914 w 3814"/>
                <a:gd name="T23" fmla="*/ 23 h 23"/>
                <a:gd name="T24" fmla="*/ 843 w 3814"/>
                <a:gd name="T25" fmla="*/ 0 h 23"/>
                <a:gd name="T26" fmla="*/ 1012 w 3814"/>
                <a:gd name="T27" fmla="*/ 23 h 23"/>
                <a:gd name="T28" fmla="*/ 1012 w 3814"/>
                <a:gd name="T29" fmla="*/ 0 h 23"/>
                <a:gd name="T30" fmla="*/ 1125 w 3814"/>
                <a:gd name="T31" fmla="*/ 23 h 23"/>
                <a:gd name="T32" fmla="*/ 1195 w 3814"/>
                <a:gd name="T33" fmla="*/ 0 h 23"/>
                <a:gd name="T34" fmla="*/ 1125 w 3814"/>
                <a:gd name="T35" fmla="*/ 23 h 23"/>
                <a:gd name="T36" fmla="*/ 1335 w 3814"/>
                <a:gd name="T37" fmla="*/ 23 h 23"/>
                <a:gd name="T38" fmla="*/ 1265 w 3814"/>
                <a:gd name="T39" fmla="*/ 0 h 23"/>
                <a:gd name="T40" fmla="*/ 1476 w 3814"/>
                <a:gd name="T41" fmla="*/ 23 h 23"/>
                <a:gd name="T42" fmla="*/ 1406 w 3814"/>
                <a:gd name="T43" fmla="*/ 23 h 23"/>
                <a:gd name="T44" fmla="*/ 1617 w 3814"/>
                <a:gd name="T45" fmla="*/ 23 h 23"/>
                <a:gd name="T46" fmla="*/ 1546 w 3814"/>
                <a:gd name="T47" fmla="*/ 0 h 23"/>
                <a:gd name="T48" fmla="*/ 1712 w 3814"/>
                <a:gd name="T49" fmla="*/ 23 h 23"/>
                <a:gd name="T50" fmla="*/ 1712 w 3814"/>
                <a:gd name="T51" fmla="*/ 0 h 23"/>
                <a:gd name="T52" fmla="*/ 1828 w 3814"/>
                <a:gd name="T53" fmla="*/ 23 h 23"/>
                <a:gd name="T54" fmla="*/ 1898 w 3814"/>
                <a:gd name="T55" fmla="*/ 0 h 23"/>
                <a:gd name="T56" fmla="*/ 1828 w 3814"/>
                <a:gd name="T57" fmla="*/ 23 h 23"/>
                <a:gd name="T58" fmla="*/ 2039 w 3814"/>
                <a:gd name="T59" fmla="*/ 23 h 23"/>
                <a:gd name="T60" fmla="*/ 1968 w 3814"/>
                <a:gd name="T61" fmla="*/ 0 h 23"/>
                <a:gd name="T62" fmla="*/ 2179 w 3814"/>
                <a:gd name="T63" fmla="*/ 23 h 23"/>
                <a:gd name="T64" fmla="*/ 2109 w 3814"/>
                <a:gd name="T65" fmla="*/ 23 h 23"/>
                <a:gd name="T66" fmla="*/ 2320 w 3814"/>
                <a:gd name="T67" fmla="*/ 23 h 23"/>
                <a:gd name="T68" fmla="*/ 2249 w 3814"/>
                <a:gd name="T69" fmla="*/ 0 h 23"/>
                <a:gd name="T70" fmla="*/ 2413 w 3814"/>
                <a:gd name="T71" fmla="*/ 23 h 23"/>
                <a:gd name="T72" fmla="*/ 2413 w 3814"/>
                <a:gd name="T73" fmla="*/ 0 h 23"/>
                <a:gd name="T74" fmla="*/ 2531 w 3814"/>
                <a:gd name="T75" fmla="*/ 23 h 23"/>
                <a:gd name="T76" fmla="*/ 2601 w 3814"/>
                <a:gd name="T77" fmla="*/ 0 h 23"/>
                <a:gd name="T78" fmla="*/ 2531 w 3814"/>
                <a:gd name="T79" fmla="*/ 23 h 23"/>
                <a:gd name="T80" fmla="*/ 2742 w 3814"/>
                <a:gd name="T81" fmla="*/ 23 h 23"/>
                <a:gd name="T82" fmla="*/ 2671 w 3814"/>
                <a:gd name="T83" fmla="*/ 0 h 23"/>
                <a:gd name="T84" fmla="*/ 2880 w 3814"/>
                <a:gd name="T85" fmla="*/ 23 h 23"/>
                <a:gd name="T86" fmla="*/ 2880 w 3814"/>
                <a:gd name="T87" fmla="*/ 0 h 23"/>
                <a:gd name="T88" fmla="*/ 2953 w 3814"/>
                <a:gd name="T89" fmla="*/ 23 h 23"/>
                <a:gd name="T90" fmla="*/ 3023 w 3814"/>
                <a:gd name="T91" fmla="*/ 0 h 23"/>
                <a:gd name="T92" fmla="*/ 2953 w 3814"/>
                <a:gd name="T93" fmla="*/ 23 h 23"/>
                <a:gd name="T94" fmla="*/ 3163 w 3814"/>
                <a:gd name="T95" fmla="*/ 23 h 23"/>
                <a:gd name="T96" fmla="*/ 3093 w 3814"/>
                <a:gd name="T97" fmla="*/ 0 h 23"/>
                <a:gd name="T98" fmla="*/ 3269 w 3814"/>
                <a:gd name="T99" fmla="*/ 23 h 23"/>
                <a:gd name="T100" fmla="*/ 3269 w 3814"/>
                <a:gd name="T101" fmla="*/ 0 h 23"/>
                <a:gd name="T102" fmla="*/ 3374 w 3814"/>
                <a:gd name="T103" fmla="*/ 23 h 23"/>
                <a:gd name="T104" fmla="*/ 3445 w 3814"/>
                <a:gd name="T105" fmla="*/ 0 h 23"/>
                <a:gd name="T106" fmla="*/ 3374 w 3814"/>
                <a:gd name="T107" fmla="*/ 23 h 23"/>
                <a:gd name="T108" fmla="*/ 3585 w 3814"/>
                <a:gd name="T109" fmla="*/ 23 h 23"/>
                <a:gd name="T110" fmla="*/ 3515 w 3814"/>
                <a:gd name="T111" fmla="*/ 0 h 23"/>
                <a:gd name="T112" fmla="*/ 3658 w 3814"/>
                <a:gd name="T113" fmla="*/ 23 h 23"/>
                <a:gd name="T114" fmla="*/ 3658 w 3814"/>
                <a:gd name="T115" fmla="*/ 0 h 23"/>
                <a:gd name="T116" fmla="*/ 3796 w 3814"/>
                <a:gd name="T117" fmla="*/ 23 h 23"/>
                <a:gd name="T118" fmla="*/ 3796 w 3814"/>
                <a:gd name="T119" fmla="*/ 0 h 23"/>
                <a:gd name="T120" fmla="*/ 70 w 3814"/>
                <a:gd name="T121" fmla="*/ 23 h 23"/>
                <a:gd name="T122" fmla="*/ 0 w 3814"/>
                <a:gd name="T123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3814" h="23">
                  <a:moveTo>
                    <a:pt x="140" y="23"/>
                  </a:moveTo>
                  <a:lnTo>
                    <a:pt x="156" y="23"/>
                  </a:lnTo>
                  <a:lnTo>
                    <a:pt x="210" y="23"/>
                  </a:lnTo>
                  <a:lnTo>
                    <a:pt x="210" y="0"/>
                  </a:lnTo>
                  <a:lnTo>
                    <a:pt x="156" y="0"/>
                  </a:lnTo>
                  <a:lnTo>
                    <a:pt x="140" y="0"/>
                  </a:lnTo>
                  <a:lnTo>
                    <a:pt x="140" y="23"/>
                  </a:lnTo>
                  <a:close/>
                  <a:moveTo>
                    <a:pt x="281" y="23"/>
                  </a:moveTo>
                  <a:lnTo>
                    <a:pt x="311" y="23"/>
                  </a:lnTo>
                  <a:lnTo>
                    <a:pt x="351" y="23"/>
                  </a:lnTo>
                  <a:lnTo>
                    <a:pt x="351" y="0"/>
                  </a:lnTo>
                  <a:lnTo>
                    <a:pt x="311" y="0"/>
                  </a:lnTo>
                  <a:lnTo>
                    <a:pt x="281" y="0"/>
                  </a:lnTo>
                  <a:lnTo>
                    <a:pt x="281" y="23"/>
                  </a:lnTo>
                  <a:close/>
                  <a:moveTo>
                    <a:pt x="421" y="23"/>
                  </a:moveTo>
                  <a:lnTo>
                    <a:pt x="467" y="23"/>
                  </a:lnTo>
                  <a:lnTo>
                    <a:pt x="492" y="23"/>
                  </a:lnTo>
                  <a:lnTo>
                    <a:pt x="492" y="0"/>
                  </a:lnTo>
                  <a:lnTo>
                    <a:pt x="467" y="0"/>
                  </a:lnTo>
                  <a:lnTo>
                    <a:pt x="421" y="0"/>
                  </a:lnTo>
                  <a:lnTo>
                    <a:pt x="421" y="23"/>
                  </a:lnTo>
                  <a:close/>
                  <a:moveTo>
                    <a:pt x="562" y="23"/>
                  </a:moveTo>
                  <a:lnTo>
                    <a:pt x="622" y="23"/>
                  </a:lnTo>
                  <a:lnTo>
                    <a:pt x="632" y="23"/>
                  </a:lnTo>
                  <a:lnTo>
                    <a:pt x="632" y="0"/>
                  </a:lnTo>
                  <a:lnTo>
                    <a:pt x="622" y="0"/>
                  </a:lnTo>
                  <a:lnTo>
                    <a:pt x="562" y="0"/>
                  </a:lnTo>
                  <a:lnTo>
                    <a:pt x="562" y="23"/>
                  </a:lnTo>
                  <a:close/>
                  <a:moveTo>
                    <a:pt x="703" y="23"/>
                  </a:moveTo>
                  <a:lnTo>
                    <a:pt x="773" y="23"/>
                  </a:lnTo>
                  <a:lnTo>
                    <a:pt x="773" y="0"/>
                  </a:lnTo>
                  <a:lnTo>
                    <a:pt x="703" y="0"/>
                  </a:lnTo>
                  <a:lnTo>
                    <a:pt x="703" y="23"/>
                  </a:lnTo>
                  <a:close/>
                  <a:moveTo>
                    <a:pt x="843" y="23"/>
                  </a:moveTo>
                  <a:lnTo>
                    <a:pt x="856" y="23"/>
                  </a:lnTo>
                  <a:lnTo>
                    <a:pt x="914" y="23"/>
                  </a:lnTo>
                  <a:lnTo>
                    <a:pt x="914" y="0"/>
                  </a:lnTo>
                  <a:lnTo>
                    <a:pt x="856" y="0"/>
                  </a:lnTo>
                  <a:lnTo>
                    <a:pt x="843" y="0"/>
                  </a:lnTo>
                  <a:lnTo>
                    <a:pt x="843" y="23"/>
                  </a:lnTo>
                  <a:close/>
                  <a:moveTo>
                    <a:pt x="984" y="23"/>
                  </a:moveTo>
                  <a:lnTo>
                    <a:pt x="1012" y="23"/>
                  </a:lnTo>
                  <a:lnTo>
                    <a:pt x="1054" y="23"/>
                  </a:lnTo>
                  <a:lnTo>
                    <a:pt x="1054" y="0"/>
                  </a:lnTo>
                  <a:lnTo>
                    <a:pt x="1012" y="0"/>
                  </a:lnTo>
                  <a:lnTo>
                    <a:pt x="984" y="0"/>
                  </a:lnTo>
                  <a:lnTo>
                    <a:pt x="984" y="23"/>
                  </a:lnTo>
                  <a:close/>
                  <a:moveTo>
                    <a:pt x="1125" y="23"/>
                  </a:moveTo>
                  <a:lnTo>
                    <a:pt x="1167" y="23"/>
                  </a:lnTo>
                  <a:lnTo>
                    <a:pt x="1195" y="23"/>
                  </a:lnTo>
                  <a:lnTo>
                    <a:pt x="1195" y="0"/>
                  </a:lnTo>
                  <a:lnTo>
                    <a:pt x="1167" y="0"/>
                  </a:lnTo>
                  <a:lnTo>
                    <a:pt x="1125" y="0"/>
                  </a:lnTo>
                  <a:lnTo>
                    <a:pt x="1125" y="23"/>
                  </a:lnTo>
                  <a:close/>
                  <a:moveTo>
                    <a:pt x="1265" y="23"/>
                  </a:moveTo>
                  <a:lnTo>
                    <a:pt x="1323" y="23"/>
                  </a:lnTo>
                  <a:lnTo>
                    <a:pt x="1335" y="23"/>
                  </a:lnTo>
                  <a:lnTo>
                    <a:pt x="1335" y="0"/>
                  </a:lnTo>
                  <a:lnTo>
                    <a:pt x="1323" y="0"/>
                  </a:lnTo>
                  <a:lnTo>
                    <a:pt x="1265" y="0"/>
                  </a:lnTo>
                  <a:lnTo>
                    <a:pt x="1265" y="23"/>
                  </a:lnTo>
                  <a:close/>
                  <a:moveTo>
                    <a:pt x="1406" y="23"/>
                  </a:moveTo>
                  <a:lnTo>
                    <a:pt x="1476" y="23"/>
                  </a:lnTo>
                  <a:lnTo>
                    <a:pt x="1476" y="0"/>
                  </a:lnTo>
                  <a:lnTo>
                    <a:pt x="1406" y="0"/>
                  </a:lnTo>
                  <a:lnTo>
                    <a:pt x="1406" y="23"/>
                  </a:lnTo>
                  <a:close/>
                  <a:moveTo>
                    <a:pt x="1546" y="23"/>
                  </a:moveTo>
                  <a:lnTo>
                    <a:pt x="1557" y="23"/>
                  </a:lnTo>
                  <a:lnTo>
                    <a:pt x="1617" y="23"/>
                  </a:lnTo>
                  <a:lnTo>
                    <a:pt x="1617" y="0"/>
                  </a:lnTo>
                  <a:lnTo>
                    <a:pt x="1557" y="0"/>
                  </a:lnTo>
                  <a:lnTo>
                    <a:pt x="1546" y="0"/>
                  </a:lnTo>
                  <a:lnTo>
                    <a:pt x="1546" y="23"/>
                  </a:lnTo>
                  <a:close/>
                  <a:moveTo>
                    <a:pt x="1687" y="23"/>
                  </a:moveTo>
                  <a:lnTo>
                    <a:pt x="1712" y="23"/>
                  </a:lnTo>
                  <a:lnTo>
                    <a:pt x="1757" y="23"/>
                  </a:lnTo>
                  <a:lnTo>
                    <a:pt x="1757" y="0"/>
                  </a:lnTo>
                  <a:lnTo>
                    <a:pt x="1712" y="0"/>
                  </a:lnTo>
                  <a:lnTo>
                    <a:pt x="1687" y="0"/>
                  </a:lnTo>
                  <a:lnTo>
                    <a:pt x="1687" y="23"/>
                  </a:lnTo>
                  <a:close/>
                  <a:moveTo>
                    <a:pt x="1828" y="23"/>
                  </a:moveTo>
                  <a:lnTo>
                    <a:pt x="1868" y="23"/>
                  </a:lnTo>
                  <a:lnTo>
                    <a:pt x="1898" y="23"/>
                  </a:lnTo>
                  <a:lnTo>
                    <a:pt x="1898" y="0"/>
                  </a:lnTo>
                  <a:lnTo>
                    <a:pt x="1868" y="0"/>
                  </a:lnTo>
                  <a:lnTo>
                    <a:pt x="1828" y="0"/>
                  </a:lnTo>
                  <a:lnTo>
                    <a:pt x="1828" y="23"/>
                  </a:lnTo>
                  <a:close/>
                  <a:moveTo>
                    <a:pt x="1968" y="23"/>
                  </a:moveTo>
                  <a:lnTo>
                    <a:pt x="2024" y="23"/>
                  </a:lnTo>
                  <a:lnTo>
                    <a:pt x="2039" y="23"/>
                  </a:lnTo>
                  <a:lnTo>
                    <a:pt x="2039" y="0"/>
                  </a:lnTo>
                  <a:lnTo>
                    <a:pt x="2024" y="0"/>
                  </a:lnTo>
                  <a:lnTo>
                    <a:pt x="1968" y="0"/>
                  </a:lnTo>
                  <a:lnTo>
                    <a:pt x="1968" y="23"/>
                  </a:lnTo>
                  <a:close/>
                  <a:moveTo>
                    <a:pt x="2109" y="23"/>
                  </a:moveTo>
                  <a:lnTo>
                    <a:pt x="2179" y="23"/>
                  </a:lnTo>
                  <a:lnTo>
                    <a:pt x="2179" y="0"/>
                  </a:lnTo>
                  <a:lnTo>
                    <a:pt x="2109" y="0"/>
                  </a:lnTo>
                  <a:lnTo>
                    <a:pt x="2109" y="23"/>
                  </a:lnTo>
                  <a:close/>
                  <a:moveTo>
                    <a:pt x="2249" y="23"/>
                  </a:moveTo>
                  <a:lnTo>
                    <a:pt x="2257" y="23"/>
                  </a:lnTo>
                  <a:lnTo>
                    <a:pt x="2320" y="23"/>
                  </a:lnTo>
                  <a:lnTo>
                    <a:pt x="2320" y="0"/>
                  </a:lnTo>
                  <a:lnTo>
                    <a:pt x="2257" y="0"/>
                  </a:lnTo>
                  <a:lnTo>
                    <a:pt x="2249" y="0"/>
                  </a:lnTo>
                  <a:lnTo>
                    <a:pt x="2249" y="23"/>
                  </a:lnTo>
                  <a:close/>
                  <a:moveTo>
                    <a:pt x="2390" y="23"/>
                  </a:moveTo>
                  <a:lnTo>
                    <a:pt x="2413" y="23"/>
                  </a:lnTo>
                  <a:lnTo>
                    <a:pt x="2460" y="23"/>
                  </a:lnTo>
                  <a:lnTo>
                    <a:pt x="2460" y="0"/>
                  </a:lnTo>
                  <a:lnTo>
                    <a:pt x="2413" y="0"/>
                  </a:lnTo>
                  <a:lnTo>
                    <a:pt x="2390" y="0"/>
                  </a:lnTo>
                  <a:lnTo>
                    <a:pt x="2390" y="23"/>
                  </a:lnTo>
                  <a:close/>
                  <a:moveTo>
                    <a:pt x="2531" y="23"/>
                  </a:moveTo>
                  <a:lnTo>
                    <a:pt x="2569" y="23"/>
                  </a:lnTo>
                  <a:lnTo>
                    <a:pt x="2601" y="23"/>
                  </a:lnTo>
                  <a:lnTo>
                    <a:pt x="2601" y="0"/>
                  </a:lnTo>
                  <a:lnTo>
                    <a:pt x="2569" y="0"/>
                  </a:lnTo>
                  <a:lnTo>
                    <a:pt x="2531" y="0"/>
                  </a:lnTo>
                  <a:lnTo>
                    <a:pt x="2531" y="23"/>
                  </a:lnTo>
                  <a:close/>
                  <a:moveTo>
                    <a:pt x="2671" y="23"/>
                  </a:moveTo>
                  <a:lnTo>
                    <a:pt x="2724" y="23"/>
                  </a:lnTo>
                  <a:lnTo>
                    <a:pt x="2742" y="23"/>
                  </a:lnTo>
                  <a:lnTo>
                    <a:pt x="2742" y="0"/>
                  </a:lnTo>
                  <a:lnTo>
                    <a:pt x="2724" y="0"/>
                  </a:lnTo>
                  <a:lnTo>
                    <a:pt x="2671" y="0"/>
                  </a:lnTo>
                  <a:lnTo>
                    <a:pt x="2671" y="23"/>
                  </a:lnTo>
                  <a:close/>
                  <a:moveTo>
                    <a:pt x="2812" y="23"/>
                  </a:moveTo>
                  <a:lnTo>
                    <a:pt x="2880" y="23"/>
                  </a:lnTo>
                  <a:lnTo>
                    <a:pt x="2882" y="23"/>
                  </a:lnTo>
                  <a:lnTo>
                    <a:pt x="2882" y="0"/>
                  </a:lnTo>
                  <a:lnTo>
                    <a:pt x="2880" y="0"/>
                  </a:lnTo>
                  <a:lnTo>
                    <a:pt x="2812" y="0"/>
                  </a:lnTo>
                  <a:lnTo>
                    <a:pt x="2812" y="23"/>
                  </a:lnTo>
                  <a:close/>
                  <a:moveTo>
                    <a:pt x="2953" y="23"/>
                  </a:moveTo>
                  <a:lnTo>
                    <a:pt x="2958" y="23"/>
                  </a:lnTo>
                  <a:lnTo>
                    <a:pt x="3023" y="23"/>
                  </a:lnTo>
                  <a:lnTo>
                    <a:pt x="3023" y="0"/>
                  </a:lnTo>
                  <a:lnTo>
                    <a:pt x="2958" y="0"/>
                  </a:lnTo>
                  <a:lnTo>
                    <a:pt x="2953" y="0"/>
                  </a:lnTo>
                  <a:lnTo>
                    <a:pt x="2953" y="23"/>
                  </a:lnTo>
                  <a:close/>
                  <a:moveTo>
                    <a:pt x="3093" y="23"/>
                  </a:moveTo>
                  <a:lnTo>
                    <a:pt x="3114" y="23"/>
                  </a:lnTo>
                  <a:lnTo>
                    <a:pt x="3163" y="23"/>
                  </a:lnTo>
                  <a:lnTo>
                    <a:pt x="3163" y="0"/>
                  </a:lnTo>
                  <a:lnTo>
                    <a:pt x="3114" y="0"/>
                  </a:lnTo>
                  <a:lnTo>
                    <a:pt x="3093" y="0"/>
                  </a:lnTo>
                  <a:lnTo>
                    <a:pt x="3093" y="23"/>
                  </a:lnTo>
                  <a:close/>
                  <a:moveTo>
                    <a:pt x="3234" y="23"/>
                  </a:moveTo>
                  <a:lnTo>
                    <a:pt x="3269" y="23"/>
                  </a:lnTo>
                  <a:lnTo>
                    <a:pt x="3304" y="23"/>
                  </a:lnTo>
                  <a:lnTo>
                    <a:pt x="3304" y="0"/>
                  </a:lnTo>
                  <a:lnTo>
                    <a:pt x="3269" y="0"/>
                  </a:lnTo>
                  <a:lnTo>
                    <a:pt x="3234" y="0"/>
                  </a:lnTo>
                  <a:lnTo>
                    <a:pt x="3234" y="23"/>
                  </a:lnTo>
                  <a:close/>
                  <a:moveTo>
                    <a:pt x="3374" y="23"/>
                  </a:moveTo>
                  <a:lnTo>
                    <a:pt x="3425" y="23"/>
                  </a:lnTo>
                  <a:lnTo>
                    <a:pt x="3445" y="23"/>
                  </a:lnTo>
                  <a:lnTo>
                    <a:pt x="3445" y="0"/>
                  </a:lnTo>
                  <a:lnTo>
                    <a:pt x="3425" y="0"/>
                  </a:lnTo>
                  <a:lnTo>
                    <a:pt x="3374" y="0"/>
                  </a:lnTo>
                  <a:lnTo>
                    <a:pt x="3374" y="23"/>
                  </a:lnTo>
                  <a:close/>
                  <a:moveTo>
                    <a:pt x="3515" y="23"/>
                  </a:moveTo>
                  <a:lnTo>
                    <a:pt x="3580" y="23"/>
                  </a:lnTo>
                  <a:lnTo>
                    <a:pt x="3585" y="23"/>
                  </a:lnTo>
                  <a:lnTo>
                    <a:pt x="3585" y="0"/>
                  </a:lnTo>
                  <a:lnTo>
                    <a:pt x="3580" y="0"/>
                  </a:lnTo>
                  <a:lnTo>
                    <a:pt x="3515" y="0"/>
                  </a:lnTo>
                  <a:lnTo>
                    <a:pt x="3515" y="23"/>
                  </a:lnTo>
                  <a:close/>
                  <a:moveTo>
                    <a:pt x="3656" y="23"/>
                  </a:moveTo>
                  <a:lnTo>
                    <a:pt x="3658" y="23"/>
                  </a:lnTo>
                  <a:lnTo>
                    <a:pt x="3726" y="23"/>
                  </a:lnTo>
                  <a:lnTo>
                    <a:pt x="3726" y="0"/>
                  </a:lnTo>
                  <a:lnTo>
                    <a:pt x="3658" y="0"/>
                  </a:lnTo>
                  <a:lnTo>
                    <a:pt x="3656" y="0"/>
                  </a:lnTo>
                  <a:lnTo>
                    <a:pt x="3656" y="23"/>
                  </a:lnTo>
                  <a:close/>
                  <a:moveTo>
                    <a:pt x="3796" y="23"/>
                  </a:moveTo>
                  <a:lnTo>
                    <a:pt x="3814" y="23"/>
                  </a:lnTo>
                  <a:lnTo>
                    <a:pt x="3814" y="0"/>
                  </a:lnTo>
                  <a:lnTo>
                    <a:pt x="3796" y="0"/>
                  </a:lnTo>
                  <a:lnTo>
                    <a:pt x="3796" y="23"/>
                  </a:lnTo>
                  <a:close/>
                  <a:moveTo>
                    <a:pt x="0" y="23"/>
                  </a:moveTo>
                  <a:lnTo>
                    <a:pt x="70" y="23"/>
                  </a:lnTo>
                  <a:lnTo>
                    <a:pt x="70" y="0"/>
                  </a:lnTo>
                  <a:lnTo>
                    <a:pt x="0" y="0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45" name="Freeform 240"/>
            <p:cNvSpPr>
              <a:spLocks noEditPoints="1"/>
            </p:cNvSpPr>
            <p:nvPr/>
          </p:nvSpPr>
          <p:spPr bwMode="auto">
            <a:xfrm>
              <a:off x="1934" y="3290"/>
              <a:ext cx="3814" cy="23"/>
            </a:xfrm>
            <a:custGeom>
              <a:avLst/>
              <a:gdLst>
                <a:gd name="T0" fmla="*/ 210 w 3814"/>
                <a:gd name="T1" fmla="*/ 23 h 23"/>
                <a:gd name="T2" fmla="*/ 140 w 3814"/>
                <a:gd name="T3" fmla="*/ 0 h 23"/>
                <a:gd name="T4" fmla="*/ 311 w 3814"/>
                <a:gd name="T5" fmla="*/ 23 h 23"/>
                <a:gd name="T6" fmla="*/ 311 w 3814"/>
                <a:gd name="T7" fmla="*/ 0 h 23"/>
                <a:gd name="T8" fmla="*/ 421 w 3814"/>
                <a:gd name="T9" fmla="*/ 23 h 23"/>
                <a:gd name="T10" fmla="*/ 492 w 3814"/>
                <a:gd name="T11" fmla="*/ 0 h 23"/>
                <a:gd name="T12" fmla="*/ 421 w 3814"/>
                <a:gd name="T13" fmla="*/ 23 h 23"/>
                <a:gd name="T14" fmla="*/ 632 w 3814"/>
                <a:gd name="T15" fmla="*/ 23 h 23"/>
                <a:gd name="T16" fmla="*/ 562 w 3814"/>
                <a:gd name="T17" fmla="*/ 0 h 23"/>
                <a:gd name="T18" fmla="*/ 773 w 3814"/>
                <a:gd name="T19" fmla="*/ 23 h 23"/>
                <a:gd name="T20" fmla="*/ 703 w 3814"/>
                <a:gd name="T21" fmla="*/ 23 h 23"/>
                <a:gd name="T22" fmla="*/ 914 w 3814"/>
                <a:gd name="T23" fmla="*/ 23 h 23"/>
                <a:gd name="T24" fmla="*/ 843 w 3814"/>
                <a:gd name="T25" fmla="*/ 0 h 23"/>
                <a:gd name="T26" fmla="*/ 1012 w 3814"/>
                <a:gd name="T27" fmla="*/ 23 h 23"/>
                <a:gd name="T28" fmla="*/ 1012 w 3814"/>
                <a:gd name="T29" fmla="*/ 0 h 23"/>
                <a:gd name="T30" fmla="*/ 1125 w 3814"/>
                <a:gd name="T31" fmla="*/ 23 h 23"/>
                <a:gd name="T32" fmla="*/ 1195 w 3814"/>
                <a:gd name="T33" fmla="*/ 0 h 23"/>
                <a:gd name="T34" fmla="*/ 1125 w 3814"/>
                <a:gd name="T35" fmla="*/ 23 h 23"/>
                <a:gd name="T36" fmla="*/ 1335 w 3814"/>
                <a:gd name="T37" fmla="*/ 23 h 23"/>
                <a:gd name="T38" fmla="*/ 1265 w 3814"/>
                <a:gd name="T39" fmla="*/ 0 h 23"/>
                <a:gd name="T40" fmla="*/ 1476 w 3814"/>
                <a:gd name="T41" fmla="*/ 23 h 23"/>
                <a:gd name="T42" fmla="*/ 1406 w 3814"/>
                <a:gd name="T43" fmla="*/ 23 h 23"/>
                <a:gd name="T44" fmla="*/ 1617 w 3814"/>
                <a:gd name="T45" fmla="*/ 23 h 23"/>
                <a:gd name="T46" fmla="*/ 1546 w 3814"/>
                <a:gd name="T47" fmla="*/ 0 h 23"/>
                <a:gd name="T48" fmla="*/ 1712 w 3814"/>
                <a:gd name="T49" fmla="*/ 23 h 23"/>
                <a:gd name="T50" fmla="*/ 1712 w 3814"/>
                <a:gd name="T51" fmla="*/ 0 h 23"/>
                <a:gd name="T52" fmla="*/ 1828 w 3814"/>
                <a:gd name="T53" fmla="*/ 23 h 23"/>
                <a:gd name="T54" fmla="*/ 1898 w 3814"/>
                <a:gd name="T55" fmla="*/ 0 h 23"/>
                <a:gd name="T56" fmla="*/ 1828 w 3814"/>
                <a:gd name="T57" fmla="*/ 23 h 23"/>
                <a:gd name="T58" fmla="*/ 2039 w 3814"/>
                <a:gd name="T59" fmla="*/ 23 h 23"/>
                <a:gd name="T60" fmla="*/ 1968 w 3814"/>
                <a:gd name="T61" fmla="*/ 0 h 23"/>
                <a:gd name="T62" fmla="*/ 2179 w 3814"/>
                <a:gd name="T63" fmla="*/ 23 h 23"/>
                <a:gd name="T64" fmla="*/ 2109 w 3814"/>
                <a:gd name="T65" fmla="*/ 23 h 23"/>
                <a:gd name="T66" fmla="*/ 2320 w 3814"/>
                <a:gd name="T67" fmla="*/ 23 h 23"/>
                <a:gd name="T68" fmla="*/ 2249 w 3814"/>
                <a:gd name="T69" fmla="*/ 0 h 23"/>
                <a:gd name="T70" fmla="*/ 2413 w 3814"/>
                <a:gd name="T71" fmla="*/ 23 h 23"/>
                <a:gd name="T72" fmla="*/ 2413 w 3814"/>
                <a:gd name="T73" fmla="*/ 0 h 23"/>
                <a:gd name="T74" fmla="*/ 2531 w 3814"/>
                <a:gd name="T75" fmla="*/ 23 h 23"/>
                <a:gd name="T76" fmla="*/ 2601 w 3814"/>
                <a:gd name="T77" fmla="*/ 0 h 23"/>
                <a:gd name="T78" fmla="*/ 2531 w 3814"/>
                <a:gd name="T79" fmla="*/ 23 h 23"/>
                <a:gd name="T80" fmla="*/ 2742 w 3814"/>
                <a:gd name="T81" fmla="*/ 23 h 23"/>
                <a:gd name="T82" fmla="*/ 2671 w 3814"/>
                <a:gd name="T83" fmla="*/ 0 h 23"/>
                <a:gd name="T84" fmla="*/ 2880 w 3814"/>
                <a:gd name="T85" fmla="*/ 23 h 23"/>
                <a:gd name="T86" fmla="*/ 2880 w 3814"/>
                <a:gd name="T87" fmla="*/ 0 h 23"/>
                <a:gd name="T88" fmla="*/ 2953 w 3814"/>
                <a:gd name="T89" fmla="*/ 23 h 23"/>
                <a:gd name="T90" fmla="*/ 3023 w 3814"/>
                <a:gd name="T91" fmla="*/ 0 h 23"/>
                <a:gd name="T92" fmla="*/ 2953 w 3814"/>
                <a:gd name="T93" fmla="*/ 23 h 23"/>
                <a:gd name="T94" fmla="*/ 3163 w 3814"/>
                <a:gd name="T95" fmla="*/ 23 h 23"/>
                <a:gd name="T96" fmla="*/ 3093 w 3814"/>
                <a:gd name="T97" fmla="*/ 0 h 23"/>
                <a:gd name="T98" fmla="*/ 3269 w 3814"/>
                <a:gd name="T99" fmla="*/ 23 h 23"/>
                <a:gd name="T100" fmla="*/ 3269 w 3814"/>
                <a:gd name="T101" fmla="*/ 0 h 23"/>
                <a:gd name="T102" fmla="*/ 3374 w 3814"/>
                <a:gd name="T103" fmla="*/ 23 h 23"/>
                <a:gd name="T104" fmla="*/ 3445 w 3814"/>
                <a:gd name="T105" fmla="*/ 0 h 23"/>
                <a:gd name="T106" fmla="*/ 3374 w 3814"/>
                <a:gd name="T107" fmla="*/ 23 h 23"/>
                <a:gd name="T108" fmla="*/ 3585 w 3814"/>
                <a:gd name="T109" fmla="*/ 23 h 23"/>
                <a:gd name="T110" fmla="*/ 3515 w 3814"/>
                <a:gd name="T111" fmla="*/ 0 h 23"/>
                <a:gd name="T112" fmla="*/ 3658 w 3814"/>
                <a:gd name="T113" fmla="*/ 23 h 23"/>
                <a:gd name="T114" fmla="*/ 3658 w 3814"/>
                <a:gd name="T115" fmla="*/ 0 h 23"/>
                <a:gd name="T116" fmla="*/ 3796 w 3814"/>
                <a:gd name="T117" fmla="*/ 23 h 23"/>
                <a:gd name="T118" fmla="*/ 3796 w 3814"/>
                <a:gd name="T119" fmla="*/ 0 h 23"/>
                <a:gd name="T120" fmla="*/ 70 w 3814"/>
                <a:gd name="T121" fmla="*/ 23 h 23"/>
                <a:gd name="T122" fmla="*/ 0 w 3814"/>
                <a:gd name="T123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3814" h="23">
                  <a:moveTo>
                    <a:pt x="140" y="23"/>
                  </a:moveTo>
                  <a:lnTo>
                    <a:pt x="156" y="23"/>
                  </a:lnTo>
                  <a:lnTo>
                    <a:pt x="210" y="23"/>
                  </a:lnTo>
                  <a:lnTo>
                    <a:pt x="210" y="0"/>
                  </a:lnTo>
                  <a:lnTo>
                    <a:pt x="156" y="0"/>
                  </a:lnTo>
                  <a:lnTo>
                    <a:pt x="140" y="0"/>
                  </a:lnTo>
                  <a:lnTo>
                    <a:pt x="140" y="23"/>
                  </a:lnTo>
                  <a:close/>
                  <a:moveTo>
                    <a:pt x="281" y="23"/>
                  </a:moveTo>
                  <a:lnTo>
                    <a:pt x="311" y="23"/>
                  </a:lnTo>
                  <a:lnTo>
                    <a:pt x="351" y="23"/>
                  </a:lnTo>
                  <a:lnTo>
                    <a:pt x="351" y="0"/>
                  </a:lnTo>
                  <a:lnTo>
                    <a:pt x="311" y="0"/>
                  </a:lnTo>
                  <a:lnTo>
                    <a:pt x="281" y="0"/>
                  </a:lnTo>
                  <a:lnTo>
                    <a:pt x="281" y="23"/>
                  </a:lnTo>
                  <a:close/>
                  <a:moveTo>
                    <a:pt x="421" y="23"/>
                  </a:moveTo>
                  <a:lnTo>
                    <a:pt x="467" y="23"/>
                  </a:lnTo>
                  <a:lnTo>
                    <a:pt x="492" y="23"/>
                  </a:lnTo>
                  <a:lnTo>
                    <a:pt x="492" y="0"/>
                  </a:lnTo>
                  <a:lnTo>
                    <a:pt x="467" y="0"/>
                  </a:lnTo>
                  <a:lnTo>
                    <a:pt x="421" y="0"/>
                  </a:lnTo>
                  <a:lnTo>
                    <a:pt x="421" y="23"/>
                  </a:lnTo>
                  <a:close/>
                  <a:moveTo>
                    <a:pt x="562" y="23"/>
                  </a:moveTo>
                  <a:lnTo>
                    <a:pt x="622" y="23"/>
                  </a:lnTo>
                  <a:lnTo>
                    <a:pt x="632" y="23"/>
                  </a:lnTo>
                  <a:lnTo>
                    <a:pt x="632" y="0"/>
                  </a:lnTo>
                  <a:lnTo>
                    <a:pt x="622" y="0"/>
                  </a:lnTo>
                  <a:lnTo>
                    <a:pt x="562" y="0"/>
                  </a:lnTo>
                  <a:lnTo>
                    <a:pt x="562" y="23"/>
                  </a:lnTo>
                  <a:close/>
                  <a:moveTo>
                    <a:pt x="703" y="23"/>
                  </a:moveTo>
                  <a:lnTo>
                    <a:pt x="773" y="23"/>
                  </a:lnTo>
                  <a:lnTo>
                    <a:pt x="773" y="0"/>
                  </a:lnTo>
                  <a:lnTo>
                    <a:pt x="703" y="0"/>
                  </a:lnTo>
                  <a:lnTo>
                    <a:pt x="703" y="23"/>
                  </a:lnTo>
                  <a:close/>
                  <a:moveTo>
                    <a:pt x="843" y="23"/>
                  </a:moveTo>
                  <a:lnTo>
                    <a:pt x="856" y="23"/>
                  </a:lnTo>
                  <a:lnTo>
                    <a:pt x="914" y="23"/>
                  </a:lnTo>
                  <a:lnTo>
                    <a:pt x="914" y="0"/>
                  </a:lnTo>
                  <a:lnTo>
                    <a:pt x="856" y="0"/>
                  </a:lnTo>
                  <a:lnTo>
                    <a:pt x="843" y="0"/>
                  </a:lnTo>
                  <a:lnTo>
                    <a:pt x="843" y="23"/>
                  </a:lnTo>
                  <a:close/>
                  <a:moveTo>
                    <a:pt x="984" y="23"/>
                  </a:moveTo>
                  <a:lnTo>
                    <a:pt x="1012" y="23"/>
                  </a:lnTo>
                  <a:lnTo>
                    <a:pt x="1054" y="23"/>
                  </a:lnTo>
                  <a:lnTo>
                    <a:pt x="1054" y="0"/>
                  </a:lnTo>
                  <a:lnTo>
                    <a:pt x="1012" y="0"/>
                  </a:lnTo>
                  <a:lnTo>
                    <a:pt x="984" y="0"/>
                  </a:lnTo>
                  <a:lnTo>
                    <a:pt x="984" y="23"/>
                  </a:lnTo>
                  <a:close/>
                  <a:moveTo>
                    <a:pt x="1125" y="23"/>
                  </a:moveTo>
                  <a:lnTo>
                    <a:pt x="1167" y="23"/>
                  </a:lnTo>
                  <a:lnTo>
                    <a:pt x="1195" y="23"/>
                  </a:lnTo>
                  <a:lnTo>
                    <a:pt x="1195" y="0"/>
                  </a:lnTo>
                  <a:lnTo>
                    <a:pt x="1167" y="0"/>
                  </a:lnTo>
                  <a:lnTo>
                    <a:pt x="1125" y="0"/>
                  </a:lnTo>
                  <a:lnTo>
                    <a:pt x="1125" y="23"/>
                  </a:lnTo>
                  <a:close/>
                  <a:moveTo>
                    <a:pt x="1265" y="23"/>
                  </a:moveTo>
                  <a:lnTo>
                    <a:pt x="1323" y="23"/>
                  </a:lnTo>
                  <a:lnTo>
                    <a:pt x="1335" y="23"/>
                  </a:lnTo>
                  <a:lnTo>
                    <a:pt x="1335" y="0"/>
                  </a:lnTo>
                  <a:lnTo>
                    <a:pt x="1323" y="0"/>
                  </a:lnTo>
                  <a:lnTo>
                    <a:pt x="1265" y="0"/>
                  </a:lnTo>
                  <a:lnTo>
                    <a:pt x="1265" y="23"/>
                  </a:lnTo>
                  <a:close/>
                  <a:moveTo>
                    <a:pt x="1406" y="23"/>
                  </a:moveTo>
                  <a:lnTo>
                    <a:pt x="1476" y="23"/>
                  </a:lnTo>
                  <a:lnTo>
                    <a:pt x="1476" y="0"/>
                  </a:lnTo>
                  <a:lnTo>
                    <a:pt x="1406" y="0"/>
                  </a:lnTo>
                  <a:lnTo>
                    <a:pt x="1406" y="23"/>
                  </a:lnTo>
                  <a:close/>
                  <a:moveTo>
                    <a:pt x="1546" y="23"/>
                  </a:moveTo>
                  <a:lnTo>
                    <a:pt x="1557" y="23"/>
                  </a:lnTo>
                  <a:lnTo>
                    <a:pt x="1617" y="23"/>
                  </a:lnTo>
                  <a:lnTo>
                    <a:pt x="1617" y="0"/>
                  </a:lnTo>
                  <a:lnTo>
                    <a:pt x="1557" y="0"/>
                  </a:lnTo>
                  <a:lnTo>
                    <a:pt x="1546" y="0"/>
                  </a:lnTo>
                  <a:lnTo>
                    <a:pt x="1546" y="23"/>
                  </a:lnTo>
                  <a:close/>
                  <a:moveTo>
                    <a:pt x="1687" y="23"/>
                  </a:moveTo>
                  <a:lnTo>
                    <a:pt x="1712" y="23"/>
                  </a:lnTo>
                  <a:lnTo>
                    <a:pt x="1757" y="23"/>
                  </a:lnTo>
                  <a:lnTo>
                    <a:pt x="1757" y="0"/>
                  </a:lnTo>
                  <a:lnTo>
                    <a:pt x="1712" y="0"/>
                  </a:lnTo>
                  <a:lnTo>
                    <a:pt x="1687" y="0"/>
                  </a:lnTo>
                  <a:lnTo>
                    <a:pt x="1687" y="23"/>
                  </a:lnTo>
                  <a:close/>
                  <a:moveTo>
                    <a:pt x="1828" y="23"/>
                  </a:moveTo>
                  <a:lnTo>
                    <a:pt x="1868" y="23"/>
                  </a:lnTo>
                  <a:lnTo>
                    <a:pt x="1898" y="23"/>
                  </a:lnTo>
                  <a:lnTo>
                    <a:pt x="1898" y="0"/>
                  </a:lnTo>
                  <a:lnTo>
                    <a:pt x="1868" y="0"/>
                  </a:lnTo>
                  <a:lnTo>
                    <a:pt x="1828" y="0"/>
                  </a:lnTo>
                  <a:lnTo>
                    <a:pt x="1828" y="23"/>
                  </a:lnTo>
                  <a:close/>
                  <a:moveTo>
                    <a:pt x="1968" y="23"/>
                  </a:moveTo>
                  <a:lnTo>
                    <a:pt x="2024" y="23"/>
                  </a:lnTo>
                  <a:lnTo>
                    <a:pt x="2039" y="23"/>
                  </a:lnTo>
                  <a:lnTo>
                    <a:pt x="2039" y="0"/>
                  </a:lnTo>
                  <a:lnTo>
                    <a:pt x="2024" y="0"/>
                  </a:lnTo>
                  <a:lnTo>
                    <a:pt x="1968" y="0"/>
                  </a:lnTo>
                  <a:lnTo>
                    <a:pt x="1968" y="23"/>
                  </a:lnTo>
                  <a:close/>
                  <a:moveTo>
                    <a:pt x="2109" y="23"/>
                  </a:moveTo>
                  <a:lnTo>
                    <a:pt x="2179" y="23"/>
                  </a:lnTo>
                  <a:lnTo>
                    <a:pt x="2179" y="0"/>
                  </a:lnTo>
                  <a:lnTo>
                    <a:pt x="2109" y="0"/>
                  </a:lnTo>
                  <a:lnTo>
                    <a:pt x="2109" y="23"/>
                  </a:lnTo>
                  <a:close/>
                  <a:moveTo>
                    <a:pt x="2249" y="23"/>
                  </a:moveTo>
                  <a:lnTo>
                    <a:pt x="2257" y="23"/>
                  </a:lnTo>
                  <a:lnTo>
                    <a:pt x="2320" y="23"/>
                  </a:lnTo>
                  <a:lnTo>
                    <a:pt x="2320" y="0"/>
                  </a:lnTo>
                  <a:lnTo>
                    <a:pt x="2257" y="0"/>
                  </a:lnTo>
                  <a:lnTo>
                    <a:pt x="2249" y="0"/>
                  </a:lnTo>
                  <a:lnTo>
                    <a:pt x="2249" y="23"/>
                  </a:lnTo>
                  <a:close/>
                  <a:moveTo>
                    <a:pt x="2390" y="23"/>
                  </a:moveTo>
                  <a:lnTo>
                    <a:pt x="2413" y="23"/>
                  </a:lnTo>
                  <a:lnTo>
                    <a:pt x="2460" y="23"/>
                  </a:lnTo>
                  <a:lnTo>
                    <a:pt x="2460" y="0"/>
                  </a:lnTo>
                  <a:lnTo>
                    <a:pt x="2413" y="0"/>
                  </a:lnTo>
                  <a:lnTo>
                    <a:pt x="2390" y="0"/>
                  </a:lnTo>
                  <a:lnTo>
                    <a:pt x="2390" y="23"/>
                  </a:lnTo>
                  <a:close/>
                  <a:moveTo>
                    <a:pt x="2531" y="23"/>
                  </a:moveTo>
                  <a:lnTo>
                    <a:pt x="2569" y="23"/>
                  </a:lnTo>
                  <a:lnTo>
                    <a:pt x="2601" y="23"/>
                  </a:lnTo>
                  <a:lnTo>
                    <a:pt x="2601" y="0"/>
                  </a:lnTo>
                  <a:lnTo>
                    <a:pt x="2569" y="0"/>
                  </a:lnTo>
                  <a:lnTo>
                    <a:pt x="2531" y="0"/>
                  </a:lnTo>
                  <a:lnTo>
                    <a:pt x="2531" y="23"/>
                  </a:lnTo>
                  <a:close/>
                  <a:moveTo>
                    <a:pt x="2671" y="23"/>
                  </a:moveTo>
                  <a:lnTo>
                    <a:pt x="2724" y="23"/>
                  </a:lnTo>
                  <a:lnTo>
                    <a:pt x="2742" y="23"/>
                  </a:lnTo>
                  <a:lnTo>
                    <a:pt x="2742" y="0"/>
                  </a:lnTo>
                  <a:lnTo>
                    <a:pt x="2724" y="0"/>
                  </a:lnTo>
                  <a:lnTo>
                    <a:pt x="2671" y="0"/>
                  </a:lnTo>
                  <a:lnTo>
                    <a:pt x="2671" y="23"/>
                  </a:lnTo>
                  <a:close/>
                  <a:moveTo>
                    <a:pt x="2812" y="23"/>
                  </a:moveTo>
                  <a:lnTo>
                    <a:pt x="2880" y="23"/>
                  </a:lnTo>
                  <a:lnTo>
                    <a:pt x="2882" y="23"/>
                  </a:lnTo>
                  <a:lnTo>
                    <a:pt x="2882" y="0"/>
                  </a:lnTo>
                  <a:lnTo>
                    <a:pt x="2880" y="0"/>
                  </a:lnTo>
                  <a:lnTo>
                    <a:pt x="2812" y="0"/>
                  </a:lnTo>
                  <a:lnTo>
                    <a:pt x="2812" y="23"/>
                  </a:lnTo>
                  <a:close/>
                  <a:moveTo>
                    <a:pt x="2953" y="23"/>
                  </a:moveTo>
                  <a:lnTo>
                    <a:pt x="2958" y="23"/>
                  </a:lnTo>
                  <a:lnTo>
                    <a:pt x="3023" y="23"/>
                  </a:lnTo>
                  <a:lnTo>
                    <a:pt x="3023" y="0"/>
                  </a:lnTo>
                  <a:lnTo>
                    <a:pt x="2958" y="0"/>
                  </a:lnTo>
                  <a:lnTo>
                    <a:pt x="2953" y="0"/>
                  </a:lnTo>
                  <a:lnTo>
                    <a:pt x="2953" y="23"/>
                  </a:lnTo>
                  <a:close/>
                  <a:moveTo>
                    <a:pt x="3093" y="23"/>
                  </a:moveTo>
                  <a:lnTo>
                    <a:pt x="3114" y="23"/>
                  </a:lnTo>
                  <a:lnTo>
                    <a:pt x="3163" y="23"/>
                  </a:lnTo>
                  <a:lnTo>
                    <a:pt x="3163" y="0"/>
                  </a:lnTo>
                  <a:lnTo>
                    <a:pt x="3114" y="0"/>
                  </a:lnTo>
                  <a:lnTo>
                    <a:pt x="3093" y="0"/>
                  </a:lnTo>
                  <a:lnTo>
                    <a:pt x="3093" y="23"/>
                  </a:lnTo>
                  <a:close/>
                  <a:moveTo>
                    <a:pt x="3234" y="23"/>
                  </a:moveTo>
                  <a:lnTo>
                    <a:pt x="3269" y="23"/>
                  </a:lnTo>
                  <a:lnTo>
                    <a:pt x="3304" y="23"/>
                  </a:lnTo>
                  <a:lnTo>
                    <a:pt x="3304" y="0"/>
                  </a:lnTo>
                  <a:lnTo>
                    <a:pt x="3269" y="0"/>
                  </a:lnTo>
                  <a:lnTo>
                    <a:pt x="3234" y="0"/>
                  </a:lnTo>
                  <a:lnTo>
                    <a:pt x="3234" y="23"/>
                  </a:lnTo>
                  <a:close/>
                  <a:moveTo>
                    <a:pt x="3374" y="23"/>
                  </a:moveTo>
                  <a:lnTo>
                    <a:pt x="3425" y="23"/>
                  </a:lnTo>
                  <a:lnTo>
                    <a:pt x="3445" y="23"/>
                  </a:lnTo>
                  <a:lnTo>
                    <a:pt x="3445" y="0"/>
                  </a:lnTo>
                  <a:lnTo>
                    <a:pt x="3425" y="0"/>
                  </a:lnTo>
                  <a:lnTo>
                    <a:pt x="3374" y="0"/>
                  </a:lnTo>
                  <a:lnTo>
                    <a:pt x="3374" y="23"/>
                  </a:lnTo>
                  <a:close/>
                  <a:moveTo>
                    <a:pt x="3515" y="23"/>
                  </a:moveTo>
                  <a:lnTo>
                    <a:pt x="3580" y="23"/>
                  </a:lnTo>
                  <a:lnTo>
                    <a:pt x="3585" y="23"/>
                  </a:lnTo>
                  <a:lnTo>
                    <a:pt x="3585" y="0"/>
                  </a:lnTo>
                  <a:lnTo>
                    <a:pt x="3580" y="0"/>
                  </a:lnTo>
                  <a:lnTo>
                    <a:pt x="3515" y="0"/>
                  </a:lnTo>
                  <a:lnTo>
                    <a:pt x="3515" y="23"/>
                  </a:lnTo>
                  <a:close/>
                  <a:moveTo>
                    <a:pt x="3656" y="23"/>
                  </a:moveTo>
                  <a:lnTo>
                    <a:pt x="3658" y="23"/>
                  </a:lnTo>
                  <a:lnTo>
                    <a:pt x="3726" y="23"/>
                  </a:lnTo>
                  <a:lnTo>
                    <a:pt x="3726" y="0"/>
                  </a:lnTo>
                  <a:lnTo>
                    <a:pt x="3658" y="0"/>
                  </a:lnTo>
                  <a:lnTo>
                    <a:pt x="3656" y="0"/>
                  </a:lnTo>
                  <a:lnTo>
                    <a:pt x="3656" y="23"/>
                  </a:lnTo>
                  <a:close/>
                  <a:moveTo>
                    <a:pt x="3796" y="23"/>
                  </a:moveTo>
                  <a:lnTo>
                    <a:pt x="3814" y="23"/>
                  </a:lnTo>
                  <a:lnTo>
                    <a:pt x="3814" y="0"/>
                  </a:lnTo>
                  <a:lnTo>
                    <a:pt x="3796" y="0"/>
                  </a:lnTo>
                  <a:lnTo>
                    <a:pt x="3796" y="23"/>
                  </a:lnTo>
                  <a:close/>
                  <a:moveTo>
                    <a:pt x="0" y="23"/>
                  </a:moveTo>
                  <a:lnTo>
                    <a:pt x="70" y="23"/>
                  </a:lnTo>
                  <a:lnTo>
                    <a:pt x="70" y="0"/>
                  </a:lnTo>
                  <a:lnTo>
                    <a:pt x="0" y="0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46" name="Freeform 241"/>
            <p:cNvSpPr>
              <a:spLocks noEditPoints="1"/>
            </p:cNvSpPr>
            <p:nvPr/>
          </p:nvSpPr>
          <p:spPr bwMode="auto">
            <a:xfrm>
              <a:off x="1934" y="3290"/>
              <a:ext cx="3814" cy="23"/>
            </a:xfrm>
            <a:custGeom>
              <a:avLst/>
              <a:gdLst>
                <a:gd name="T0" fmla="*/ 210 w 3814"/>
                <a:gd name="T1" fmla="*/ 23 h 23"/>
                <a:gd name="T2" fmla="*/ 140 w 3814"/>
                <a:gd name="T3" fmla="*/ 0 h 23"/>
                <a:gd name="T4" fmla="*/ 311 w 3814"/>
                <a:gd name="T5" fmla="*/ 23 h 23"/>
                <a:gd name="T6" fmla="*/ 311 w 3814"/>
                <a:gd name="T7" fmla="*/ 0 h 23"/>
                <a:gd name="T8" fmla="*/ 421 w 3814"/>
                <a:gd name="T9" fmla="*/ 23 h 23"/>
                <a:gd name="T10" fmla="*/ 492 w 3814"/>
                <a:gd name="T11" fmla="*/ 0 h 23"/>
                <a:gd name="T12" fmla="*/ 421 w 3814"/>
                <a:gd name="T13" fmla="*/ 23 h 23"/>
                <a:gd name="T14" fmla="*/ 632 w 3814"/>
                <a:gd name="T15" fmla="*/ 23 h 23"/>
                <a:gd name="T16" fmla="*/ 562 w 3814"/>
                <a:gd name="T17" fmla="*/ 0 h 23"/>
                <a:gd name="T18" fmla="*/ 773 w 3814"/>
                <a:gd name="T19" fmla="*/ 23 h 23"/>
                <a:gd name="T20" fmla="*/ 703 w 3814"/>
                <a:gd name="T21" fmla="*/ 23 h 23"/>
                <a:gd name="T22" fmla="*/ 914 w 3814"/>
                <a:gd name="T23" fmla="*/ 23 h 23"/>
                <a:gd name="T24" fmla="*/ 843 w 3814"/>
                <a:gd name="T25" fmla="*/ 0 h 23"/>
                <a:gd name="T26" fmla="*/ 1012 w 3814"/>
                <a:gd name="T27" fmla="*/ 23 h 23"/>
                <a:gd name="T28" fmla="*/ 1012 w 3814"/>
                <a:gd name="T29" fmla="*/ 0 h 23"/>
                <a:gd name="T30" fmla="*/ 1125 w 3814"/>
                <a:gd name="T31" fmla="*/ 23 h 23"/>
                <a:gd name="T32" fmla="*/ 1195 w 3814"/>
                <a:gd name="T33" fmla="*/ 0 h 23"/>
                <a:gd name="T34" fmla="*/ 1125 w 3814"/>
                <a:gd name="T35" fmla="*/ 23 h 23"/>
                <a:gd name="T36" fmla="*/ 1335 w 3814"/>
                <a:gd name="T37" fmla="*/ 23 h 23"/>
                <a:gd name="T38" fmla="*/ 1265 w 3814"/>
                <a:gd name="T39" fmla="*/ 0 h 23"/>
                <a:gd name="T40" fmla="*/ 1476 w 3814"/>
                <a:gd name="T41" fmla="*/ 23 h 23"/>
                <a:gd name="T42" fmla="*/ 1406 w 3814"/>
                <a:gd name="T43" fmla="*/ 23 h 23"/>
                <a:gd name="T44" fmla="*/ 1617 w 3814"/>
                <a:gd name="T45" fmla="*/ 23 h 23"/>
                <a:gd name="T46" fmla="*/ 1546 w 3814"/>
                <a:gd name="T47" fmla="*/ 0 h 23"/>
                <a:gd name="T48" fmla="*/ 1712 w 3814"/>
                <a:gd name="T49" fmla="*/ 23 h 23"/>
                <a:gd name="T50" fmla="*/ 1712 w 3814"/>
                <a:gd name="T51" fmla="*/ 0 h 23"/>
                <a:gd name="T52" fmla="*/ 1828 w 3814"/>
                <a:gd name="T53" fmla="*/ 23 h 23"/>
                <a:gd name="T54" fmla="*/ 1898 w 3814"/>
                <a:gd name="T55" fmla="*/ 0 h 23"/>
                <a:gd name="T56" fmla="*/ 1828 w 3814"/>
                <a:gd name="T57" fmla="*/ 23 h 23"/>
                <a:gd name="T58" fmla="*/ 2039 w 3814"/>
                <a:gd name="T59" fmla="*/ 23 h 23"/>
                <a:gd name="T60" fmla="*/ 1968 w 3814"/>
                <a:gd name="T61" fmla="*/ 0 h 23"/>
                <a:gd name="T62" fmla="*/ 2179 w 3814"/>
                <a:gd name="T63" fmla="*/ 23 h 23"/>
                <a:gd name="T64" fmla="*/ 2109 w 3814"/>
                <a:gd name="T65" fmla="*/ 23 h 23"/>
                <a:gd name="T66" fmla="*/ 2320 w 3814"/>
                <a:gd name="T67" fmla="*/ 23 h 23"/>
                <a:gd name="T68" fmla="*/ 2249 w 3814"/>
                <a:gd name="T69" fmla="*/ 0 h 23"/>
                <a:gd name="T70" fmla="*/ 2413 w 3814"/>
                <a:gd name="T71" fmla="*/ 23 h 23"/>
                <a:gd name="T72" fmla="*/ 2413 w 3814"/>
                <a:gd name="T73" fmla="*/ 0 h 23"/>
                <a:gd name="T74" fmla="*/ 2531 w 3814"/>
                <a:gd name="T75" fmla="*/ 23 h 23"/>
                <a:gd name="T76" fmla="*/ 2601 w 3814"/>
                <a:gd name="T77" fmla="*/ 0 h 23"/>
                <a:gd name="T78" fmla="*/ 2531 w 3814"/>
                <a:gd name="T79" fmla="*/ 23 h 23"/>
                <a:gd name="T80" fmla="*/ 2742 w 3814"/>
                <a:gd name="T81" fmla="*/ 23 h 23"/>
                <a:gd name="T82" fmla="*/ 2671 w 3814"/>
                <a:gd name="T83" fmla="*/ 0 h 23"/>
                <a:gd name="T84" fmla="*/ 2880 w 3814"/>
                <a:gd name="T85" fmla="*/ 23 h 23"/>
                <a:gd name="T86" fmla="*/ 2880 w 3814"/>
                <a:gd name="T87" fmla="*/ 0 h 23"/>
                <a:gd name="T88" fmla="*/ 2953 w 3814"/>
                <a:gd name="T89" fmla="*/ 23 h 23"/>
                <a:gd name="T90" fmla="*/ 3023 w 3814"/>
                <a:gd name="T91" fmla="*/ 0 h 23"/>
                <a:gd name="T92" fmla="*/ 2953 w 3814"/>
                <a:gd name="T93" fmla="*/ 23 h 23"/>
                <a:gd name="T94" fmla="*/ 3163 w 3814"/>
                <a:gd name="T95" fmla="*/ 23 h 23"/>
                <a:gd name="T96" fmla="*/ 3093 w 3814"/>
                <a:gd name="T97" fmla="*/ 0 h 23"/>
                <a:gd name="T98" fmla="*/ 3269 w 3814"/>
                <a:gd name="T99" fmla="*/ 23 h 23"/>
                <a:gd name="T100" fmla="*/ 3269 w 3814"/>
                <a:gd name="T101" fmla="*/ 0 h 23"/>
                <a:gd name="T102" fmla="*/ 3374 w 3814"/>
                <a:gd name="T103" fmla="*/ 23 h 23"/>
                <a:gd name="T104" fmla="*/ 3445 w 3814"/>
                <a:gd name="T105" fmla="*/ 0 h 23"/>
                <a:gd name="T106" fmla="*/ 3374 w 3814"/>
                <a:gd name="T107" fmla="*/ 23 h 23"/>
                <a:gd name="T108" fmla="*/ 3585 w 3814"/>
                <a:gd name="T109" fmla="*/ 23 h 23"/>
                <a:gd name="T110" fmla="*/ 3515 w 3814"/>
                <a:gd name="T111" fmla="*/ 0 h 23"/>
                <a:gd name="T112" fmla="*/ 3658 w 3814"/>
                <a:gd name="T113" fmla="*/ 23 h 23"/>
                <a:gd name="T114" fmla="*/ 3658 w 3814"/>
                <a:gd name="T115" fmla="*/ 0 h 23"/>
                <a:gd name="T116" fmla="*/ 3796 w 3814"/>
                <a:gd name="T117" fmla="*/ 23 h 23"/>
                <a:gd name="T118" fmla="*/ 3796 w 3814"/>
                <a:gd name="T119" fmla="*/ 0 h 23"/>
                <a:gd name="T120" fmla="*/ 70 w 3814"/>
                <a:gd name="T121" fmla="*/ 23 h 23"/>
                <a:gd name="T122" fmla="*/ 0 w 3814"/>
                <a:gd name="T123" fmla="*/ 23 h 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3814" h="23">
                  <a:moveTo>
                    <a:pt x="140" y="23"/>
                  </a:moveTo>
                  <a:lnTo>
                    <a:pt x="156" y="23"/>
                  </a:lnTo>
                  <a:lnTo>
                    <a:pt x="210" y="23"/>
                  </a:lnTo>
                  <a:lnTo>
                    <a:pt x="210" y="0"/>
                  </a:lnTo>
                  <a:lnTo>
                    <a:pt x="156" y="0"/>
                  </a:lnTo>
                  <a:lnTo>
                    <a:pt x="140" y="0"/>
                  </a:lnTo>
                  <a:lnTo>
                    <a:pt x="140" y="23"/>
                  </a:lnTo>
                  <a:close/>
                  <a:moveTo>
                    <a:pt x="281" y="23"/>
                  </a:moveTo>
                  <a:lnTo>
                    <a:pt x="311" y="23"/>
                  </a:lnTo>
                  <a:lnTo>
                    <a:pt x="351" y="23"/>
                  </a:lnTo>
                  <a:lnTo>
                    <a:pt x="351" y="0"/>
                  </a:lnTo>
                  <a:lnTo>
                    <a:pt x="311" y="0"/>
                  </a:lnTo>
                  <a:lnTo>
                    <a:pt x="281" y="0"/>
                  </a:lnTo>
                  <a:lnTo>
                    <a:pt x="281" y="23"/>
                  </a:lnTo>
                  <a:close/>
                  <a:moveTo>
                    <a:pt x="421" y="23"/>
                  </a:moveTo>
                  <a:lnTo>
                    <a:pt x="467" y="23"/>
                  </a:lnTo>
                  <a:lnTo>
                    <a:pt x="492" y="23"/>
                  </a:lnTo>
                  <a:lnTo>
                    <a:pt x="492" y="0"/>
                  </a:lnTo>
                  <a:lnTo>
                    <a:pt x="467" y="0"/>
                  </a:lnTo>
                  <a:lnTo>
                    <a:pt x="421" y="0"/>
                  </a:lnTo>
                  <a:lnTo>
                    <a:pt x="421" y="23"/>
                  </a:lnTo>
                  <a:close/>
                  <a:moveTo>
                    <a:pt x="562" y="23"/>
                  </a:moveTo>
                  <a:lnTo>
                    <a:pt x="622" y="23"/>
                  </a:lnTo>
                  <a:lnTo>
                    <a:pt x="632" y="23"/>
                  </a:lnTo>
                  <a:lnTo>
                    <a:pt x="632" y="0"/>
                  </a:lnTo>
                  <a:lnTo>
                    <a:pt x="622" y="0"/>
                  </a:lnTo>
                  <a:lnTo>
                    <a:pt x="562" y="0"/>
                  </a:lnTo>
                  <a:lnTo>
                    <a:pt x="562" y="23"/>
                  </a:lnTo>
                  <a:close/>
                  <a:moveTo>
                    <a:pt x="703" y="23"/>
                  </a:moveTo>
                  <a:lnTo>
                    <a:pt x="773" y="23"/>
                  </a:lnTo>
                  <a:lnTo>
                    <a:pt x="773" y="0"/>
                  </a:lnTo>
                  <a:lnTo>
                    <a:pt x="703" y="0"/>
                  </a:lnTo>
                  <a:lnTo>
                    <a:pt x="703" y="23"/>
                  </a:lnTo>
                  <a:close/>
                  <a:moveTo>
                    <a:pt x="843" y="23"/>
                  </a:moveTo>
                  <a:lnTo>
                    <a:pt x="856" y="23"/>
                  </a:lnTo>
                  <a:lnTo>
                    <a:pt x="914" y="23"/>
                  </a:lnTo>
                  <a:lnTo>
                    <a:pt x="914" y="0"/>
                  </a:lnTo>
                  <a:lnTo>
                    <a:pt x="856" y="0"/>
                  </a:lnTo>
                  <a:lnTo>
                    <a:pt x="843" y="0"/>
                  </a:lnTo>
                  <a:lnTo>
                    <a:pt x="843" y="23"/>
                  </a:lnTo>
                  <a:close/>
                  <a:moveTo>
                    <a:pt x="984" y="23"/>
                  </a:moveTo>
                  <a:lnTo>
                    <a:pt x="1012" y="23"/>
                  </a:lnTo>
                  <a:lnTo>
                    <a:pt x="1054" y="23"/>
                  </a:lnTo>
                  <a:lnTo>
                    <a:pt x="1054" y="0"/>
                  </a:lnTo>
                  <a:lnTo>
                    <a:pt x="1012" y="0"/>
                  </a:lnTo>
                  <a:lnTo>
                    <a:pt x="984" y="0"/>
                  </a:lnTo>
                  <a:lnTo>
                    <a:pt x="984" y="23"/>
                  </a:lnTo>
                  <a:close/>
                  <a:moveTo>
                    <a:pt x="1125" y="23"/>
                  </a:moveTo>
                  <a:lnTo>
                    <a:pt x="1167" y="23"/>
                  </a:lnTo>
                  <a:lnTo>
                    <a:pt x="1195" y="23"/>
                  </a:lnTo>
                  <a:lnTo>
                    <a:pt x="1195" y="0"/>
                  </a:lnTo>
                  <a:lnTo>
                    <a:pt x="1167" y="0"/>
                  </a:lnTo>
                  <a:lnTo>
                    <a:pt x="1125" y="0"/>
                  </a:lnTo>
                  <a:lnTo>
                    <a:pt x="1125" y="23"/>
                  </a:lnTo>
                  <a:close/>
                  <a:moveTo>
                    <a:pt x="1265" y="23"/>
                  </a:moveTo>
                  <a:lnTo>
                    <a:pt x="1323" y="23"/>
                  </a:lnTo>
                  <a:lnTo>
                    <a:pt x="1335" y="23"/>
                  </a:lnTo>
                  <a:lnTo>
                    <a:pt x="1335" y="0"/>
                  </a:lnTo>
                  <a:lnTo>
                    <a:pt x="1323" y="0"/>
                  </a:lnTo>
                  <a:lnTo>
                    <a:pt x="1265" y="0"/>
                  </a:lnTo>
                  <a:lnTo>
                    <a:pt x="1265" y="23"/>
                  </a:lnTo>
                  <a:close/>
                  <a:moveTo>
                    <a:pt x="1406" y="23"/>
                  </a:moveTo>
                  <a:lnTo>
                    <a:pt x="1476" y="23"/>
                  </a:lnTo>
                  <a:lnTo>
                    <a:pt x="1476" y="0"/>
                  </a:lnTo>
                  <a:lnTo>
                    <a:pt x="1406" y="0"/>
                  </a:lnTo>
                  <a:lnTo>
                    <a:pt x="1406" y="23"/>
                  </a:lnTo>
                  <a:close/>
                  <a:moveTo>
                    <a:pt x="1546" y="23"/>
                  </a:moveTo>
                  <a:lnTo>
                    <a:pt x="1557" y="23"/>
                  </a:lnTo>
                  <a:lnTo>
                    <a:pt x="1617" y="23"/>
                  </a:lnTo>
                  <a:lnTo>
                    <a:pt x="1617" y="0"/>
                  </a:lnTo>
                  <a:lnTo>
                    <a:pt x="1557" y="0"/>
                  </a:lnTo>
                  <a:lnTo>
                    <a:pt x="1546" y="0"/>
                  </a:lnTo>
                  <a:lnTo>
                    <a:pt x="1546" y="23"/>
                  </a:lnTo>
                  <a:close/>
                  <a:moveTo>
                    <a:pt x="1687" y="23"/>
                  </a:moveTo>
                  <a:lnTo>
                    <a:pt x="1712" y="23"/>
                  </a:lnTo>
                  <a:lnTo>
                    <a:pt x="1757" y="23"/>
                  </a:lnTo>
                  <a:lnTo>
                    <a:pt x="1757" y="0"/>
                  </a:lnTo>
                  <a:lnTo>
                    <a:pt x="1712" y="0"/>
                  </a:lnTo>
                  <a:lnTo>
                    <a:pt x="1687" y="0"/>
                  </a:lnTo>
                  <a:lnTo>
                    <a:pt x="1687" y="23"/>
                  </a:lnTo>
                  <a:close/>
                  <a:moveTo>
                    <a:pt x="1828" y="23"/>
                  </a:moveTo>
                  <a:lnTo>
                    <a:pt x="1868" y="23"/>
                  </a:lnTo>
                  <a:lnTo>
                    <a:pt x="1898" y="23"/>
                  </a:lnTo>
                  <a:lnTo>
                    <a:pt x="1898" y="0"/>
                  </a:lnTo>
                  <a:lnTo>
                    <a:pt x="1868" y="0"/>
                  </a:lnTo>
                  <a:lnTo>
                    <a:pt x="1828" y="0"/>
                  </a:lnTo>
                  <a:lnTo>
                    <a:pt x="1828" y="23"/>
                  </a:lnTo>
                  <a:close/>
                  <a:moveTo>
                    <a:pt x="1968" y="23"/>
                  </a:moveTo>
                  <a:lnTo>
                    <a:pt x="2024" y="23"/>
                  </a:lnTo>
                  <a:lnTo>
                    <a:pt x="2039" y="23"/>
                  </a:lnTo>
                  <a:lnTo>
                    <a:pt x="2039" y="0"/>
                  </a:lnTo>
                  <a:lnTo>
                    <a:pt x="2024" y="0"/>
                  </a:lnTo>
                  <a:lnTo>
                    <a:pt x="1968" y="0"/>
                  </a:lnTo>
                  <a:lnTo>
                    <a:pt x="1968" y="23"/>
                  </a:lnTo>
                  <a:close/>
                  <a:moveTo>
                    <a:pt x="2109" y="23"/>
                  </a:moveTo>
                  <a:lnTo>
                    <a:pt x="2179" y="23"/>
                  </a:lnTo>
                  <a:lnTo>
                    <a:pt x="2179" y="0"/>
                  </a:lnTo>
                  <a:lnTo>
                    <a:pt x="2109" y="0"/>
                  </a:lnTo>
                  <a:lnTo>
                    <a:pt x="2109" y="23"/>
                  </a:lnTo>
                  <a:close/>
                  <a:moveTo>
                    <a:pt x="2249" y="23"/>
                  </a:moveTo>
                  <a:lnTo>
                    <a:pt x="2257" y="23"/>
                  </a:lnTo>
                  <a:lnTo>
                    <a:pt x="2320" y="23"/>
                  </a:lnTo>
                  <a:lnTo>
                    <a:pt x="2320" y="0"/>
                  </a:lnTo>
                  <a:lnTo>
                    <a:pt x="2257" y="0"/>
                  </a:lnTo>
                  <a:lnTo>
                    <a:pt x="2249" y="0"/>
                  </a:lnTo>
                  <a:lnTo>
                    <a:pt x="2249" y="23"/>
                  </a:lnTo>
                  <a:close/>
                  <a:moveTo>
                    <a:pt x="2390" y="23"/>
                  </a:moveTo>
                  <a:lnTo>
                    <a:pt x="2413" y="23"/>
                  </a:lnTo>
                  <a:lnTo>
                    <a:pt x="2460" y="23"/>
                  </a:lnTo>
                  <a:lnTo>
                    <a:pt x="2460" y="0"/>
                  </a:lnTo>
                  <a:lnTo>
                    <a:pt x="2413" y="0"/>
                  </a:lnTo>
                  <a:lnTo>
                    <a:pt x="2390" y="0"/>
                  </a:lnTo>
                  <a:lnTo>
                    <a:pt x="2390" y="23"/>
                  </a:lnTo>
                  <a:close/>
                  <a:moveTo>
                    <a:pt x="2531" y="23"/>
                  </a:moveTo>
                  <a:lnTo>
                    <a:pt x="2569" y="23"/>
                  </a:lnTo>
                  <a:lnTo>
                    <a:pt x="2601" y="23"/>
                  </a:lnTo>
                  <a:lnTo>
                    <a:pt x="2601" y="0"/>
                  </a:lnTo>
                  <a:lnTo>
                    <a:pt x="2569" y="0"/>
                  </a:lnTo>
                  <a:lnTo>
                    <a:pt x="2531" y="0"/>
                  </a:lnTo>
                  <a:lnTo>
                    <a:pt x="2531" y="23"/>
                  </a:lnTo>
                  <a:close/>
                  <a:moveTo>
                    <a:pt x="2671" y="23"/>
                  </a:moveTo>
                  <a:lnTo>
                    <a:pt x="2724" y="23"/>
                  </a:lnTo>
                  <a:lnTo>
                    <a:pt x="2742" y="23"/>
                  </a:lnTo>
                  <a:lnTo>
                    <a:pt x="2742" y="0"/>
                  </a:lnTo>
                  <a:lnTo>
                    <a:pt x="2724" y="0"/>
                  </a:lnTo>
                  <a:lnTo>
                    <a:pt x="2671" y="0"/>
                  </a:lnTo>
                  <a:lnTo>
                    <a:pt x="2671" y="23"/>
                  </a:lnTo>
                  <a:close/>
                  <a:moveTo>
                    <a:pt x="2812" y="23"/>
                  </a:moveTo>
                  <a:lnTo>
                    <a:pt x="2880" y="23"/>
                  </a:lnTo>
                  <a:lnTo>
                    <a:pt x="2882" y="23"/>
                  </a:lnTo>
                  <a:lnTo>
                    <a:pt x="2882" y="0"/>
                  </a:lnTo>
                  <a:lnTo>
                    <a:pt x="2880" y="0"/>
                  </a:lnTo>
                  <a:lnTo>
                    <a:pt x="2812" y="0"/>
                  </a:lnTo>
                  <a:lnTo>
                    <a:pt x="2812" y="23"/>
                  </a:lnTo>
                  <a:close/>
                  <a:moveTo>
                    <a:pt x="2953" y="23"/>
                  </a:moveTo>
                  <a:lnTo>
                    <a:pt x="2958" y="23"/>
                  </a:lnTo>
                  <a:lnTo>
                    <a:pt x="3023" y="23"/>
                  </a:lnTo>
                  <a:lnTo>
                    <a:pt x="3023" y="0"/>
                  </a:lnTo>
                  <a:lnTo>
                    <a:pt x="2958" y="0"/>
                  </a:lnTo>
                  <a:lnTo>
                    <a:pt x="2953" y="0"/>
                  </a:lnTo>
                  <a:lnTo>
                    <a:pt x="2953" y="23"/>
                  </a:lnTo>
                  <a:close/>
                  <a:moveTo>
                    <a:pt x="3093" y="23"/>
                  </a:moveTo>
                  <a:lnTo>
                    <a:pt x="3114" y="23"/>
                  </a:lnTo>
                  <a:lnTo>
                    <a:pt x="3163" y="23"/>
                  </a:lnTo>
                  <a:lnTo>
                    <a:pt x="3163" y="0"/>
                  </a:lnTo>
                  <a:lnTo>
                    <a:pt x="3114" y="0"/>
                  </a:lnTo>
                  <a:lnTo>
                    <a:pt x="3093" y="0"/>
                  </a:lnTo>
                  <a:lnTo>
                    <a:pt x="3093" y="23"/>
                  </a:lnTo>
                  <a:close/>
                  <a:moveTo>
                    <a:pt x="3234" y="23"/>
                  </a:moveTo>
                  <a:lnTo>
                    <a:pt x="3269" y="23"/>
                  </a:lnTo>
                  <a:lnTo>
                    <a:pt x="3304" y="23"/>
                  </a:lnTo>
                  <a:lnTo>
                    <a:pt x="3304" y="0"/>
                  </a:lnTo>
                  <a:lnTo>
                    <a:pt x="3269" y="0"/>
                  </a:lnTo>
                  <a:lnTo>
                    <a:pt x="3234" y="0"/>
                  </a:lnTo>
                  <a:lnTo>
                    <a:pt x="3234" y="23"/>
                  </a:lnTo>
                  <a:close/>
                  <a:moveTo>
                    <a:pt x="3374" y="23"/>
                  </a:moveTo>
                  <a:lnTo>
                    <a:pt x="3425" y="23"/>
                  </a:lnTo>
                  <a:lnTo>
                    <a:pt x="3445" y="23"/>
                  </a:lnTo>
                  <a:lnTo>
                    <a:pt x="3445" y="0"/>
                  </a:lnTo>
                  <a:lnTo>
                    <a:pt x="3425" y="0"/>
                  </a:lnTo>
                  <a:lnTo>
                    <a:pt x="3374" y="0"/>
                  </a:lnTo>
                  <a:lnTo>
                    <a:pt x="3374" y="23"/>
                  </a:lnTo>
                  <a:close/>
                  <a:moveTo>
                    <a:pt x="3515" y="23"/>
                  </a:moveTo>
                  <a:lnTo>
                    <a:pt x="3580" y="23"/>
                  </a:lnTo>
                  <a:lnTo>
                    <a:pt x="3585" y="23"/>
                  </a:lnTo>
                  <a:lnTo>
                    <a:pt x="3585" y="0"/>
                  </a:lnTo>
                  <a:lnTo>
                    <a:pt x="3580" y="0"/>
                  </a:lnTo>
                  <a:lnTo>
                    <a:pt x="3515" y="0"/>
                  </a:lnTo>
                  <a:lnTo>
                    <a:pt x="3515" y="23"/>
                  </a:lnTo>
                  <a:close/>
                  <a:moveTo>
                    <a:pt x="3656" y="23"/>
                  </a:moveTo>
                  <a:lnTo>
                    <a:pt x="3658" y="23"/>
                  </a:lnTo>
                  <a:lnTo>
                    <a:pt x="3726" y="23"/>
                  </a:lnTo>
                  <a:lnTo>
                    <a:pt x="3726" y="0"/>
                  </a:lnTo>
                  <a:lnTo>
                    <a:pt x="3658" y="0"/>
                  </a:lnTo>
                  <a:lnTo>
                    <a:pt x="3656" y="0"/>
                  </a:lnTo>
                  <a:lnTo>
                    <a:pt x="3656" y="23"/>
                  </a:lnTo>
                  <a:close/>
                  <a:moveTo>
                    <a:pt x="3796" y="23"/>
                  </a:moveTo>
                  <a:lnTo>
                    <a:pt x="3814" y="23"/>
                  </a:lnTo>
                  <a:lnTo>
                    <a:pt x="3814" y="0"/>
                  </a:lnTo>
                  <a:lnTo>
                    <a:pt x="3796" y="0"/>
                  </a:lnTo>
                  <a:lnTo>
                    <a:pt x="3796" y="23"/>
                  </a:lnTo>
                  <a:close/>
                  <a:moveTo>
                    <a:pt x="0" y="23"/>
                  </a:moveTo>
                  <a:lnTo>
                    <a:pt x="70" y="23"/>
                  </a:lnTo>
                  <a:lnTo>
                    <a:pt x="70" y="0"/>
                  </a:lnTo>
                  <a:lnTo>
                    <a:pt x="0" y="0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</p:grpSp>
      <p:cxnSp>
        <p:nvCxnSpPr>
          <p:cNvPr id="3" name="Straight Connector 2"/>
          <p:cNvCxnSpPr>
            <a:stCxn id="192" idx="0"/>
            <a:endCxn id="195" idx="1"/>
          </p:cNvCxnSpPr>
          <p:nvPr/>
        </p:nvCxnSpPr>
        <p:spPr>
          <a:xfrm>
            <a:off x="973183" y="2791688"/>
            <a:ext cx="4294635" cy="1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5" name="TextBox 254"/>
          <p:cNvSpPr txBox="1"/>
          <p:nvPr/>
        </p:nvSpPr>
        <p:spPr>
          <a:xfrm rot="16200000">
            <a:off x="-1109458" y="2150237"/>
            <a:ext cx="3100353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dirty="0"/>
              <a:t>via sideband asymmetry                         </a:t>
            </a:r>
          </a:p>
        </p:txBody>
      </p:sp>
      <p:pic>
        <p:nvPicPr>
          <p:cNvPr id="256" name="Picture 255" descr="Screen Shot 2013-10-29 at 9.56.10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00613" y="1579157"/>
            <a:ext cx="1264696" cy="794335"/>
          </a:xfrm>
          <a:prstGeom prst="rect">
            <a:avLst/>
          </a:prstGeom>
        </p:spPr>
      </p:pic>
      <p:sp>
        <p:nvSpPr>
          <p:cNvPr id="257" name="Rectangle 256"/>
          <p:cNvSpPr/>
          <p:nvPr/>
        </p:nvSpPr>
        <p:spPr>
          <a:xfrm>
            <a:off x="0" y="0"/>
            <a:ext cx="9144000" cy="40341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600" dirty="0"/>
              <a:t>Optomechanical ground-state cooling</a:t>
            </a:r>
          </a:p>
        </p:txBody>
      </p:sp>
      <p:grpSp>
        <p:nvGrpSpPr>
          <p:cNvPr id="76" name="Group 75">
            <a:extLst>
              <a:ext uri="{FF2B5EF4-FFF2-40B4-BE49-F238E27FC236}">
                <a16:creationId xmlns:a16="http://schemas.microsoft.com/office/drawing/2014/main" id="{E37D713D-9E24-A249-9993-842788591FE9}"/>
              </a:ext>
            </a:extLst>
          </p:cNvPr>
          <p:cNvGrpSpPr/>
          <p:nvPr/>
        </p:nvGrpSpPr>
        <p:grpSpPr>
          <a:xfrm>
            <a:off x="1693978" y="3380915"/>
            <a:ext cx="2863961" cy="708702"/>
            <a:chOff x="1693978" y="3380915"/>
            <a:chExt cx="2863961" cy="70870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0" name="TextBox 309"/>
                <p:cNvSpPr txBox="1"/>
                <p:nvPr/>
              </p:nvSpPr>
              <p:spPr>
                <a:xfrm>
                  <a:off x="2273784" y="3423424"/>
                  <a:ext cx="993523" cy="276999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acc>
                          <m:accPr>
                            <m:chr m:val="̅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charset="0"/>
                              </a:rPr>
                              <m:t>𝑛</m:t>
                            </m:r>
                          </m:e>
                        </m:acc>
                        <m:r>
                          <a:rPr lang="en-US" i="1">
                            <a:latin typeface="Cambria Math" charset="0"/>
                          </a:rPr>
                          <m:t>=0.2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10" name="TextBox 30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73784" y="3423424"/>
                  <a:ext cx="993523" cy="276999"/>
                </a:xfrm>
                <a:prstGeom prst="rect">
                  <a:avLst/>
                </a:prstGeom>
                <a:blipFill>
                  <a:blip r:embed="rId4"/>
                  <a:stretch>
                    <a:fillRect b="-454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11" name="TextBox 310"/>
            <p:cNvSpPr txBox="1"/>
            <p:nvPr/>
          </p:nvSpPr>
          <p:spPr>
            <a:xfrm>
              <a:off x="1693978" y="3380915"/>
              <a:ext cx="70743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reach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708185" y="3735674"/>
              <a:ext cx="2849754" cy="3539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700" dirty="0"/>
                <a:t>‘extraneous’ occupation &lt;0.03</a:t>
              </a:r>
            </a:p>
          </p:txBody>
        </p:sp>
      </p:grpSp>
      <p:pic>
        <p:nvPicPr>
          <p:cNvPr id="309" name="Picture 308" descr="harmonic.pdf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40453" t="79300" r="36040"/>
          <a:stretch/>
        </p:blipFill>
        <p:spPr>
          <a:xfrm>
            <a:off x="7937385" y="3444412"/>
            <a:ext cx="823779" cy="120272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12" name="TextBox 311"/>
              <p:cNvSpPr txBox="1"/>
              <p:nvPr/>
            </p:nvSpPr>
            <p:spPr>
              <a:xfrm rot="16200000">
                <a:off x="-19294" y="3632247"/>
                <a:ext cx="937085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i="1">
                              <a:latin typeface="Cambria Math" charset="0"/>
                            </a:rPr>
                            <m:t>𝑛</m:t>
                          </m:r>
                        </m:e>
                      </m:acc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12" name="TextBox 3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-19294" y="3632247"/>
                <a:ext cx="937085" cy="30777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2" name="Group 251"/>
          <p:cNvGrpSpPr/>
          <p:nvPr/>
        </p:nvGrpSpPr>
        <p:grpSpPr>
          <a:xfrm>
            <a:off x="5597793" y="1291838"/>
            <a:ext cx="2758907" cy="1872724"/>
            <a:chOff x="5015753" y="544960"/>
            <a:chExt cx="3993776" cy="2776464"/>
          </a:xfrm>
        </p:grpSpPr>
        <p:grpSp>
          <p:nvGrpSpPr>
            <p:cNvPr id="250" name="Group 249"/>
            <p:cNvGrpSpPr/>
            <p:nvPr/>
          </p:nvGrpSpPr>
          <p:grpSpPr>
            <a:xfrm>
              <a:off x="5015753" y="544960"/>
              <a:ext cx="3993776" cy="2776464"/>
              <a:chOff x="5015753" y="544960"/>
              <a:chExt cx="3993776" cy="2776464"/>
            </a:xfrm>
          </p:grpSpPr>
          <p:grpSp>
            <p:nvGrpSpPr>
              <p:cNvPr id="306" name="Group 305"/>
              <p:cNvGrpSpPr/>
              <p:nvPr/>
            </p:nvGrpSpPr>
            <p:grpSpPr>
              <a:xfrm>
                <a:off x="5015753" y="544960"/>
                <a:ext cx="3993776" cy="2776464"/>
                <a:chOff x="2620210" y="1082842"/>
                <a:chExt cx="6192495" cy="4090737"/>
              </a:xfrm>
            </p:grpSpPr>
            <p:pic>
              <p:nvPicPr>
                <p:cNvPr id="307" name="Picture 306" descr="Screen Shot 2015-10-18 at 8.56.53 PM.png"/>
                <p:cNvPicPr>
                  <a:picLocks noChangeAspect="1"/>
                </p:cNvPicPr>
                <p:nvPr/>
              </p:nvPicPr>
              <p:blipFill rotWithShape="1"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t="1" r="55782" b="60219"/>
                <a:stretch/>
              </p:blipFill>
              <p:spPr>
                <a:xfrm>
                  <a:off x="2620210" y="1082842"/>
                  <a:ext cx="6192495" cy="4090737"/>
                </a:xfrm>
                <a:prstGeom prst="rect">
                  <a:avLst/>
                </a:prstGeom>
              </p:spPr>
            </p:pic>
            <p:sp>
              <p:nvSpPr>
                <p:cNvPr id="308" name="Rectangle 307"/>
                <p:cNvSpPr/>
                <p:nvPr/>
              </p:nvSpPr>
              <p:spPr>
                <a:xfrm>
                  <a:off x="2727158" y="1430421"/>
                  <a:ext cx="708526" cy="748632"/>
                </a:xfrm>
                <a:prstGeom prst="rect">
                  <a:avLst/>
                </a:prstGeom>
                <a:solidFill>
                  <a:schemeClr val="bg1"/>
                </a:solidFill>
                <a:ln>
                  <a:solidFill>
                    <a:schemeClr val="bg1"/>
                  </a:solidFill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50"/>
                </a:p>
              </p:txBody>
            </p:sp>
          </p:grpSp>
          <p:sp>
            <p:nvSpPr>
              <p:cNvPr id="248" name="Rectangle 247"/>
              <p:cNvSpPr/>
              <p:nvPr/>
            </p:nvSpPr>
            <p:spPr>
              <a:xfrm>
                <a:off x="6535711" y="959370"/>
                <a:ext cx="344774" cy="374755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/>
              </a:p>
            </p:txBody>
          </p:sp>
          <p:sp>
            <p:nvSpPr>
              <p:cNvPr id="316" name="Rectangle 315"/>
              <p:cNvSpPr/>
              <p:nvPr/>
            </p:nvSpPr>
            <p:spPr>
              <a:xfrm>
                <a:off x="7017895" y="1651416"/>
                <a:ext cx="344774" cy="374755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/>
              </a:p>
            </p:txBody>
          </p:sp>
          <p:sp>
            <p:nvSpPr>
              <p:cNvPr id="249" name="Oval 248"/>
              <p:cNvSpPr/>
              <p:nvPr/>
            </p:nvSpPr>
            <p:spPr>
              <a:xfrm>
                <a:off x="6417545" y="2609720"/>
                <a:ext cx="494676" cy="554636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5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5" name="TextBox 314"/>
                <p:cNvSpPr txBox="1"/>
                <p:nvPr/>
              </p:nvSpPr>
              <p:spPr>
                <a:xfrm>
                  <a:off x="6604664" y="905226"/>
                  <a:ext cx="252934" cy="37645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650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∆</m:t>
                        </m:r>
                      </m:oMath>
                    </m:oMathPara>
                  </a14:m>
                  <a:endParaRPr lang="en-US" sz="1650" dirty="0"/>
                </a:p>
              </p:txBody>
            </p:sp>
          </mc:Choice>
          <mc:Fallback xmlns="">
            <p:sp>
              <p:nvSpPr>
                <p:cNvPr id="315" name="TextBox 3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04664" y="905225"/>
                  <a:ext cx="252355" cy="376450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 l="-28205" r="-23077" b="-727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3" name="TextBox 312"/>
                <p:cNvSpPr txBox="1"/>
                <p:nvPr/>
              </p:nvSpPr>
              <p:spPr>
                <a:xfrm>
                  <a:off x="6416054" y="2606487"/>
                  <a:ext cx="505776" cy="37645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5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50" i="1">
                                <a:latin typeface="Cambria Math" charset="0"/>
                                <a:ea typeface="Cambria Math" charset="0"/>
                                <a:cs typeface="Cambria Math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sz="1650" i="1">
                                <a:latin typeface="Cambria Math" charset="0"/>
                              </a:rPr>
                              <m:t>𝑚</m:t>
                            </m:r>
                          </m:sub>
                        </m:sSub>
                      </m:oMath>
                    </m:oMathPara>
                  </a14:m>
                  <a:endParaRPr lang="en-US" sz="1650" dirty="0"/>
                </a:p>
              </p:txBody>
            </p:sp>
          </mc:Choice>
          <mc:Fallback xmlns="">
            <p:sp>
              <p:nvSpPr>
                <p:cNvPr id="313" name="TextBox 3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16054" y="2606487"/>
                  <a:ext cx="505776" cy="376451"/>
                </a:xfrm>
                <a:prstGeom prst="rect">
                  <a:avLst/>
                </a:prstGeom>
                <a:blipFill>
                  <a:blip r:embed="rId9"/>
                  <a:stretch>
                    <a:fillRect l="-7143" b="-476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4" name="TextBox 313"/>
                <p:cNvSpPr txBox="1"/>
                <p:nvPr/>
              </p:nvSpPr>
              <p:spPr>
                <a:xfrm>
                  <a:off x="7083293" y="2103618"/>
                  <a:ext cx="242631" cy="37645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650" i="1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𝜅</m:t>
                        </m:r>
                      </m:oMath>
                    </m:oMathPara>
                  </a14:m>
                  <a:endParaRPr lang="en-US" sz="1650" dirty="0"/>
                </a:p>
              </p:txBody>
            </p:sp>
          </mc:Choice>
          <mc:Fallback xmlns="">
            <p:sp>
              <p:nvSpPr>
                <p:cNvPr id="314" name="TextBox 3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83293" y="2103618"/>
                  <a:ext cx="223972" cy="338554"/>
                </a:xfrm>
                <a:prstGeom prst="rect">
                  <a:avLst/>
                </a:prstGeom>
                <a:blipFill rotWithShape="0">
                  <a:blip r:embed="rId10"/>
                  <a:stretch>
                    <a:fillRect l="-23529" r="-17647" b="-8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53" name="Group 252"/>
          <p:cNvGrpSpPr/>
          <p:nvPr/>
        </p:nvGrpSpPr>
        <p:grpSpPr>
          <a:xfrm>
            <a:off x="1706123" y="899698"/>
            <a:ext cx="3879123" cy="917951"/>
            <a:chOff x="2000896" y="928663"/>
            <a:chExt cx="5172164" cy="1223935"/>
          </a:xfrm>
        </p:grpSpPr>
        <p:sp>
          <p:nvSpPr>
            <p:cNvPr id="2" name="TextBox 1"/>
            <p:cNvSpPr txBox="1"/>
            <p:nvPr/>
          </p:nvSpPr>
          <p:spPr>
            <a:xfrm>
              <a:off x="2000896" y="928663"/>
              <a:ext cx="5172164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Limit:  sideband resolution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8" name="TextBox 197"/>
                <p:cNvSpPr txBox="1"/>
                <p:nvPr/>
              </p:nvSpPr>
              <p:spPr>
                <a:xfrm>
                  <a:off x="3080476" y="1409074"/>
                  <a:ext cx="2488828" cy="743524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5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50" i="1">
                                <a:latin typeface="Cambria Math" charset="0"/>
                              </a:rPr>
                              <m:t>𝑛</m:t>
                            </m:r>
                          </m:e>
                          <m:sub>
                            <m:r>
                              <m:rPr>
                                <m:sty m:val="p"/>
                              </m:rPr>
                              <a:rPr lang="en-US" sz="1650">
                                <a:latin typeface="Cambria Math" charset="0"/>
                              </a:rPr>
                              <m:t>limit</m:t>
                            </m:r>
                            <m:r>
                              <a:rPr lang="en-US" sz="1650" i="1">
                                <a:latin typeface="Cambria Math" charset="0"/>
                              </a:rPr>
                              <m:t> </m:t>
                            </m:r>
                          </m:sub>
                        </m:sSub>
                        <m:r>
                          <a:rPr lang="en-US" sz="1650" i="1">
                            <a:latin typeface="Cambria Math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sz="165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sz="165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165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650" i="1">
                                        <a:latin typeface="Cambria Math" charset="0"/>
                                        <a:ea typeface="Cambria Math" charset="0"/>
                                        <a:cs typeface="Cambria Math" charset="0"/>
                                      </a:rPr>
                                      <m:t>𝜅</m:t>
                                    </m:r>
                                  </m:num>
                                  <m:den>
                                    <m:r>
                                      <a:rPr lang="en-US" sz="1650" i="1">
                                        <a:latin typeface="Cambria Math" charset="0"/>
                                      </a:rPr>
                                      <m:t>4</m:t>
                                    </m:r>
                                    <m:sSub>
                                      <m:sSubPr>
                                        <m:ctrlPr>
                                          <a:rPr lang="en-US" sz="165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650" i="1">
                                            <a:latin typeface="Cambria Math" charset="0"/>
                                            <a:ea typeface="Cambria Math" charset="0"/>
                                            <a:cs typeface="Cambria Math" charset="0"/>
                                          </a:rPr>
                                          <m:t>𝜔</m:t>
                                        </m:r>
                                      </m:e>
                                      <m:sub>
                                        <m:r>
                                          <a:rPr lang="en-US" sz="1650" i="1">
                                            <a:latin typeface="Cambria Math" charset="0"/>
                                          </a:rPr>
                                          <m:t>𝑚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n-US" sz="1650" i="1">
                                <a:latin typeface="Cambria Math" charset="0"/>
                              </a:rPr>
                              <m:t>2</m:t>
                            </m:r>
                          </m:sup>
                        </m:sSup>
                      </m:oMath>
                    </m:oMathPara>
                  </a14:m>
                  <a:endParaRPr lang="en-US" sz="1650" dirty="0"/>
                </a:p>
              </p:txBody>
            </p:sp>
          </mc:Choice>
          <mc:Fallback xmlns="">
            <p:sp>
              <p:nvSpPr>
                <p:cNvPr id="198" name="TextBox 19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80476" y="1409074"/>
                  <a:ext cx="2488828" cy="743524"/>
                </a:xfrm>
                <a:prstGeom prst="rect">
                  <a:avLst/>
                </a:prstGeom>
                <a:blipFill>
                  <a:blip r:embed="rId11"/>
                  <a:stretch>
                    <a:fillRect b="-222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264" name="Object 88">
            <a:extLst>
              <a:ext uri="{FF2B5EF4-FFF2-40B4-BE49-F238E27FC236}">
                <a16:creationId xmlns:a16="http://schemas.microsoft.com/office/drawing/2014/main" id="{F8327884-1932-8E42-8F04-D4CC8B34C9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5482109"/>
              </p:ext>
            </p:extLst>
          </p:nvPr>
        </p:nvGraphicFramePr>
        <p:xfrm>
          <a:off x="5771169" y="3473619"/>
          <a:ext cx="1909791" cy="46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6692" name="Equation" r:id="rId12" imgW="1130300" imgH="279400" progId="Equation.DSMT4">
                  <p:embed/>
                </p:oleObj>
              </mc:Choice>
              <mc:Fallback>
                <p:oleObj name="Equation" r:id="rId12" imgW="1130300" imgH="279400" progId="Equation.DSMT4">
                  <p:embed/>
                  <p:pic>
                    <p:nvPicPr>
                      <p:cNvPr id="264" name="Object 88">
                        <a:extLst>
                          <a:ext uri="{FF2B5EF4-FFF2-40B4-BE49-F238E27FC236}">
                            <a16:creationId xmlns:a16="http://schemas.microsoft.com/office/drawing/2014/main" id="{F8327884-1932-8E42-8F04-D4CC8B34C9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1169" y="3473619"/>
                        <a:ext cx="1909791" cy="4629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Oval 3">
            <a:extLst>
              <a:ext uri="{FF2B5EF4-FFF2-40B4-BE49-F238E27FC236}">
                <a16:creationId xmlns:a16="http://schemas.microsoft.com/office/drawing/2014/main" id="{2E900AE7-B80B-E147-A8D6-420AC224481E}"/>
              </a:ext>
            </a:extLst>
          </p:cNvPr>
          <p:cNvSpPr/>
          <p:nvPr/>
        </p:nvSpPr>
        <p:spPr>
          <a:xfrm>
            <a:off x="8240618" y="4283138"/>
            <a:ext cx="176270" cy="176270"/>
          </a:xfrm>
          <a:prstGeom prst="ellipse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6" name="Oval 265">
            <a:extLst>
              <a:ext uri="{FF2B5EF4-FFF2-40B4-BE49-F238E27FC236}">
                <a16:creationId xmlns:a16="http://schemas.microsoft.com/office/drawing/2014/main" id="{570807F0-4AE8-A841-8308-03987A1C8DA7}"/>
              </a:ext>
            </a:extLst>
          </p:cNvPr>
          <p:cNvSpPr/>
          <p:nvPr/>
        </p:nvSpPr>
        <p:spPr>
          <a:xfrm>
            <a:off x="8271833" y="4106868"/>
            <a:ext cx="123020" cy="108332"/>
          </a:xfrm>
          <a:prstGeom prst="ellipse">
            <a:avLst/>
          </a:prstGeom>
          <a:solidFill>
            <a:srgbClr val="92D050"/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FB7F46DC-69A3-A54C-85C5-086726A48329}"/>
              </a:ext>
            </a:extLst>
          </p:cNvPr>
          <p:cNvSpPr txBox="1"/>
          <p:nvPr/>
        </p:nvSpPr>
        <p:spPr>
          <a:xfrm>
            <a:off x="5705856" y="3995928"/>
            <a:ext cx="176683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honons  10</a:t>
            </a:r>
            <a:r>
              <a:rPr lang="en-US" baseline="30000" dirty="0"/>
              <a:t>-8</a:t>
            </a:r>
            <a:r>
              <a:rPr lang="en-US" dirty="0"/>
              <a:t> eV</a:t>
            </a:r>
          </a:p>
        </p:txBody>
      </p:sp>
    </p:spTree>
    <p:extLst>
      <p:ext uri="{BB962C8B-B14F-4D97-AF65-F5344CB8AC3E}">
        <p14:creationId xmlns:p14="http://schemas.microsoft.com/office/powerpoint/2010/main" val="221321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343009" y="767044"/>
            <a:ext cx="6612771" cy="2825644"/>
            <a:chOff x="1024248" y="1246622"/>
            <a:chExt cx="7389999" cy="3157763"/>
          </a:xfrm>
        </p:grpSpPr>
        <p:grpSp>
          <p:nvGrpSpPr>
            <p:cNvPr id="4" name="Group 3"/>
            <p:cNvGrpSpPr/>
            <p:nvPr/>
          </p:nvGrpSpPr>
          <p:grpSpPr>
            <a:xfrm>
              <a:off x="1024248" y="1246622"/>
              <a:ext cx="7389999" cy="3157763"/>
              <a:chOff x="1024248" y="1246622"/>
              <a:chExt cx="7389999" cy="3157763"/>
            </a:xfrm>
          </p:grpSpPr>
          <p:cxnSp>
            <p:nvCxnSpPr>
              <p:cNvPr id="17" name="Straight Connector 16"/>
              <p:cNvCxnSpPr/>
              <p:nvPr/>
            </p:nvCxnSpPr>
            <p:spPr>
              <a:xfrm>
                <a:off x="2916207" y="1304560"/>
                <a:ext cx="0" cy="3099825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8" name="Group 17"/>
              <p:cNvGrpSpPr/>
              <p:nvPr/>
            </p:nvGrpSpPr>
            <p:grpSpPr>
              <a:xfrm>
                <a:off x="1024248" y="1246622"/>
                <a:ext cx="7389999" cy="3157763"/>
                <a:chOff x="1024248" y="1246622"/>
                <a:chExt cx="7389999" cy="3157763"/>
              </a:xfrm>
            </p:grpSpPr>
            <p:grpSp>
              <p:nvGrpSpPr>
                <p:cNvPr id="19" name="Group 79"/>
                <p:cNvGrpSpPr/>
                <p:nvPr/>
              </p:nvGrpSpPr>
              <p:grpSpPr>
                <a:xfrm>
                  <a:off x="1024248" y="1246622"/>
                  <a:ext cx="7389999" cy="3111284"/>
                  <a:chOff x="1005960" y="2746238"/>
                  <a:chExt cx="7389999" cy="3111284"/>
                </a:xfrm>
              </p:grpSpPr>
              <p:grpSp>
                <p:nvGrpSpPr>
                  <p:cNvPr id="21" name="Group 77"/>
                  <p:cNvGrpSpPr/>
                  <p:nvPr/>
                </p:nvGrpSpPr>
                <p:grpSpPr>
                  <a:xfrm>
                    <a:off x="1005960" y="2746238"/>
                    <a:ext cx="7378728" cy="3111284"/>
                    <a:chOff x="1207128" y="1658102"/>
                    <a:chExt cx="7378728" cy="3111284"/>
                  </a:xfrm>
                </p:grpSpPr>
                <p:pic>
                  <p:nvPicPr>
                    <p:cNvPr id="23" name="Picture 22" descr="Screen Shot 2013-10-30 at 10.30.05 AM.png"/>
                    <p:cNvPicPr>
                      <a:picLocks noChangeAspect="1"/>
                    </p:cNvPicPr>
                    <p:nvPr/>
                  </p:nvPicPr>
                  <p:blipFill>
                    <a:blip r:embed="rId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:blipFill>
                  <p:spPr>
                    <a:xfrm>
                      <a:off x="3157784" y="2247733"/>
                      <a:ext cx="2997521" cy="2521653"/>
                    </a:xfrm>
                    <a:prstGeom prst="rect">
                      <a:avLst/>
                    </a:prstGeom>
                  </p:spPr>
                </p:pic>
                <p:sp>
                  <p:nvSpPr>
                    <p:cNvPr id="24" name="TextBox 23"/>
                    <p:cNvSpPr txBox="1"/>
                    <p:nvPr/>
                  </p:nvSpPr>
                  <p:spPr>
                    <a:xfrm>
                      <a:off x="3508248" y="2716679"/>
                      <a:ext cx="953390" cy="447138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r>
                        <a:rPr lang="en-US" sz="2000" dirty="0">
                          <a:cs typeface="Times New Roman"/>
                        </a:rPr>
                        <a:t>1 MHz</a:t>
                      </a:r>
                    </a:p>
                  </p:txBody>
                </p:sp>
                <p:sp>
                  <p:nvSpPr>
                    <p:cNvPr id="25" name="TextBox 24"/>
                    <p:cNvSpPr txBox="1"/>
                    <p:nvPr/>
                  </p:nvSpPr>
                  <p:spPr>
                    <a:xfrm>
                      <a:off x="1207128" y="3424042"/>
                      <a:ext cx="2042160" cy="565800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2000" dirty="0">
                          <a:solidFill>
                            <a:srgbClr val="0000FF"/>
                          </a:solidFill>
                          <a:cs typeface="Myriad Pro"/>
                        </a:rPr>
                        <a:t>microwaves</a:t>
                      </a:r>
                    </a:p>
                  </p:txBody>
                </p:sp>
                <p:sp>
                  <p:nvSpPr>
                    <p:cNvPr id="26" name="TextBox 25"/>
                    <p:cNvSpPr txBox="1"/>
                    <p:nvPr/>
                  </p:nvSpPr>
                  <p:spPr>
                    <a:xfrm>
                      <a:off x="6895652" y="3347801"/>
                      <a:ext cx="1249680" cy="565800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2000" dirty="0">
                          <a:solidFill>
                            <a:srgbClr val="FF0000"/>
                          </a:solidFill>
                          <a:cs typeface="Myriad Pro"/>
                        </a:rPr>
                        <a:t>light</a:t>
                      </a:r>
                      <a:endParaRPr lang="en-US" sz="2000" dirty="0">
                        <a:cs typeface="Myriad Pro"/>
                      </a:endParaRPr>
                    </a:p>
                  </p:txBody>
                </p:sp>
                <p:sp>
                  <p:nvSpPr>
                    <p:cNvPr id="27" name="TextBox 26"/>
                    <p:cNvSpPr txBox="1"/>
                    <p:nvPr/>
                  </p:nvSpPr>
                  <p:spPr>
                    <a:xfrm>
                      <a:off x="1216093" y="2662039"/>
                      <a:ext cx="2042160" cy="565800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2000" dirty="0">
                          <a:cs typeface="Times New Roman"/>
                        </a:rPr>
                        <a:t>7 GHz</a:t>
                      </a:r>
                    </a:p>
                  </p:txBody>
                </p:sp>
                <p:sp>
                  <p:nvSpPr>
                    <p:cNvPr id="28" name="TextBox 27"/>
                    <p:cNvSpPr txBox="1"/>
                    <p:nvPr/>
                  </p:nvSpPr>
                  <p:spPr>
                    <a:xfrm>
                      <a:off x="1216093" y="1697458"/>
                      <a:ext cx="2042160" cy="565800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2000" dirty="0">
                          <a:cs typeface="Myriad Pro"/>
                        </a:rPr>
                        <a:t>electrical</a:t>
                      </a:r>
                    </a:p>
                  </p:txBody>
                </p:sp>
                <p:sp>
                  <p:nvSpPr>
                    <p:cNvPr id="29" name="TextBox 28"/>
                    <p:cNvSpPr txBox="1"/>
                    <p:nvPr/>
                  </p:nvSpPr>
                  <p:spPr>
                    <a:xfrm>
                      <a:off x="6543696" y="1658102"/>
                      <a:ext cx="2042160" cy="565800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2000" dirty="0">
                          <a:cs typeface="Arial" pitchFamily="34" charset="0"/>
                        </a:rPr>
                        <a:t>optical</a:t>
                      </a:r>
                    </a:p>
                  </p:txBody>
                </p:sp>
                <p:sp>
                  <p:nvSpPr>
                    <p:cNvPr id="30" name="TextBox 29"/>
                    <p:cNvSpPr txBox="1"/>
                    <p:nvPr/>
                  </p:nvSpPr>
                  <p:spPr>
                    <a:xfrm>
                      <a:off x="3309550" y="1686893"/>
                      <a:ext cx="2042160" cy="565800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2000" dirty="0">
                          <a:cs typeface="Myriad Pro"/>
                        </a:rPr>
                        <a:t>mechanical</a:t>
                      </a:r>
                    </a:p>
                  </p:txBody>
                </p:sp>
              </p:grpSp>
              <p:sp>
                <p:nvSpPr>
                  <p:cNvPr id="22" name="TextBox 21"/>
                  <p:cNvSpPr txBox="1"/>
                  <p:nvPr/>
                </p:nvSpPr>
                <p:spPr>
                  <a:xfrm>
                    <a:off x="6353799" y="3746723"/>
                    <a:ext cx="2042160" cy="56580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>
                      <a:lnSpc>
                        <a:spcPct val="150000"/>
                      </a:lnSpc>
                    </a:pPr>
                    <a:r>
                      <a:rPr lang="en-US" sz="2000" dirty="0">
                        <a:cs typeface="Times New Roman"/>
                      </a:rPr>
                      <a:t>280 THz</a:t>
                    </a:r>
                  </a:p>
                </p:txBody>
              </p:sp>
            </p:grpSp>
            <p:cxnSp>
              <p:nvCxnSpPr>
                <p:cNvPr id="20" name="Straight Connector 19"/>
                <p:cNvCxnSpPr/>
                <p:nvPr/>
              </p:nvCxnSpPr>
              <p:spPr>
                <a:xfrm>
                  <a:off x="5967984" y="1304560"/>
                  <a:ext cx="0" cy="3099825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5" name="Group 81"/>
            <p:cNvGrpSpPr/>
            <p:nvPr/>
          </p:nvGrpSpPr>
          <p:grpSpPr>
            <a:xfrm>
              <a:off x="1472593" y="3679137"/>
              <a:ext cx="1389955" cy="284187"/>
              <a:chOff x="1385477" y="2057400"/>
              <a:chExt cx="1389955" cy="284187"/>
            </a:xfrm>
          </p:grpSpPr>
          <p:sp>
            <p:nvSpPr>
              <p:cNvPr id="15" name="Freeform 14"/>
              <p:cNvSpPr>
                <a:spLocks/>
              </p:cNvSpPr>
              <p:nvPr/>
            </p:nvSpPr>
            <p:spPr bwMode="auto">
              <a:xfrm>
                <a:off x="1385477" y="2138386"/>
                <a:ext cx="1241424" cy="20320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83" y="80"/>
                  </a:cxn>
                  <a:cxn ang="0">
                    <a:pos x="166" y="0"/>
                  </a:cxn>
                  <a:cxn ang="0">
                    <a:pos x="250" y="80"/>
                  </a:cxn>
                  <a:cxn ang="0">
                    <a:pos x="333" y="0"/>
                  </a:cxn>
                  <a:cxn ang="0">
                    <a:pos x="416" y="80"/>
                  </a:cxn>
                  <a:cxn ang="0">
                    <a:pos x="500" y="0"/>
                  </a:cxn>
                </a:cxnLst>
                <a:rect l="0" t="0" r="r" b="b"/>
                <a:pathLst>
                  <a:path w="500" h="80">
                    <a:moveTo>
                      <a:pt x="0" y="0"/>
                    </a:moveTo>
                    <a:cubicBezTo>
                      <a:pt x="41" y="0"/>
                      <a:pt x="41" y="80"/>
                      <a:pt x="83" y="80"/>
                    </a:cubicBezTo>
                    <a:cubicBezTo>
                      <a:pt x="125" y="80"/>
                      <a:pt x="125" y="0"/>
                      <a:pt x="166" y="0"/>
                    </a:cubicBezTo>
                    <a:cubicBezTo>
                      <a:pt x="208" y="0"/>
                      <a:pt x="208" y="80"/>
                      <a:pt x="250" y="80"/>
                    </a:cubicBezTo>
                    <a:cubicBezTo>
                      <a:pt x="291" y="80"/>
                      <a:pt x="291" y="0"/>
                      <a:pt x="333" y="0"/>
                    </a:cubicBezTo>
                    <a:cubicBezTo>
                      <a:pt x="375" y="0"/>
                      <a:pt x="375" y="80"/>
                      <a:pt x="416" y="80"/>
                    </a:cubicBezTo>
                    <a:cubicBezTo>
                      <a:pt x="458" y="80"/>
                      <a:pt x="458" y="0"/>
                      <a:pt x="500" y="0"/>
                    </a:cubicBezTo>
                  </a:path>
                </a:pathLst>
              </a:custGeom>
              <a:noFill/>
              <a:ln w="20638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 dirty="0"/>
              </a:p>
            </p:txBody>
          </p:sp>
          <p:sp>
            <p:nvSpPr>
              <p:cNvPr id="16" name="Freeform 15"/>
              <p:cNvSpPr>
                <a:spLocks/>
              </p:cNvSpPr>
              <p:nvPr/>
            </p:nvSpPr>
            <p:spPr bwMode="auto">
              <a:xfrm>
                <a:off x="2575407" y="2057400"/>
                <a:ext cx="200025" cy="165100"/>
              </a:xfrm>
              <a:custGeom>
                <a:avLst/>
                <a:gdLst/>
                <a:ahLst/>
                <a:cxnLst>
                  <a:cxn ang="0">
                    <a:pos x="126" y="51"/>
                  </a:cxn>
                  <a:cxn ang="0">
                    <a:pos x="0" y="104"/>
                  </a:cxn>
                  <a:cxn ang="0">
                    <a:pos x="30" y="51"/>
                  </a:cxn>
                  <a:cxn ang="0">
                    <a:pos x="0" y="0"/>
                  </a:cxn>
                  <a:cxn ang="0">
                    <a:pos x="126" y="51"/>
                  </a:cxn>
                </a:cxnLst>
                <a:rect l="0" t="0" r="r" b="b"/>
                <a:pathLst>
                  <a:path w="126" h="104">
                    <a:moveTo>
                      <a:pt x="126" y="51"/>
                    </a:moveTo>
                    <a:lnTo>
                      <a:pt x="0" y="104"/>
                    </a:lnTo>
                    <a:lnTo>
                      <a:pt x="30" y="51"/>
                    </a:lnTo>
                    <a:lnTo>
                      <a:pt x="0" y="0"/>
                    </a:lnTo>
                    <a:lnTo>
                      <a:pt x="126" y="51"/>
                    </a:lnTo>
                    <a:close/>
                  </a:path>
                </a:pathLst>
              </a:custGeom>
              <a:solidFill>
                <a:srgbClr val="0000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 dirty="0"/>
              </a:p>
            </p:txBody>
          </p:sp>
        </p:grpSp>
        <p:grpSp>
          <p:nvGrpSpPr>
            <p:cNvPr id="6" name="Group 84"/>
            <p:cNvGrpSpPr/>
            <p:nvPr/>
          </p:nvGrpSpPr>
          <p:grpSpPr>
            <a:xfrm>
              <a:off x="6108977" y="3562600"/>
              <a:ext cx="1381125" cy="284187"/>
              <a:chOff x="1431925" y="2057400"/>
              <a:chExt cx="1381125" cy="284187"/>
            </a:xfrm>
          </p:grpSpPr>
          <p:sp>
            <p:nvSpPr>
              <p:cNvPr id="13" name="Freeform 13"/>
              <p:cNvSpPr>
                <a:spLocks/>
              </p:cNvSpPr>
              <p:nvPr/>
            </p:nvSpPr>
            <p:spPr bwMode="auto">
              <a:xfrm>
                <a:off x="1431925" y="2138386"/>
                <a:ext cx="1241425" cy="20320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83" y="80"/>
                  </a:cxn>
                  <a:cxn ang="0">
                    <a:pos x="166" y="0"/>
                  </a:cxn>
                  <a:cxn ang="0">
                    <a:pos x="250" y="80"/>
                  </a:cxn>
                  <a:cxn ang="0">
                    <a:pos x="333" y="0"/>
                  </a:cxn>
                  <a:cxn ang="0">
                    <a:pos x="416" y="80"/>
                  </a:cxn>
                  <a:cxn ang="0">
                    <a:pos x="500" y="0"/>
                  </a:cxn>
                </a:cxnLst>
                <a:rect l="0" t="0" r="r" b="b"/>
                <a:pathLst>
                  <a:path w="500" h="80">
                    <a:moveTo>
                      <a:pt x="0" y="0"/>
                    </a:moveTo>
                    <a:cubicBezTo>
                      <a:pt x="41" y="0"/>
                      <a:pt x="41" y="80"/>
                      <a:pt x="83" y="80"/>
                    </a:cubicBezTo>
                    <a:cubicBezTo>
                      <a:pt x="125" y="80"/>
                      <a:pt x="125" y="0"/>
                      <a:pt x="166" y="0"/>
                    </a:cubicBezTo>
                    <a:cubicBezTo>
                      <a:pt x="208" y="0"/>
                      <a:pt x="208" y="80"/>
                      <a:pt x="250" y="80"/>
                    </a:cubicBezTo>
                    <a:cubicBezTo>
                      <a:pt x="291" y="80"/>
                      <a:pt x="291" y="0"/>
                      <a:pt x="333" y="0"/>
                    </a:cubicBezTo>
                    <a:cubicBezTo>
                      <a:pt x="375" y="0"/>
                      <a:pt x="375" y="80"/>
                      <a:pt x="416" y="80"/>
                    </a:cubicBezTo>
                    <a:cubicBezTo>
                      <a:pt x="458" y="80"/>
                      <a:pt x="458" y="0"/>
                      <a:pt x="500" y="0"/>
                    </a:cubicBezTo>
                  </a:path>
                </a:pathLst>
              </a:custGeom>
              <a:noFill/>
              <a:ln w="20638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 dirty="0"/>
              </a:p>
            </p:txBody>
          </p:sp>
          <p:sp>
            <p:nvSpPr>
              <p:cNvPr id="14" name="Freeform 14"/>
              <p:cNvSpPr>
                <a:spLocks/>
              </p:cNvSpPr>
              <p:nvPr/>
            </p:nvSpPr>
            <p:spPr bwMode="auto">
              <a:xfrm>
                <a:off x="2613025" y="2057400"/>
                <a:ext cx="200025" cy="165100"/>
              </a:xfrm>
              <a:custGeom>
                <a:avLst/>
                <a:gdLst/>
                <a:ahLst/>
                <a:cxnLst>
                  <a:cxn ang="0">
                    <a:pos x="126" y="51"/>
                  </a:cxn>
                  <a:cxn ang="0">
                    <a:pos x="0" y="104"/>
                  </a:cxn>
                  <a:cxn ang="0">
                    <a:pos x="30" y="51"/>
                  </a:cxn>
                  <a:cxn ang="0">
                    <a:pos x="0" y="0"/>
                  </a:cxn>
                  <a:cxn ang="0">
                    <a:pos x="126" y="51"/>
                  </a:cxn>
                </a:cxnLst>
                <a:rect l="0" t="0" r="r" b="b"/>
                <a:pathLst>
                  <a:path w="126" h="104">
                    <a:moveTo>
                      <a:pt x="126" y="51"/>
                    </a:moveTo>
                    <a:lnTo>
                      <a:pt x="0" y="104"/>
                    </a:lnTo>
                    <a:lnTo>
                      <a:pt x="30" y="51"/>
                    </a:lnTo>
                    <a:lnTo>
                      <a:pt x="0" y="0"/>
                    </a:lnTo>
                    <a:lnTo>
                      <a:pt x="126" y="51"/>
                    </a:lnTo>
                    <a:close/>
                  </a:path>
                </a:pathLst>
              </a:custGeom>
              <a:solidFill>
                <a:srgbClr val="CC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 dirty="0"/>
              </a:p>
            </p:txBody>
          </p:sp>
        </p:grpSp>
        <p:grpSp>
          <p:nvGrpSpPr>
            <p:cNvPr id="7" name="Group 87"/>
            <p:cNvGrpSpPr/>
            <p:nvPr/>
          </p:nvGrpSpPr>
          <p:grpSpPr>
            <a:xfrm flipH="1">
              <a:off x="6055186" y="3903251"/>
              <a:ext cx="1381125" cy="284187"/>
              <a:chOff x="1431925" y="2057400"/>
              <a:chExt cx="1381125" cy="284187"/>
            </a:xfrm>
          </p:grpSpPr>
          <p:sp>
            <p:nvSpPr>
              <p:cNvPr id="11" name="Freeform 13"/>
              <p:cNvSpPr>
                <a:spLocks/>
              </p:cNvSpPr>
              <p:nvPr/>
            </p:nvSpPr>
            <p:spPr bwMode="auto">
              <a:xfrm>
                <a:off x="1431925" y="2138386"/>
                <a:ext cx="1241425" cy="20320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83" y="80"/>
                  </a:cxn>
                  <a:cxn ang="0">
                    <a:pos x="166" y="0"/>
                  </a:cxn>
                  <a:cxn ang="0">
                    <a:pos x="250" y="80"/>
                  </a:cxn>
                  <a:cxn ang="0">
                    <a:pos x="333" y="0"/>
                  </a:cxn>
                  <a:cxn ang="0">
                    <a:pos x="416" y="80"/>
                  </a:cxn>
                  <a:cxn ang="0">
                    <a:pos x="500" y="0"/>
                  </a:cxn>
                </a:cxnLst>
                <a:rect l="0" t="0" r="r" b="b"/>
                <a:pathLst>
                  <a:path w="500" h="80">
                    <a:moveTo>
                      <a:pt x="0" y="0"/>
                    </a:moveTo>
                    <a:cubicBezTo>
                      <a:pt x="41" y="0"/>
                      <a:pt x="41" y="80"/>
                      <a:pt x="83" y="80"/>
                    </a:cubicBezTo>
                    <a:cubicBezTo>
                      <a:pt x="125" y="80"/>
                      <a:pt x="125" y="0"/>
                      <a:pt x="166" y="0"/>
                    </a:cubicBezTo>
                    <a:cubicBezTo>
                      <a:pt x="208" y="0"/>
                      <a:pt x="208" y="80"/>
                      <a:pt x="250" y="80"/>
                    </a:cubicBezTo>
                    <a:cubicBezTo>
                      <a:pt x="291" y="80"/>
                      <a:pt x="291" y="0"/>
                      <a:pt x="333" y="0"/>
                    </a:cubicBezTo>
                    <a:cubicBezTo>
                      <a:pt x="375" y="0"/>
                      <a:pt x="375" y="80"/>
                      <a:pt x="416" y="80"/>
                    </a:cubicBezTo>
                    <a:cubicBezTo>
                      <a:pt x="458" y="80"/>
                      <a:pt x="458" y="0"/>
                      <a:pt x="500" y="0"/>
                    </a:cubicBezTo>
                  </a:path>
                </a:pathLst>
              </a:custGeom>
              <a:noFill/>
              <a:ln w="20638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 dirty="0"/>
              </a:p>
            </p:txBody>
          </p:sp>
          <p:sp>
            <p:nvSpPr>
              <p:cNvPr id="12" name="Freeform 14"/>
              <p:cNvSpPr>
                <a:spLocks/>
              </p:cNvSpPr>
              <p:nvPr/>
            </p:nvSpPr>
            <p:spPr bwMode="auto">
              <a:xfrm>
                <a:off x="2613025" y="2057400"/>
                <a:ext cx="200025" cy="165100"/>
              </a:xfrm>
              <a:custGeom>
                <a:avLst/>
                <a:gdLst/>
                <a:ahLst/>
                <a:cxnLst>
                  <a:cxn ang="0">
                    <a:pos x="126" y="51"/>
                  </a:cxn>
                  <a:cxn ang="0">
                    <a:pos x="0" y="104"/>
                  </a:cxn>
                  <a:cxn ang="0">
                    <a:pos x="30" y="51"/>
                  </a:cxn>
                  <a:cxn ang="0">
                    <a:pos x="0" y="0"/>
                  </a:cxn>
                  <a:cxn ang="0">
                    <a:pos x="126" y="51"/>
                  </a:cxn>
                </a:cxnLst>
                <a:rect l="0" t="0" r="r" b="b"/>
                <a:pathLst>
                  <a:path w="126" h="104">
                    <a:moveTo>
                      <a:pt x="126" y="51"/>
                    </a:moveTo>
                    <a:lnTo>
                      <a:pt x="0" y="104"/>
                    </a:lnTo>
                    <a:lnTo>
                      <a:pt x="30" y="51"/>
                    </a:lnTo>
                    <a:lnTo>
                      <a:pt x="0" y="0"/>
                    </a:lnTo>
                    <a:lnTo>
                      <a:pt x="126" y="51"/>
                    </a:lnTo>
                    <a:close/>
                  </a:path>
                </a:pathLst>
              </a:custGeom>
              <a:solidFill>
                <a:srgbClr val="CC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 dirty="0"/>
              </a:p>
            </p:txBody>
          </p:sp>
        </p:grpSp>
        <p:grpSp>
          <p:nvGrpSpPr>
            <p:cNvPr id="8" name="Group 90"/>
            <p:cNvGrpSpPr/>
            <p:nvPr/>
          </p:nvGrpSpPr>
          <p:grpSpPr>
            <a:xfrm flipH="1">
              <a:off x="1448992" y="4003263"/>
              <a:ext cx="1359897" cy="264866"/>
              <a:chOff x="1478373" y="2076721"/>
              <a:chExt cx="1359897" cy="264866"/>
            </a:xfrm>
          </p:grpSpPr>
          <p:sp>
            <p:nvSpPr>
              <p:cNvPr id="9" name="Freeform 13"/>
              <p:cNvSpPr>
                <a:spLocks/>
              </p:cNvSpPr>
              <p:nvPr/>
            </p:nvSpPr>
            <p:spPr bwMode="auto">
              <a:xfrm>
                <a:off x="1478373" y="2138386"/>
                <a:ext cx="1241425" cy="20320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83" y="80"/>
                  </a:cxn>
                  <a:cxn ang="0">
                    <a:pos x="166" y="0"/>
                  </a:cxn>
                  <a:cxn ang="0">
                    <a:pos x="250" y="80"/>
                  </a:cxn>
                  <a:cxn ang="0">
                    <a:pos x="333" y="0"/>
                  </a:cxn>
                  <a:cxn ang="0">
                    <a:pos x="416" y="80"/>
                  </a:cxn>
                  <a:cxn ang="0">
                    <a:pos x="500" y="0"/>
                  </a:cxn>
                </a:cxnLst>
                <a:rect l="0" t="0" r="r" b="b"/>
                <a:pathLst>
                  <a:path w="500" h="80">
                    <a:moveTo>
                      <a:pt x="0" y="0"/>
                    </a:moveTo>
                    <a:cubicBezTo>
                      <a:pt x="41" y="0"/>
                      <a:pt x="41" y="80"/>
                      <a:pt x="83" y="80"/>
                    </a:cubicBezTo>
                    <a:cubicBezTo>
                      <a:pt x="125" y="80"/>
                      <a:pt x="125" y="0"/>
                      <a:pt x="166" y="0"/>
                    </a:cubicBezTo>
                    <a:cubicBezTo>
                      <a:pt x="208" y="0"/>
                      <a:pt x="208" y="80"/>
                      <a:pt x="250" y="80"/>
                    </a:cubicBezTo>
                    <a:cubicBezTo>
                      <a:pt x="291" y="80"/>
                      <a:pt x="291" y="0"/>
                      <a:pt x="333" y="0"/>
                    </a:cubicBezTo>
                    <a:cubicBezTo>
                      <a:pt x="375" y="0"/>
                      <a:pt x="375" y="80"/>
                      <a:pt x="416" y="80"/>
                    </a:cubicBezTo>
                    <a:cubicBezTo>
                      <a:pt x="458" y="80"/>
                      <a:pt x="458" y="0"/>
                      <a:pt x="500" y="0"/>
                    </a:cubicBezTo>
                  </a:path>
                </a:pathLst>
              </a:custGeom>
              <a:noFill/>
              <a:ln w="20638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 dirty="0"/>
              </a:p>
            </p:txBody>
          </p:sp>
          <p:sp>
            <p:nvSpPr>
              <p:cNvPr id="10" name="Freeform 14"/>
              <p:cNvSpPr>
                <a:spLocks/>
              </p:cNvSpPr>
              <p:nvPr/>
            </p:nvSpPr>
            <p:spPr bwMode="auto">
              <a:xfrm>
                <a:off x="2638245" y="2076721"/>
                <a:ext cx="200025" cy="165100"/>
              </a:xfrm>
              <a:custGeom>
                <a:avLst/>
                <a:gdLst/>
                <a:ahLst/>
                <a:cxnLst>
                  <a:cxn ang="0">
                    <a:pos x="126" y="51"/>
                  </a:cxn>
                  <a:cxn ang="0">
                    <a:pos x="0" y="104"/>
                  </a:cxn>
                  <a:cxn ang="0">
                    <a:pos x="30" y="51"/>
                  </a:cxn>
                  <a:cxn ang="0">
                    <a:pos x="0" y="0"/>
                  </a:cxn>
                  <a:cxn ang="0">
                    <a:pos x="126" y="51"/>
                  </a:cxn>
                </a:cxnLst>
                <a:rect l="0" t="0" r="r" b="b"/>
                <a:pathLst>
                  <a:path w="126" h="104">
                    <a:moveTo>
                      <a:pt x="126" y="51"/>
                    </a:moveTo>
                    <a:lnTo>
                      <a:pt x="0" y="104"/>
                    </a:lnTo>
                    <a:lnTo>
                      <a:pt x="30" y="51"/>
                    </a:lnTo>
                    <a:lnTo>
                      <a:pt x="0" y="0"/>
                    </a:lnTo>
                    <a:lnTo>
                      <a:pt x="126" y="51"/>
                    </a:lnTo>
                    <a:close/>
                  </a:path>
                </a:pathLst>
              </a:custGeom>
              <a:solidFill>
                <a:srgbClr val="0000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 dirty="0"/>
              </a:p>
            </p:txBody>
          </p:sp>
        </p:grpSp>
      </p:grpSp>
      <p:sp>
        <p:nvSpPr>
          <p:cNvPr id="2" name="TextBox 1"/>
          <p:cNvSpPr txBox="1"/>
          <p:nvPr/>
        </p:nvSpPr>
        <p:spPr>
          <a:xfrm>
            <a:off x="6806693" y="1227569"/>
            <a:ext cx="226953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Bi-directional </a:t>
            </a:r>
          </a:p>
          <a:p>
            <a:r>
              <a:rPr lang="en-US" sz="2000" dirty="0"/>
              <a:t>(unitary conversion)</a:t>
            </a:r>
          </a:p>
        </p:txBody>
      </p:sp>
      <p:sp>
        <p:nvSpPr>
          <p:cNvPr id="33" name="Rectangle 32"/>
          <p:cNvSpPr/>
          <p:nvPr/>
        </p:nvSpPr>
        <p:spPr>
          <a:xfrm>
            <a:off x="0" y="0"/>
            <a:ext cx="9144000" cy="40341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600" dirty="0"/>
              <a:t>Electro-optic converter based on mechanical motion</a:t>
            </a:r>
          </a:p>
        </p:txBody>
      </p:sp>
      <p:cxnSp>
        <p:nvCxnSpPr>
          <p:cNvPr id="36" name="Straight Connector 35"/>
          <p:cNvCxnSpPr>
            <a:cxnSpLocks/>
          </p:cNvCxnSpPr>
          <p:nvPr/>
        </p:nvCxnSpPr>
        <p:spPr>
          <a:xfrm flipV="1">
            <a:off x="3268407" y="1147234"/>
            <a:ext cx="356673" cy="803971"/>
          </a:xfrm>
          <a:prstGeom prst="line">
            <a:avLst/>
          </a:prstGeom>
          <a:ln w="38100" cmpd="sng">
            <a:solidFill>
              <a:srgbClr val="00FF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Explosion 1 36"/>
          <p:cNvSpPr/>
          <p:nvPr/>
        </p:nvSpPr>
        <p:spPr>
          <a:xfrm>
            <a:off x="3602730" y="516708"/>
            <a:ext cx="994410" cy="826523"/>
          </a:xfrm>
          <a:prstGeom prst="irregularSeal1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38" name="Rectangle 37"/>
          <p:cNvSpPr/>
          <p:nvPr/>
        </p:nvSpPr>
        <p:spPr>
          <a:xfrm>
            <a:off x="6806370" y="2031022"/>
            <a:ext cx="1963102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Efficient </a:t>
            </a:r>
          </a:p>
          <a:p>
            <a:r>
              <a:rPr lang="en-US" sz="2000" dirty="0"/>
              <a:t>(photon number </a:t>
            </a:r>
          </a:p>
          <a:p>
            <a:r>
              <a:rPr lang="en-US" sz="2000" dirty="0"/>
              <a:t>preserving)</a:t>
            </a:r>
          </a:p>
        </p:txBody>
      </p:sp>
      <p:sp>
        <p:nvSpPr>
          <p:cNvPr id="39" name="Rectangle 38"/>
          <p:cNvSpPr/>
          <p:nvPr/>
        </p:nvSpPr>
        <p:spPr>
          <a:xfrm>
            <a:off x="6805531" y="3127105"/>
            <a:ext cx="1995033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Low added noise </a:t>
            </a:r>
          </a:p>
          <a:p>
            <a:r>
              <a:rPr lang="en-US" sz="2000" dirty="0"/>
              <a:t>(</a:t>
            </a:r>
            <a:r>
              <a:rPr lang="en-US" sz="2000" i="1" dirty="0" err="1"/>
              <a:t>N</a:t>
            </a:r>
            <a:r>
              <a:rPr lang="en-US" sz="2000" i="1" baseline="-25000" dirty="0" err="1"/>
              <a:t>add</a:t>
            </a:r>
            <a:r>
              <a:rPr lang="en-US" sz="2000" dirty="0"/>
              <a:t>)</a:t>
            </a:r>
          </a:p>
        </p:txBody>
      </p:sp>
      <p:sp>
        <p:nvSpPr>
          <p:cNvPr id="40" name="Rectangle 39"/>
          <p:cNvSpPr/>
          <p:nvPr/>
        </p:nvSpPr>
        <p:spPr>
          <a:xfrm>
            <a:off x="6819491" y="727412"/>
            <a:ext cx="171329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Requirements:</a:t>
            </a:r>
          </a:p>
        </p:txBody>
      </p:sp>
      <p:pic>
        <p:nvPicPr>
          <p:cNvPr id="41" name="Picture 40" descr="Screen Shot 2013-10-29 at 9.56.10 PM.png">
            <a:extLst>
              <a:ext uri="{FF2B5EF4-FFF2-40B4-BE49-F238E27FC236}">
                <a16:creationId xmlns:a16="http://schemas.microsoft.com/office/drawing/2014/main" id="{3BEB2511-612D-D648-A950-4871306A451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15367" y="3746059"/>
            <a:ext cx="1686261" cy="1059113"/>
          </a:xfrm>
          <a:prstGeom prst="rect">
            <a:avLst/>
          </a:prstGeom>
        </p:spPr>
      </p:pic>
      <p:pic>
        <p:nvPicPr>
          <p:cNvPr id="42" name="Picture 41" descr="A person sitting on a table&#10;&#10;Description automatically generated">
            <a:extLst>
              <a:ext uri="{FF2B5EF4-FFF2-40B4-BE49-F238E27FC236}">
                <a16:creationId xmlns:a16="http://schemas.microsoft.com/office/drawing/2014/main" id="{439C9F05-7F9E-334A-8222-2DE6E5EDB1D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64566" y="3670430"/>
            <a:ext cx="1027090" cy="1345488"/>
          </a:xfrm>
          <a:prstGeom prst="rect">
            <a:avLst/>
          </a:prstGeom>
        </p:spPr>
      </p:pic>
      <p:pic>
        <p:nvPicPr>
          <p:cNvPr id="43" name="Picture 42">
            <a:extLst>
              <a:ext uri="{FF2B5EF4-FFF2-40B4-BE49-F238E27FC236}">
                <a16:creationId xmlns:a16="http://schemas.microsoft.com/office/drawing/2014/main" id="{13E96DCE-4F32-FA42-A2F6-EBD9B3D4CE8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436" y="3634028"/>
            <a:ext cx="1099596" cy="1165573"/>
          </a:xfrm>
          <a:prstGeom prst="rect">
            <a:avLst/>
          </a:prstGeom>
        </p:spPr>
      </p:pic>
      <p:sp>
        <p:nvSpPr>
          <p:cNvPr id="31" name="TextBox 30">
            <a:extLst>
              <a:ext uri="{FF2B5EF4-FFF2-40B4-BE49-F238E27FC236}">
                <a16:creationId xmlns:a16="http://schemas.microsoft.com/office/drawing/2014/main" id="{4313CE88-A42D-DB44-85E7-D7EE4AAF70E2}"/>
              </a:ext>
            </a:extLst>
          </p:cNvPr>
          <p:cNvSpPr txBox="1"/>
          <p:nvPr/>
        </p:nvSpPr>
        <p:spPr>
          <a:xfrm>
            <a:off x="6428232" y="4636008"/>
            <a:ext cx="22129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oster:  Ben Brubaker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220C8442-D97E-CF44-8B20-4D61B7593352}"/>
              </a:ext>
            </a:extLst>
          </p:cNvPr>
          <p:cNvSpPr txBox="1"/>
          <p:nvPr/>
        </p:nvSpPr>
        <p:spPr>
          <a:xfrm>
            <a:off x="192024" y="4774168"/>
            <a:ext cx="16344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Konrad Lehnert</a:t>
            </a:r>
          </a:p>
        </p:txBody>
      </p:sp>
    </p:spTree>
    <p:extLst>
      <p:ext uri="{BB962C8B-B14F-4D97-AF65-F5344CB8AC3E}">
        <p14:creationId xmlns:p14="http://schemas.microsoft.com/office/powerpoint/2010/main" val="1836215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7" grpId="0" animBg="1"/>
      <p:bldP spid="38" grpId="0"/>
      <p:bldP spid="39" grpId="0"/>
      <p:bldP spid="4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343009" y="767044"/>
            <a:ext cx="6612771" cy="2825644"/>
            <a:chOff x="1024248" y="1246622"/>
            <a:chExt cx="7389999" cy="3157763"/>
          </a:xfrm>
        </p:grpSpPr>
        <p:grpSp>
          <p:nvGrpSpPr>
            <p:cNvPr id="4" name="Group 3"/>
            <p:cNvGrpSpPr/>
            <p:nvPr/>
          </p:nvGrpSpPr>
          <p:grpSpPr>
            <a:xfrm>
              <a:off x="1024248" y="1246622"/>
              <a:ext cx="7389999" cy="3157763"/>
              <a:chOff x="1024248" y="1246622"/>
              <a:chExt cx="7389999" cy="3157763"/>
            </a:xfrm>
          </p:grpSpPr>
          <p:cxnSp>
            <p:nvCxnSpPr>
              <p:cNvPr id="17" name="Straight Connector 16"/>
              <p:cNvCxnSpPr/>
              <p:nvPr/>
            </p:nvCxnSpPr>
            <p:spPr>
              <a:xfrm>
                <a:off x="2916207" y="1304560"/>
                <a:ext cx="0" cy="3099825"/>
              </a:xfrm>
              <a:prstGeom prst="line">
                <a:avLst/>
              </a:prstGeom>
              <a:ln w="1905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8" name="Group 17"/>
              <p:cNvGrpSpPr/>
              <p:nvPr/>
            </p:nvGrpSpPr>
            <p:grpSpPr>
              <a:xfrm>
                <a:off x="1024248" y="1246622"/>
                <a:ext cx="7389999" cy="3157763"/>
                <a:chOff x="1024248" y="1246622"/>
                <a:chExt cx="7389999" cy="3157763"/>
              </a:xfrm>
            </p:grpSpPr>
            <p:grpSp>
              <p:nvGrpSpPr>
                <p:cNvPr id="19" name="Group 79"/>
                <p:cNvGrpSpPr/>
                <p:nvPr/>
              </p:nvGrpSpPr>
              <p:grpSpPr>
                <a:xfrm>
                  <a:off x="1024248" y="1246622"/>
                  <a:ext cx="7389999" cy="3111284"/>
                  <a:chOff x="1005960" y="2746238"/>
                  <a:chExt cx="7389999" cy="3111284"/>
                </a:xfrm>
              </p:grpSpPr>
              <p:grpSp>
                <p:nvGrpSpPr>
                  <p:cNvPr id="21" name="Group 77"/>
                  <p:cNvGrpSpPr/>
                  <p:nvPr/>
                </p:nvGrpSpPr>
                <p:grpSpPr>
                  <a:xfrm>
                    <a:off x="1005960" y="2746238"/>
                    <a:ext cx="7378728" cy="3111284"/>
                    <a:chOff x="1207128" y="1658102"/>
                    <a:chExt cx="7378728" cy="3111284"/>
                  </a:xfrm>
                </p:grpSpPr>
                <p:pic>
                  <p:nvPicPr>
                    <p:cNvPr id="23" name="Picture 22" descr="Screen Shot 2013-10-30 at 10.30.05 AM.png"/>
                    <p:cNvPicPr>
                      <a:picLocks noChangeAspect="1"/>
                    </p:cNvPicPr>
                    <p:nvPr/>
                  </p:nvPicPr>
                  <p:blipFill>
                    <a:blip r:embed="rId2" cstate="email">
                      <a:extLst>
                        <a:ext uri="{28A0092B-C50C-407E-A947-70E740481C1C}">
                          <a14:useLocalDpi xmlns:a14="http://schemas.microsoft.com/office/drawing/2010/main"/>
                        </a:ext>
                      </a:extLst>
                    </a:blip>
                    <a:stretch>
                      <a:fillRect/>
                    </a:stretch>
                  </p:blipFill>
                  <p:spPr>
                    <a:xfrm>
                      <a:off x="3157784" y="2247733"/>
                      <a:ext cx="2997521" cy="2521653"/>
                    </a:xfrm>
                    <a:prstGeom prst="rect">
                      <a:avLst/>
                    </a:prstGeom>
                  </p:spPr>
                </p:pic>
                <p:sp>
                  <p:nvSpPr>
                    <p:cNvPr id="24" name="TextBox 23"/>
                    <p:cNvSpPr txBox="1"/>
                    <p:nvPr/>
                  </p:nvSpPr>
                  <p:spPr>
                    <a:xfrm>
                      <a:off x="3508248" y="2716679"/>
                      <a:ext cx="953390" cy="447138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r>
                        <a:rPr lang="en-US" sz="2000" dirty="0">
                          <a:cs typeface="Times New Roman"/>
                        </a:rPr>
                        <a:t>1 MHz</a:t>
                      </a:r>
                    </a:p>
                  </p:txBody>
                </p:sp>
                <p:sp>
                  <p:nvSpPr>
                    <p:cNvPr id="25" name="TextBox 24"/>
                    <p:cNvSpPr txBox="1"/>
                    <p:nvPr/>
                  </p:nvSpPr>
                  <p:spPr>
                    <a:xfrm>
                      <a:off x="1207128" y="3424042"/>
                      <a:ext cx="2042160" cy="565800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2000" dirty="0">
                          <a:solidFill>
                            <a:srgbClr val="0000FF"/>
                          </a:solidFill>
                          <a:cs typeface="Myriad Pro"/>
                        </a:rPr>
                        <a:t>microwaves</a:t>
                      </a:r>
                    </a:p>
                  </p:txBody>
                </p:sp>
                <p:sp>
                  <p:nvSpPr>
                    <p:cNvPr id="26" name="TextBox 25"/>
                    <p:cNvSpPr txBox="1"/>
                    <p:nvPr/>
                  </p:nvSpPr>
                  <p:spPr>
                    <a:xfrm>
                      <a:off x="6895652" y="3347801"/>
                      <a:ext cx="1249680" cy="565800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2000" dirty="0">
                          <a:solidFill>
                            <a:srgbClr val="FF0000"/>
                          </a:solidFill>
                          <a:cs typeface="Myriad Pro"/>
                        </a:rPr>
                        <a:t>light</a:t>
                      </a:r>
                      <a:endParaRPr lang="en-US" sz="2000" dirty="0">
                        <a:cs typeface="Myriad Pro"/>
                      </a:endParaRPr>
                    </a:p>
                  </p:txBody>
                </p:sp>
                <p:sp>
                  <p:nvSpPr>
                    <p:cNvPr id="27" name="TextBox 26"/>
                    <p:cNvSpPr txBox="1"/>
                    <p:nvPr/>
                  </p:nvSpPr>
                  <p:spPr>
                    <a:xfrm>
                      <a:off x="1216093" y="2662039"/>
                      <a:ext cx="2042160" cy="565800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2000" dirty="0">
                          <a:cs typeface="Times New Roman"/>
                        </a:rPr>
                        <a:t>7 GHz</a:t>
                      </a:r>
                    </a:p>
                  </p:txBody>
                </p:sp>
                <p:sp>
                  <p:nvSpPr>
                    <p:cNvPr id="28" name="TextBox 27"/>
                    <p:cNvSpPr txBox="1"/>
                    <p:nvPr/>
                  </p:nvSpPr>
                  <p:spPr>
                    <a:xfrm>
                      <a:off x="1216093" y="1697458"/>
                      <a:ext cx="2042160" cy="565800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2000" dirty="0">
                          <a:cs typeface="Myriad Pro"/>
                        </a:rPr>
                        <a:t>electrical</a:t>
                      </a:r>
                    </a:p>
                  </p:txBody>
                </p:sp>
                <p:sp>
                  <p:nvSpPr>
                    <p:cNvPr id="29" name="TextBox 28"/>
                    <p:cNvSpPr txBox="1"/>
                    <p:nvPr/>
                  </p:nvSpPr>
                  <p:spPr>
                    <a:xfrm>
                      <a:off x="6543696" y="1658102"/>
                      <a:ext cx="2042160" cy="565800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2000" dirty="0">
                          <a:cs typeface="Arial" pitchFamily="34" charset="0"/>
                        </a:rPr>
                        <a:t>optical</a:t>
                      </a:r>
                    </a:p>
                  </p:txBody>
                </p:sp>
                <p:sp>
                  <p:nvSpPr>
                    <p:cNvPr id="30" name="TextBox 29"/>
                    <p:cNvSpPr txBox="1"/>
                    <p:nvPr/>
                  </p:nvSpPr>
                  <p:spPr>
                    <a:xfrm>
                      <a:off x="3309550" y="1686893"/>
                      <a:ext cx="2042160" cy="565800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>
                        <a:lnSpc>
                          <a:spcPct val="150000"/>
                        </a:lnSpc>
                      </a:pPr>
                      <a:r>
                        <a:rPr lang="en-US" sz="2000" dirty="0">
                          <a:cs typeface="Myriad Pro"/>
                        </a:rPr>
                        <a:t>mechanical</a:t>
                      </a:r>
                    </a:p>
                  </p:txBody>
                </p:sp>
              </p:grpSp>
              <p:sp>
                <p:nvSpPr>
                  <p:cNvPr id="22" name="TextBox 21"/>
                  <p:cNvSpPr txBox="1"/>
                  <p:nvPr/>
                </p:nvSpPr>
                <p:spPr>
                  <a:xfrm>
                    <a:off x="6353799" y="3746723"/>
                    <a:ext cx="2042160" cy="56580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>
                      <a:lnSpc>
                        <a:spcPct val="150000"/>
                      </a:lnSpc>
                    </a:pPr>
                    <a:r>
                      <a:rPr lang="en-US" sz="2000" dirty="0">
                        <a:cs typeface="Times New Roman"/>
                      </a:rPr>
                      <a:t>280 THz</a:t>
                    </a:r>
                  </a:p>
                </p:txBody>
              </p:sp>
            </p:grpSp>
            <p:cxnSp>
              <p:nvCxnSpPr>
                <p:cNvPr id="20" name="Straight Connector 19"/>
                <p:cNvCxnSpPr/>
                <p:nvPr/>
              </p:nvCxnSpPr>
              <p:spPr>
                <a:xfrm>
                  <a:off x="5967984" y="1304560"/>
                  <a:ext cx="0" cy="3099825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5" name="Group 81"/>
            <p:cNvGrpSpPr/>
            <p:nvPr/>
          </p:nvGrpSpPr>
          <p:grpSpPr>
            <a:xfrm>
              <a:off x="1472593" y="3679137"/>
              <a:ext cx="1389955" cy="284187"/>
              <a:chOff x="1385477" y="2057400"/>
              <a:chExt cx="1389955" cy="284187"/>
            </a:xfrm>
          </p:grpSpPr>
          <p:sp>
            <p:nvSpPr>
              <p:cNvPr id="15" name="Freeform 14"/>
              <p:cNvSpPr>
                <a:spLocks/>
              </p:cNvSpPr>
              <p:nvPr/>
            </p:nvSpPr>
            <p:spPr bwMode="auto">
              <a:xfrm>
                <a:off x="1385477" y="2138386"/>
                <a:ext cx="1241424" cy="20320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83" y="80"/>
                  </a:cxn>
                  <a:cxn ang="0">
                    <a:pos x="166" y="0"/>
                  </a:cxn>
                  <a:cxn ang="0">
                    <a:pos x="250" y="80"/>
                  </a:cxn>
                  <a:cxn ang="0">
                    <a:pos x="333" y="0"/>
                  </a:cxn>
                  <a:cxn ang="0">
                    <a:pos x="416" y="80"/>
                  </a:cxn>
                  <a:cxn ang="0">
                    <a:pos x="500" y="0"/>
                  </a:cxn>
                </a:cxnLst>
                <a:rect l="0" t="0" r="r" b="b"/>
                <a:pathLst>
                  <a:path w="500" h="80">
                    <a:moveTo>
                      <a:pt x="0" y="0"/>
                    </a:moveTo>
                    <a:cubicBezTo>
                      <a:pt x="41" y="0"/>
                      <a:pt x="41" y="80"/>
                      <a:pt x="83" y="80"/>
                    </a:cubicBezTo>
                    <a:cubicBezTo>
                      <a:pt x="125" y="80"/>
                      <a:pt x="125" y="0"/>
                      <a:pt x="166" y="0"/>
                    </a:cubicBezTo>
                    <a:cubicBezTo>
                      <a:pt x="208" y="0"/>
                      <a:pt x="208" y="80"/>
                      <a:pt x="250" y="80"/>
                    </a:cubicBezTo>
                    <a:cubicBezTo>
                      <a:pt x="291" y="80"/>
                      <a:pt x="291" y="0"/>
                      <a:pt x="333" y="0"/>
                    </a:cubicBezTo>
                    <a:cubicBezTo>
                      <a:pt x="375" y="0"/>
                      <a:pt x="375" y="80"/>
                      <a:pt x="416" y="80"/>
                    </a:cubicBezTo>
                    <a:cubicBezTo>
                      <a:pt x="458" y="80"/>
                      <a:pt x="458" y="0"/>
                      <a:pt x="500" y="0"/>
                    </a:cubicBezTo>
                  </a:path>
                </a:pathLst>
              </a:custGeom>
              <a:noFill/>
              <a:ln w="20638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 dirty="0"/>
              </a:p>
            </p:txBody>
          </p:sp>
          <p:sp>
            <p:nvSpPr>
              <p:cNvPr id="16" name="Freeform 15"/>
              <p:cNvSpPr>
                <a:spLocks/>
              </p:cNvSpPr>
              <p:nvPr/>
            </p:nvSpPr>
            <p:spPr bwMode="auto">
              <a:xfrm>
                <a:off x="2575407" y="2057400"/>
                <a:ext cx="200025" cy="165100"/>
              </a:xfrm>
              <a:custGeom>
                <a:avLst/>
                <a:gdLst/>
                <a:ahLst/>
                <a:cxnLst>
                  <a:cxn ang="0">
                    <a:pos x="126" y="51"/>
                  </a:cxn>
                  <a:cxn ang="0">
                    <a:pos x="0" y="104"/>
                  </a:cxn>
                  <a:cxn ang="0">
                    <a:pos x="30" y="51"/>
                  </a:cxn>
                  <a:cxn ang="0">
                    <a:pos x="0" y="0"/>
                  </a:cxn>
                  <a:cxn ang="0">
                    <a:pos x="126" y="51"/>
                  </a:cxn>
                </a:cxnLst>
                <a:rect l="0" t="0" r="r" b="b"/>
                <a:pathLst>
                  <a:path w="126" h="104">
                    <a:moveTo>
                      <a:pt x="126" y="51"/>
                    </a:moveTo>
                    <a:lnTo>
                      <a:pt x="0" y="104"/>
                    </a:lnTo>
                    <a:lnTo>
                      <a:pt x="30" y="51"/>
                    </a:lnTo>
                    <a:lnTo>
                      <a:pt x="0" y="0"/>
                    </a:lnTo>
                    <a:lnTo>
                      <a:pt x="126" y="51"/>
                    </a:lnTo>
                    <a:close/>
                  </a:path>
                </a:pathLst>
              </a:custGeom>
              <a:solidFill>
                <a:srgbClr val="0000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 dirty="0"/>
              </a:p>
            </p:txBody>
          </p:sp>
        </p:grpSp>
        <p:grpSp>
          <p:nvGrpSpPr>
            <p:cNvPr id="6" name="Group 84"/>
            <p:cNvGrpSpPr/>
            <p:nvPr/>
          </p:nvGrpSpPr>
          <p:grpSpPr>
            <a:xfrm>
              <a:off x="6108977" y="3562600"/>
              <a:ext cx="1381125" cy="284187"/>
              <a:chOff x="1431925" y="2057400"/>
              <a:chExt cx="1381125" cy="284187"/>
            </a:xfrm>
          </p:grpSpPr>
          <p:sp>
            <p:nvSpPr>
              <p:cNvPr id="13" name="Freeform 13"/>
              <p:cNvSpPr>
                <a:spLocks/>
              </p:cNvSpPr>
              <p:nvPr/>
            </p:nvSpPr>
            <p:spPr bwMode="auto">
              <a:xfrm>
                <a:off x="1431925" y="2138386"/>
                <a:ext cx="1241425" cy="20320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83" y="80"/>
                  </a:cxn>
                  <a:cxn ang="0">
                    <a:pos x="166" y="0"/>
                  </a:cxn>
                  <a:cxn ang="0">
                    <a:pos x="250" y="80"/>
                  </a:cxn>
                  <a:cxn ang="0">
                    <a:pos x="333" y="0"/>
                  </a:cxn>
                  <a:cxn ang="0">
                    <a:pos x="416" y="80"/>
                  </a:cxn>
                  <a:cxn ang="0">
                    <a:pos x="500" y="0"/>
                  </a:cxn>
                </a:cxnLst>
                <a:rect l="0" t="0" r="r" b="b"/>
                <a:pathLst>
                  <a:path w="500" h="80">
                    <a:moveTo>
                      <a:pt x="0" y="0"/>
                    </a:moveTo>
                    <a:cubicBezTo>
                      <a:pt x="41" y="0"/>
                      <a:pt x="41" y="80"/>
                      <a:pt x="83" y="80"/>
                    </a:cubicBezTo>
                    <a:cubicBezTo>
                      <a:pt x="125" y="80"/>
                      <a:pt x="125" y="0"/>
                      <a:pt x="166" y="0"/>
                    </a:cubicBezTo>
                    <a:cubicBezTo>
                      <a:pt x="208" y="0"/>
                      <a:pt x="208" y="80"/>
                      <a:pt x="250" y="80"/>
                    </a:cubicBezTo>
                    <a:cubicBezTo>
                      <a:pt x="291" y="80"/>
                      <a:pt x="291" y="0"/>
                      <a:pt x="333" y="0"/>
                    </a:cubicBezTo>
                    <a:cubicBezTo>
                      <a:pt x="375" y="0"/>
                      <a:pt x="375" y="80"/>
                      <a:pt x="416" y="80"/>
                    </a:cubicBezTo>
                    <a:cubicBezTo>
                      <a:pt x="458" y="80"/>
                      <a:pt x="458" y="0"/>
                      <a:pt x="500" y="0"/>
                    </a:cubicBezTo>
                  </a:path>
                </a:pathLst>
              </a:custGeom>
              <a:noFill/>
              <a:ln w="20638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 dirty="0"/>
              </a:p>
            </p:txBody>
          </p:sp>
          <p:sp>
            <p:nvSpPr>
              <p:cNvPr id="14" name="Freeform 14"/>
              <p:cNvSpPr>
                <a:spLocks/>
              </p:cNvSpPr>
              <p:nvPr/>
            </p:nvSpPr>
            <p:spPr bwMode="auto">
              <a:xfrm>
                <a:off x="2613025" y="2057400"/>
                <a:ext cx="200025" cy="165100"/>
              </a:xfrm>
              <a:custGeom>
                <a:avLst/>
                <a:gdLst/>
                <a:ahLst/>
                <a:cxnLst>
                  <a:cxn ang="0">
                    <a:pos x="126" y="51"/>
                  </a:cxn>
                  <a:cxn ang="0">
                    <a:pos x="0" y="104"/>
                  </a:cxn>
                  <a:cxn ang="0">
                    <a:pos x="30" y="51"/>
                  </a:cxn>
                  <a:cxn ang="0">
                    <a:pos x="0" y="0"/>
                  </a:cxn>
                  <a:cxn ang="0">
                    <a:pos x="126" y="51"/>
                  </a:cxn>
                </a:cxnLst>
                <a:rect l="0" t="0" r="r" b="b"/>
                <a:pathLst>
                  <a:path w="126" h="104">
                    <a:moveTo>
                      <a:pt x="126" y="51"/>
                    </a:moveTo>
                    <a:lnTo>
                      <a:pt x="0" y="104"/>
                    </a:lnTo>
                    <a:lnTo>
                      <a:pt x="30" y="51"/>
                    </a:lnTo>
                    <a:lnTo>
                      <a:pt x="0" y="0"/>
                    </a:lnTo>
                    <a:lnTo>
                      <a:pt x="126" y="51"/>
                    </a:lnTo>
                    <a:close/>
                  </a:path>
                </a:pathLst>
              </a:custGeom>
              <a:solidFill>
                <a:srgbClr val="CC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 dirty="0"/>
              </a:p>
            </p:txBody>
          </p:sp>
        </p:grpSp>
        <p:grpSp>
          <p:nvGrpSpPr>
            <p:cNvPr id="7" name="Group 87"/>
            <p:cNvGrpSpPr/>
            <p:nvPr/>
          </p:nvGrpSpPr>
          <p:grpSpPr>
            <a:xfrm flipH="1">
              <a:off x="6055186" y="3903251"/>
              <a:ext cx="1381125" cy="284187"/>
              <a:chOff x="1431925" y="2057400"/>
              <a:chExt cx="1381125" cy="284187"/>
            </a:xfrm>
          </p:grpSpPr>
          <p:sp>
            <p:nvSpPr>
              <p:cNvPr id="11" name="Freeform 13"/>
              <p:cNvSpPr>
                <a:spLocks/>
              </p:cNvSpPr>
              <p:nvPr/>
            </p:nvSpPr>
            <p:spPr bwMode="auto">
              <a:xfrm>
                <a:off x="1431925" y="2138386"/>
                <a:ext cx="1241425" cy="20320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83" y="80"/>
                  </a:cxn>
                  <a:cxn ang="0">
                    <a:pos x="166" y="0"/>
                  </a:cxn>
                  <a:cxn ang="0">
                    <a:pos x="250" y="80"/>
                  </a:cxn>
                  <a:cxn ang="0">
                    <a:pos x="333" y="0"/>
                  </a:cxn>
                  <a:cxn ang="0">
                    <a:pos x="416" y="80"/>
                  </a:cxn>
                  <a:cxn ang="0">
                    <a:pos x="500" y="0"/>
                  </a:cxn>
                </a:cxnLst>
                <a:rect l="0" t="0" r="r" b="b"/>
                <a:pathLst>
                  <a:path w="500" h="80">
                    <a:moveTo>
                      <a:pt x="0" y="0"/>
                    </a:moveTo>
                    <a:cubicBezTo>
                      <a:pt x="41" y="0"/>
                      <a:pt x="41" y="80"/>
                      <a:pt x="83" y="80"/>
                    </a:cubicBezTo>
                    <a:cubicBezTo>
                      <a:pt x="125" y="80"/>
                      <a:pt x="125" y="0"/>
                      <a:pt x="166" y="0"/>
                    </a:cubicBezTo>
                    <a:cubicBezTo>
                      <a:pt x="208" y="0"/>
                      <a:pt x="208" y="80"/>
                      <a:pt x="250" y="80"/>
                    </a:cubicBezTo>
                    <a:cubicBezTo>
                      <a:pt x="291" y="80"/>
                      <a:pt x="291" y="0"/>
                      <a:pt x="333" y="0"/>
                    </a:cubicBezTo>
                    <a:cubicBezTo>
                      <a:pt x="375" y="0"/>
                      <a:pt x="375" y="80"/>
                      <a:pt x="416" y="80"/>
                    </a:cubicBezTo>
                    <a:cubicBezTo>
                      <a:pt x="458" y="80"/>
                      <a:pt x="458" y="0"/>
                      <a:pt x="500" y="0"/>
                    </a:cubicBezTo>
                  </a:path>
                </a:pathLst>
              </a:custGeom>
              <a:noFill/>
              <a:ln w="20638" cap="flat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 dirty="0"/>
              </a:p>
            </p:txBody>
          </p:sp>
          <p:sp>
            <p:nvSpPr>
              <p:cNvPr id="12" name="Freeform 14"/>
              <p:cNvSpPr>
                <a:spLocks/>
              </p:cNvSpPr>
              <p:nvPr/>
            </p:nvSpPr>
            <p:spPr bwMode="auto">
              <a:xfrm>
                <a:off x="2613025" y="2057400"/>
                <a:ext cx="200025" cy="165100"/>
              </a:xfrm>
              <a:custGeom>
                <a:avLst/>
                <a:gdLst/>
                <a:ahLst/>
                <a:cxnLst>
                  <a:cxn ang="0">
                    <a:pos x="126" y="51"/>
                  </a:cxn>
                  <a:cxn ang="0">
                    <a:pos x="0" y="104"/>
                  </a:cxn>
                  <a:cxn ang="0">
                    <a:pos x="30" y="51"/>
                  </a:cxn>
                  <a:cxn ang="0">
                    <a:pos x="0" y="0"/>
                  </a:cxn>
                  <a:cxn ang="0">
                    <a:pos x="126" y="51"/>
                  </a:cxn>
                </a:cxnLst>
                <a:rect l="0" t="0" r="r" b="b"/>
                <a:pathLst>
                  <a:path w="126" h="104">
                    <a:moveTo>
                      <a:pt x="126" y="51"/>
                    </a:moveTo>
                    <a:lnTo>
                      <a:pt x="0" y="104"/>
                    </a:lnTo>
                    <a:lnTo>
                      <a:pt x="30" y="51"/>
                    </a:lnTo>
                    <a:lnTo>
                      <a:pt x="0" y="0"/>
                    </a:lnTo>
                    <a:lnTo>
                      <a:pt x="126" y="51"/>
                    </a:lnTo>
                    <a:close/>
                  </a:path>
                </a:pathLst>
              </a:custGeom>
              <a:solidFill>
                <a:srgbClr val="CC0000"/>
              </a:solidFill>
              <a:ln w="952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 dirty="0"/>
              </a:p>
            </p:txBody>
          </p:sp>
        </p:grpSp>
        <p:grpSp>
          <p:nvGrpSpPr>
            <p:cNvPr id="8" name="Group 90"/>
            <p:cNvGrpSpPr/>
            <p:nvPr/>
          </p:nvGrpSpPr>
          <p:grpSpPr>
            <a:xfrm flipH="1">
              <a:off x="1448992" y="4003263"/>
              <a:ext cx="1359897" cy="264866"/>
              <a:chOff x="1478373" y="2076721"/>
              <a:chExt cx="1359897" cy="264866"/>
            </a:xfrm>
          </p:grpSpPr>
          <p:sp>
            <p:nvSpPr>
              <p:cNvPr id="9" name="Freeform 13"/>
              <p:cNvSpPr>
                <a:spLocks/>
              </p:cNvSpPr>
              <p:nvPr/>
            </p:nvSpPr>
            <p:spPr bwMode="auto">
              <a:xfrm>
                <a:off x="1478373" y="2138386"/>
                <a:ext cx="1241425" cy="20320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83" y="80"/>
                  </a:cxn>
                  <a:cxn ang="0">
                    <a:pos x="166" y="0"/>
                  </a:cxn>
                  <a:cxn ang="0">
                    <a:pos x="250" y="80"/>
                  </a:cxn>
                  <a:cxn ang="0">
                    <a:pos x="333" y="0"/>
                  </a:cxn>
                  <a:cxn ang="0">
                    <a:pos x="416" y="80"/>
                  </a:cxn>
                  <a:cxn ang="0">
                    <a:pos x="500" y="0"/>
                  </a:cxn>
                </a:cxnLst>
                <a:rect l="0" t="0" r="r" b="b"/>
                <a:pathLst>
                  <a:path w="500" h="80">
                    <a:moveTo>
                      <a:pt x="0" y="0"/>
                    </a:moveTo>
                    <a:cubicBezTo>
                      <a:pt x="41" y="0"/>
                      <a:pt x="41" y="80"/>
                      <a:pt x="83" y="80"/>
                    </a:cubicBezTo>
                    <a:cubicBezTo>
                      <a:pt x="125" y="80"/>
                      <a:pt x="125" y="0"/>
                      <a:pt x="166" y="0"/>
                    </a:cubicBezTo>
                    <a:cubicBezTo>
                      <a:pt x="208" y="0"/>
                      <a:pt x="208" y="80"/>
                      <a:pt x="250" y="80"/>
                    </a:cubicBezTo>
                    <a:cubicBezTo>
                      <a:pt x="291" y="80"/>
                      <a:pt x="291" y="0"/>
                      <a:pt x="333" y="0"/>
                    </a:cubicBezTo>
                    <a:cubicBezTo>
                      <a:pt x="375" y="0"/>
                      <a:pt x="375" y="80"/>
                      <a:pt x="416" y="80"/>
                    </a:cubicBezTo>
                    <a:cubicBezTo>
                      <a:pt x="458" y="80"/>
                      <a:pt x="458" y="0"/>
                      <a:pt x="500" y="0"/>
                    </a:cubicBezTo>
                  </a:path>
                </a:pathLst>
              </a:custGeom>
              <a:noFill/>
              <a:ln w="20638" cap="flat">
                <a:solidFill>
                  <a:srgbClr val="0000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 dirty="0"/>
              </a:p>
            </p:txBody>
          </p:sp>
          <p:sp>
            <p:nvSpPr>
              <p:cNvPr id="10" name="Freeform 14"/>
              <p:cNvSpPr>
                <a:spLocks/>
              </p:cNvSpPr>
              <p:nvPr/>
            </p:nvSpPr>
            <p:spPr bwMode="auto">
              <a:xfrm>
                <a:off x="2638245" y="2076721"/>
                <a:ext cx="200025" cy="165100"/>
              </a:xfrm>
              <a:custGeom>
                <a:avLst/>
                <a:gdLst/>
                <a:ahLst/>
                <a:cxnLst>
                  <a:cxn ang="0">
                    <a:pos x="126" y="51"/>
                  </a:cxn>
                  <a:cxn ang="0">
                    <a:pos x="0" y="104"/>
                  </a:cxn>
                  <a:cxn ang="0">
                    <a:pos x="30" y="51"/>
                  </a:cxn>
                  <a:cxn ang="0">
                    <a:pos x="0" y="0"/>
                  </a:cxn>
                  <a:cxn ang="0">
                    <a:pos x="126" y="51"/>
                  </a:cxn>
                </a:cxnLst>
                <a:rect l="0" t="0" r="r" b="b"/>
                <a:pathLst>
                  <a:path w="126" h="104">
                    <a:moveTo>
                      <a:pt x="126" y="51"/>
                    </a:moveTo>
                    <a:lnTo>
                      <a:pt x="0" y="104"/>
                    </a:lnTo>
                    <a:lnTo>
                      <a:pt x="30" y="51"/>
                    </a:lnTo>
                    <a:lnTo>
                      <a:pt x="0" y="0"/>
                    </a:lnTo>
                    <a:lnTo>
                      <a:pt x="126" y="51"/>
                    </a:lnTo>
                    <a:close/>
                  </a:path>
                </a:pathLst>
              </a:custGeom>
              <a:solidFill>
                <a:srgbClr val="0000FF"/>
              </a:solidFill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2000" dirty="0"/>
              </a:p>
            </p:txBody>
          </p:sp>
        </p:grpSp>
      </p:grpSp>
      <p:sp>
        <p:nvSpPr>
          <p:cNvPr id="2" name="TextBox 1"/>
          <p:cNvSpPr txBox="1"/>
          <p:nvPr/>
        </p:nvSpPr>
        <p:spPr>
          <a:xfrm>
            <a:off x="6806693" y="1227569"/>
            <a:ext cx="226953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Bi-directional </a:t>
            </a:r>
          </a:p>
          <a:p>
            <a:r>
              <a:rPr lang="en-US" sz="2000" dirty="0"/>
              <a:t>(unitary conversion)</a:t>
            </a:r>
          </a:p>
        </p:txBody>
      </p:sp>
      <p:sp>
        <p:nvSpPr>
          <p:cNvPr id="33" name="Rectangle 32"/>
          <p:cNvSpPr/>
          <p:nvPr/>
        </p:nvSpPr>
        <p:spPr>
          <a:xfrm>
            <a:off x="0" y="0"/>
            <a:ext cx="9144000" cy="40341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600" dirty="0"/>
              <a:t>Electro-optic converter based on mechanical motion</a:t>
            </a:r>
          </a:p>
        </p:txBody>
      </p:sp>
      <p:cxnSp>
        <p:nvCxnSpPr>
          <p:cNvPr id="36" name="Straight Connector 35"/>
          <p:cNvCxnSpPr>
            <a:cxnSpLocks/>
          </p:cNvCxnSpPr>
          <p:nvPr/>
        </p:nvCxnSpPr>
        <p:spPr>
          <a:xfrm flipV="1">
            <a:off x="3268407" y="1147234"/>
            <a:ext cx="356673" cy="803971"/>
          </a:xfrm>
          <a:prstGeom prst="line">
            <a:avLst/>
          </a:prstGeom>
          <a:ln w="38100" cmpd="sng">
            <a:solidFill>
              <a:srgbClr val="00FF0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Explosion 1 36"/>
          <p:cNvSpPr/>
          <p:nvPr/>
        </p:nvSpPr>
        <p:spPr>
          <a:xfrm>
            <a:off x="3602730" y="516708"/>
            <a:ext cx="994410" cy="826523"/>
          </a:xfrm>
          <a:prstGeom prst="irregularSeal1">
            <a:avLst/>
          </a:prstGeom>
          <a:solidFill>
            <a:schemeClr val="accent2">
              <a:lumMod val="60000"/>
              <a:lumOff val="40000"/>
            </a:schemeClr>
          </a:solidFill>
          <a:ln>
            <a:solidFill>
              <a:srgbClr val="00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38" name="Rectangle 37"/>
          <p:cNvSpPr/>
          <p:nvPr/>
        </p:nvSpPr>
        <p:spPr>
          <a:xfrm>
            <a:off x="6806370" y="2031022"/>
            <a:ext cx="1963102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Efficient </a:t>
            </a:r>
          </a:p>
          <a:p>
            <a:r>
              <a:rPr lang="en-US" sz="2000" dirty="0"/>
              <a:t>(photon number </a:t>
            </a:r>
          </a:p>
          <a:p>
            <a:r>
              <a:rPr lang="en-US" sz="2000" dirty="0"/>
              <a:t>preserving)</a:t>
            </a:r>
          </a:p>
        </p:txBody>
      </p:sp>
      <p:sp>
        <p:nvSpPr>
          <p:cNvPr id="39" name="Rectangle 38"/>
          <p:cNvSpPr/>
          <p:nvPr/>
        </p:nvSpPr>
        <p:spPr>
          <a:xfrm>
            <a:off x="6805531" y="3127105"/>
            <a:ext cx="1995033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Low added noise </a:t>
            </a:r>
          </a:p>
          <a:p>
            <a:r>
              <a:rPr lang="en-US" sz="2000" dirty="0"/>
              <a:t>(</a:t>
            </a:r>
            <a:r>
              <a:rPr lang="en-US" sz="2000" i="1" dirty="0" err="1"/>
              <a:t>N</a:t>
            </a:r>
            <a:r>
              <a:rPr lang="en-US" sz="2000" i="1" baseline="-25000" dirty="0" err="1"/>
              <a:t>add</a:t>
            </a:r>
            <a:r>
              <a:rPr lang="en-US" sz="2000" dirty="0"/>
              <a:t>)</a:t>
            </a:r>
          </a:p>
        </p:txBody>
      </p:sp>
      <p:sp>
        <p:nvSpPr>
          <p:cNvPr id="40" name="Rectangle 39"/>
          <p:cNvSpPr/>
          <p:nvPr/>
        </p:nvSpPr>
        <p:spPr>
          <a:xfrm>
            <a:off x="6819491" y="727412"/>
            <a:ext cx="171329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Requirements: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20DB749A-5142-A444-98C3-A2CDF3D2A667}"/>
              </a:ext>
            </a:extLst>
          </p:cNvPr>
          <p:cNvSpPr txBox="1"/>
          <p:nvPr/>
        </p:nvSpPr>
        <p:spPr>
          <a:xfrm>
            <a:off x="329184" y="3931920"/>
            <a:ext cx="286616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Currently:  </a:t>
            </a:r>
          </a:p>
          <a:p>
            <a:r>
              <a:rPr lang="en-US" sz="2000" dirty="0"/>
              <a:t>50% conversion efficiency</a:t>
            </a:r>
          </a:p>
          <a:p>
            <a:r>
              <a:rPr lang="en-US" sz="2000" dirty="0"/>
              <a:t>10 photons added noise</a:t>
            </a:r>
          </a:p>
        </p:txBody>
      </p:sp>
    </p:spTree>
    <p:extLst>
      <p:ext uri="{BB962C8B-B14F-4D97-AF65-F5344CB8AC3E}">
        <p14:creationId xmlns:p14="http://schemas.microsoft.com/office/powerpoint/2010/main" val="222815319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57"/>
          <p:cNvSpPr/>
          <p:nvPr/>
        </p:nvSpPr>
        <p:spPr>
          <a:xfrm>
            <a:off x="0" y="0"/>
            <a:ext cx="9144000" cy="40341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/>
              <a:t>Standard quantum limit in continuous detection</a:t>
            </a:r>
          </a:p>
        </p:txBody>
      </p:sp>
      <p:sp>
        <p:nvSpPr>
          <p:cNvPr id="59" name="Rectangle 58"/>
          <p:cNvSpPr/>
          <p:nvPr/>
        </p:nvSpPr>
        <p:spPr>
          <a:xfrm>
            <a:off x="1637180" y="2521323"/>
            <a:ext cx="381308" cy="57759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60" name="TextBox 59"/>
          <p:cNvSpPr txBox="1"/>
          <p:nvPr/>
        </p:nvSpPr>
        <p:spPr>
          <a:xfrm>
            <a:off x="5186451" y="3835361"/>
            <a:ext cx="2768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echanical zero-point level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5487283" y="3136338"/>
            <a:ext cx="26485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E61D5"/>
                </a:solidFill>
              </a:rPr>
              <a:t>Ideal and ‘standard’ probe</a:t>
            </a:r>
            <a:endParaRPr lang="en-US" dirty="0">
              <a:solidFill>
                <a:srgbClr val="0000FF"/>
              </a:solidFill>
            </a:endParaRPr>
          </a:p>
        </p:txBody>
      </p:sp>
      <p:grpSp>
        <p:nvGrpSpPr>
          <p:cNvPr id="63" name="Group 62"/>
          <p:cNvGrpSpPr/>
          <p:nvPr/>
        </p:nvGrpSpPr>
        <p:grpSpPr>
          <a:xfrm>
            <a:off x="1342619" y="2254967"/>
            <a:ext cx="3814327" cy="2736991"/>
            <a:chOff x="279607" y="3006619"/>
            <a:chExt cx="5085768" cy="3649320"/>
          </a:xfrm>
        </p:grpSpPr>
        <p:grpSp>
          <p:nvGrpSpPr>
            <p:cNvPr id="64" name="Group 63"/>
            <p:cNvGrpSpPr/>
            <p:nvPr/>
          </p:nvGrpSpPr>
          <p:grpSpPr>
            <a:xfrm>
              <a:off x="279607" y="3347483"/>
              <a:ext cx="5085768" cy="3308456"/>
              <a:chOff x="748261" y="3294526"/>
              <a:chExt cx="5085768" cy="2930200"/>
            </a:xfrm>
          </p:grpSpPr>
          <p:pic>
            <p:nvPicPr>
              <p:cNvPr id="66" name="Picture 65"/>
              <p:cNvPicPr>
                <a:picLocks noChangeAspect="1"/>
              </p:cNvPicPr>
              <p:nvPr/>
            </p:nvPicPr>
            <p:blipFill rotWithShape="1">
              <a:blip r:embed="rId3"/>
              <a:srcRect l="13736" t="22975" r="24312" b="25273"/>
              <a:stretch/>
            </p:blipFill>
            <p:spPr>
              <a:xfrm>
                <a:off x="1365897" y="3294526"/>
                <a:ext cx="4454685" cy="2420470"/>
              </a:xfrm>
              <a:prstGeom prst="rect">
                <a:avLst/>
              </a:prstGeom>
            </p:spPr>
          </p:pic>
          <p:sp>
            <p:nvSpPr>
              <p:cNvPr id="69" name="Line 359"/>
              <p:cNvSpPr>
                <a:spLocks noChangeShapeType="1"/>
              </p:cNvSpPr>
              <p:nvPr/>
            </p:nvSpPr>
            <p:spPr bwMode="auto">
              <a:xfrm>
                <a:off x="1316637" y="5035483"/>
                <a:ext cx="4517392" cy="6475"/>
              </a:xfrm>
              <a:prstGeom prst="line">
                <a:avLst/>
              </a:prstGeom>
              <a:noFill/>
              <a:ln w="38100" cap="flat">
                <a:solidFill>
                  <a:srgbClr val="FFFF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50"/>
              </a:p>
            </p:txBody>
          </p:sp>
          <p:sp>
            <p:nvSpPr>
              <p:cNvPr id="70" name="TextBox 69"/>
              <p:cNvSpPr txBox="1"/>
              <p:nvPr/>
            </p:nvSpPr>
            <p:spPr>
              <a:xfrm rot="2829454">
                <a:off x="1706381" y="4231152"/>
                <a:ext cx="1082556" cy="4001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350" dirty="0"/>
                  <a:t>shot-noise</a:t>
                </a:r>
              </a:p>
            </p:txBody>
          </p:sp>
          <p:sp>
            <p:nvSpPr>
              <p:cNvPr id="71" name="TextBox 70"/>
              <p:cNvSpPr txBox="1"/>
              <p:nvPr/>
            </p:nvSpPr>
            <p:spPr>
              <a:xfrm rot="18746332">
                <a:off x="4478354" y="4097573"/>
                <a:ext cx="1121323" cy="4001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350" dirty="0" err="1"/>
                  <a:t>Backaction</a:t>
                </a:r>
                <a:endParaRPr lang="en-US" sz="1350" dirty="0"/>
              </a:p>
            </p:txBody>
          </p:sp>
          <p:sp>
            <p:nvSpPr>
              <p:cNvPr id="72" name="TextBox 71"/>
              <p:cNvSpPr txBox="1"/>
              <p:nvPr/>
            </p:nvSpPr>
            <p:spPr>
              <a:xfrm>
                <a:off x="2133487" y="5824930"/>
                <a:ext cx="2985005" cy="3997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/>
                  <a:t>normalized probe power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3" name="TextBox 72"/>
                  <p:cNvSpPr txBox="1"/>
                  <p:nvPr/>
                </p:nvSpPr>
                <p:spPr>
                  <a:xfrm rot="16200000">
                    <a:off x="372981" y="4161169"/>
                    <a:ext cx="1243003" cy="492443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𝑥</m:t>
                              </m:r>
                            </m:sub>
                          </m:sSub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charset="0"/>
                                  <a:ea typeface="Cambria Math" charset="0"/>
                                  <a:cs typeface="Cambria Math" charset="0"/>
                                </a:rPr>
                                <m:t>𝜔</m:t>
                              </m:r>
                              <m:r>
                                <a:rPr lang="en-US" i="1" baseline="-25000">
                                  <a:latin typeface="Cambria Math" charset="0"/>
                                </a:rPr>
                                <m:t>𝑚</m:t>
                              </m:r>
                            </m:e>
                          </m:d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73" name="TextBox 7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 rot="16200000">
                    <a:off x="372981" y="4161169"/>
                    <a:ext cx="1243003" cy="492443"/>
                  </a:xfrm>
                  <a:prstGeom prst="rect">
                    <a:avLst/>
                  </a:prstGeom>
                  <a:blipFill>
                    <a:blip r:embed="rId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65" name="TextBox 64"/>
            <p:cNvSpPr txBox="1"/>
            <p:nvPr/>
          </p:nvSpPr>
          <p:spPr>
            <a:xfrm>
              <a:off x="1066643" y="3006619"/>
              <a:ext cx="3975703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SQL on mechanical resonance</a:t>
              </a:r>
            </a:p>
          </p:txBody>
        </p:sp>
      </p:grpSp>
      <p:grpSp>
        <p:nvGrpSpPr>
          <p:cNvPr id="74" name="Group 73"/>
          <p:cNvGrpSpPr/>
          <p:nvPr/>
        </p:nvGrpSpPr>
        <p:grpSpPr>
          <a:xfrm>
            <a:off x="615712" y="599083"/>
            <a:ext cx="6091991" cy="1479665"/>
            <a:chOff x="699059" y="5068890"/>
            <a:chExt cx="8122655" cy="1972888"/>
          </a:xfrm>
        </p:grpSpPr>
        <p:grpSp>
          <p:nvGrpSpPr>
            <p:cNvPr id="75" name="Group 74"/>
            <p:cNvGrpSpPr/>
            <p:nvPr/>
          </p:nvGrpSpPr>
          <p:grpSpPr>
            <a:xfrm>
              <a:off x="699059" y="5068890"/>
              <a:ext cx="2511029" cy="1564482"/>
              <a:chOff x="699059" y="5068890"/>
              <a:chExt cx="2511029" cy="1564482"/>
            </a:xfrm>
          </p:grpSpPr>
          <p:sp>
            <p:nvSpPr>
              <p:cNvPr id="343" name="Freeform 77"/>
              <p:cNvSpPr>
                <a:spLocks/>
              </p:cNvSpPr>
              <p:nvPr/>
            </p:nvSpPr>
            <p:spPr bwMode="auto">
              <a:xfrm>
                <a:off x="749065" y="5459415"/>
                <a:ext cx="2409825" cy="258366"/>
              </a:xfrm>
              <a:custGeom>
                <a:avLst/>
                <a:gdLst>
                  <a:gd name="T0" fmla="*/ 40 w 2024"/>
                  <a:gd name="T1" fmla="*/ 217 h 217"/>
                  <a:gd name="T2" fmla="*/ 332 w 2024"/>
                  <a:gd name="T3" fmla="*/ 214 h 217"/>
                  <a:gd name="T4" fmla="*/ 372 w 2024"/>
                  <a:gd name="T5" fmla="*/ 214 h 217"/>
                  <a:gd name="T6" fmla="*/ 416 w 2024"/>
                  <a:gd name="T7" fmla="*/ 213 h 217"/>
                  <a:gd name="T8" fmla="*/ 459 w 2024"/>
                  <a:gd name="T9" fmla="*/ 212 h 217"/>
                  <a:gd name="T10" fmla="*/ 504 w 2024"/>
                  <a:gd name="T11" fmla="*/ 211 h 217"/>
                  <a:gd name="T12" fmla="*/ 537 w 2024"/>
                  <a:gd name="T13" fmla="*/ 210 h 217"/>
                  <a:gd name="T14" fmla="*/ 558 w 2024"/>
                  <a:gd name="T15" fmla="*/ 209 h 217"/>
                  <a:gd name="T16" fmla="*/ 586 w 2024"/>
                  <a:gd name="T17" fmla="*/ 208 h 217"/>
                  <a:gd name="T18" fmla="*/ 619 w 2024"/>
                  <a:gd name="T19" fmla="*/ 206 h 217"/>
                  <a:gd name="T20" fmla="*/ 643 w 2024"/>
                  <a:gd name="T21" fmla="*/ 204 h 217"/>
                  <a:gd name="T22" fmla="*/ 671 w 2024"/>
                  <a:gd name="T23" fmla="*/ 202 h 217"/>
                  <a:gd name="T24" fmla="*/ 701 w 2024"/>
                  <a:gd name="T25" fmla="*/ 198 h 217"/>
                  <a:gd name="T26" fmla="*/ 725 w 2024"/>
                  <a:gd name="T27" fmla="*/ 195 h 217"/>
                  <a:gd name="T28" fmla="*/ 753 w 2024"/>
                  <a:gd name="T29" fmla="*/ 190 h 217"/>
                  <a:gd name="T30" fmla="*/ 784 w 2024"/>
                  <a:gd name="T31" fmla="*/ 183 h 217"/>
                  <a:gd name="T32" fmla="*/ 800 w 2024"/>
                  <a:gd name="T33" fmla="*/ 179 h 217"/>
                  <a:gd name="T34" fmla="*/ 828 w 2024"/>
                  <a:gd name="T35" fmla="*/ 169 h 217"/>
                  <a:gd name="T36" fmla="*/ 843 w 2024"/>
                  <a:gd name="T37" fmla="*/ 162 h 217"/>
                  <a:gd name="T38" fmla="*/ 870 w 2024"/>
                  <a:gd name="T39" fmla="*/ 146 h 217"/>
                  <a:gd name="T40" fmla="*/ 892 w 2024"/>
                  <a:gd name="T41" fmla="*/ 129 h 217"/>
                  <a:gd name="T42" fmla="*/ 920 w 2024"/>
                  <a:gd name="T43" fmla="*/ 100 h 217"/>
                  <a:gd name="T44" fmla="*/ 963 w 2024"/>
                  <a:gd name="T45" fmla="*/ 43 h 217"/>
                  <a:gd name="T46" fmla="*/ 977 w 2024"/>
                  <a:gd name="T47" fmla="*/ 24 h 217"/>
                  <a:gd name="T48" fmla="*/ 987 w 2024"/>
                  <a:gd name="T49" fmla="*/ 13 h 217"/>
                  <a:gd name="T50" fmla="*/ 995 w 2024"/>
                  <a:gd name="T51" fmla="*/ 6 h 217"/>
                  <a:gd name="T52" fmla="*/ 1002 w 2024"/>
                  <a:gd name="T53" fmla="*/ 2 h 217"/>
                  <a:gd name="T54" fmla="*/ 1007 w 2024"/>
                  <a:gd name="T55" fmla="*/ 1 h 217"/>
                  <a:gd name="T56" fmla="*/ 1012 w 2024"/>
                  <a:gd name="T57" fmla="*/ 0 h 217"/>
                  <a:gd name="T58" fmla="*/ 1017 w 2024"/>
                  <a:gd name="T59" fmla="*/ 1 h 217"/>
                  <a:gd name="T60" fmla="*/ 1022 w 2024"/>
                  <a:gd name="T61" fmla="*/ 2 h 217"/>
                  <a:gd name="T62" fmla="*/ 1029 w 2024"/>
                  <a:gd name="T63" fmla="*/ 6 h 217"/>
                  <a:gd name="T64" fmla="*/ 1044 w 2024"/>
                  <a:gd name="T65" fmla="*/ 19 h 217"/>
                  <a:gd name="T66" fmla="*/ 1063 w 2024"/>
                  <a:gd name="T67" fmla="*/ 45 h 217"/>
                  <a:gd name="T68" fmla="*/ 1095 w 2024"/>
                  <a:gd name="T69" fmla="*/ 88 h 217"/>
                  <a:gd name="T70" fmla="*/ 1117 w 2024"/>
                  <a:gd name="T71" fmla="*/ 113 h 217"/>
                  <a:gd name="T72" fmla="*/ 1137 w 2024"/>
                  <a:gd name="T73" fmla="*/ 132 h 217"/>
                  <a:gd name="T74" fmla="*/ 1160 w 2024"/>
                  <a:gd name="T75" fmla="*/ 149 h 217"/>
                  <a:gd name="T76" fmla="*/ 1179 w 2024"/>
                  <a:gd name="T77" fmla="*/ 160 h 217"/>
                  <a:gd name="T78" fmla="*/ 1202 w 2024"/>
                  <a:gd name="T79" fmla="*/ 171 h 217"/>
                  <a:gd name="T80" fmla="*/ 1230 w 2024"/>
                  <a:gd name="T81" fmla="*/ 180 h 217"/>
                  <a:gd name="T82" fmla="*/ 1261 w 2024"/>
                  <a:gd name="T83" fmla="*/ 188 h 217"/>
                  <a:gd name="T84" fmla="*/ 1285 w 2024"/>
                  <a:gd name="T85" fmla="*/ 193 h 217"/>
                  <a:gd name="T86" fmla="*/ 1312 w 2024"/>
                  <a:gd name="T87" fmla="*/ 197 h 217"/>
                  <a:gd name="T88" fmla="*/ 1342 w 2024"/>
                  <a:gd name="T89" fmla="*/ 200 h 217"/>
                  <a:gd name="T90" fmla="*/ 1364 w 2024"/>
                  <a:gd name="T91" fmla="*/ 203 h 217"/>
                  <a:gd name="T92" fmla="*/ 1393 w 2024"/>
                  <a:gd name="T93" fmla="*/ 205 h 217"/>
                  <a:gd name="T94" fmla="*/ 1425 w 2024"/>
                  <a:gd name="T95" fmla="*/ 207 h 217"/>
                  <a:gd name="T96" fmla="*/ 1447 w 2024"/>
                  <a:gd name="T97" fmla="*/ 208 h 217"/>
                  <a:gd name="T98" fmla="*/ 1476 w 2024"/>
                  <a:gd name="T99" fmla="*/ 209 h 217"/>
                  <a:gd name="T100" fmla="*/ 1527 w 2024"/>
                  <a:gd name="T101" fmla="*/ 211 h 217"/>
                  <a:gd name="T102" fmla="*/ 1567 w 2024"/>
                  <a:gd name="T103" fmla="*/ 212 h 217"/>
                  <a:gd name="T104" fmla="*/ 1611 w 2024"/>
                  <a:gd name="T105" fmla="*/ 213 h 217"/>
                  <a:gd name="T106" fmla="*/ 1652 w 2024"/>
                  <a:gd name="T107" fmla="*/ 214 h 217"/>
                  <a:gd name="T108" fmla="*/ 1698 w 2024"/>
                  <a:gd name="T109" fmla="*/ 215 h 217"/>
                  <a:gd name="T110" fmla="*/ 1940 w 2024"/>
                  <a:gd name="T111" fmla="*/ 217 h 217"/>
                  <a:gd name="T112" fmla="*/ 2003 w 2024"/>
                  <a:gd name="T113" fmla="*/ 217 h 217"/>
                  <a:gd name="T114" fmla="*/ 2019 w 2024"/>
                  <a:gd name="T115" fmla="*/ 217 h 21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2024" h="217">
                    <a:moveTo>
                      <a:pt x="0" y="217"/>
                    </a:moveTo>
                    <a:lnTo>
                      <a:pt x="1" y="217"/>
                    </a:lnTo>
                    <a:lnTo>
                      <a:pt x="1" y="217"/>
                    </a:lnTo>
                    <a:lnTo>
                      <a:pt x="3" y="217"/>
                    </a:lnTo>
                    <a:lnTo>
                      <a:pt x="5" y="217"/>
                    </a:lnTo>
                    <a:lnTo>
                      <a:pt x="10" y="217"/>
                    </a:lnTo>
                    <a:lnTo>
                      <a:pt x="20" y="217"/>
                    </a:lnTo>
                    <a:lnTo>
                      <a:pt x="40" y="217"/>
                    </a:lnTo>
                    <a:lnTo>
                      <a:pt x="83" y="217"/>
                    </a:lnTo>
                    <a:lnTo>
                      <a:pt x="123" y="217"/>
                    </a:lnTo>
                    <a:lnTo>
                      <a:pt x="163" y="216"/>
                    </a:lnTo>
                    <a:lnTo>
                      <a:pt x="205" y="216"/>
                    </a:lnTo>
                    <a:lnTo>
                      <a:pt x="246" y="215"/>
                    </a:lnTo>
                    <a:lnTo>
                      <a:pt x="289" y="215"/>
                    </a:lnTo>
                    <a:lnTo>
                      <a:pt x="331" y="215"/>
                    </a:lnTo>
                    <a:lnTo>
                      <a:pt x="332" y="214"/>
                    </a:lnTo>
                    <a:lnTo>
                      <a:pt x="333" y="214"/>
                    </a:lnTo>
                    <a:lnTo>
                      <a:pt x="334" y="214"/>
                    </a:lnTo>
                    <a:lnTo>
                      <a:pt x="336" y="214"/>
                    </a:lnTo>
                    <a:lnTo>
                      <a:pt x="341" y="214"/>
                    </a:lnTo>
                    <a:lnTo>
                      <a:pt x="351" y="214"/>
                    </a:lnTo>
                    <a:lnTo>
                      <a:pt x="371" y="214"/>
                    </a:lnTo>
                    <a:lnTo>
                      <a:pt x="372" y="214"/>
                    </a:lnTo>
                    <a:lnTo>
                      <a:pt x="372" y="214"/>
                    </a:lnTo>
                    <a:lnTo>
                      <a:pt x="373" y="214"/>
                    </a:lnTo>
                    <a:lnTo>
                      <a:pt x="376" y="214"/>
                    </a:lnTo>
                    <a:lnTo>
                      <a:pt x="381" y="214"/>
                    </a:lnTo>
                    <a:lnTo>
                      <a:pt x="392" y="214"/>
                    </a:lnTo>
                    <a:lnTo>
                      <a:pt x="414" y="213"/>
                    </a:lnTo>
                    <a:lnTo>
                      <a:pt x="414" y="213"/>
                    </a:lnTo>
                    <a:lnTo>
                      <a:pt x="415" y="213"/>
                    </a:lnTo>
                    <a:lnTo>
                      <a:pt x="416" y="213"/>
                    </a:lnTo>
                    <a:lnTo>
                      <a:pt x="419" y="213"/>
                    </a:lnTo>
                    <a:lnTo>
                      <a:pt x="424" y="213"/>
                    </a:lnTo>
                    <a:lnTo>
                      <a:pt x="434" y="213"/>
                    </a:lnTo>
                    <a:lnTo>
                      <a:pt x="454" y="212"/>
                    </a:lnTo>
                    <a:lnTo>
                      <a:pt x="454" y="212"/>
                    </a:lnTo>
                    <a:lnTo>
                      <a:pt x="455" y="212"/>
                    </a:lnTo>
                    <a:lnTo>
                      <a:pt x="456" y="212"/>
                    </a:lnTo>
                    <a:lnTo>
                      <a:pt x="459" y="212"/>
                    </a:lnTo>
                    <a:lnTo>
                      <a:pt x="464" y="212"/>
                    </a:lnTo>
                    <a:lnTo>
                      <a:pt x="474" y="212"/>
                    </a:lnTo>
                    <a:lnTo>
                      <a:pt x="493" y="211"/>
                    </a:lnTo>
                    <a:lnTo>
                      <a:pt x="494" y="211"/>
                    </a:lnTo>
                    <a:lnTo>
                      <a:pt x="495" y="211"/>
                    </a:lnTo>
                    <a:lnTo>
                      <a:pt x="496" y="211"/>
                    </a:lnTo>
                    <a:lnTo>
                      <a:pt x="498" y="211"/>
                    </a:lnTo>
                    <a:lnTo>
                      <a:pt x="504" y="211"/>
                    </a:lnTo>
                    <a:lnTo>
                      <a:pt x="514" y="211"/>
                    </a:lnTo>
                    <a:lnTo>
                      <a:pt x="515" y="211"/>
                    </a:lnTo>
                    <a:lnTo>
                      <a:pt x="516" y="211"/>
                    </a:lnTo>
                    <a:lnTo>
                      <a:pt x="517" y="211"/>
                    </a:lnTo>
                    <a:lnTo>
                      <a:pt x="520" y="210"/>
                    </a:lnTo>
                    <a:lnTo>
                      <a:pt x="525" y="210"/>
                    </a:lnTo>
                    <a:lnTo>
                      <a:pt x="536" y="210"/>
                    </a:lnTo>
                    <a:lnTo>
                      <a:pt x="537" y="210"/>
                    </a:lnTo>
                    <a:lnTo>
                      <a:pt x="537" y="210"/>
                    </a:lnTo>
                    <a:lnTo>
                      <a:pt x="538" y="210"/>
                    </a:lnTo>
                    <a:lnTo>
                      <a:pt x="541" y="209"/>
                    </a:lnTo>
                    <a:lnTo>
                      <a:pt x="546" y="209"/>
                    </a:lnTo>
                    <a:lnTo>
                      <a:pt x="556" y="209"/>
                    </a:lnTo>
                    <a:lnTo>
                      <a:pt x="556" y="209"/>
                    </a:lnTo>
                    <a:lnTo>
                      <a:pt x="557" y="209"/>
                    </a:lnTo>
                    <a:lnTo>
                      <a:pt x="558" y="209"/>
                    </a:lnTo>
                    <a:lnTo>
                      <a:pt x="561" y="209"/>
                    </a:lnTo>
                    <a:lnTo>
                      <a:pt x="566" y="209"/>
                    </a:lnTo>
                    <a:lnTo>
                      <a:pt x="576" y="208"/>
                    </a:lnTo>
                    <a:lnTo>
                      <a:pt x="576" y="208"/>
                    </a:lnTo>
                    <a:lnTo>
                      <a:pt x="577" y="208"/>
                    </a:lnTo>
                    <a:lnTo>
                      <a:pt x="578" y="208"/>
                    </a:lnTo>
                    <a:lnTo>
                      <a:pt x="581" y="208"/>
                    </a:lnTo>
                    <a:lnTo>
                      <a:pt x="586" y="208"/>
                    </a:lnTo>
                    <a:lnTo>
                      <a:pt x="597" y="207"/>
                    </a:lnTo>
                    <a:lnTo>
                      <a:pt x="598" y="207"/>
                    </a:lnTo>
                    <a:lnTo>
                      <a:pt x="598" y="207"/>
                    </a:lnTo>
                    <a:lnTo>
                      <a:pt x="600" y="207"/>
                    </a:lnTo>
                    <a:lnTo>
                      <a:pt x="603" y="207"/>
                    </a:lnTo>
                    <a:lnTo>
                      <a:pt x="608" y="206"/>
                    </a:lnTo>
                    <a:lnTo>
                      <a:pt x="619" y="206"/>
                    </a:lnTo>
                    <a:lnTo>
                      <a:pt x="619" y="206"/>
                    </a:lnTo>
                    <a:lnTo>
                      <a:pt x="620" y="206"/>
                    </a:lnTo>
                    <a:lnTo>
                      <a:pt x="621" y="205"/>
                    </a:lnTo>
                    <a:lnTo>
                      <a:pt x="624" y="205"/>
                    </a:lnTo>
                    <a:lnTo>
                      <a:pt x="629" y="205"/>
                    </a:lnTo>
                    <a:lnTo>
                      <a:pt x="640" y="204"/>
                    </a:lnTo>
                    <a:lnTo>
                      <a:pt x="640" y="204"/>
                    </a:lnTo>
                    <a:lnTo>
                      <a:pt x="641" y="204"/>
                    </a:lnTo>
                    <a:lnTo>
                      <a:pt x="643" y="204"/>
                    </a:lnTo>
                    <a:lnTo>
                      <a:pt x="645" y="204"/>
                    </a:lnTo>
                    <a:lnTo>
                      <a:pt x="651" y="203"/>
                    </a:lnTo>
                    <a:lnTo>
                      <a:pt x="661" y="202"/>
                    </a:lnTo>
                    <a:lnTo>
                      <a:pt x="662" y="202"/>
                    </a:lnTo>
                    <a:lnTo>
                      <a:pt x="662" y="202"/>
                    </a:lnTo>
                    <a:lnTo>
                      <a:pt x="664" y="202"/>
                    </a:lnTo>
                    <a:lnTo>
                      <a:pt x="666" y="202"/>
                    </a:lnTo>
                    <a:lnTo>
                      <a:pt x="671" y="202"/>
                    </a:lnTo>
                    <a:lnTo>
                      <a:pt x="681" y="200"/>
                    </a:lnTo>
                    <a:lnTo>
                      <a:pt x="681" y="200"/>
                    </a:lnTo>
                    <a:lnTo>
                      <a:pt x="682" y="200"/>
                    </a:lnTo>
                    <a:lnTo>
                      <a:pt x="683" y="200"/>
                    </a:lnTo>
                    <a:lnTo>
                      <a:pt x="686" y="200"/>
                    </a:lnTo>
                    <a:lnTo>
                      <a:pt x="691" y="199"/>
                    </a:lnTo>
                    <a:lnTo>
                      <a:pt x="700" y="198"/>
                    </a:lnTo>
                    <a:lnTo>
                      <a:pt x="701" y="198"/>
                    </a:lnTo>
                    <a:lnTo>
                      <a:pt x="702" y="198"/>
                    </a:lnTo>
                    <a:lnTo>
                      <a:pt x="703" y="198"/>
                    </a:lnTo>
                    <a:lnTo>
                      <a:pt x="706" y="198"/>
                    </a:lnTo>
                    <a:lnTo>
                      <a:pt x="711" y="197"/>
                    </a:lnTo>
                    <a:lnTo>
                      <a:pt x="722" y="196"/>
                    </a:lnTo>
                    <a:lnTo>
                      <a:pt x="723" y="196"/>
                    </a:lnTo>
                    <a:lnTo>
                      <a:pt x="723" y="195"/>
                    </a:lnTo>
                    <a:lnTo>
                      <a:pt x="725" y="195"/>
                    </a:lnTo>
                    <a:lnTo>
                      <a:pt x="727" y="195"/>
                    </a:lnTo>
                    <a:lnTo>
                      <a:pt x="733" y="194"/>
                    </a:lnTo>
                    <a:lnTo>
                      <a:pt x="744" y="192"/>
                    </a:lnTo>
                    <a:lnTo>
                      <a:pt x="744" y="192"/>
                    </a:lnTo>
                    <a:lnTo>
                      <a:pt x="745" y="192"/>
                    </a:lnTo>
                    <a:lnTo>
                      <a:pt x="746" y="191"/>
                    </a:lnTo>
                    <a:lnTo>
                      <a:pt x="748" y="191"/>
                    </a:lnTo>
                    <a:lnTo>
                      <a:pt x="753" y="190"/>
                    </a:lnTo>
                    <a:lnTo>
                      <a:pt x="763" y="188"/>
                    </a:lnTo>
                    <a:lnTo>
                      <a:pt x="764" y="188"/>
                    </a:lnTo>
                    <a:lnTo>
                      <a:pt x="765" y="188"/>
                    </a:lnTo>
                    <a:lnTo>
                      <a:pt x="766" y="188"/>
                    </a:lnTo>
                    <a:lnTo>
                      <a:pt x="768" y="187"/>
                    </a:lnTo>
                    <a:lnTo>
                      <a:pt x="774" y="186"/>
                    </a:lnTo>
                    <a:lnTo>
                      <a:pt x="783" y="184"/>
                    </a:lnTo>
                    <a:lnTo>
                      <a:pt x="784" y="183"/>
                    </a:lnTo>
                    <a:lnTo>
                      <a:pt x="785" y="183"/>
                    </a:lnTo>
                    <a:lnTo>
                      <a:pt x="786" y="183"/>
                    </a:lnTo>
                    <a:lnTo>
                      <a:pt x="789" y="182"/>
                    </a:lnTo>
                    <a:lnTo>
                      <a:pt x="794" y="181"/>
                    </a:lnTo>
                    <a:lnTo>
                      <a:pt x="795" y="180"/>
                    </a:lnTo>
                    <a:lnTo>
                      <a:pt x="796" y="180"/>
                    </a:lnTo>
                    <a:lnTo>
                      <a:pt x="797" y="179"/>
                    </a:lnTo>
                    <a:lnTo>
                      <a:pt x="800" y="179"/>
                    </a:lnTo>
                    <a:lnTo>
                      <a:pt x="805" y="177"/>
                    </a:lnTo>
                    <a:lnTo>
                      <a:pt x="806" y="177"/>
                    </a:lnTo>
                    <a:lnTo>
                      <a:pt x="807" y="176"/>
                    </a:lnTo>
                    <a:lnTo>
                      <a:pt x="808" y="176"/>
                    </a:lnTo>
                    <a:lnTo>
                      <a:pt x="810" y="175"/>
                    </a:lnTo>
                    <a:lnTo>
                      <a:pt x="816" y="173"/>
                    </a:lnTo>
                    <a:lnTo>
                      <a:pt x="827" y="169"/>
                    </a:lnTo>
                    <a:lnTo>
                      <a:pt x="828" y="169"/>
                    </a:lnTo>
                    <a:lnTo>
                      <a:pt x="828" y="169"/>
                    </a:lnTo>
                    <a:lnTo>
                      <a:pt x="829" y="168"/>
                    </a:lnTo>
                    <a:lnTo>
                      <a:pt x="832" y="167"/>
                    </a:lnTo>
                    <a:lnTo>
                      <a:pt x="837" y="164"/>
                    </a:lnTo>
                    <a:lnTo>
                      <a:pt x="838" y="164"/>
                    </a:lnTo>
                    <a:lnTo>
                      <a:pt x="839" y="164"/>
                    </a:lnTo>
                    <a:lnTo>
                      <a:pt x="840" y="163"/>
                    </a:lnTo>
                    <a:lnTo>
                      <a:pt x="843" y="162"/>
                    </a:lnTo>
                    <a:lnTo>
                      <a:pt x="848" y="159"/>
                    </a:lnTo>
                    <a:lnTo>
                      <a:pt x="849" y="159"/>
                    </a:lnTo>
                    <a:lnTo>
                      <a:pt x="849" y="158"/>
                    </a:lnTo>
                    <a:lnTo>
                      <a:pt x="851" y="158"/>
                    </a:lnTo>
                    <a:lnTo>
                      <a:pt x="853" y="156"/>
                    </a:lnTo>
                    <a:lnTo>
                      <a:pt x="859" y="153"/>
                    </a:lnTo>
                    <a:lnTo>
                      <a:pt x="869" y="146"/>
                    </a:lnTo>
                    <a:lnTo>
                      <a:pt x="870" y="146"/>
                    </a:lnTo>
                    <a:lnTo>
                      <a:pt x="871" y="145"/>
                    </a:lnTo>
                    <a:lnTo>
                      <a:pt x="872" y="145"/>
                    </a:lnTo>
                    <a:lnTo>
                      <a:pt x="874" y="143"/>
                    </a:lnTo>
                    <a:lnTo>
                      <a:pt x="879" y="139"/>
                    </a:lnTo>
                    <a:lnTo>
                      <a:pt x="889" y="131"/>
                    </a:lnTo>
                    <a:lnTo>
                      <a:pt x="890" y="130"/>
                    </a:lnTo>
                    <a:lnTo>
                      <a:pt x="890" y="130"/>
                    </a:lnTo>
                    <a:lnTo>
                      <a:pt x="892" y="129"/>
                    </a:lnTo>
                    <a:lnTo>
                      <a:pt x="894" y="127"/>
                    </a:lnTo>
                    <a:lnTo>
                      <a:pt x="899" y="122"/>
                    </a:lnTo>
                    <a:lnTo>
                      <a:pt x="909" y="112"/>
                    </a:lnTo>
                    <a:lnTo>
                      <a:pt x="910" y="111"/>
                    </a:lnTo>
                    <a:lnTo>
                      <a:pt x="910" y="110"/>
                    </a:lnTo>
                    <a:lnTo>
                      <a:pt x="912" y="109"/>
                    </a:lnTo>
                    <a:lnTo>
                      <a:pt x="914" y="106"/>
                    </a:lnTo>
                    <a:lnTo>
                      <a:pt x="920" y="100"/>
                    </a:lnTo>
                    <a:lnTo>
                      <a:pt x="930" y="87"/>
                    </a:lnTo>
                    <a:lnTo>
                      <a:pt x="952" y="58"/>
                    </a:lnTo>
                    <a:lnTo>
                      <a:pt x="952" y="57"/>
                    </a:lnTo>
                    <a:lnTo>
                      <a:pt x="953" y="56"/>
                    </a:lnTo>
                    <a:lnTo>
                      <a:pt x="954" y="54"/>
                    </a:lnTo>
                    <a:lnTo>
                      <a:pt x="957" y="50"/>
                    </a:lnTo>
                    <a:lnTo>
                      <a:pt x="962" y="44"/>
                    </a:lnTo>
                    <a:lnTo>
                      <a:pt x="963" y="43"/>
                    </a:lnTo>
                    <a:lnTo>
                      <a:pt x="963" y="42"/>
                    </a:lnTo>
                    <a:lnTo>
                      <a:pt x="964" y="40"/>
                    </a:lnTo>
                    <a:lnTo>
                      <a:pt x="967" y="37"/>
                    </a:lnTo>
                    <a:lnTo>
                      <a:pt x="972" y="30"/>
                    </a:lnTo>
                    <a:lnTo>
                      <a:pt x="973" y="29"/>
                    </a:lnTo>
                    <a:lnTo>
                      <a:pt x="973" y="29"/>
                    </a:lnTo>
                    <a:lnTo>
                      <a:pt x="975" y="27"/>
                    </a:lnTo>
                    <a:lnTo>
                      <a:pt x="977" y="24"/>
                    </a:lnTo>
                    <a:lnTo>
                      <a:pt x="978" y="23"/>
                    </a:lnTo>
                    <a:lnTo>
                      <a:pt x="978" y="22"/>
                    </a:lnTo>
                    <a:lnTo>
                      <a:pt x="979" y="21"/>
                    </a:lnTo>
                    <a:lnTo>
                      <a:pt x="982" y="18"/>
                    </a:lnTo>
                    <a:lnTo>
                      <a:pt x="983" y="17"/>
                    </a:lnTo>
                    <a:lnTo>
                      <a:pt x="983" y="17"/>
                    </a:lnTo>
                    <a:lnTo>
                      <a:pt x="985" y="16"/>
                    </a:lnTo>
                    <a:lnTo>
                      <a:pt x="987" y="13"/>
                    </a:lnTo>
                    <a:lnTo>
                      <a:pt x="988" y="12"/>
                    </a:lnTo>
                    <a:lnTo>
                      <a:pt x="988" y="12"/>
                    </a:lnTo>
                    <a:lnTo>
                      <a:pt x="990" y="11"/>
                    </a:lnTo>
                    <a:lnTo>
                      <a:pt x="992" y="8"/>
                    </a:lnTo>
                    <a:lnTo>
                      <a:pt x="993" y="8"/>
                    </a:lnTo>
                    <a:lnTo>
                      <a:pt x="993" y="8"/>
                    </a:lnTo>
                    <a:lnTo>
                      <a:pt x="994" y="7"/>
                    </a:lnTo>
                    <a:lnTo>
                      <a:pt x="995" y="6"/>
                    </a:lnTo>
                    <a:lnTo>
                      <a:pt x="996" y="6"/>
                    </a:lnTo>
                    <a:lnTo>
                      <a:pt x="997" y="5"/>
                    </a:lnTo>
                    <a:lnTo>
                      <a:pt x="998" y="5"/>
                    </a:lnTo>
                    <a:lnTo>
                      <a:pt x="998" y="4"/>
                    </a:lnTo>
                    <a:lnTo>
                      <a:pt x="1000" y="4"/>
                    </a:lnTo>
                    <a:lnTo>
                      <a:pt x="1000" y="3"/>
                    </a:lnTo>
                    <a:lnTo>
                      <a:pt x="1001" y="3"/>
                    </a:lnTo>
                    <a:lnTo>
                      <a:pt x="1002" y="2"/>
                    </a:lnTo>
                    <a:lnTo>
                      <a:pt x="1003" y="2"/>
                    </a:lnTo>
                    <a:lnTo>
                      <a:pt x="1003" y="2"/>
                    </a:lnTo>
                    <a:lnTo>
                      <a:pt x="1004" y="2"/>
                    </a:lnTo>
                    <a:lnTo>
                      <a:pt x="1005" y="2"/>
                    </a:lnTo>
                    <a:lnTo>
                      <a:pt x="1005" y="1"/>
                    </a:lnTo>
                    <a:lnTo>
                      <a:pt x="1006" y="1"/>
                    </a:lnTo>
                    <a:lnTo>
                      <a:pt x="1006" y="1"/>
                    </a:lnTo>
                    <a:lnTo>
                      <a:pt x="1007" y="1"/>
                    </a:lnTo>
                    <a:lnTo>
                      <a:pt x="1008" y="1"/>
                    </a:lnTo>
                    <a:lnTo>
                      <a:pt x="1008" y="1"/>
                    </a:lnTo>
                    <a:lnTo>
                      <a:pt x="1009" y="1"/>
                    </a:lnTo>
                    <a:lnTo>
                      <a:pt x="1009" y="1"/>
                    </a:lnTo>
                    <a:lnTo>
                      <a:pt x="1010" y="0"/>
                    </a:lnTo>
                    <a:lnTo>
                      <a:pt x="1011" y="0"/>
                    </a:lnTo>
                    <a:lnTo>
                      <a:pt x="1011" y="0"/>
                    </a:lnTo>
                    <a:lnTo>
                      <a:pt x="1012" y="0"/>
                    </a:lnTo>
                    <a:lnTo>
                      <a:pt x="1012" y="0"/>
                    </a:lnTo>
                    <a:lnTo>
                      <a:pt x="1013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5" y="0"/>
                    </a:lnTo>
                    <a:lnTo>
                      <a:pt x="1015" y="1"/>
                    </a:lnTo>
                    <a:lnTo>
                      <a:pt x="1016" y="1"/>
                    </a:lnTo>
                    <a:lnTo>
                      <a:pt x="1017" y="1"/>
                    </a:lnTo>
                    <a:lnTo>
                      <a:pt x="1017" y="1"/>
                    </a:lnTo>
                    <a:lnTo>
                      <a:pt x="1018" y="1"/>
                    </a:lnTo>
                    <a:lnTo>
                      <a:pt x="1018" y="1"/>
                    </a:lnTo>
                    <a:lnTo>
                      <a:pt x="1019" y="1"/>
                    </a:lnTo>
                    <a:lnTo>
                      <a:pt x="1020" y="1"/>
                    </a:lnTo>
                    <a:lnTo>
                      <a:pt x="1020" y="2"/>
                    </a:lnTo>
                    <a:lnTo>
                      <a:pt x="1022" y="2"/>
                    </a:lnTo>
                    <a:lnTo>
                      <a:pt x="1022" y="2"/>
                    </a:lnTo>
                    <a:lnTo>
                      <a:pt x="1023" y="2"/>
                    </a:lnTo>
                    <a:lnTo>
                      <a:pt x="1024" y="3"/>
                    </a:lnTo>
                    <a:lnTo>
                      <a:pt x="1025" y="4"/>
                    </a:lnTo>
                    <a:lnTo>
                      <a:pt x="1026" y="4"/>
                    </a:lnTo>
                    <a:lnTo>
                      <a:pt x="1027" y="4"/>
                    </a:lnTo>
                    <a:lnTo>
                      <a:pt x="1027" y="5"/>
                    </a:lnTo>
                    <a:lnTo>
                      <a:pt x="1028" y="5"/>
                    </a:lnTo>
                    <a:lnTo>
                      <a:pt x="1029" y="6"/>
                    </a:lnTo>
                    <a:lnTo>
                      <a:pt x="1032" y="8"/>
                    </a:lnTo>
                    <a:lnTo>
                      <a:pt x="1032" y="8"/>
                    </a:lnTo>
                    <a:lnTo>
                      <a:pt x="1033" y="9"/>
                    </a:lnTo>
                    <a:lnTo>
                      <a:pt x="1034" y="10"/>
                    </a:lnTo>
                    <a:lnTo>
                      <a:pt x="1037" y="13"/>
                    </a:lnTo>
                    <a:lnTo>
                      <a:pt x="1042" y="18"/>
                    </a:lnTo>
                    <a:lnTo>
                      <a:pt x="1043" y="19"/>
                    </a:lnTo>
                    <a:lnTo>
                      <a:pt x="1044" y="19"/>
                    </a:lnTo>
                    <a:lnTo>
                      <a:pt x="1045" y="21"/>
                    </a:lnTo>
                    <a:lnTo>
                      <a:pt x="1048" y="24"/>
                    </a:lnTo>
                    <a:lnTo>
                      <a:pt x="1053" y="31"/>
                    </a:lnTo>
                    <a:lnTo>
                      <a:pt x="1054" y="31"/>
                    </a:lnTo>
                    <a:lnTo>
                      <a:pt x="1054" y="32"/>
                    </a:lnTo>
                    <a:lnTo>
                      <a:pt x="1056" y="34"/>
                    </a:lnTo>
                    <a:lnTo>
                      <a:pt x="1058" y="38"/>
                    </a:lnTo>
                    <a:lnTo>
                      <a:pt x="1063" y="45"/>
                    </a:lnTo>
                    <a:lnTo>
                      <a:pt x="1074" y="60"/>
                    </a:lnTo>
                    <a:lnTo>
                      <a:pt x="1075" y="61"/>
                    </a:lnTo>
                    <a:lnTo>
                      <a:pt x="1075" y="62"/>
                    </a:lnTo>
                    <a:lnTo>
                      <a:pt x="1077" y="64"/>
                    </a:lnTo>
                    <a:lnTo>
                      <a:pt x="1079" y="67"/>
                    </a:lnTo>
                    <a:lnTo>
                      <a:pt x="1084" y="74"/>
                    </a:lnTo>
                    <a:lnTo>
                      <a:pt x="1094" y="87"/>
                    </a:lnTo>
                    <a:lnTo>
                      <a:pt x="1095" y="88"/>
                    </a:lnTo>
                    <a:lnTo>
                      <a:pt x="1095" y="88"/>
                    </a:lnTo>
                    <a:lnTo>
                      <a:pt x="1097" y="90"/>
                    </a:lnTo>
                    <a:lnTo>
                      <a:pt x="1099" y="93"/>
                    </a:lnTo>
                    <a:lnTo>
                      <a:pt x="1104" y="99"/>
                    </a:lnTo>
                    <a:lnTo>
                      <a:pt x="1114" y="110"/>
                    </a:lnTo>
                    <a:lnTo>
                      <a:pt x="1115" y="111"/>
                    </a:lnTo>
                    <a:lnTo>
                      <a:pt x="1116" y="112"/>
                    </a:lnTo>
                    <a:lnTo>
                      <a:pt x="1117" y="113"/>
                    </a:lnTo>
                    <a:lnTo>
                      <a:pt x="1120" y="116"/>
                    </a:lnTo>
                    <a:lnTo>
                      <a:pt x="1125" y="121"/>
                    </a:lnTo>
                    <a:lnTo>
                      <a:pt x="1126" y="122"/>
                    </a:lnTo>
                    <a:lnTo>
                      <a:pt x="1126" y="123"/>
                    </a:lnTo>
                    <a:lnTo>
                      <a:pt x="1128" y="124"/>
                    </a:lnTo>
                    <a:lnTo>
                      <a:pt x="1130" y="127"/>
                    </a:lnTo>
                    <a:lnTo>
                      <a:pt x="1136" y="131"/>
                    </a:lnTo>
                    <a:lnTo>
                      <a:pt x="1137" y="132"/>
                    </a:lnTo>
                    <a:lnTo>
                      <a:pt x="1137" y="132"/>
                    </a:lnTo>
                    <a:lnTo>
                      <a:pt x="1138" y="133"/>
                    </a:lnTo>
                    <a:lnTo>
                      <a:pt x="1141" y="136"/>
                    </a:lnTo>
                    <a:lnTo>
                      <a:pt x="1147" y="140"/>
                    </a:lnTo>
                    <a:lnTo>
                      <a:pt x="1157" y="148"/>
                    </a:lnTo>
                    <a:lnTo>
                      <a:pt x="1158" y="148"/>
                    </a:lnTo>
                    <a:lnTo>
                      <a:pt x="1159" y="148"/>
                    </a:lnTo>
                    <a:lnTo>
                      <a:pt x="1160" y="149"/>
                    </a:lnTo>
                    <a:lnTo>
                      <a:pt x="1163" y="151"/>
                    </a:lnTo>
                    <a:lnTo>
                      <a:pt x="1168" y="154"/>
                    </a:lnTo>
                    <a:lnTo>
                      <a:pt x="1169" y="155"/>
                    </a:lnTo>
                    <a:lnTo>
                      <a:pt x="1169" y="155"/>
                    </a:lnTo>
                    <a:lnTo>
                      <a:pt x="1171" y="156"/>
                    </a:lnTo>
                    <a:lnTo>
                      <a:pt x="1173" y="157"/>
                    </a:lnTo>
                    <a:lnTo>
                      <a:pt x="1179" y="160"/>
                    </a:lnTo>
                    <a:lnTo>
                      <a:pt x="1179" y="160"/>
                    </a:lnTo>
                    <a:lnTo>
                      <a:pt x="1180" y="161"/>
                    </a:lnTo>
                    <a:lnTo>
                      <a:pt x="1181" y="161"/>
                    </a:lnTo>
                    <a:lnTo>
                      <a:pt x="1184" y="163"/>
                    </a:lnTo>
                    <a:lnTo>
                      <a:pt x="1189" y="165"/>
                    </a:lnTo>
                    <a:lnTo>
                      <a:pt x="1200" y="170"/>
                    </a:lnTo>
                    <a:lnTo>
                      <a:pt x="1200" y="170"/>
                    </a:lnTo>
                    <a:lnTo>
                      <a:pt x="1201" y="170"/>
                    </a:lnTo>
                    <a:lnTo>
                      <a:pt x="1202" y="171"/>
                    </a:lnTo>
                    <a:lnTo>
                      <a:pt x="1205" y="172"/>
                    </a:lnTo>
                    <a:lnTo>
                      <a:pt x="1210" y="174"/>
                    </a:lnTo>
                    <a:lnTo>
                      <a:pt x="1219" y="177"/>
                    </a:lnTo>
                    <a:lnTo>
                      <a:pt x="1220" y="177"/>
                    </a:lnTo>
                    <a:lnTo>
                      <a:pt x="1221" y="178"/>
                    </a:lnTo>
                    <a:lnTo>
                      <a:pt x="1222" y="178"/>
                    </a:lnTo>
                    <a:lnTo>
                      <a:pt x="1225" y="179"/>
                    </a:lnTo>
                    <a:lnTo>
                      <a:pt x="1230" y="180"/>
                    </a:lnTo>
                    <a:lnTo>
                      <a:pt x="1239" y="183"/>
                    </a:lnTo>
                    <a:lnTo>
                      <a:pt x="1240" y="183"/>
                    </a:lnTo>
                    <a:lnTo>
                      <a:pt x="1241" y="183"/>
                    </a:lnTo>
                    <a:lnTo>
                      <a:pt x="1242" y="184"/>
                    </a:lnTo>
                    <a:lnTo>
                      <a:pt x="1245" y="184"/>
                    </a:lnTo>
                    <a:lnTo>
                      <a:pt x="1250" y="186"/>
                    </a:lnTo>
                    <a:lnTo>
                      <a:pt x="1261" y="188"/>
                    </a:lnTo>
                    <a:lnTo>
                      <a:pt x="1261" y="188"/>
                    </a:lnTo>
                    <a:lnTo>
                      <a:pt x="1262" y="188"/>
                    </a:lnTo>
                    <a:lnTo>
                      <a:pt x="1263" y="189"/>
                    </a:lnTo>
                    <a:lnTo>
                      <a:pt x="1266" y="189"/>
                    </a:lnTo>
                    <a:lnTo>
                      <a:pt x="1272" y="190"/>
                    </a:lnTo>
                    <a:lnTo>
                      <a:pt x="1282" y="192"/>
                    </a:lnTo>
                    <a:lnTo>
                      <a:pt x="1283" y="192"/>
                    </a:lnTo>
                    <a:lnTo>
                      <a:pt x="1284" y="193"/>
                    </a:lnTo>
                    <a:lnTo>
                      <a:pt x="1285" y="193"/>
                    </a:lnTo>
                    <a:lnTo>
                      <a:pt x="1287" y="193"/>
                    </a:lnTo>
                    <a:lnTo>
                      <a:pt x="1292" y="194"/>
                    </a:lnTo>
                    <a:lnTo>
                      <a:pt x="1302" y="196"/>
                    </a:lnTo>
                    <a:lnTo>
                      <a:pt x="1303" y="196"/>
                    </a:lnTo>
                    <a:lnTo>
                      <a:pt x="1303" y="196"/>
                    </a:lnTo>
                    <a:lnTo>
                      <a:pt x="1305" y="196"/>
                    </a:lnTo>
                    <a:lnTo>
                      <a:pt x="1307" y="196"/>
                    </a:lnTo>
                    <a:lnTo>
                      <a:pt x="1312" y="197"/>
                    </a:lnTo>
                    <a:lnTo>
                      <a:pt x="1322" y="198"/>
                    </a:lnTo>
                    <a:lnTo>
                      <a:pt x="1323" y="198"/>
                    </a:lnTo>
                    <a:lnTo>
                      <a:pt x="1324" y="198"/>
                    </a:lnTo>
                    <a:lnTo>
                      <a:pt x="1325" y="199"/>
                    </a:lnTo>
                    <a:lnTo>
                      <a:pt x="1327" y="199"/>
                    </a:lnTo>
                    <a:lnTo>
                      <a:pt x="1332" y="199"/>
                    </a:lnTo>
                    <a:lnTo>
                      <a:pt x="1342" y="200"/>
                    </a:lnTo>
                    <a:lnTo>
                      <a:pt x="1342" y="200"/>
                    </a:lnTo>
                    <a:lnTo>
                      <a:pt x="1343" y="200"/>
                    </a:lnTo>
                    <a:lnTo>
                      <a:pt x="1344" y="200"/>
                    </a:lnTo>
                    <a:lnTo>
                      <a:pt x="1347" y="201"/>
                    </a:lnTo>
                    <a:lnTo>
                      <a:pt x="1352" y="201"/>
                    </a:lnTo>
                    <a:lnTo>
                      <a:pt x="1362" y="202"/>
                    </a:lnTo>
                    <a:lnTo>
                      <a:pt x="1362" y="202"/>
                    </a:lnTo>
                    <a:lnTo>
                      <a:pt x="1363" y="202"/>
                    </a:lnTo>
                    <a:lnTo>
                      <a:pt x="1364" y="203"/>
                    </a:lnTo>
                    <a:lnTo>
                      <a:pt x="1367" y="203"/>
                    </a:lnTo>
                    <a:lnTo>
                      <a:pt x="1372" y="203"/>
                    </a:lnTo>
                    <a:lnTo>
                      <a:pt x="1383" y="204"/>
                    </a:lnTo>
                    <a:lnTo>
                      <a:pt x="1384" y="204"/>
                    </a:lnTo>
                    <a:lnTo>
                      <a:pt x="1384" y="204"/>
                    </a:lnTo>
                    <a:lnTo>
                      <a:pt x="1386" y="204"/>
                    </a:lnTo>
                    <a:lnTo>
                      <a:pt x="1388" y="205"/>
                    </a:lnTo>
                    <a:lnTo>
                      <a:pt x="1393" y="205"/>
                    </a:lnTo>
                    <a:lnTo>
                      <a:pt x="1404" y="206"/>
                    </a:lnTo>
                    <a:lnTo>
                      <a:pt x="1405" y="206"/>
                    </a:lnTo>
                    <a:lnTo>
                      <a:pt x="1405" y="206"/>
                    </a:lnTo>
                    <a:lnTo>
                      <a:pt x="1407" y="206"/>
                    </a:lnTo>
                    <a:lnTo>
                      <a:pt x="1409" y="206"/>
                    </a:lnTo>
                    <a:lnTo>
                      <a:pt x="1414" y="206"/>
                    </a:lnTo>
                    <a:lnTo>
                      <a:pt x="1424" y="207"/>
                    </a:lnTo>
                    <a:lnTo>
                      <a:pt x="1425" y="207"/>
                    </a:lnTo>
                    <a:lnTo>
                      <a:pt x="1425" y="207"/>
                    </a:lnTo>
                    <a:lnTo>
                      <a:pt x="1426" y="207"/>
                    </a:lnTo>
                    <a:lnTo>
                      <a:pt x="1429" y="207"/>
                    </a:lnTo>
                    <a:lnTo>
                      <a:pt x="1434" y="207"/>
                    </a:lnTo>
                    <a:lnTo>
                      <a:pt x="1444" y="208"/>
                    </a:lnTo>
                    <a:lnTo>
                      <a:pt x="1445" y="208"/>
                    </a:lnTo>
                    <a:lnTo>
                      <a:pt x="1445" y="208"/>
                    </a:lnTo>
                    <a:lnTo>
                      <a:pt x="1447" y="208"/>
                    </a:lnTo>
                    <a:lnTo>
                      <a:pt x="1449" y="208"/>
                    </a:lnTo>
                    <a:lnTo>
                      <a:pt x="1455" y="208"/>
                    </a:lnTo>
                    <a:lnTo>
                      <a:pt x="1465" y="209"/>
                    </a:lnTo>
                    <a:lnTo>
                      <a:pt x="1466" y="209"/>
                    </a:lnTo>
                    <a:lnTo>
                      <a:pt x="1467" y="209"/>
                    </a:lnTo>
                    <a:lnTo>
                      <a:pt x="1468" y="209"/>
                    </a:lnTo>
                    <a:lnTo>
                      <a:pt x="1471" y="209"/>
                    </a:lnTo>
                    <a:lnTo>
                      <a:pt x="1476" y="209"/>
                    </a:lnTo>
                    <a:lnTo>
                      <a:pt x="1487" y="210"/>
                    </a:lnTo>
                    <a:lnTo>
                      <a:pt x="1488" y="210"/>
                    </a:lnTo>
                    <a:lnTo>
                      <a:pt x="1488" y="210"/>
                    </a:lnTo>
                    <a:lnTo>
                      <a:pt x="1489" y="210"/>
                    </a:lnTo>
                    <a:lnTo>
                      <a:pt x="1492" y="210"/>
                    </a:lnTo>
                    <a:lnTo>
                      <a:pt x="1497" y="210"/>
                    </a:lnTo>
                    <a:lnTo>
                      <a:pt x="1507" y="211"/>
                    </a:lnTo>
                    <a:lnTo>
                      <a:pt x="1527" y="211"/>
                    </a:lnTo>
                    <a:lnTo>
                      <a:pt x="1528" y="211"/>
                    </a:lnTo>
                    <a:lnTo>
                      <a:pt x="1528" y="211"/>
                    </a:lnTo>
                    <a:lnTo>
                      <a:pt x="1530" y="211"/>
                    </a:lnTo>
                    <a:lnTo>
                      <a:pt x="1532" y="211"/>
                    </a:lnTo>
                    <a:lnTo>
                      <a:pt x="1537" y="211"/>
                    </a:lnTo>
                    <a:lnTo>
                      <a:pt x="1547" y="212"/>
                    </a:lnTo>
                    <a:lnTo>
                      <a:pt x="1567" y="212"/>
                    </a:lnTo>
                    <a:lnTo>
                      <a:pt x="1567" y="212"/>
                    </a:lnTo>
                    <a:lnTo>
                      <a:pt x="1568" y="212"/>
                    </a:lnTo>
                    <a:lnTo>
                      <a:pt x="1569" y="212"/>
                    </a:lnTo>
                    <a:lnTo>
                      <a:pt x="1572" y="212"/>
                    </a:lnTo>
                    <a:lnTo>
                      <a:pt x="1578" y="212"/>
                    </a:lnTo>
                    <a:lnTo>
                      <a:pt x="1588" y="213"/>
                    </a:lnTo>
                    <a:lnTo>
                      <a:pt x="1609" y="213"/>
                    </a:lnTo>
                    <a:lnTo>
                      <a:pt x="1610" y="213"/>
                    </a:lnTo>
                    <a:lnTo>
                      <a:pt x="1611" y="213"/>
                    </a:lnTo>
                    <a:lnTo>
                      <a:pt x="1612" y="213"/>
                    </a:lnTo>
                    <a:lnTo>
                      <a:pt x="1615" y="213"/>
                    </a:lnTo>
                    <a:lnTo>
                      <a:pt x="1620" y="213"/>
                    </a:lnTo>
                    <a:lnTo>
                      <a:pt x="1630" y="214"/>
                    </a:lnTo>
                    <a:lnTo>
                      <a:pt x="1650" y="214"/>
                    </a:lnTo>
                    <a:lnTo>
                      <a:pt x="1650" y="214"/>
                    </a:lnTo>
                    <a:lnTo>
                      <a:pt x="1651" y="214"/>
                    </a:lnTo>
                    <a:lnTo>
                      <a:pt x="1652" y="214"/>
                    </a:lnTo>
                    <a:lnTo>
                      <a:pt x="1655" y="214"/>
                    </a:lnTo>
                    <a:lnTo>
                      <a:pt x="1660" y="214"/>
                    </a:lnTo>
                    <a:lnTo>
                      <a:pt x="1671" y="214"/>
                    </a:lnTo>
                    <a:lnTo>
                      <a:pt x="1693" y="214"/>
                    </a:lnTo>
                    <a:lnTo>
                      <a:pt x="1693" y="215"/>
                    </a:lnTo>
                    <a:lnTo>
                      <a:pt x="1694" y="215"/>
                    </a:lnTo>
                    <a:lnTo>
                      <a:pt x="1695" y="215"/>
                    </a:lnTo>
                    <a:lnTo>
                      <a:pt x="1698" y="215"/>
                    </a:lnTo>
                    <a:lnTo>
                      <a:pt x="1704" y="215"/>
                    </a:lnTo>
                    <a:lnTo>
                      <a:pt x="1714" y="215"/>
                    </a:lnTo>
                    <a:lnTo>
                      <a:pt x="1735" y="215"/>
                    </a:lnTo>
                    <a:lnTo>
                      <a:pt x="1775" y="215"/>
                    </a:lnTo>
                    <a:lnTo>
                      <a:pt x="1818" y="216"/>
                    </a:lnTo>
                    <a:lnTo>
                      <a:pt x="1858" y="216"/>
                    </a:lnTo>
                    <a:lnTo>
                      <a:pt x="1897" y="217"/>
                    </a:lnTo>
                    <a:lnTo>
                      <a:pt x="1940" y="217"/>
                    </a:lnTo>
                    <a:lnTo>
                      <a:pt x="1980" y="217"/>
                    </a:lnTo>
                    <a:lnTo>
                      <a:pt x="1981" y="217"/>
                    </a:lnTo>
                    <a:lnTo>
                      <a:pt x="1981" y="217"/>
                    </a:lnTo>
                    <a:lnTo>
                      <a:pt x="1983" y="217"/>
                    </a:lnTo>
                    <a:lnTo>
                      <a:pt x="1986" y="217"/>
                    </a:lnTo>
                    <a:lnTo>
                      <a:pt x="1991" y="217"/>
                    </a:lnTo>
                    <a:lnTo>
                      <a:pt x="2002" y="217"/>
                    </a:lnTo>
                    <a:lnTo>
                      <a:pt x="2003" y="217"/>
                    </a:lnTo>
                    <a:lnTo>
                      <a:pt x="2004" y="217"/>
                    </a:lnTo>
                    <a:lnTo>
                      <a:pt x="2005" y="217"/>
                    </a:lnTo>
                    <a:lnTo>
                      <a:pt x="2008" y="217"/>
                    </a:lnTo>
                    <a:lnTo>
                      <a:pt x="2013" y="217"/>
                    </a:lnTo>
                    <a:lnTo>
                      <a:pt x="2014" y="217"/>
                    </a:lnTo>
                    <a:lnTo>
                      <a:pt x="2014" y="217"/>
                    </a:lnTo>
                    <a:lnTo>
                      <a:pt x="2016" y="217"/>
                    </a:lnTo>
                    <a:lnTo>
                      <a:pt x="2019" y="217"/>
                    </a:lnTo>
                    <a:lnTo>
                      <a:pt x="2019" y="217"/>
                    </a:lnTo>
                    <a:lnTo>
                      <a:pt x="2020" y="217"/>
                    </a:lnTo>
                    <a:lnTo>
                      <a:pt x="2022" y="217"/>
                    </a:lnTo>
                    <a:lnTo>
                      <a:pt x="2022" y="217"/>
                    </a:lnTo>
                    <a:lnTo>
                      <a:pt x="2023" y="217"/>
                    </a:lnTo>
                    <a:lnTo>
                      <a:pt x="2024" y="217"/>
                    </a:lnTo>
                    <a:lnTo>
                      <a:pt x="2024" y="217"/>
                    </a:lnTo>
                  </a:path>
                </a:pathLst>
              </a:custGeom>
              <a:noFill/>
              <a:ln w="25400" cap="sq">
                <a:solidFill>
                  <a:srgbClr val="008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344" name="Line 78"/>
              <p:cNvSpPr>
                <a:spLocks noChangeShapeType="1"/>
              </p:cNvSpPr>
              <p:nvPr/>
            </p:nvSpPr>
            <p:spPr bwMode="auto">
              <a:xfrm flipH="1">
                <a:off x="699059" y="6633371"/>
                <a:ext cx="2511029" cy="0"/>
              </a:xfrm>
              <a:prstGeom prst="line">
                <a:avLst/>
              </a:prstGeom>
              <a:noFill/>
              <a:ln w="1" cap="sq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345" name="Line 79"/>
              <p:cNvSpPr>
                <a:spLocks noChangeShapeType="1"/>
              </p:cNvSpPr>
              <p:nvPr/>
            </p:nvSpPr>
            <p:spPr bwMode="auto">
              <a:xfrm flipV="1">
                <a:off x="699059" y="5068890"/>
                <a:ext cx="0" cy="1564481"/>
              </a:xfrm>
              <a:prstGeom prst="line">
                <a:avLst/>
              </a:prstGeom>
              <a:noFill/>
              <a:ln w="1" cap="sq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346" name="Line 80"/>
              <p:cNvSpPr>
                <a:spLocks noChangeShapeType="1"/>
              </p:cNvSpPr>
              <p:nvPr/>
            </p:nvSpPr>
            <p:spPr bwMode="auto">
              <a:xfrm>
                <a:off x="699059" y="5068890"/>
                <a:ext cx="2511029" cy="0"/>
              </a:xfrm>
              <a:prstGeom prst="line">
                <a:avLst/>
              </a:prstGeom>
              <a:noFill/>
              <a:ln w="1" cap="sq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347" name="Line 81"/>
              <p:cNvSpPr>
                <a:spLocks noChangeShapeType="1"/>
              </p:cNvSpPr>
              <p:nvPr/>
            </p:nvSpPr>
            <p:spPr bwMode="auto">
              <a:xfrm>
                <a:off x="3210088" y="5068890"/>
                <a:ext cx="0" cy="1564481"/>
              </a:xfrm>
              <a:prstGeom prst="line">
                <a:avLst/>
              </a:prstGeom>
              <a:noFill/>
              <a:ln w="1" cap="sq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348" name="Line 82"/>
              <p:cNvSpPr>
                <a:spLocks noChangeShapeType="1"/>
              </p:cNvSpPr>
              <p:nvPr/>
            </p:nvSpPr>
            <p:spPr bwMode="auto">
              <a:xfrm flipV="1">
                <a:off x="749065" y="6604796"/>
                <a:ext cx="0" cy="28575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349" name="Line 85"/>
              <p:cNvSpPr>
                <a:spLocks noChangeShapeType="1"/>
              </p:cNvSpPr>
              <p:nvPr/>
            </p:nvSpPr>
            <p:spPr bwMode="auto">
              <a:xfrm flipV="1">
                <a:off x="870509" y="6615512"/>
                <a:ext cx="0" cy="1786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350" name="Line 86"/>
              <p:cNvSpPr>
                <a:spLocks noChangeShapeType="1"/>
              </p:cNvSpPr>
              <p:nvPr/>
            </p:nvSpPr>
            <p:spPr bwMode="auto">
              <a:xfrm flipV="1">
                <a:off x="990763" y="6615512"/>
                <a:ext cx="0" cy="1786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351" name="Line 87"/>
              <p:cNvSpPr>
                <a:spLocks noChangeShapeType="1"/>
              </p:cNvSpPr>
              <p:nvPr/>
            </p:nvSpPr>
            <p:spPr bwMode="auto">
              <a:xfrm flipV="1">
                <a:off x="1111015" y="6615512"/>
                <a:ext cx="0" cy="1786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352" name="Line 88"/>
              <p:cNvSpPr>
                <a:spLocks noChangeShapeType="1"/>
              </p:cNvSpPr>
              <p:nvPr/>
            </p:nvSpPr>
            <p:spPr bwMode="auto">
              <a:xfrm flipV="1">
                <a:off x="1231269" y="6615512"/>
                <a:ext cx="0" cy="1786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353" name="Line 89"/>
              <p:cNvSpPr>
                <a:spLocks noChangeShapeType="1"/>
              </p:cNvSpPr>
              <p:nvPr/>
            </p:nvSpPr>
            <p:spPr bwMode="auto">
              <a:xfrm flipV="1">
                <a:off x="1351522" y="6604796"/>
                <a:ext cx="0" cy="28575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354" name="Line 92"/>
              <p:cNvSpPr>
                <a:spLocks noChangeShapeType="1"/>
              </p:cNvSpPr>
              <p:nvPr/>
            </p:nvSpPr>
            <p:spPr bwMode="auto">
              <a:xfrm flipV="1">
                <a:off x="1471775" y="6615512"/>
                <a:ext cx="0" cy="1786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355" name="Line 93"/>
              <p:cNvSpPr>
                <a:spLocks noChangeShapeType="1"/>
              </p:cNvSpPr>
              <p:nvPr/>
            </p:nvSpPr>
            <p:spPr bwMode="auto">
              <a:xfrm flipV="1">
                <a:off x="1593219" y="6615512"/>
                <a:ext cx="0" cy="1786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356" name="Line 94"/>
              <p:cNvSpPr>
                <a:spLocks noChangeShapeType="1"/>
              </p:cNvSpPr>
              <p:nvPr/>
            </p:nvSpPr>
            <p:spPr bwMode="auto">
              <a:xfrm flipV="1">
                <a:off x="1713472" y="6615512"/>
                <a:ext cx="0" cy="1786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357" name="Line 95"/>
              <p:cNvSpPr>
                <a:spLocks noChangeShapeType="1"/>
              </p:cNvSpPr>
              <p:nvPr/>
            </p:nvSpPr>
            <p:spPr bwMode="auto">
              <a:xfrm flipV="1">
                <a:off x="1833725" y="6615512"/>
                <a:ext cx="0" cy="1786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358" name="Line 96"/>
              <p:cNvSpPr>
                <a:spLocks noChangeShapeType="1"/>
              </p:cNvSpPr>
              <p:nvPr/>
            </p:nvSpPr>
            <p:spPr bwMode="auto">
              <a:xfrm flipV="1">
                <a:off x="1953978" y="6604796"/>
                <a:ext cx="0" cy="28575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359" name="Line 98"/>
              <p:cNvSpPr>
                <a:spLocks noChangeShapeType="1"/>
              </p:cNvSpPr>
              <p:nvPr/>
            </p:nvSpPr>
            <p:spPr bwMode="auto">
              <a:xfrm flipV="1">
                <a:off x="2075422" y="6615512"/>
                <a:ext cx="0" cy="1786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360" name="Line 99"/>
              <p:cNvSpPr>
                <a:spLocks noChangeShapeType="1"/>
              </p:cNvSpPr>
              <p:nvPr/>
            </p:nvSpPr>
            <p:spPr bwMode="auto">
              <a:xfrm flipV="1">
                <a:off x="2195675" y="6615512"/>
                <a:ext cx="0" cy="1786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361" name="Line 100"/>
              <p:cNvSpPr>
                <a:spLocks noChangeShapeType="1"/>
              </p:cNvSpPr>
              <p:nvPr/>
            </p:nvSpPr>
            <p:spPr bwMode="auto">
              <a:xfrm flipV="1">
                <a:off x="2315928" y="6615512"/>
                <a:ext cx="0" cy="1786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362" name="Line 101"/>
              <p:cNvSpPr>
                <a:spLocks noChangeShapeType="1"/>
              </p:cNvSpPr>
              <p:nvPr/>
            </p:nvSpPr>
            <p:spPr bwMode="auto">
              <a:xfrm flipV="1">
                <a:off x="2436182" y="6615512"/>
                <a:ext cx="0" cy="1786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363" name="Line 102"/>
              <p:cNvSpPr>
                <a:spLocks noChangeShapeType="1"/>
              </p:cNvSpPr>
              <p:nvPr/>
            </p:nvSpPr>
            <p:spPr bwMode="auto">
              <a:xfrm flipV="1">
                <a:off x="2556434" y="6604796"/>
                <a:ext cx="0" cy="28575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364" name="Line 104"/>
              <p:cNvSpPr>
                <a:spLocks noChangeShapeType="1"/>
              </p:cNvSpPr>
              <p:nvPr/>
            </p:nvSpPr>
            <p:spPr bwMode="auto">
              <a:xfrm flipV="1">
                <a:off x="2677878" y="6615512"/>
                <a:ext cx="0" cy="1786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365" name="Line 105"/>
              <p:cNvSpPr>
                <a:spLocks noChangeShapeType="1"/>
              </p:cNvSpPr>
              <p:nvPr/>
            </p:nvSpPr>
            <p:spPr bwMode="auto">
              <a:xfrm flipV="1">
                <a:off x="2798132" y="6615512"/>
                <a:ext cx="0" cy="1786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366" name="Line 106"/>
              <p:cNvSpPr>
                <a:spLocks noChangeShapeType="1"/>
              </p:cNvSpPr>
              <p:nvPr/>
            </p:nvSpPr>
            <p:spPr bwMode="auto">
              <a:xfrm flipV="1">
                <a:off x="2918384" y="6615512"/>
                <a:ext cx="0" cy="1786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367" name="Line 107"/>
              <p:cNvSpPr>
                <a:spLocks noChangeShapeType="1"/>
              </p:cNvSpPr>
              <p:nvPr/>
            </p:nvSpPr>
            <p:spPr bwMode="auto">
              <a:xfrm flipV="1">
                <a:off x="3038638" y="6615512"/>
                <a:ext cx="0" cy="1786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368" name="Line 108"/>
              <p:cNvSpPr>
                <a:spLocks noChangeShapeType="1"/>
              </p:cNvSpPr>
              <p:nvPr/>
            </p:nvSpPr>
            <p:spPr bwMode="auto">
              <a:xfrm flipV="1">
                <a:off x="3158891" y="6604796"/>
                <a:ext cx="0" cy="28575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369" name="Line 110"/>
              <p:cNvSpPr>
                <a:spLocks noChangeShapeType="1"/>
              </p:cNvSpPr>
              <p:nvPr/>
            </p:nvSpPr>
            <p:spPr bwMode="auto">
              <a:xfrm>
                <a:off x="699059" y="6633371"/>
                <a:ext cx="28575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370" name="Line 112"/>
              <p:cNvSpPr>
                <a:spLocks noChangeShapeType="1"/>
              </p:cNvSpPr>
              <p:nvPr/>
            </p:nvSpPr>
            <p:spPr bwMode="auto">
              <a:xfrm>
                <a:off x="699059" y="6580984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371" name="Line 113"/>
              <p:cNvSpPr>
                <a:spLocks noChangeShapeType="1"/>
              </p:cNvSpPr>
              <p:nvPr/>
            </p:nvSpPr>
            <p:spPr bwMode="auto">
              <a:xfrm>
                <a:off x="699059" y="6528596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372" name="Line 114"/>
              <p:cNvSpPr>
                <a:spLocks noChangeShapeType="1"/>
              </p:cNvSpPr>
              <p:nvPr/>
            </p:nvSpPr>
            <p:spPr bwMode="auto">
              <a:xfrm>
                <a:off x="699059" y="6476209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373" name="Line 115"/>
              <p:cNvSpPr>
                <a:spLocks noChangeShapeType="1"/>
              </p:cNvSpPr>
              <p:nvPr/>
            </p:nvSpPr>
            <p:spPr bwMode="auto">
              <a:xfrm>
                <a:off x="699059" y="6425012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374" name="Line 116"/>
              <p:cNvSpPr>
                <a:spLocks noChangeShapeType="1"/>
              </p:cNvSpPr>
              <p:nvPr/>
            </p:nvSpPr>
            <p:spPr bwMode="auto">
              <a:xfrm>
                <a:off x="699059" y="6372625"/>
                <a:ext cx="28575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375" name="Line 118"/>
              <p:cNvSpPr>
                <a:spLocks noChangeShapeType="1"/>
              </p:cNvSpPr>
              <p:nvPr/>
            </p:nvSpPr>
            <p:spPr bwMode="auto">
              <a:xfrm>
                <a:off x="699059" y="6320237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376" name="Line 119"/>
              <p:cNvSpPr>
                <a:spLocks noChangeShapeType="1"/>
              </p:cNvSpPr>
              <p:nvPr/>
            </p:nvSpPr>
            <p:spPr bwMode="auto">
              <a:xfrm>
                <a:off x="699059" y="6267850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377" name="Line 120"/>
              <p:cNvSpPr>
                <a:spLocks noChangeShapeType="1"/>
              </p:cNvSpPr>
              <p:nvPr/>
            </p:nvSpPr>
            <p:spPr bwMode="auto">
              <a:xfrm>
                <a:off x="699059" y="6215462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378" name="Line 121"/>
              <p:cNvSpPr>
                <a:spLocks noChangeShapeType="1"/>
              </p:cNvSpPr>
              <p:nvPr/>
            </p:nvSpPr>
            <p:spPr bwMode="auto">
              <a:xfrm>
                <a:off x="699059" y="6164265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379" name="Line 122"/>
              <p:cNvSpPr>
                <a:spLocks noChangeShapeType="1"/>
              </p:cNvSpPr>
              <p:nvPr/>
            </p:nvSpPr>
            <p:spPr bwMode="auto">
              <a:xfrm>
                <a:off x="699059" y="6111878"/>
                <a:ext cx="28575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380" name="Line 124"/>
              <p:cNvSpPr>
                <a:spLocks noChangeShapeType="1"/>
              </p:cNvSpPr>
              <p:nvPr/>
            </p:nvSpPr>
            <p:spPr bwMode="auto">
              <a:xfrm>
                <a:off x="699059" y="6059490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381" name="Line 125"/>
              <p:cNvSpPr>
                <a:spLocks noChangeShapeType="1"/>
              </p:cNvSpPr>
              <p:nvPr/>
            </p:nvSpPr>
            <p:spPr bwMode="auto">
              <a:xfrm>
                <a:off x="699059" y="6007103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382" name="Line 126"/>
              <p:cNvSpPr>
                <a:spLocks noChangeShapeType="1"/>
              </p:cNvSpPr>
              <p:nvPr/>
            </p:nvSpPr>
            <p:spPr bwMode="auto">
              <a:xfrm>
                <a:off x="699059" y="5954715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383" name="Line 127"/>
              <p:cNvSpPr>
                <a:spLocks noChangeShapeType="1"/>
              </p:cNvSpPr>
              <p:nvPr/>
            </p:nvSpPr>
            <p:spPr bwMode="auto">
              <a:xfrm>
                <a:off x="699059" y="5903519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384" name="Line 128"/>
              <p:cNvSpPr>
                <a:spLocks noChangeShapeType="1"/>
              </p:cNvSpPr>
              <p:nvPr/>
            </p:nvSpPr>
            <p:spPr bwMode="auto">
              <a:xfrm>
                <a:off x="699059" y="5851131"/>
                <a:ext cx="28575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385" name="Line 130"/>
              <p:cNvSpPr>
                <a:spLocks noChangeShapeType="1"/>
              </p:cNvSpPr>
              <p:nvPr/>
            </p:nvSpPr>
            <p:spPr bwMode="auto">
              <a:xfrm>
                <a:off x="699059" y="5798744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386" name="Line 131"/>
              <p:cNvSpPr>
                <a:spLocks noChangeShapeType="1"/>
              </p:cNvSpPr>
              <p:nvPr/>
            </p:nvSpPr>
            <p:spPr bwMode="auto">
              <a:xfrm>
                <a:off x="699059" y="5746356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387" name="Line 132"/>
              <p:cNvSpPr>
                <a:spLocks noChangeShapeType="1"/>
              </p:cNvSpPr>
              <p:nvPr/>
            </p:nvSpPr>
            <p:spPr bwMode="auto">
              <a:xfrm>
                <a:off x="699059" y="5693969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388" name="Line 133"/>
              <p:cNvSpPr>
                <a:spLocks noChangeShapeType="1"/>
              </p:cNvSpPr>
              <p:nvPr/>
            </p:nvSpPr>
            <p:spPr bwMode="auto">
              <a:xfrm>
                <a:off x="699059" y="5642771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389" name="Line 134"/>
              <p:cNvSpPr>
                <a:spLocks noChangeShapeType="1"/>
              </p:cNvSpPr>
              <p:nvPr/>
            </p:nvSpPr>
            <p:spPr bwMode="auto">
              <a:xfrm>
                <a:off x="699059" y="5590384"/>
                <a:ext cx="28575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390" name="Line 136"/>
              <p:cNvSpPr>
                <a:spLocks noChangeShapeType="1"/>
              </p:cNvSpPr>
              <p:nvPr/>
            </p:nvSpPr>
            <p:spPr bwMode="auto">
              <a:xfrm>
                <a:off x="699059" y="5537996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391" name="Line 137"/>
              <p:cNvSpPr>
                <a:spLocks noChangeShapeType="1"/>
              </p:cNvSpPr>
              <p:nvPr/>
            </p:nvSpPr>
            <p:spPr bwMode="auto">
              <a:xfrm>
                <a:off x="699059" y="5485609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392" name="Line 138"/>
              <p:cNvSpPr>
                <a:spLocks noChangeShapeType="1"/>
              </p:cNvSpPr>
              <p:nvPr/>
            </p:nvSpPr>
            <p:spPr bwMode="auto">
              <a:xfrm>
                <a:off x="699059" y="5433221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393" name="Line 139"/>
              <p:cNvSpPr>
                <a:spLocks noChangeShapeType="1"/>
              </p:cNvSpPr>
              <p:nvPr/>
            </p:nvSpPr>
            <p:spPr bwMode="auto">
              <a:xfrm>
                <a:off x="699059" y="5382025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394" name="Line 140"/>
              <p:cNvSpPr>
                <a:spLocks noChangeShapeType="1"/>
              </p:cNvSpPr>
              <p:nvPr/>
            </p:nvSpPr>
            <p:spPr bwMode="auto">
              <a:xfrm>
                <a:off x="699059" y="5329637"/>
                <a:ext cx="28575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395" name="Line 142"/>
              <p:cNvSpPr>
                <a:spLocks noChangeShapeType="1"/>
              </p:cNvSpPr>
              <p:nvPr/>
            </p:nvSpPr>
            <p:spPr bwMode="auto">
              <a:xfrm>
                <a:off x="699059" y="5277250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396" name="Line 143"/>
              <p:cNvSpPr>
                <a:spLocks noChangeShapeType="1"/>
              </p:cNvSpPr>
              <p:nvPr/>
            </p:nvSpPr>
            <p:spPr bwMode="auto">
              <a:xfrm>
                <a:off x="699059" y="5224862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397" name="Line 144"/>
              <p:cNvSpPr>
                <a:spLocks noChangeShapeType="1"/>
              </p:cNvSpPr>
              <p:nvPr/>
            </p:nvSpPr>
            <p:spPr bwMode="auto">
              <a:xfrm>
                <a:off x="699059" y="5172475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398" name="Line 145"/>
              <p:cNvSpPr>
                <a:spLocks noChangeShapeType="1"/>
              </p:cNvSpPr>
              <p:nvPr/>
            </p:nvSpPr>
            <p:spPr bwMode="auto">
              <a:xfrm>
                <a:off x="699059" y="5121278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399" name="Line 146"/>
              <p:cNvSpPr>
                <a:spLocks noChangeShapeType="1"/>
              </p:cNvSpPr>
              <p:nvPr/>
            </p:nvSpPr>
            <p:spPr bwMode="auto">
              <a:xfrm>
                <a:off x="699059" y="5068890"/>
                <a:ext cx="28575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400" name="Line 148"/>
              <p:cNvSpPr>
                <a:spLocks noChangeShapeType="1"/>
              </p:cNvSpPr>
              <p:nvPr/>
            </p:nvSpPr>
            <p:spPr bwMode="auto">
              <a:xfrm>
                <a:off x="749065" y="5068890"/>
                <a:ext cx="0" cy="28575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401" name="Line 149"/>
              <p:cNvSpPr>
                <a:spLocks noChangeShapeType="1"/>
              </p:cNvSpPr>
              <p:nvPr/>
            </p:nvSpPr>
            <p:spPr bwMode="auto">
              <a:xfrm>
                <a:off x="870509" y="5068890"/>
                <a:ext cx="0" cy="16669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402" name="Line 150"/>
              <p:cNvSpPr>
                <a:spLocks noChangeShapeType="1"/>
              </p:cNvSpPr>
              <p:nvPr/>
            </p:nvSpPr>
            <p:spPr bwMode="auto">
              <a:xfrm>
                <a:off x="990763" y="5068890"/>
                <a:ext cx="0" cy="16669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403" name="Line 151"/>
              <p:cNvSpPr>
                <a:spLocks noChangeShapeType="1"/>
              </p:cNvSpPr>
              <p:nvPr/>
            </p:nvSpPr>
            <p:spPr bwMode="auto">
              <a:xfrm>
                <a:off x="1111015" y="5068890"/>
                <a:ext cx="0" cy="16669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404" name="Line 152"/>
              <p:cNvSpPr>
                <a:spLocks noChangeShapeType="1"/>
              </p:cNvSpPr>
              <p:nvPr/>
            </p:nvSpPr>
            <p:spPr bwMode="auto">
              <a:xfrm>
                <a:off x="1231269" y="5068890"/>
                <a:ext cx="0" cy="16669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405" name="Line 153"/>
              <p:cNvSpPr>
                <a:spLocks noChangeShapeType="1"/>
              </p:cNvSpPr>
              <p:nvPr/>
            </p:nvSpPr>
            <p:spPr bwMode="auto">
              <a:xfrm>
                <a:off x="1351522" y="5068890"/>
                <a:ext cx="0" cy="28575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406" name="Line 154"/>
              <p:cNvSpPr>
                <a:spLocks noChangeShapeType="1"/>
              </p:cNvSpPr>
              <p:nvPr/>
            </p:nvSpPr>
            <p:spPr bwMode="auto">
              <a:xfrm>
                <a:off x="1471775" y="5068890"/>
                <a:ext cx="0" cy="16669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407" name="Line 155"/>
              <p:cNvSpPr>
                <a:spLocks noChangeShapeType="1"/>
              </p:cNvSpPr>
              <p:nvPr/>
            </p:nvSpPr>
            <p:spPr bwMode="auto">
              <a:xfrm>
                <a:off x="1593219" y="5068890"/>
                <a:ext cx="0" cy="16669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408" name="Line 156"/>
              <p:cNvSpPr>
                <a:spLocks noChangeShapeType="1"/>
              </p:cNvSpPr>
              <p:nvPr/>
            </p:nvSpPr>
            <p:spPr bwMode="auto">
              <a:xfrm>
                <a:off x="1713472" y="5068890"/>
                <a:ext cx="0" cy="16669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409" name="Line 157"/>
              <p:cNvSpPr>
                <a:spLocks noChangeShapeType="1"/>
              </p:cNvSpPr>
              <p:nvPr/>
            </p:nvSpPr>
            <p:spPr bwMode="auto">
              <a:xfrm>
                <a:off x="1833725" y="5068890"/>
                <a:ext cx="0" cy="16669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410" name="Line 158"/>
              <p:cNvSpPr>
                <a:spLocks noChangeShapeType="1"/>
              </p:cNvSpPr>
              <p:nvPr/>
            </p:nvSpPr>
            <p:spPr bwMode="auto">
              <a:xfrm>
                <a:off x="1953978" y="5068890"/>
                <a:ext cx="0" cy="28575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411" name="Line 159"/>
              <p:cNvSpPr>
                <a:spLocks noChangeShapeType="1"/>
              </p:cNvSpPr>
              <p:nvPr/>
            </p:nvSpPr>
            <p:spPr bwMode="auto">
              <a:xfrm>
                <a:off x="2075422" y="5068890"/>
                <a:ext cx="0" cy="16669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412" name="Line 160"/>
              <p:cNvSpPr>
                <a:spLocks noChangeShapeType="1"/>
              </p:cNvSpPr>
              <p:nvPr/>
            </p:nvSpPr>
            <p:spPr bwMode="auto">
              <a:xfrm>
                <a:off x="2195675" y="5068890"/>
                <a:ext cx="0" cy="16669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413" name="Line 161"/>
              <p:cNvSpPr>
                <a:spLocks noChangeShapeType="1"/>
              </p:cNvSpPr>
              <p:nvPr/>
            </p:nvSpPr>
            <p:spPr bwMode="auto">
              <a:xfrm>
                <a:off x="2315928" y="5068890"/>
                <a:ext cx="0" cy="16669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414" name="Line 162"/>
              <p:cNvSpPr>
                <a:spLocks noChangeShapeType="1"/>
              </p:cNvSpPr>
              <p:nvPr/>
            </p:nvSpPr>
            <p:spPr bwMode="auto">
              <a:xfrm>
                <a:off x="2436182" y="5068890"/>
                <a:ext cx="0" cy="16669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415" name="Line 163"/>
              <p:cNvSpPr>
                <a:spLocks noChangeShapeType="1"/>
              </p:cNvSpPr>
              <p:nvPr/>
            </p:nvSpPr>
            <p:spPr bwMode="auto">
              <a:xfrm>
                <a:off x="2556434" y="5068890"/>
                <a:ext cx="0" cy="28575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416" name="Line 164"/>
              <p:cNvSpPr>
                <a:spLocks noChangeShapeType="1"/>
              </p:cNvSpPr>
              <p:nvPr/>
            </p:nvSpPr>
            <p:spPr bwMode="auto">
              <a:xfrm>
                <a:off x="2677878" y="5068890"/>
                <a:ext cx="0" cy="16669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417" name="Line 165"/>
              <p:cNvSpPr>
                <a:spLocks noChangeShapeType="1"/>
              </p:cNvSpPr>
              <p:nvPr/>
            </p:nvSpPr>
            <p:spPr bwMode="auto">
              <a:xfrm>
                <a:off x="2798132" y="5068890"/>
                <a:ext cx="0" cy="16669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418" name="Line 166"/>
              <p:cNvSpPr>
                <a:spLocks noChangeShapeType="1"/>
              </p:cNvSpPr>
              <p:nvPr/>
            </p:nvSpPr>
            <p:spPr bwMode="auto">
              <a:xfrm>
                <a:off x="2918384" y="5068890"/>
                <a:ext cx="0" cy="16669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419" name="Line 167"/>
              <p:cNvSpPr>
                <a:spLocks noChangeShapeType="1"/>
              </p:cNvSpPr>
              <p:nvPr/>
            </p:nvSpPr>
            <p:spPr bwMode="auto">
              <a:xfrm>
                <a:off x="3038638" y="5068890"/>
                <a:ext cx="0" cy="16669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420" name="Line 168"/>
              <p:cNvSpPr>
                <a:spLocks noChangeShapeType="1"/>
              </p:cNvSpPr>
              <p:nvPr/>
            </p:nvSpPr>
            <p:spPr bwMode="auto">
              <a:xfrm>
                <a:off x="3158891" y="5068890"/>
                <a:ext cx="0" cy="28575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421" name="Line 169"/>
              <p:cNvSpPr>
                <a:spLocks noChangeShapeType="1"/>
              </p:cNvSpPr>
              <p:nvPr/>
            </p:nvSpPr>
            <p:spPr bwMode="auto">
              <a:xfrm flipH="1">
                <a:off x="3181513" y="6633371"/>
                <a:ext cx="28575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422" name="Line 170"/>
              <p:cNvSpPr>
                <a:spLocks noChangeShapeType="1"/>
              </p:cNvSpPr>
              <p:nvPr/>
            </p:nvSpPr>
            <p:spPr bwMode="auto">
              <a:xfrm flipH="1">
                <a:off x="3192228" y="6580984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423" name="Line 171"/>
              <p:cNvSpPr>
                <a:spLocks noChangeShapeType="1"/>
              </p:cNvSpPr>
              <p:nvPr/>
            </p:nvSpPr>
            <p:spPr bwMode="auto">
              <a:xfrm flipH="1">
                <a:off x="3192228" y="6528596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424" name="Line 172"/>
              <p:cNvSpPr>
                <a:spLocks noChangeShapeType="1"/>
              </p:cNvSpPr>
              <p:nvPr/>
            </p:nvSpPr>
            <p:spPr bwMode="auto">
              <a:xfrm flipH="1">
                <a:off x="3192228" y="6476209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425" name="Line 173"/>
              <p:cNvSpPr>
                <a:spLocks noChangeShapeType="1"/>
              </p:cNvSpPr>
              <p:nvPr/>
            </p:nvSpPr>
            <p:spPr bwMode="auto">
              <a:xfrm flipH="1">
                <a:off x="3192228" y="6425012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426" name="Line 174"/>
              <p:cNvSpPr>
                <a:spLocks noChangeShapeType="1"/>
              </p:cNvSpPr>
              <p:nvPr/>
            </p:nvSpPr>
            <p:spPr bwMode="auto">
              <a:xfrm flipH="1">
                <a:off x="3181513" y="6372625"/>
                <a:ext cx="28575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427" name="Line 175"/>
              <p:cNvSpPr>
                <a:spLocks noChangeShapeType="1"/>
              </p:cNvSpPr>
              <p:nvPr/>
            </p:nvSpPr>
            <p:spPr bwMode="auto">
              <a:xfrm flipH="1">
                <a:off x="3192228" y="6320237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428" name="Line 176"/>
              <p:cNvSpPr>
                <a:spLocks noChangeShapeType="1"/>
              </p:cNvSpPr>
              <p:nvPr/>
            </p:nvSpPr>
            <p:spPr bwMode="auto">
              <a:xfrm flipH="1">
                <a:off x="3192228" y="6267850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429" name="Line 177"/>
              <p:cNvSpPr>
                <a:spLocks noChangeShapeType="1"/>
              </p:cNvSpPr>
              <p:nvPr/>
            </p:nvSpPr>
            <p:spPr bwMode="auto">
              <a:xfrm flipH="1">
                <a:off x="3192228" y="6215462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430" name="Line 178"/>
              <p:cNvSpPr>
                <a:spLocks noChangeShapeType="1"/>
              </p:cNvSpPr>
              <p:nvPr/>
            </p:nvSpPr>
            <p:spPr bwMode="auto">
              <a:xfrm flipH="1">
                <a:off x="3192228" y="6164265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431" name="Line 179"/>
              <p:cNvSpPr>
                <a:spLocks noChangeShapeType="1"/>
              </p:cNvSpPr>
              <p:nvPr/>
            </p:nvSpPr>
            <p:spPr bwMode="auto">
              <a:xfrm flipH="1">
                <a:off x="3181513" y="6111878"/>
                <a:ext cx="28575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432" name="Line 180"/>
              <p:cNvSpPr>
                <a:spLocks noChangeShapeType="1"/>
              </p:cNvSpPr>
              <p:nvPr/>
            </p:nvSpPr>
            <p:spPr bwMode="auto">
              <a:xfrm flipH="1">
                <a:off x="3192228" y="6059490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433" name="Line 181"/>
              <p:cNvSpPr>
                <a:spLocks noChangeShapeType="1"/>
              </p:cNvSpPr>
              <p:nvPr/>
            </p:nvSpPr>
            <p:spPr bwMode="auto">
              <a:xfrm flipH="1">
                <a:off x="3192228" y="6007103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434" name="Line 182"/>
              <p:cNvSpPr>
                <a:spLocks noChangeShapeType="1"/>
              </p:cNvSpPr>
              <p:nvPr/>
            </p:nvSpPr>
            <p:spPr bwMode="auto">
              <a:xfrm flipH="1">
                <a:off x="3192228" y="5954715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435" name="Line 183"/>
              <p:cNvSpPr>
                <a:spLocks noChangeShapeType="1"/>
              </p:cNvSpPr>
              <p:nvPr/>
            </p:nvSpPr>
            <p:spPr bwMode="auto">
              <a:xfrm flipH="1">
                <a:off x="3192228" y="5903519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436" name="Line 184"/>
              <p:cNvSpPr>
                <a:spLocks noChangeShapeType="1"/>
              </p:cNvSpPr>
              <p:nvPr/>
            </p:nvSpPr>
            <p:spPr bwMode="auto">
              <a:xfrm flipH="1">
                <a:off x="3181513" y="5851131"/>
                <a:ext cx="28575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437" name="Line 185"/>
              <p:cNvSpPr>
                <a:spLocks noChangeShapeType="1"/>
              </p:cNvSpPr>
              <p:nvPr/>
            </p:nvSpPr>
            <p:spPr bwMode="auto">
              <a:xfrm flipH="1">
                <a:off x="3192228" y="5798744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438" name="Line 186"/>
              <p:cNvSpPr>
                <a:spLocks noChangeShapeType="1"/>
              </p:cNvSpPr>
              <p:nvPr/>
            </p:nvSpPr>
            <p:spPr bwMode="auto">
              <a:xfrm flipH="1">
                <a:off x="3192228" y="5746356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439" name="Line 187"/>
              <p:cNvSpPr>
                <a:spLocks noChangeShapeType="1"/>
              </p:cNvSpPr>
              <p:nvPr/>
            </p:nvSpPr>
            <p:spPr bwMode="auto">
              <a:xfrm flipH="1">
                <a:off x="3192228" y="5693969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440" name="Line 188"/>
              <p:cNvSpPr>
                <a:spLocks noChangeShapeType="1"/>
              </p:cNvSpPr>
              <p:nvPr/>
            </p:nvSpPr>
            <p:spPr bwMode="auto">
              <a:xfrm flipH="1">
                <a:off x="3192228" y="5642771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441" name="Line 189"/>
              <p:cNvSpPr>
                <a:spLocks noChangeShapeType="1"/>
              </p:cNvSpPr>
              <p:nvPr/>
            </p:nvSpPr>
            <p:spPr bwMode="auto">
              <a:xfrm flipH="1">
                <a:off x="3181513" y="5590384"/>
                <a:ext cx="28575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442" name="Line 190"/>
              <p:cNvSpPr>
                <a:spLocks noChangeShapeType="1"/>
              </p:cNvSpPr>
              <p:nvPr/>
            </p:nvSpPr>
            <p:spPr bwMode="auto">
              <a:xfrm flipH="1">
                <a:off x="3192228" y="5537996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443" name="Line 191"/>
              <p:cNvSpPr>
                <a:spLocks noChangeShapeType="1"/>
              </p:cNvSpPr>
              <p:nvPr/>
            </p:nvSpPr>
            <p:spPr bwMode="auto">
              <a:xfrm flipH="1">
                <a:off x="3192228" y="5485609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444" name="Line 192"/>
              <p:cNvSpPr>
                <a:spLocks noChangeShapeType="1"/>
              </p:cNvSpPr>
              <p:nvPr/>
            </p:nvSpPr>
            <p:spPr bwMode="auto">
              <a:xfrm flipH="1">
                <a:off x="3192228" y="5433221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445" name="Line 193"/>
              <p:cNvSpPr>
                <a:spLocks noChangeShapeType="1"/>
              </p:cNvSpPr>
              <p:nvPr/>
            </p:nvSpPr>
            <p:spPr bwMode="auto">
              <a:xfrm flipH="1">
                <a:off x="3192228" y="5382025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446" name="Line 194"/>
              <p:cNvSpPr>
                <a:spLocks noChangeShapeType="1"/>
              </p:cNvSpPr>
              <p:nvPr/>
            </p:nvSpPr>
            <p:spPr bwMode="auto">
              <a:xfrm flipH="1">
                <a:off x="3181513" y="5329637"/>
                <a:ext cx="28575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447" name="Line 195"/>
              <p:cNvSpPr>
                <a:spLocks noChangeShapeType="1"/>
              </p:cNvSpPr>
              <p:nvPr/>
            </p:nvSpPr>
            <p:spPr bwMode="auto">
              <a:xfrm flipH="1">
                <a:off x="3192228" y="5277250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448" name="Line 196"/>
              <p:cNvSpPr>
                <a:spLocks noChangeShapeType="1"/>
              </p:cNvSpPr>
              <p:nvPr/>
            </p:nvSpPr>
            <p:spPr bwMode="auto">
              <a:xfrm flipH="1">
                <a:off x="3192228" y="5224862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449" name="Line 197"/>
              <p:cNvSpPr>
                <a:spLocks noChangeShapeType="1"/>
              </p:cNvSpPr>
              <p:nvPr/>
            </p:nvSpPr>
            <p:spPr bwMode="auto">
              <a:xfrm flipH="1">
                <a:off x="3192228" y="5172475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450" name="Line 198"/>
              <p:cNvSpPr>
                <a:spLocks noChangeShapeType="1"/>
              </p:cNvSpPr>
              <p:nvPr/>
            </p:nvSpPr>
            <p:spPr bwMode="auto">
              <a:xfrm flipH="1">
                <a:off x="3192228" y="5121278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451" name="Line 199"/>
              <p:cNvSpPr>
                <a:spLocks noChangeShapeType="1"/>
              </p:cNvSpPr>
              <p:nvPr/>
            </p:nvSpPr>
            <p:spPr bwMode="auto">
              <a:xfrm flipH="1">
                <a:off x="3181513" y="5068890"/>
                <a:ext cx="28575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</p:grpSp>
        <p:grpSp>
          <p:nvGrpSpPr>
            <p:cNvPr id="76" name="Group 75"/>
            <p:cNvGrpSpPr/>
            <p:nvPr/>
          </p:nvGrpSpPr>
          <p:grpSpPr>
            <a:xfrm>
              <a:off x="3508380" y="5068890"/>
              <a:ext cx="2511029" cy="1564482"/>
              <a:chOff x="3508380" y="5068890"/>
              <a:chExt cx="2511029" cy="1564482"/>
            </a:xfrm>
          </p:grpSpPr>
          <p:sp>
            <p:nvSpPr>
              <p:cNvPr id="192" name="Freeform 204"/>
              <p:cNvSpPr>
                <a:spLocks/>
              </p:cNvSpPr>
              <p:nvPr/>
            </p:nvSpPr>
            <p:spPr bwMode="auto">
              <a:xfrm>
                <a:off x="3558386" y="5851131"/>
                <a:ext cx="2409825" cy="516731"/>
              </a:xfrm>
              <a:custGeom>
                <a:avLst/>
                <a:gdLst>
                  <a:gd name="T0" fmla="*/ 40 w 2024"/>
                  <a:gd name="T1" fmla="*/ 433 h 434"/>
                  <a:gd name="T2" fmla="*/ 332 w 2024"/>
                  <a:gd name="T3" fmla="*/ 428 h 434"/>
                  <a:gd name="T4" fmla="*/ 372 w 2024"/>
                  <a:gd name="T5" fmla="*/ 427 h 434"/>
                  <a:gd name="T6" fmla="*/ 416 w 2024"/>
                  <a:gd name="T7" fmla="*/ 426 h 434"/>
                  <a:gd name="T8" fmla="*/ 459 w 2024"/>
                  <a:gd name="T9" fmla="*/ 424 h 434"/>
                  <a:gd name="T10" fmla="*/ 504 w 2024"/>
                  <a:gd name="T11" fmla="*/ 421 h 434"/>
                  <a:gd name="T12" fmla="*/ 537 w 2024"/>
                  <a:gd name="T13" fmla="*/ 419 h 434"/>
                  <a:gd name="T14" fmla="*/ 558 w 2024"/>
                  <a:gd name="T15" fmla="*/ 417 h 434"/>
                  <a:gd name="T16" fmla="*/ 586 w 2024"/>
                  <a:gd name="T17" fmla="*/ 414 h 434"/>
                  <a:gd name="T18" fmla="*/ 619 w 2024"/>
                  <a:gd name="T19" fmla="*/ 411 h 434"/>
                  <a:gd name="T20" fmla="*/ 643 w 2024"/>
                  <a:gd name="T21" fmla="*/ 407 h 434"/>
                  <a:gd name="T22" fmla="*/ 671 w 2024"/>
                  <a:gd name="T23" fmla="*/ 402 h 434"/>
                  <a:gd name="T24" fmla="*/ 701 w 2024"/>
                  <a:gd name="T25" fmla="*/ 396 h 434"/>
                  <a:gd name="T26" fmla="*/ 725 w 2024"/>
                  <a:gd name="T27" fmla="*/ 390 h 434"/>
                  <a:gd name="T28" fmla="*/ 753 w 2024"/>
                  <a:gd name="T29" fmla="*/ 380 h 434"/>
                  <a:gd name="T30" fmla="*/ 784 w 2024"/>
                  <a:gd name="T31" fmla="*/ 366 h 434"/>
                  <a:gd name="T32" fmla="*/ 800 w 2024"/>
                  <a:gd name="T33" fmla="*/ 357 h 434"/>
                  <a:gd name="T34" fmla="*/ 828 w 2024"/>
                  <a:gd name="T35" fmla="*/ 337 h 434"/>
                  <a:gd name="T36" fmla="*/ 843 w 2024"/>
                  <a:gd name="T37" fmla="*/ 323 h 434"/>
                  <a:gd name="T38" fmla="*/ 870 w 2024"/>
                  <a:gd name="T39" fmla="*/ 291 h 434"/>
                  <a:gd name="T40" fmla="*/ 892 w 2024"/>
                  <a:gd name="T41" fmla="*/ 257 h 434"/>
                  <a:gd name="T42" fmla="*/ 920 w 2024"/>
                  <a:gd name="T43" fmla="*/ 199 h 434"/>
                  <a:gd name="T44" fmla="*/ 963 w 2024"/>
                  <a:gd name="T45" fmla="*/ 85 h 434"/>
                  <a:gd name="T46" fmla="*/ 977 w 2024"/>
                  <a:gd name="T47" fmla="*/ 47 h 434"/>
                  <a:gd name="T48" fmla="*/ 987 w 2024"/>
                  <a:gd name="T49" fmla="*/ 25 h 434"/>
                  <a:gd name="T50" fmla="*/ 995 w 2024"/>
                  <a:gd name="T51" fmla="*/ 12 h 434"/>
                  <a:gd name="T52" fmla="*/ 1002 w 2024"/>
                  <a:gd name="T53" fmla="*/ 4 h 434"/>
                  <a:gd name="T54" fmla="*/ 1007 w 2024"/>
                  <a:gd name="T55" fmla="*/ 1 h 434"/>
                  <a:gd name="T56" fmla="*/ 1012 w 2024"/>
                  <a:gd name="T57" fmla="*/ 0 h 434"/>
                  <a:gd name="T58" fmla="*/ 1017 w 2024"/>
                  <a:gd name="T59" fmla="*/ 0 h 434"/>
                  <a:gd name="T60" fmla="*/ 1022 w 2024"/>
                  <a:gd name="T61" fmla="*/ 4 h 434"/>
                  <a:gd name="T62" fmla="*/ 1029 w 2024"/>
                  <a:gd name="T63" fmla="*/ 11 h 434"/>
                  <a:gd name="T64" fmla="*/ 1044 w 2024"/>
                  <a:gd name="T65" fmla="*/ 38 h 434"/>
                  <a:gd name="T66" fmla="*/ 1063 w 2024"/>
                  <a:gd name="T67" fmla="*/ 89 h 434"/>
                  <a:gd name="T68" fmla="*/ 1095 w 2024"/>
                  <a:gd name="T69" fmla="*/ 175 h 434"/>
                  <a:gd name="T70" fmla="*/ 1117 w 2024"/>
                  <a:gd name="T71" fmla="*/ 226 h 434"/>
                  <a:gd name="T72" fmla="*/ 1137 w 2024"/>
                  <a:gd name="T73" fmla="*/ 263 h 434"/>
                  <a:gd name="T74" fmla="*/ 1160 w 2024"/>
                  <a:gd name="T75" fmla="*/ 298 h 434"/>
                  <a:gd name="T76" fmla="*/ 1179 w 2024"/>
                  <a:gd name="T77" fmla="*/ 320 h 434"/>
                  <a:gd name="T78" fmla="*/ 1202 w 2024"/>
                  <a:gd name="T79" fmla="*/ 341 h 434"/>
                  <a:gd name="T80" fmla="*/ 1230 w 2024"/>
                  <a:gd name="T81" fmla="*/ 360 h 434"/>
                  <a:gd name="T82" fmla="*/ 1261 w 2024"/>
                  <a:gd name="T83" fmla="*/ 376 h 434"/>
                  <a:gd name="T84" fmla="*/ 1285 w 2024"/>
                  <a:gd name="T85" fmla="*/ 385 h 434"/>
                  <a:gd name="T86" fmla="*/ 1312 w 2024"/>
                  <a:gd name="T87" fmla="*/ 393 h 434"/>
                  <a:gd name="T88" fmla="*/ 1342 w 2024"/>
                  <a:gd name="T89" fmla="*/ 400 h 434"/>
                  <a:gd name="T90" fmla="*/ 1364 w 2024"/>
                  <a:gd name="T91" fmla="*/ 404 h 434"/>
                  <a:gd name="T92" fmla="*/ 1393 w 2024"/>
                  <a:gd name="T93" fmla="*/ 409 h 434"/>
                  <a:gd name="T94" fmla="*/ 1425 w 2024"/>
                  <a:gd name="T95" fmla="*/ 413 h 434"/>
                  <a:gd name="T96" fmla="*/ 1447 w 2024"/>
                  <a:gd name="T97" fmla="*/ 415 h 434"/>
                  <a:gd name="T98" fmla="*/ 1476 w 2024"/>
                  <a:gd name="T99" fmla="*/ 418 h 434"/>
                  <a:gd name="T100" fmla="*/ 1527 w 2024"/>
                  <a:gd name="T101" fmla="*/ 422 h 434"/>
                  <a:gd name="T102" fmla="*/ 1567 w 2024"/>
                  <a:gd name="T103" fmla="*/ 424 h 434"/>
                  <a:gd name="T104" fmla="*/ 1611 w 2024"/>
                  <a:gd name="T105" fmla="*/ 426 h 434"/>
                  <a:gd name="T106" fmla="*/ 1652 w 2024"/>
                  <a:gd name="T107" fmla="*/ 427 h 434"/>
                  <a:gd name="T108" fmla="*/ 1698 w 2024"/>
                  <a:gd name="T109" fmla="*/ 428 h 434"/>
                  <a:gd name="T110" fmla="*/ 1940 w 2024"/>
                  <a:gd name="T111" fmla="*/ 433 h 434"/>
                  <a:gd name="T112" fmla="*/ 2003 w 2024"/>
                  <a:gd name="T113" fmla="*/ 433 h 434"/>
                  <a:gd name="T114" fmla="*/ 2019 w 2024"/>
                  <a:gd name="T115" fmla="*/ 434 h 43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2024" h="434">
                    <a:moveTo>
                      <a:pt x="0" y="434"/>
                    </a:moveTo>
                    <a:lnTo>
                      <a:pt x="1" y="434"/>
                    </a:lnTo>
                    <a:lnTo>
                      <a:pt x="1" y="434"/>
                    </a:lnTo>
                    <a:lnTo>
                      <a:pt x="3" y="434"/>
                    </a:lnTo>
                    <a:lnTo>
                      <a:pt x="5" y="434"/>
                    </a:lnTo>
                    <a:lnTo>
                      <a:pt x="10" y="434"/>
                    </a:lnTo>
                    <a:lnTo>
                      <a:pt x="20" y="433"/>
                    </a:lnTo>
                    <a:lnTo>
                      <a:pt x="40" y="433"/>
                    </a:lnTo>
                    <a:lnTo>
                      <a:pt x="83" y="433"/>
                    </a:lnTo>
                    <a:lnTo>
                      <a:pt x="123" y="432"/>
                    </a:lnTo>
                    <a:lnTo>
                      <a:pt x="163" y="432"/>
                    </a:lnTo>
                    <a:lnTo>
                      <a:pt x="205" y="431"/>
                    </a:lnTo>
                    <a:lnTo>
                      <a:pt x="246" y="430"/>
                    </a:lnTo>
                    <a:lnTo>
                      <a:pt x="289" y="429"/>
                    </a:lnTo>
                    <a:lnTo>
                      <a:pt x="331" y="428"/>
                    </a:lnTo>
                    <a:lnTo>
                      <a:pt x="332" y="428"/>
                    </a:lnTo>
                    <a:lnTo>
                      <a:pt x="333" y="428"/>
                    </a:lnTo>
                    <a:lnTo>
                      <a:pt x="334" y="428"/>
                    </a:lnTo>
                    <a:lnTo>
                      <a:pt x="336" y="428"/>
                    </a:lnTo>
                    <a:lnTo>
                      <a:pt x="341" y="428"/>
                    </a:lnTo>
                    <a:lnTo>
                      <a:pt x="351" y="428"/>
                    </a:lnTo>
                    <a:lnTo>
                      <a:pt x="371" y="427"/>
                    </a:lnTo>
                    <a:lnTo>
                      <a:pt x="372" y="427"/>
                    </a:lnTo>
                    <a:lnTo>
                      <a:pt x="372" y="427"/>
                    </a:lnTo>
                    <a:lnTo>
                      <a:pt x="373" y="427"/>
                    </a:lnTo>
                    <a:lnTo>
                      <a:pt x="376" y="427"/>
                    </a:lnTo>
                    <a:lnTo>
                      <a:pt x="381" y="427"/>
                    </a:lnTo>
                    <a:lnTo>
                      <a:pt x="392" y="426"/>
                    </a:lnTo>
                    <a:lnTo>
                      <a:pt x="414" y="426"/>
                    </a:lnTo>
                    <a:lnTo>
                      <a:pt x="414" y="426"/>
                    </a:lnTo>
                    <a:lnTo>
                      <a:pt x="415" y="426"/>
                    </a:lnTo>
                    <a:lnTo>
                      <a:pt x="416" y="426"/>
                    </a:lnTo>
                    <a:lnTo>
                      <a:pt x="419" y="425"/>
                    </a:lnTo>
                    <a:lnTo>
                      <a:pt x="424" y="425"/>
                    </a:lnTo>
                    <a:lnTo>
                      <a:pt x="434" y="425"/>
                    </a:lnTo>
                    <a:lnTo>
                      <a:pt x="454" y="424"/>
                    </a:lnTo>
                    <a:lnTo>
                      <a:pt x="454" y="424"/>
                    </a:lnTo>
                    <a:lnTo>
                      <a:pt x="455" y="424"/>
                    </a:lnTo>
                    <a:lnTo>
                      <a:pt x="456" y="424"/>
                    </a:lnTo>
                    <a:lnTo>
                      <a:pt x="459" y="424"/>
                    </a:lnTo>
                    <a:lnTo>
                      <a:pt x="464" y="423"/>
                    </a:lnTo>
                    <a:lnTo>
                      <a:pt x="474" y="423"/>
                    </a:lnTo>
                    <a:lnTo>
                      <a:pt x="493" y="422"/>
                    </a:lnTo>
                    <a:lnTo>
                      <a:pt x="494" y="422"/>
                    </a:lnTo>
                    <a:lnTo>
                      <a:pt x="495" y="422"/>
                    </a:lnTo>
                    <a:lnTo>
                      <a:pt x="496" y="422"/>
                    </a:lnTo>
                    <a:lnTo>
                      <a:pt x="498" y="422"/>
                    </a:lnTo>
                    <a:lnTo>
                      <a:pt x="504" y="421"/>
                    </a:lnTo>
                    <a:lnTo>
                      <a:pt x="514" y="420"/>
                    </a:lnTo>
                    <a:lnTo>
                      <a:pt x="515" y="420"/>
                    </a:lnTo>
                    <a:lnTo>
                      <a:pt x="516" y="420"/>
                    </a:lnTo>
                    <a:lnTo>
                      <a:pt x="517" y="420"/>
                    </a:lnTo>
                    <a:lnTo>
                      <a:pt x="520" y="420"/>
                    </a:lnTo>
                    <a:lnTo>
                      <a:pt x="525" y="420"/>
                    </a:lnTo>
                    <a:lnTo>
                      <a:pt x="536" y="419"/>
                    </a:lnTo>
                    <a:lnTo>
                      <a:pt x="537" y="419"/>
                    </a:lnTo>
                    <a:lnTo>
                      <a:pt x="537" y="419"/>
                    </a:lnTo>
                    <a:lnTo>
                      <a:pt x="538" y="419"/>
                    </a:lnTo>
                    <a:lnTo>
                      <a:pt x="541" y="419"/>
                    </a:lnTo>
                    <a:lnTo>
                      <a:pt x="546" y="418"/>
                    </a:lnTo>
                    <a:lnTo>
                      <a:pt x="556" y="417"/>
                    </a:lnTo>
                    <a:lnTo>
                      <a:pt x="556" y="417"/>
                    </a:lnTo>
                    <a:lnTo>
                      <a:pt x="557" y="417"/>
                    </a:lnTo>
                    <a:lnTo>
                      <a:pt x="558" y="417"/>
                    </a:lnTo>
                    <a:lnTo>
                      <a:pt x="561" y="417"/>
                    </a:lnTo>
                    <a:lnTo>
                      <a:pt x="566" y="416"/>
                    </a:lnTo>
                    <a:lnTo>
                      <a:pt x="576" y="416"/>
                    </a:lnTo>
                    <a:lnTo>
                      <a:pt x="576" y="416"/>
                    </a:lnTo>
                    <a:lnTo>
                      <a:pt x="577" y="415"/>
                    </a:lnTo>
                    <a:lnTo>
                      <a:pt x="578" y="415"/>
                    </a:lnTo>
                    <a:lnTo>
                      <a:pt x="581" y="415"/>
                    </a:lnTo>
                    <a:lnTo>
                      <a:pt x="586" y="414"/>
                    </a:lnTo>
                    <a:lnTo>
                      <a:pt x="597" y="413"/>
                    </a:lnTo>
                    <a:lnTo>
                      <a:pt x="598" y="413"/>
                    </a:lnTo>
                    <a:lnTo>
                      <a:pt x="598" y="413"/>
                    </a:lnTo>
                    <a:lnTo>
                      <a:pt x="600" y="413"/>
                    </a:lnTo>
                    <a:lnTo>
                      <a:pt x="603" y="413"/>
                    </a:lnTo>
                    <a:lnTo>
                      <a:pt x="608" y="412"/>
                    </a:lnTo>
                    <a:lnTo>
                      <a:pt x="619" y="411"/>
                    </a:lnTo>
                    <a:lnTo>
                      <a:pt x="619" y="411"/>
                    </a:lnTo>
                    <a:lnTo>
                      <a:pt x="620" y="410"/>
                    </a:lnTo>
                    <a:lnTo>
                      <a:pt x="621" y="410"/>
                    </a:lnTo>
                    <a:lnTo>
                      <a:pt x="624" y="410"/>
                    </a:lnTo>
                    <a:lnTo>
                      <a:pt x="629" y="409"/>
                    </a:lnTo>
                    <a:lnTo>
                      <a:pt x="640" y="408"/>
                    </a:lnTo>
                    <a:lnTo>
                      <a:pt x="640" y="408"/>
                    </a:lnTo>
                    <a:lnTo>
                      <a:pt x="641" y="407"/>
                    </a:lnTo>
                    <a:lnTo>
                      <a:pt x="643" y="407"/>
                    </a:lnTo>
                    <a:lnTo>
                      <a:pt x="645" y="407"/>
                    </a:lnTo>
                    <a:lnTo>
                      <a:pt x="651" y="406"/>
                    </a:lnTo>
                    <a:lnTo>
                      <a:pt x="661" y="404"/>
                    </a:lnTo>
                    <a:lnTo>
                      <a:pt x="662" y="404"/>
                    </a:lnTo>
                    <a:lnTo>
                      <a:pt x="662" y="404"/>
                    </a:lnTo>
                    <a:lnTo>
                      <a:pt x="664" y="404"/>
                    </a:lnTo>
                    <a:lnTo>
                      <a:pt x="666" y="403"/>
                    </a:lnTo>
                    <a:lnTo>
                      <a:pt x="671" y="402"/>
                    </a:lnTo>
                    <a:lnTo>
                      <a:pt x="681" y="401"/>
                    </a:lnTo>
                    <a:lnTo>
                      <a:pt x="681" y="400"/>
                    </a:lnTo>
                    <a:lnTo>
                      <a:pt x="682" y="400"/>
                    </a:lnTo>
                    <a:lnTo>
                      <a:pt x="683" y="400"/>
                    </a:lnTo>
                    <a:lnTo>
                      <a:pt x="686" y="399"/>
                    </a:lnTo>
                    <a:lnTo>
                      <a:pt x="691" y="398"/>
                    </a:lnTo>
                    <a:lnTo>
                      <a:pt x="700" y="396"/>
                    </a:lnTo>
                    <a:lnTo>
                      <a:pt x="701" y="396"/>
                    </a:lnTo>
                    <a:lnTo>
                      <a:pt x="702" y="396"/>
                    </a:lnTo>
                    <a:lnTo>
                      <a:pt x="703" y="395"/>
                    </a:lnTo>
                    <a:lnTo>
                      <a:pt x="706" y="395"/>
                    </a:lnTo>
                    <a:lnTo>
                      <a:pt x="711" y="393"/>
                    </a:lnTo>
                    <a:lnTo>
                      <a:pt x="722" y="390"/>
                    </a:lnTo>
                    <a:lnTo>
                      <a:pt x="723" y="390"/>
                    </a:lnTo>
                    <a:lnTo>
                      <a:pt x="723" y="390"/>
                    </a:lnTo>
                    <a:lnTo>
                      <a:pt x="725" y="390"/>
                    </a:lnTo>
                    <a:lnTo>
                      <a:pt x="727" y="389"/>
                    </a:lnTo>
                    <a:lnTo>
                      <a:pt x="733" y="387"/>
                    </a:lnTo>
                    <a:lnTo>
                      <a:pt x="744" y="383"/>
                    </a:lnTo>
                    <a:lnTo>
                      <a:pt x="744" y="383"/>
                    </a:lnTo>
                    <a:lnTo>
                      <a:pt x="745" y="383"/>
                    </a:lnTo>
                    <a:lnTo>
                      <a:pt x="746" y="383"/>
                    </a:lnTo>
                    <a:lnTo>
                      <a:pt x="748" y="382"/>
                    </a:lnTo>
                    <a:lnTo>
                      <a:pt x="753" y="380"/>
                    </a:lnTo>
                    <a:lnTo>
                      <a:pt x="763" y="376"/>
                    </a:lnTo>
                    <a:lnTo>
                      <a:pt x="764" y="375"/>
                    </a:lnTo>
                    <a:lnTo>
                      <a:pt x="765" y="375"/>
                    </a:lnTo>
                    <a:lnTo>
                      <a:pt x="766" y="375"/>
                    </a:lnTo>
                    <a:lnTo>
                      <a:pt x="768" y="374"/>
                    </a:lnTo>
                    <a:lnTo>
                      <a:pt x="774" y="371"/>
                    </a:lnTo>
                    <a:lnTo>
                      <a:pt x="783" y="366"/>
                    </a:lnTo>
                    <a:lnTo>
                      <a:pt x="784" y="366"/>
                    </a:lnTo>
                    <a:lnTo>
                      <a:pt x="785" y="365"/>
                    </a:lnTo>
                    <a:lnTo>
                      <a:pt x="786" y="365"/>
                    </a:lnTo>
                    <a:lnTo>
                      <a:pt x="789" y="363"/>
                    </a:lnTo>
                    <a:lnTo>
                      <a:pt x="794" y="360"/>
                    </a:lnTo>
                    <a:lnTo>
                      <a:pt x="795" y="360"/>
                    </a:lnTo>
                    <a:lnTo>
                      <a:pt x="796" y="359"/>
                    </a:lnTo>
                    <a:lnTo>
                      <a:pt x="797" y="359"/>
                    </a:lnTo>
                    <a:lnTo>
                      <a:pt x="800" y="357"/>
                    </a:lnTo>
                    <a:lnTo>
                      <a:pt x="805" y="353"/>
                    </a:lnTo>
                    <a:lnTo>
                      <a:pt x="806" y="353"/>
                    </a:lnTo>
                    <a:lnTo>
                      <a:pt x="807" y="353"/>
                    </a:lnTo>
                    <a:lnTo>
                      <a:pt x="808" y="352"/>
                    </a:lnTo>
                    <a:lnTo>
                      <a:pt x="810" y="350"/>
                    </a:lnTo>
                    <a:lnTo>
                      <a:pt x="816" y="346"/>
                    </a:lnTo>
                    <a:lnTo>
                      <a:pt x="827" y="338"/>
                    </a:lnTo>
                    <a:lnTo>
                      <a:pt x="828" y="337"/>
                    </a:lnTo>
                    <a:lnTo>
                      <a:pt x="828" y="336"/>
                    </a:lnTo>
                    <a:lnTo>
                      <a:pt x="829" y="335"/>
                    </a:lnTo>
                    <a:lnTo>
                      <a:pt x="832" y="333"/>
                    </a:lnTo>
                    <a:lnTo>
                      <a:pt x="837" y="328"/>
                    </a:lnTo>
                    <a:lnTo>
                      <a:pt x="838" y="327"/>
                    </a:lnTo>
                    <a:lnTo>
                      <a:pt x="839" y="327"/>
                    </a:lnTo>
                    <a:lnTo>
                      <a:pt x="840" y="326"/>
                    </a:lnTo>
                    <a:lnTo>
                      <a:pt x="843" y="323"/>
                    </a:lnTo>
                    <a:lnTo>
                      <a:pt x="848" y="317"/>
                    </a:lnTo>
                    <a:lnTo>
                      <a:pt x="849" y="317"/>
                    </a:lnTo>
                    <a:lnTo>
                      <a:pt x="849" y="316"/>
                    </a:lnTo>
                    <a:lnTo>
                      <a:pt x="851" y="314"/>
                    </a:lnTo>
                    <a:lnTo>
                      <a:pt x="853" y="312"/>
                    </a:lnTo>
                    <a:lnTo>
                      <a:pt x="859" y="305"/>
                    </a:lnTo>
                    <a:lnTo>
                      <a:pt x="869" y="292"/>
                    </a:lnTo>
                    <a:lnTo>
                      <a:pt x="870" y="291"/>
                    </a:lnTo>
                    <a:lnTo>
                      <a:pt x="871" y="290"/>
                    </a:lnTo>
                    <a:lnTo>
                      <a:pt x="872" y="288"/>
                    </a:lnTo>
                    <a:lnTo>
                      <a:pt x="874" y="285"/>
                    </a:lnTo>
                    <a:lnTo>
                      <a:pt x="879" y="277"/>
                    </a:lnTo>
                    <a:lnTo>
                      <a:pt x="889" y="261"/>
                    </a:lnTo>
                    <a:lnTo>
                      <a:pt x="890" y="260"/>
                    </a:lnTo>
                    <a:lnTo>
                      <a:pt x="890" y="259"/>
                    </a:lnTo>
                    <a:lnTo>
                      <a:pt x="892" y="257"/>
                    </a:lnTo>
                    <a:lnTo>
                      <a:pt x="894" y="252"/>
                    </a:lnTo>
                    <a:lnTo>
                      <a:pt x="899" y="243"/>
                    </a:lnTo>
                    <a:lnTo>
                      <a:pt x="909" y="224"/>
                    </a:lnTo>
                    <a:lnTo>
                      <a:pt x="910" y="222"/>
                    </a:lnTo>
                    <a:lnTo>
                      <a:pt x="910" y="221"/>
                    </a:lnTo>
                    <a:lnTo>
                      <a:pt x="912" y="218"/>
                    </a:lnTo>
                    <a:lnTo>
                      <a:pt x="914" y="212"/>
                    </a:lnTo>
                    <a:lnTo>
                      <a:pt x="920" y="199"/>
                    </a:lnTo>
                    <a:lnTo>
                      <a:pt x="930" y="173"/>
                    </a:lnTo>
                    <a:lnTo>
                      <a:pt x="952" y="114"/>
                    </a:lnTo>
                    <a:lnTo>
                      <a:pt x="952" y="113"/>
                    </a:lnTo>
                    <a:lnTo>
                      <a:pt x="953" y="111"/>
                    </a:lnTo>
                    <a:lnTo>
                      <a:pt x="954" y="108"/>
                    </a:lnTo>
                    <a:lnTo>
                      <a:pt x="957" y="101"/>
                    </a:lnTo>
                    <a:lnTo>
                      <a:pt x="962" y="86"/>
                    </a:lnTo>
                    <a:lnTo>
                      <a:pt x="963" y="85"/>
                    </a:lnTo>
                    <a:lnTo>
                      <a:pt x="963" y="83"/>
                    </a:lnTo>
                    <a:lnTo>
                      <a:pt x="964" y="80"/>
                    </a:lnTo>
                    <a:lnTo>
                      <a:pt x="967" y="73"/>
                    </a:lnTo>
                    <a:lnTo>
                      <a:pt x="972" y="60"/>
                    </a:lnTo>
                    <a:lnTo>
                      <a:pt x="973" y="58"/>
                    </a:lnTo>
                    <a:lnTo>
                      <a:pt x="973" y="56"/>
                    </a:lnTo>
                    <a:lnTo>
                      <a:pt x="975" y="53"/>
                    </a:lnTo>
                    <a:lnTo>
                      <a:pt x="977" y="47"/>
                    </a:lnTo>
                    <a:lnTo>
                      <a:pt x="978" y="45"/>
                    </a:lnTo>
                    <a:lnTo>
                      <a:pt x="978" y="44"/>
                    </a:lnTo>
                    <a:lnTo>
                      <a:pt x="979" y="41"/>
                    </a:lnTo>
                    <a:lnTo>
                      <a:pt x="982" y="36"/>
                    </a:lnTo>
                    <a:lnTo>
                      <a:pt x="983" y="34"/>
                    </a:lnTo>
                    <a:lnTo>
                      <a:pt x="983" y="33"/>
                    </a:lnTo>
                    <a:lnTo>
                      <a:pt x="985" y="30"/>
                    </a:lnTo>
                    <a:lnTo>
                      <a:pt x="987" y="25"/>
                    </a:lnTo>
                    <a:lnTo>
                      <a:pt x="988" y="24"/>
                    </a:lnTo>
                    <a:lnTo>
                      <a:pt x="988" y="23"/>
                    </a:lnTo>
                    <a:lnTo>
                      <a:pt x="990" y="21"/>
                    </a:lnTo>
                    <a:lnTo>
                      <a:pt x="992" y="17"/>
                    </a:lnTo>
                    <a:lnTo>
                      <a:pt x="993" y="15"/>
                    </a:lnTo>
                    <a:lnTo>
                      <a:pt x="993" y="15"/>
                    </a:lnTo>
                    <a:lnTo>
                      <a:pt x="994" y="13"/>
                    </a:lnTo>
                    <a:lnTo>
                      <a:pt x="995" y="12"/>
                    </a:lnTo>
                    <a:lnTo>
                      <a:pt x="996" y="11"/>
                    </a:lnTo>
                    <a:lnTo>
                      <a:pt x="997" y="9"/>
                    </a:lnTo>
                    <a:lnTo>
                      <a:pt x="998" y="9"/>
                    </a:lnTo>
                    <a:lnTo>
                      <a:pt x="998" y="8"/>
                    </a:lnTo>
                    <a:lnTo>
                      <a:pt x="1000" y="6"/>
                    </a:lnTo>
                    <a:lnTo>
                      <a:pt x="1000" y="6"/>
                    </a:lnTo>
                    <a:lnTo>
                      <a:pt x="1001" y="5"/>
                    </a:lnTo>
                    <a:lnTo>
                      <a:pt x="1002" y="4"/>
                    </a:lnTo>
                    <a:lnTo>
                      <a:pt x="1003" y="4"/>
                    </a:lnTo>
                    <a:lnTo>
                      <a:pt x="1003" y="3"/>
                    </a:lnTo>
                    <a:lnTo>
                      <a:pt x="1004" y="3"/>
                    </a:lnTo>
                    <a:lnTo>
                      <a:pt x="1005" y="2"/>
                    </a:lnTo>
                    <a:lnTo>
                      <a:pt x="1005" y="2"/>
                    </a:lnTo>
                    <a:lnTo>
                      <a:pt x="1006" y="2"/>
                    </a:lnTo>
                    <a:lnTo>
                      <a:pt x="1006" y="1"/>
                    </a:lnTo>
                    <a:lnTo>
                      <a:pt x="1007" y="1"/>
                    </a:lnTo>
                    <a:lnTo>
                      <a:pt x="1008" y="1"/>
                    </a:lnTo>
                    <a:lnTo>
                      <a:pt x="1008" y="0"/>
                    </a:lnTo>
                    <a:lnTo>
                      <a:pt x="1009" y="0"/>
                    </a:lnTo>
                    <a:lnTo>
                      <a:pt x="1009" y="0"/>
                    </a:lnTo>
                    <a:lnTo>
                      <a:pt x="1010" y="0"/>
                    </a:lnTo>
                    <a:lnTo>
                      <a:pt x="1011" y="0"/>
                    </a:lnTo>
                    <a:lnTo>
                      <a:pt x="1011" y="0"/>
                    </a:lnTo>
                    <a:lnTo>
                      <a:pt x="1012" y="0"/>
                    </a:lnTo>
                    <a:lnTo>
                      <a:pt x="1012" y="0"/>
                    </a:lnTo>
                    <a:lnTo>
                      <a:pt x="1013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5" y="0"/>
                    </a:lnTo>
                    <a:lnTo>
                      <a:pt x="1015" y="0"/>
                    </a:lnTo>
                    <a:lnTo>
                      <a:pt x="1016" y="0"/>
                    </a:lnTo>
                    <a:lnTo>
                      <a:pt x="1017" y="0"/>
                    </a:lnTo>
                    <a:lnTo>
                      <a:pt x="1017" y="1"/>
                    </a:lnTo>
                    <a:lnTo>
                      <a:pt x="1018" y="1"/>
                    </a:lnTo>
                    <a:lnTo>
                      <a:pt x="1018" y="2"/>
                    </a:lnTo>
                    <a:lnTo>
                      <a:pt x="1019" y="2"/>
                    </a:lnTo>
                    <a:lnTo>
                      <a:pt x="1020" y="2"/>
                    </a:lnTo>
                    <a:lnTo>
                      <a:pt x="1020" y="3"/>
                    </a:lnTo>
                    <a:lnTo>
                      <a:pt x="1022" y="3"/>
                    </a:lnTo>
                    <a:lnTo>
                      <a:pt x="1022" y="4"/>
                    </a:lnTo>
                    <a:lnTo>
                      <a:pt x="1023" y="5"/>
                    </a:lnTo>
                    <a:lnTo>
                      <a:pt x="1024" y="6"/>
                    </a:lnTo>
                    <a:lnTo>
                      <a:pt x="1025" y="6"/>
                    </a:lnTo>
                    <a:lnTo>
                      <a:pt x="1026" y="7"/>
                    </a:lnTo>
                    <a:lnTo>
                      <a:pt x="1027" y="8"/>
                    </a:lnTo>
                    <a:lnTo>
                      <a:pt x="1027" y="9"/>
                    </a:lnTo>
                    <a:lnTo>
                      <a:pt x="1028" y="10"/>
                    </a:lnTo>
                    <a:lnTo>
                      <a:pt x="1029" y="11"/>
                    </a:lnTo>
                    <a:lnTo>
                      <a:pt x="1032" y="15"/>
                    </a:lnTo>
                    <a:lnTo>
                      <a:pt x="1032" y="16"/>
                    </a:lnTo>
                    <a:lnTo>
                      <a:pt x="1033" y="17"/>
                    </a:lnTo>
                    <a:lnTo>
                      <a:pt x="1034" y="19"/>
                    </a:lnTo>
                    <a:lnTo>
                      <a:pt x="1037" y="24"/>
                    </a:lnTo>
                    <a:lnTo>
                      <a:pt x="1042" y="35"/>
                    </a:lnTo>
                    <a:lnTo>
                      <a:pt x="1043" y="36"/>
                    </a:lnTo>
                    <a:lnTo>
                      <a:pt x="1044" y="38"/>
                    </a:lnTo>
                    <a:lnTo>
                      <a:pt x="1045" y="41"/>
                    </a:lnTo>
                    <a:lnTo>
                      <a:pt x="1048" y="47"/>
                    </a:lnTo>
                    <a:lnTo>
                      <a:pt x="1053" y="60"/>
                    </a:lnTo>
                    <a:lnTo>
                      <a:pt x="1054" y="62"/>
                    </a:lnTo>
                    <a:lnTo>
                      <a:pt x="1054" y="64"/>
                    </a:lnTo>
                    <a:lnTo>
                      <a:pt x="1056" y="68"/>
                    </a:lnTo>
                    <a:lnTo>
                      <a:pt x="1058" y="75"/>
                    </a:lnTo>
                    <a:lnTo>
                      <a:pt x="1063" y="89"/>
                    </a:lnTo>
                    <a:lnTo>
                      <a:pt x="1074" y="119"/>
                    </a:lnTo>
                    <a:lnTo>
                      <a:pt x="1075" y="121"/>
                    </a:lnTo>
                    <a:lnTo>
                      <a:pt x="1075" y="123"/>
                    </a:lnTo>
                    <a:lnTo>
                      <a:pt x="1077" y="126"/>
                    </a:lnTo>
                    <a:lnTo>
                      <a:pt x="1079" y="133"/>
                    </a:lnTo>
                    <a:lnTo>
                      <a:pt x="1084" y="147"/>
                    </a:lnTo>
                    <a:lnTo>
                      <a:pt x="1094" y="173"/>
                    </a:lnTo>
                    <a:lnTo>
                      <a:pt x="1095" y="175"/>
                    </a:lnTo>
                    <a:lnTo>
                      <a:pt x="1095" y="176"/>
                    </a:lnTo>
                    <a:lnTo>
                      <a:pt x="1097" y="179"/>
                    </a:lnTo>
                    <a:lnTo>
                      <a:pt x="1099" y="186"/>
                    </a:lnTo>
                    <a:lnTo>
                      <a:pt x="1104" y="198"/>
                    </a:lnTo>
                    <a:lnTo>
                      <a:pt x="1114" y="220"/>
                    </a:lnTo>
                    <a:lnTo>
                      <a:pt x="1115" y="222"/>
                    </a:lnTo>
                    <a:lnTo>
                      <a:pt x="1116" y="223"/>
                    </a:lnTo>
                    <a:lnTo>
                      <a:pt x="1117" y="226"/>
                    </a:lnTo>
                    <a:lnTo>
                      <a:pt x="1120" y="231"/>
                    </a:lnTo>
                    <a:lnTo>
                      <a:pt x="1125" y="242"/>
                    </a:lnTo>
                    <a:lnTo>
                      <a:pt x="1126" y="243"/>
                    </a:lnTo>
                    <a:lnTo>
                      <a:pt x="1126" y="245"/>
                    </a:lnTo>
                    <a:lnTo>
                      <a:pt x="1128" y="247"/>
                    </a:lnTo>
                    <a:lnTo>
                      <a:pt x="1130" y="252"/>
                    </a:lnTo>
                    <a:lnTo>
                      <a:pt x="1136" y="262"/>
                    </a:lnTo>
                    <a:lnTo>
                      <a:pt x="1137" y="263"/>
                    </a:lnTo>
                    <a:lnTo>
                      <a:pt x="1137" y="264"/>
                    </a:lnTo>
                    <a:lnTo>
                      <a:pt x="1138" y="266"/>
                    </a:lnTo>
                    <a:lnTo>
                      <a:pt x="1141" y="271"/>
                    </a:lnTo>
                    <a:lnTo>
                      <a:pt x="1147" y="279"/>
                    </a:lnTo>
                    <a:lnTo>
                      <a:pt x="1157" y="294"/>
                    </a:lnTo>
                    <a:lnTo>
                      <a:pt x="1158" y="295"/>
                    </a:lnTo>
                    <a:lnTo>
                      <a:pt x="1159" y="296"/>
                    </a:lnTo>
                    <a:lnTo>
                      <a:pt x="1160" y="298"/>
                    </a:lnTo>
                    <a:lnTo>
                      <a:pt x="1163" y="301"/>
                    </a:lnTo>
                    <a:lnTo>
                      <a:pt x="1168" y="308"/>
                    </a:lnTo>
                    <a:lnTo>
                      <a:pt x="1169" y="308"/>
                    </a:lnTo>
                    <a:lnTo>
                      <a:pt x="1169" y="309"/>
                    </a:lnTo>
                    <a:lnTo>
                      <a:pt x="1171" y="311"/>
                    </a:lnTo>
                    <a:lnTo>
                      <a:pt x="1173" y="314"/>
                    </a:lnTo>
                    <a:lnTo>
                      <a:pt x="1179" y="320"/>
                    </a:lnTo>
                    <a:lnTo>
                      <a:pt x="1179" y="320"/>
                    </a:lnTo>
                    <a:lnTo>
                      <a:pt x="1180" y="321"/>
                    </a:lnTo>
                    <a:lnTo>
                      <a:pt x="1181" y="322"/>
                    </a:lnTo>
                    <a:lnTo>
                      <a:pt x="1184" y="325"/>
                    </a:lnTo>
                    <a:lnTo>
                      <a:pt x="1189" y="330"/>
                    </a:lnTo>
                    <a:lnTo>
                      <a:pt x="1200" y="339"/>
                    </a:lnTo>
                    <a:lnTo>
                      <a:pt x="1200" y="339"/>
                    </a:lnTo>
                    <a:lnTo>
                      <a:pt x="1201" y="340"/>
                    </a:lnTo>
                    <a:lnTo>
                      <a:pt x="1202" y="341"/>
                    </a:lnTo>
                    <a:lnTo>
                      <a:pt x="1205" y="343"/>
                    </a:lnTo>
                    <a:lnTo>
                      <a:pt x="1210" y="347"/>
                    </a:lnTo>
                    <a:lnTo>
                      <a:pt x="1219" y="353"/>
                    </a:lnTo>
                    <a:lnTo>
                      <a:pt x="1220" y="354"/>
                    </a:lnTo>
                    <a:lnTo>
                      <a:pt x="1221" y="354"/>
                    </a:lnTo>
                    <a:lnTo>
                      <a:pt x="1222" y="355"/>
                    </a:lnTo>
                    <a:lnTo>
                      <a:pt x="1225" y="357"/>
                    </a:lnTo>
                    <a:lnTo>
                      <a:pt x="1230" y="360"/>
                    </a:lnTo>
                    <a:lnTo>
                      <a:pt x="1239" y="365"/>
                    </a:lnTo>
                    <a:lnTo>
                      <a:pt x="1240" y="366"/>
                    </a:lnTo>
                    <a:lnTo>
                      <a:pt x="1241" y="366"/>
                    </a:lnTo>
                    <a:lnTo>
                      <a:pt x="1242" y="366"/>
                    </a:lnTo>
                    <a:lnTo>
                      <a:pt x="1245" y="368"/>
                    </a:lnTo>
                    <a:lnTo>
                      <a:pt x="1250" y="371"/>
                    </a:lnTo>
                    <a:lnTo>
                      <a:pt x="1261" y="375"/>
                    </a:lnTo>
                    <a:lnTo>
                      <a:pt x="1261" y="376"/>
                    </a:lnTo>
                    <a:lnTo>
                      <a:pt x="1262" y="376"/>
                    </a:lnTo>
                    <a:lnTo>
                      <a:pt x="1263" y="377"/>
                    </a:lnTo>
                    <a:lnTo>
                      <a:pt x="1266" y="378"/>
                    </a:lnTo>
                    <a:lnTo>
                      <a:pt x="1272" y="380"/>
                    </a:lnTo>
                    <a:lnTo>
                      <a:pt x="1282" y="384"/>
                    </a:lnTo>
                    <a:lnTo>
                      <a:pt x="1283" y="384"/>
                    </a:lnTo>
                    <a:lnTo>
                      <a:pt x="1284" y="384"/>
                    </a:lnTo>
                    <a:lnTo>
                      <a:pt x="1285" y="385"/>
                    </a:lnTo>
                    <a:lnTo>
                      <a:pt x="1287" y="386"/>
                    </a:lnTo>
                    <a:lnTo>
                      <a:pt x="1292" y="387"/>
                    </a:lnTo>
                    <a:lnTo>
                      <a:pt x="1302" y="390"/>
                    </a:lnTo>
                    <a:lnTo>
                      <a:pt x="1303" y="390"/>
                    </a:lnTo>
                    <a:lnTo>
                      <a:pt x="1303" y="390"/>
                    </a:lnTo>
                    <a:lnTo>
                      <a:pt x="1305" y="391"/>
                    </a:lnTo>
                    <a:lnTo>
                      <a:pt x="1307" y="392"/>
                    </a:lnTo>
                    <a:lnTo>
                      <a:pt x="1312" y="393"/>
                    </a:lnTo>
                    <a:lnTo>
                      <a:pt x="1322" y="396"/>
                    </a:lnTo>
                    <a:lnTo>
                      <a:pt x="1323" y="396"/>
                    </a:lnTo>
                    <a:lnTo>
                      <a:pt x="1324" y="396"/>
                    </a:lnTo>
                    <a:lnTo>
                      <a:pt x="1325" y="396"/>
                    </a:lnTo>
                    <a:lnTo>
                      <a:pt x="1327" y="397"/>
                    </a:lnTo>
                    <a:lnTo>
                      <a:pt x="1332" y="398"/>
                    </a:lnTo>
                    <a:lnTo>
                      <a:pt x="1342" y="400"/>
                    </a:lnTo>
                    <a:lnTo>
                      <a:pt x="1342" y="400"/>
                    </a:lnTo>
                    <a:lnTo>
                      <a:pt x="1343" y="400"/>
                    </a:lnTo>
                    <a:lnTo>
                      <a:pt x="1344" y="401"/>
                    </a:lnTo>
                    <a:lnTo>
                      <a:pt x="1347" y="401"/>
                    </a:lnTo>
                    <a:lnTo>
                      <a:pt x="1352" y="402"/>
                    </a:lnTo>
                    <a:lnTo>
                      <a:pt x="1362" y="404"/>
                    </a:lnTo>
                    <a:lnTo>
                      <a:pt x="1362" y="404"/>
                    </a:lnTo>
                    <a:lnTo>
                      <a:pt x="1363" y="404"/>
                    </a:lnTo>
                    <a:lnTo>
                      <a:pt x="1364" y="404"/>
                    </a:lnTo>
                    <a:lnTo>
                      <a:pt x="1367" y="405"/>
                    </a:lnTo>
                    <a:lnTo>
                      <a:pt x="1372" y="406"/>
                    </a:lnTo>
                    <a:lnTo>
                      <a:pt x="1383" y="407"/>
                    </a:lnTo>
                    <a:lnTo>
                      <a:pt x="1384" y="408"/>
                    </a:lnTo>
                    <a:lnTo>
                      <a:pt x="1384" y="408"/>
                    </a:lnTo>
                    <a:lnTo>
                      <a:pt x="1386" y="408"/>
                    </a:lnTo>
                    <a:lnTo>
                      <a:pt x="1388" y="408"/>
                    </a:lnTo>
                    <a:lnTo>
                      <a:pt x="1393" y="409"/>
                    </a:lnTo>
                    <a:lnTo>
                      <a:pt x="1404" y="410"/>
                    </a:lnTo>
                    <a:lnTo>
                      <a:pt x="1405" y="411"/>
                    </a:lnTo>
                    <a:lnTo>
                      <a:pt x="1405" y="411"/>
                    </a:lnTo>
                    <a:lnTo>
                      <a:pt x="1407" y="411"/>
                    </a:lnTo>
                    <a:lnTo>
                      <a:pt x="1409" y="411"/>
                    </a:lnTo>
                    <a:lnTo>
                      <a:pt x="1414" y="412"/>
                    </a:lnTo>
                    <a:lnTo>
                      <a:pt x="1424" y="413"/>
                    </a:lnTo>
                    <a:lnTo>
                      <a:pt x="1425" y="413"/>
                    </a:lnTo>
                    <a:lnTo>
                      <a:pt x="1425" y="413"/>
                    </a:lnTo>
                    <a:lnTo>
                      <a:pt x="1426" y="413"/>
                    </a:lnTo>
                    <a:lnTo>
                      <a:pt x="1429" y="413"/>
                    </a:lnTo>
                    <a:lnTo>
                      <a:pt x="1434" y="414"/>
                    </a:lnTo>
                    <a:lnTo>
                      <a:pt x="1444" y="415"/>
                    </a:lnTo>
                    <a:lnTo>
                      <a:pt x="1445" y="415"/>
                    </a:lnTo>
                    <a:lnTo>
                      <a:pt x="1445" y="415"/>
                    </a:lnTo>
                    <a:lnTo>
                      <a:pt x="1447" y="415"/>
                    </a:lnTo>
                    <a:lnTo>
                      <a:pt x="1449" y="416"/>
                    </a:lnTo>
                    <a:lnTo>
                      <a:pt x="1455" y="416"/>
                    </a:lnTo>
                    <a:lnTo>
                      <a:pt x="1465" y="417"/>
                    </a:lnTo>
                    <a:lnTo>
                      <a:pt x="1466" y="417"/>
                    </a:lnTo>
                    <a:lnTo>
                      <a:pt x="1467" y="417"/>
                    </a:lnTo>
                    <a:lnTo>
                      <a:pt x="1468" y="417"/>
                    </a:lnTo>
                    <a:lnTo>
                      <a:pt x="1471" y="417"/>
                    </a:lnTo>
                    <a:lnTo>
                      <a:pt x="1476" y="418"/>
                    </a:lnTo>
                    <a:lnTo>
                      <a:pt x="1487" y="419"/>
                    </a:lnTo>
                    <a:lnTo>
                      <a:pt x="1488" y="419"/>
                    </a:lnTo>
                    <a:lnTo>
                      <a:pt x="1488" y="419"/>
                    </a:lnTo>
                    <a:lnTo>
                      <a:pt x="1489" y="419"/>
                    </a:lnTo>
                    <a:lnTo>
                      <a:pt x="1492" y="419"/>
                    </a:lnTo>
                    <a:lnTo>
                      <a:pt x="1497" y="420"/>
                    </a:lnTo>
                    <a:lnTo>
                      <a:pt x="1507" y="420"/>
                    </a:lnTo>
                    <a:lnTo>
                      <a:pt x="1527" y="422"/>
                    </a:lnTo>
                    <a:lnTo>
                      <a:pt x="1528" y="422"/>
                    </a:lnTo>
                    <a:lnTo>
                      <a:pt x="1528" y="422"/>
                    </a:lnTo>
                    <a:lnTo>
                      <a:pt x="1530" y="422"/>
                    </a:lnTo>
                    <a:lnTo>
                      <a:pt x="1532" y="422"/>
                    </a:lnTo>
                    <a:lnTo>
                      <a:pt x="1537" y="422"/>
                    </a:lnTo>
                    <a:lnTo>
                      <a:pt x="1547" y="423"/>
                    </a:lnTo>
                    <a:lnTo>
                      <a:pt x="1567" y="424"/>
                    </a:lnTo>
                    <a:lnTo>
                      <a:pt x="1567" y="424"/>
                    </a:lnTo>
                    <a:lnTo>
                      <a:pt x="1568" y="424"/>
                    </a:lnTo>
                    <a:lnTo>
                      <a:pt x="1569" y="424"/>
                    </a:lnTo>
                    <a:lnTo>
                      <a:pt x="1572" y="424"/>
                    </a:lnTo>
                    <a:lnTo>
                      <a:pt x="1578" y="424"/>
                    </a:lnTo>
                    <a:lnTo>
                      <a:pt x="1588" y="425"/>
                    </a:lnTo>
                    <a:lnTo>
                      <a:pt x="1609" y="426"/>
                    </a:lnTo>
                    <a:lnTo>
                      <a:pt x="1610" y="426"/>
                    </a:lnTo>
                    <a:lnTo>
                      <a:pt x="1611" y="426"/>
                    </a:lnTo>
                    <a:lnTo>
                      <a:pt x="1612" y="426"/>
                    </a:lnTo>
                    <a:lnTo>
                      <a:pt x="1615" y="426"/>
                    </a:lnTo>
                    <a:lnTo>
                      <a:pt x="1620" y="426"/>
                    </a:lnTo>
                    <a:lnTo>
                      <a:pt x="1630" y="426"/>
                    </a:lnTo>
                    <a:lnTo>
                      <a:pt x="1650" y="427"/>
                    </a:lnTo>
                    <a:lnTo>
                      <a:pt x="1650" y="427"/>
                    </a:lnTo>
                    <a:lnTo>
                      <a:pt x="1651" y="427"/>
                    </a:lnTo>
                    <a:lnTo>
                      <a:pt x="1652" y="427"/>
                    </a:lnTo>
                    <a:lnTo>
                      <a:pt x="1655" y="427"/>
                    </a:lnTo>
                    <a:lnTo>
                      <a:pt x="1660" y="428"/>
                    </a:lnTo>
                    <a:lnTo>
                      <a:pt x="1671" y="428"/>
                    </a:lnTo>
                    <a:lnTo>
                      <a:pt x="1693" y="428"/>
                    </a:lnTo>
                    <a:lnTo>
                      <a:pt x="1693" y="428"/>
                    </a:lnTo>
                    <a:lnTo>
                      <a:pt x="1694" y="428"/>
                    </a:lnTo>
                    <a:lnTo>
                      <a:pt x="1695" y="428"/>
                    </a:lnTo>
                    <a:lnTo>
                      <a:pt x="1698" y="428"/>
                    </a:lnTo>
                    <a:lnTo>
                      <a:pt x="1704" y="429"/>
                    </a:lnTo>
                    <a:lnTo>
                      <a:pt x="1714" y="429"/>
                    </a:lnTo>
                    <a:lnTo>
                      <a:pt x="1735" y="429"/>
                    </a:lnTo>
                    <a:lnTo>
                      <a:pt x="1775" y="430"/>
                    </a:lnTo>
                    <a:lnTo>
                      <a:pt x="1818" y="431"/>
                    </a:lnTo>
                    <a:lnTo>
                      <a:pt x="1858" y="432"/>
                    </a:lnTo>
                    <a:lnTo>
                      <a:pt x="1897" y="432"/>
                    </a:lnTo>
                    <a:lnTo>
                      <a:pt x="1940" y="433"/>
                    </a:lnTo>
                    <a:lnTo>
                      <a:pt x="1980" y="433"/>
                    </a:lnTo>
                    <a:lnTo>
                      <a:pt x="1981" y="433"/>
                    </a:lnTo>
                    <a:lnTo>
                      <a:pt x="1981" y="433"/>
                    </a:lnTo>
                    <a:lnTo>
                      <a:pt x="1983" y="433"/>
                    </a:lnTo>
                    <a:lnTo>
                      <a:pt x="1986" y="433"/>
                    </a:lnTo>
                    <a:lnTo>
                      <a:pt x="1991" y="433"/>
                    </a:lnTo>
                    <a:lnTo>
                      <a:pt x="2002" y="433"/>
                    </a:lnTo>
                    <a:lnTo>
                      <a:pt x="2003" y="433"/>
                    </a:lnTo>
                    <a:lnTo>
                      <a:pt x="2004" y="433"/>
                    </a:lnTo>
                    <a:lnTo>
                      <a:pt x="2005" y="433"/>
                    </a:lnTo>
                    <a:lnTo>
                      <a:pt x="2008" y="433"/>
                    </a:lnTo>
                    <a:lnTo>
                      <a:pt x="2013" y="434"/>
                    </a:lnTo>
                    <a:lnTo>
                      <a:pt x="2014" y="434"/>
                    </a:lnTo>
                    <a:lnTo>
                      <a:pt x="2014" y="434"/>
                    </a:lnTo>
                    <a:lnTo>
                      <a:pt x="2016" y="434"/>
                    </a:lnTo>
                    <a:lnTo>
                      <a:pt x="2019" y="434"/>
                    </a:lnTo>
                    <a:lnTo>
                      <a:pt x="2019" y="434"/>
                    </a:lnTo>
                    <a:lnTo>
                      <a:pt x="2020" y="434"/>
                    </a:lnTo>
                    <a:lnTo>
                      <a:pt x="2022" y="434"/>
                    </a:lnTo>
                    <a:lnTo>
                      <a:pt x="2022" y="434"/>
                    </a:lnTo>
                    <a:lnTo>
                      <a:pt x="2023" y="434"/>
                    </a:lnTo>
                    <a:lnTo>
                      <a:pt x="2024" y="434"/>
                    </a:lnTo>
                    <a:lnTo>
                      <a:pt x="2024" y="434"/>
                    </a:lnTo>
                  </a:path>
                </a:pathLst>
              </a:custGeom>
              <a:noFill/>
              <a:ln w="25400" cap="sq">
                <a:solidFill>
                  <a:srgbClr val="008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193" name="Line 205"/>
              <p:cNvSpPr>
                <a:spLocks noChangeShapeType="1"/>
              </p:cNvSpPr>
              <p:nvPr/>
            </p:nvSpPr>
            <p:spPr bwMode="auto">
              <a:xfrm flipH="1">
                <a:off x="3508380" y="6633371"/>
                <a:ext cx="2511029" cy="0"/>
              </a:xfrm>
              <a:prstGeom prst="line">
                <a:avLst/>
              </a:prstGeom>
              <a:noFill/>
              <a:ln w="1" cap="sq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194" name="Line 206"/>
              <p:cNvSpPr>
                <a:spLocks noChangeShapeType="1"/>
              </p:cNvSpPr>
              <p:nvPr/>
            </p:nvSpPr>
            <p:spPr bwMode="auto">
              <a:xfrm flipV="1">
                <a:off x="3508380" y="5068890"/>
                <a:ext cx="0" cy="1564481"/>
              </a:xfrm>
              <a:prstGeom prst="line">
                <a:avLst/>
              </a:prstGeom>
              <a:noFill/>
              <a:ln w="1" cap="sq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195" name="Line 207"/>
              <p:cNvSpPr>
                <a:spLocks noChangeShapeType="1"/>
              </p:cNvSpPr>
              <p:nvPr/>
            </p:nvSpPr>
            <p:spPr bwMode="auto">
              <a:xfrm>
                <a:off x="3508380" y="5068890"/>
                <a:ext cx="2511029" cy="0"/>
              </a:xfrm>
              <a:prstGeom prst="line">
                <a:avLst/>
              </a:prstGeom>
              <a:noFill/>
              <a:ln w="1" cap="sq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196" name="Line 208"/>
              <p:cNvSpPr>
                <a:spLocks noChangeShapeType="1"/>
              </p:cNvSpPr>
              <p:nvPr/>
            </p:nvSpPr>
            <p:spPr bwMode="auto">
              <a:xfrm>
                <a:off x="6019409" y="5068890"/>
                <a:ext cx="0" cy="1564481"/>
              </a:xfrm>
              <a:prstGeom prst="line">
                <a:avLst/>
              </a:prstGeom>
              <a:noFill/>
              <a:ln w="1" cap="sq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197" name="Line 209"/>
              <p:cNvSpPr>
                <a:spLocks noChangeShapeType="1"/>
              </p:cNvSpPr>
              <p:nvPr/>
            </p:nvSpPr>
            <p:spPr bwMode="auto">
              <a:xfrm flipV="1">
                <a:off x="3558386" y="6604796"/>
                <a:ext cx="0" cy="28575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198" name="Line 212"/>
              <p:cNvSpPr>
                <a:spLocks noChangeShapeType="1"/>
              </p:cNvSpPr>
              <p:nvPr/>
            </p:nvSpPr>
            <p:spPr bwMode="auto">
              <a:xfrm flipV="1">
                <a:off x="3679830" y="6615512"/>
                <a:ext cx="0" cy="1786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199" name="Line 213"/>
              <p:cNvSpPr>
                <a:spLocks noChangeShapeType="1"/>
              </p:cNvSpPr>
              <p:nvPr/>
            </p:nvSpPr>
            <p:spPr bwMode="auto">
              <a:xfrm flipV="1">
                <a:off x="3800084" y="6615512"/>
                <a:ext cx="0" cy="1786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200" name="Line 214"/>
              <p:cNvSpPr>
                <a:spLocks noChangeShapeType="1"/>
              </p:cNvSpPr>
              <p:nvPr/>
            </p:nvSpPr>
            <p:spPr bwMode="auto">
              <a:xfrm flipV="1">
                <a:off x="3920336" y="6615512"/>
                <a:ext cx="0" cy="1786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201" name="Line 215"/>
              <p:cNvSpPr>
                <a:spLocks noChangeShapeType="1"/>
              </p:cNvSpPr>
              <p:nvPr/>
            </p:nvSpPr>
            <p:spPr bwMode="auto">
              <a:xfrm flipV="1">
                <a:off x="4040590" y="6615512"/>
                <a:ext cx="0" cy="1786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202" name="Line 216"/>
              <p:cNvSpPr>
                <a:spLocks noChangeShapeType="1"/>
              </p:cNvSpPr>
              <p:nvPr/>
            </p:nvSpPr>
            <p:spPr bwMode="auto">
              <a:xfrm flipV="1">
                <a:off x="4160843" y="6604796"/>
                <a:ext cx="0" cy="28575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203" name="Line 219"/>
              <p:cNvSpPr>
                <a:spLocks noChangeShapeType="1"/>
              </p:cNvSpPr>
              <p:nvPr/>
            </p:nvSpPr>
            <p:spPr bwMode="auto">
              <a:xfrm flipV="1">
                <a:off x="4281096" y="6615512"/>
                <a:ext cx="0" cy="1786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204" name="Line 220"/>
              <p:cNvSpPr>
                <a:spLocks noChangeShapeType="1"/>
              </p:cNvSpPr>
              <p:nvPr/>
            </p:nvSpPr>
            <p:spPr bwMode="auto">
              <a:xfrm flipV="1">
                <a:off x="4402540" y="6615512"/>
                <a:ext cx="0" cy="1786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205" name="Line 221"/>
              <p:cNvSpPr>
                <a:spLocks noChangeShapeType="1"/>
              </p:cNvSpPr>
              <p:nvPr/>
            </p:nvSpPr>
            <p:spPr bwMode="auto">
              <a:xfrm flipV="1">
                <a:off x="4522793" y="6615512"/>
                <a:ext cx="0" cy="1786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206" name="Line 222"/>
              <p:cNvSpPr>
                <a:spLocks noChangeShapeType="1"/>
              </p:cNvSpPr>
              <p:nvPr/>
            </p:nvSpPr>
            <p:spPr bwMode="auto">
              <a:xfrm flipV="1">
                <a:off x="4643046" y="6615512"/>
                <a:ext cx="0" cy="1786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207" name="Line 223"/>
              <p:cNvSpPr>
                <a:spLocks noChangeShapeType="1"/>
              </p:cNvSpPr>
              <p:nvPr/>
            </p:nvSpPr>
            <p:spPr bwMode="auto">
              <a:xfrm flipV="1">
                <a:off x="4763299" y="6604796"/>
                <a:ext cx="0" cy="28575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208" name="Line 225"/>
              <p:cNvSpPr>
                <a:spLocks noChangeShapeType="1"/>
              </p:cNvSpPr>
              <p:nvPr/>
            </p:nvSpPr>
            <p:spPr bwMode="auto">
              <a:xfrm flipV="1">
                <a:off x="4884743" y="6615512"/>
                <a:ext cx="0" cy="1786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209" name="Line 226"/>
              <p:cNvSpPr>
                <a:spLocks noChangeShapeType="1"/>
              </p:cNvSpPr>
              <p:nvPr/>
            </p:nvSpPr>
            <p:spPr bwMode="auto">
              <a:xfrm flipV="1">
                <a:off x="5004996" y="6615512"/>
                <a:ext cx="0" cy="1786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210" name="Line 227"/>
              <p:cNvSpPr>
                <a:spLocks noChangeShapeType="1"/>
              </p:cNvSpPr>
              <p:nvPr/>
            </p:nvSpPr>
            <p:spPr bwMode="auto">
              <a:xfrm flipV="1">
                <a:off x="5125249" y="6615512"/>
                <a:ext cx="0" cy="1786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211" name="Line 228"/>
              <p:cNvSpPr>
                <a:spLocks noChangeShapeType="1"/>
              </p:cNvSpPr>
              <p:nvPr/>
            </p:nvSpPr>
            <p:spPr bwMode="auto">
              <a:xfrm flipV="1">
                <a:off x="5245503" y="6615512"/>
                <a:ext cx="0" cy="1786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213" name="Line 229"/>
              <p:cNvSpPr>
                <a:spLocks noChangeShapeType="1"/>
              </p:cNvSpPr>
              <p:nvPr/>
            </p:nvSpPr>
            <p:spPr bwMode="auto">
              <a:xfrm flipV="1">
                <a:off x="5365755" y="6604796"/>
                <a:ext cx="0" cy="28575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215" name="Line 231"/>
              <p:cNvSpPr>
                <a:spLocks noChangeShapeType="1"/>
              </p:cNvSpPr>
              <p:nvPr/>
            </p:nvSpPr>
            <p:spPr bwMode="auto">
              <a:xfrm flipV="1">
                <a:off x="5487199" y="6615512"/>
                <a:ext cx="0" cy="1786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217" name="Line 232"/>
              <p:cNvSpPr>
                <a:spLocks noChangeShapeType="1"/>
              </p:cNvSpPr>
              <p:nvPr/>
            </p:nvSpPr>
            <p:spPr bwMode="auto">
              <a:xfrm flipV="1">
                <a:off x="5607453" y="6615512"/>
                <a:ext cx="0" cy="1786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219" name="Line 233"/>
              <p:cNvSpPr>
                <a:spLocks noChangeShapeType="1"/>
              </p:cNvSpPr>
              <p:nvPr/>
            </p:nvSpPr>
            <p:spPr bwMode="auto">
              <a:xfrm flipV="1">
                <a:off x="5727705" y="6615512"/>
                <a:ext cx="0" cy="1786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220" name="Line 234"/>
              <p:cNvSpPr>
                <a:spLocks noChangeShapeType="1"/>
              </p:cNvSpPr>
              <p:nvPr/>
            </p:nvSpPr>
            <p:spPr bwMode="auto">
              <a:xfrm flipV="1">
                <a:off x="5847959" y="6615512"/>
                <a:ext cx="0" cy="1786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222" name="Line 235"/>
              <p:cNvSpPr>
                <a:spLocks noChangeShapeType="1"/>
              </p:cNvSpPr>
              <p:nvPr/>
            </p:nvSpPr>
            <p:spPr bwMode="auto">
              <a:xfrm flipV="1">
                <a:off x="5968212" y="6604796"/>
                <a:ext cx="0" cy="28575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223" name="Line 237"/>
              <p:cNvSpPr>
                <a:spLocks noChangeShapeType="1"/>
              </p:cNvSpPr>
              <p:nvPr/>
            </p:nvSpPr>
            <p:spPr bwMode="auto">
              <a:xfrm>
                <a:off x="3508380" y="6633371"/>
                <a:ext cx="28575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224" name="Line 239"/>
              <p:cNvSpPr>
                <a:spLocks noChangeShapeType="1"/>
              </p:cNvSpPr>
              <p:nvPr/>
            </p:nvSpPr>
            <p:spPr bwMode="auto">
              <a:xfrm>
                <a:off x="3508380" y="6580984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227" name="Line 240"/>
              <p:cNvSpPr>
                <a:spLocks noChangeShapeType="1"/>
              </p:cNvSpPr>
              <p:nvPr/>
            </p:nvSpPr>
            <p:spPr bwMode="auto">
              <a:xfrm>
                <a:off x="3508380" y="6528596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229" name="Line 241"/>
              <p:cNvSpPr>
                <a:spLocks noChangeShapeType="1"/>
              </p:cNvSpPr>
              <p:nvPr/>
            </p:nvSpPr>
            <p:spPr bwMode="auto">
              <a:xfrm>
                <a:off x="3508380" y="6476209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230" name="Line 242"/>
              <p:cNvSpPr>
                <a:spLocks noChangeShapeType="1"/>
              </p:cNvSpPr>
              <p:nvPr/>
            </p:nvSpPr>
            <p:spPr bwMode="auto">
              <a:xfrm>
                <a:off x="3508380" y="6425012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231" name="Line 243"/>
              <p:cNvSpPr>
                <a:spLocks noChangeShapeType="1"/>
              </p:cNvSpPr>
              <p:nvPr/>
            </p:nvSpPr>
            <p:spPr bwMode="auto">
              <a:xfrm>
                <a:off x="3508380" y="6372625"/>
                <a:ext cx="28575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232" name="Line 245"/>
              <p:cNvSpPr>
                <a:spLocks noChangeShapeType="1"/>
              </p:cNvSpPr>
              <p:nvPr/>
            </p:nvSpPr>
            <p:spPr bwMode="auto">
              <a:xfrm>
                <a:off x="3508380" y="6320237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233" name="Line 246"/>
              <p:cNvSpPr>
                <a:spLocks noChangeShapeType="1"/>
              </p:cNvSpPr>
              <p:nvPr/>
            </p:nvSpPr>
            <p:spPr bwMode="auto">
              <a:xfrm>
                <a:off x="3508380" y="6267850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234" name="Line 247"/>
              <p:cNvSpPr>
                <a:spLocks noChangeShapeType="1"/>
              </p:cNvSpPr>
              <p:nvPr/>
            </p:nvSpPr>
            <p:spPr bwMode="auto">
              <a:xfrm>
                <a:off x="3508380" y="6215462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235" name="Line 248"/>
              <p:cNvSpPr>
                <a:spLocks noChangeShapeType="1"/>
              </p:cNvSpPr>
              <p:nvPr/>
            </p:nvSpPr>
            <p:spPr bwMode="auto">
              <a:xfrm>
                <a:off x="3508380" y="6164265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236" name="Line 249"/>
              <p:cNvSpPr>
                <a:spLocks noChangeShapeType="1"/>
              </p:cNvSpPr>
              <p:nvPr/>
            </p:nvSpPr>
            <p:spPr bwMode="auto">
              <a:xfrm>
                <a:off x="3508380" y="6111878"/>
                <a:ext cx="28575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245" name="Line 251"/>
              <p:cNvSpPr>
                <a:spLocks noChangeShapeType="1"/>
              </p:cNvSpPr>
              <p:nvPr/>
            </p:nvSpPr>
            <p:spPr bwMode="auto">
              <a:xfrm>
                <a:off x="3508380" y="6059490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250" name="Line 252"/>
              <p:cNvSpPr>
                <a:spLocks noChangeShapeType="1"/>
              </p:cNvSpPr>
              <p:nvPr/>
            </p:nvSpPr>
            <p:spPr bwMode="auto">
              <a:xfrm>
                <a:off x="3508380" y="6007103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251" name="Line 253"/>
              <p:cNvSpPr>
                <a:spLocks noChangeShapeType="1"/>
              </p:cNvSpPr>
              <p:nvPr/>
            </p:nvSpPr>
            <p:spPr bwMode="auto">
              <a:xfrm>
                <a:off x="3508380" y="5954715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255" name="Line 254"/>
              <p:cNvSpPr>
                <a:spLocks noChangeShapeType="1"/>
              </p:cNvSpPr>
              <p:nvPr/>
            </p:nvSpPr>
            <p:spPr bwMode="auto">
              <a:xfrm>
                <a:off x="3508380" y="5903519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256" name="Line 255"/>
              <p:cNvSpPr>
                <a:spLocks noChangeShapeType="1"/>
              </p:cNvSpPr>
              <p:nvPr/>
            </p:nvSpPr>
            <p:spPr bwMode="auto">
              <a:xfrm>
                <a:off x="3508380" y="5851131"/>
                <a:ext cx="28575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260" name="Line 257"/>
              <p:cNvSpPr>
                <a:spLocks noChangeShapeType="1"/>
              </p:cNvSpPr>
              <p:nvPr/>
            </p:nvSpPr>
            <p:spPr bwMode="auto">
              <a:xfrm>
                <a:off x="3508380" y="5798744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261" name="Line 258"/>
              <p:cNvSpPr>
                <a:spLocks noChangeShapeType="1"/>
              </p:cNvSpPr>
              <p:nvPr/>
            </p:nvSpPr>
            <p:spPr bwMode="auto">
              <a:xfrm>
                <a:off x="3508380" y="5746356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262" name="Line 259"/>
              <p:cNvSpPr>
                <a:spLocks noChangeShapeType="1"/>
              </p:cNvSpPr>
              <p:nvPr/>
            </p:nvSpPr>
            <p:spPr bwMode="auto">
              <a:xfrm>
                <a:off x="3508380" y="5693969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263" name="Line 260"/>
              <p:cNvSpPr>
                <a:spLocks noChangeShapeType="1"/>
              </p:cNvSpPr>
              <p:nvPr/>
            </p:nvSpPr>
            <p:spPr bwMode="auto">
              <a:xfrm>
                <a:off x="3508380" y="5642771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264" name="Line 261"/>
              <p:cNvSpPr>
                <a:spLocks noChangeShapeType="1"/>
              </p:cNvSpPr>
              <p:nvPr/>
            </p:nvSpPr>
            <p:spPr bwMode="auto">
              <a:xfrm>
                <a:off x="3508380" y="5590384"/>
                <a:ext cx="28575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265" name="Line 263"/>
              <p:cNvSpPr>
                <a:spLocks noChangeShapeType="1"/>
              </p:cNvSpPr>
              <p:nvPr/>
            </p:nvSpPr>
            <p:spPr bwMode="auto">
              <a:xfrm>
                <a:off x="3508380" y="5537996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266" name="Line 264"/>
              <p:cNvSpPr>
                <a:spLocks noChangeShapeType="1"/>
              </p:cNvSpPr>
              <p:nvPr/>
            </p:nvSpPr>
            <p:spPr bwMode="auto">
              <a:xfrm>
                <a:off x="3508380" y="5485609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267" name="Line 265"/>
              <p:cNvSpPr>
                <a:spLocks noChangeShapeType="1"/>
              </p:cNvSpPr>
              <p:nvPr/>
            </p:nvSpPr>
            <p:spPr bwMode="auto">
              <a:xfrm>
                <a:off x="3508380" y="5433221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268" name="Line 266"/>
              <p:cNvSpPr>
                <a:spLocks noChangeShapeType="1"/>
              </p:cNvSpPr>
              <p:nvPr/>
            </p:nvSpPr>
            <p:spPr bwMode="auto">
              <a:xfrm>
                <a:off x="3508380" y="5382025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269" name="Line 267"/>
              <p:cNvSpPr>
                <a:spLocks noChangeShapeType="1"/>
              </p:cNvSpPr>
              <p:nvPr/>
            </p:nvSpPr>
            <p:spPr bwMode="auto">
              <a:xfrm>
                <a:off x="3508380" y="5329637"/>
                <a:ext cx="28575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270" name="Line 269"/>
              <p:cNvSpPr>
                <a:spLocks noChangeShapeType="1"/>
              </p:cNvSpPr>
              <p:nvPr/>
            </p:nvSpPr>
            <p:spPr bwMode="auto">
              <a:xfrm>
                <a:off x="3508380" y="5277250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273" name="Line 270"/>
              <p:cNvSpPr>
                <a:spLocks noChangeShapeType="1"/>
              </p:cNvSpPr>
              <p:nvPr/>
            </p:nvSpPr>
            <p:spPr bwMode="auto">
              <a:xfrm>
                <a:off x="3508380" y="5224862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274" name="Line 271"/>
              <p:cNvSpPr>
                <a:spLocks noChangeShapeType="1"/>
              </p:cNvSpPr>
              <p:nvPr/>
            </p:nvSpPr>
            <p:spPr bwMode="auto">
              <a:xfrm>
                <a:off x="3508380" y="5172475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275" name="Line 272"/>
              <p:cNvSpPr>
                <a:spLocks noChangeShapeType="1"/>
              </p:cNvSpPr>
              <p:nvPr/>
            </p:nvSpPr>
            <p:spPr bwMode="auto">
              <a:xfrm>
                <a:off x="3508380" y="5121278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276" name="Line 273"/>
              <p:cNvSpPr>
                <a:spLocks noChangeShapeType="1"/>
              </p:cNvSpPr>
              <p:nvPr/>
            </p:nvSpPr>
            <p:spPr bwMode="auto">
              <a:xfrm>
                <a:off x="3508380" y="5068890"/>
                <a:ext cx="28575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277" name="Line 275"/>
              <p:cNvSpPr>
                <a:spLocks noChangeShapeType="1"/>
              </p:cNvSpPr>
              <p:nvPr/>
            </p:nvSpPr>
            <p:spPr bwMode="auto">
              <a:xfrm>
                <a:off x="3558386" y="5068890"/>
                <a:ext cx="0" cy="28575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278" name="Line 276"/>
              <p:cNvSpPr>
                <a:spLocks noChangeShapeType="1"/>
              </p:cNvSpPr>
              <p:nvPr/>
            </p:nvSpPr>
            <p:spPr bwMode="auto">
              <a:xfrm>
                <a:off x="3679830" y="5068890"/>
                <a:ext cx="0" cy="16669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279" name="Line 277"/>
              <p:cNvSpPr>
                <a:spLocks noChangeShapeType="1"/>
              </p:cNvSpPr>
              <p:nvPr/>
            </p:nvSpPr>
            <p:spPr bwMode="auto">
              <a:xfrm>
                <a:off x="3800084" y="5068890"/>
                <a:ext cx="0" cy="16669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281" name="Line 278"/>
              <p:cNvSpPr>
                <a:spLocks noChangeShapeType="1"/>
              </p:cNvSpPr>
              <p:nvPr/>
            </p:nvSpPr>
            <p:spPr bwMode="auto">
              <a:xfrm>
                <a:off x="3920336" y="5068890"/>
                <a:ext cx="0" cy="16669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285" name="Line 279"/>
              <p:cNvSpPr>
                <a:spLocks noChangeShapeType="1"/>
              </p:cNvSpPr>
              <p:nvPr/>
            </p:nvSpPr>
            <p:spPr bwMode="auto">
              <a:xfrm>
                <a:off x="4040590" y="5068890"/>
                <a:ext cx="0" cy="16669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286" name="Line 280"/>
              <p:cNvSpPr>
                <a:spLocks noChangeShapeType="1"/>
              </p:cNvSpPr>
              <p:nvPr/>
            </p:nvSpPr>
            <p:spPr bwMode="auto">
              <a:xfrm>
                <a:off x="4160843" y="5068890"/>
                <a:ext cx="0" cy="28575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289" name="Line 281"/>
              <p:cNvSpPr>
                <a:spLocks noChangeShapeType="1"/>
              </p:cNvSpPr>
              <p:nvPr/>
            </p:nvSpPr>
            <p:spPr bwMode="auto">
              <a:xfrm>
                <a:off x="4281096" y="5068890"/>
                <a:ext cx="0" cy="16669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298" name="Line 282"/>
              <p:cNvSpPr>
                <a:spLocks noChangeShapeType="1"/>
              </p:cNvSpPr>
              <p:nvPr/>
            </p:nvSpPr>
            <p:spPr bwMode="auto">
              <a:xfrm>
                <a:off x="4402540" y="5068890"/>
                <a:ext cx="0" cy="16669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299" name="Line 283"/>
              <p:cNvSpPr>
                <a:spLocks noChangeShapeType="1"/>
              </p:cNvSpPr>
              <p:nvPr/>
            </p:nvSpPr>
            <p:spPr bwMode="auto">
              <a:xfrm>
                <a:off x="4522793" y="5068890"/>
                <a:ext cx="0" cy="16669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300" name="Line 284"/>
              <p:cNvSpPr>
                <a:spLocks noChangeShapeType="1"/>
              </p:cNvSpPr>
              <p:nvPr/>
            </p:nvSpPr>
            <p:spPr bwMode="auto">
              <a:xfrm>
                <a:off x="4643046" y="5068890"/>
                <a:ext cx="0" cy="16669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301" name="Line 285"/>
              <p:cNvSpPr>
                <a:spLocks noChangeShapeType="1"/>
              </p:cNvSpPr>
              <p:nvPr/>
            </p:nvSpPr>
            <p:spPr bwMode="auto">
              <a:xfrm>
                <a:off x="4763299" y="5068890"/>
                <a:ext cx="0" cy="28575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302" name="Line 286"/>
              <p:cNvSpPr>
                <a:spLocks noChangeShapeType="1"/>
              </p:cNvSpPr>
              <p:nvPr/>
            </p:nvSpPr>
            <p:spPr bwMode="auto">
              <a:xfrm>
                <a:off x="4884743" y="5068890"/>
                <a:ext cx="0" cy="16669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303" name="Line 287"/>
              <p:cNvSpPr>
                <a:spLocks noChangeShapeType="1"/>
              </p:cNvSpPr>
              <p:nvPr/>
            </p:nvSpPr>
            <p:spPr bwMode="auto">
              <a:xfrm>
                <a:off x="5004996" y="5068890"/>
                <a:ext cx="0" cy="16669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304" name="Line 288"/>
              <p:cNvSpPr>
                <a:spLocks noChangeShapeType="1"/>
              </p:cNvSpPr>
              <p:nvPr/>
            </p:nvSpPr>
            <p:spPr bwMode="auto">
              <a:xfrm>
                <a:off x="5125249" y="5068890"/>
                <a:ext cx="0" cy="16669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305" name="Line 289"/>
              <p:cNvSpPr>
                <a:spLocks noChangeShapeType="1"/>
              </p:cNvSpPr>
              <p:nvPr/>
            </p:nvSpPr>
            <p:spPr bwMode="auto">
              <a:xfrm>
                <a:off x="5245503" y="5068890"/>
                <a:ext cx="0" cy="16669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306" name="Line 290"/>
              <p:cNvSpPr>
                <a:spLocks noChangeShapeType="1"/>
              </p:cNvSpPr>
              <p:nvPr/>
            </p:nvSpPr>
            <p:spPr bwMode="auto">
              <a:xfrm>
                <a:off x="5365755" y="5068890"/>
                <a:ext cx="0" cy="28575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307" name="Line 291"/>
              <p:cNvSpPr>
                <a:spLocks noChangeShapeType="1"/>
              </p:cNvSpPr>
              <p:nvPr/>
            </p:nvSpPr>
            <p:spPr bwMode="auto">
              <a:xfrm>
                <a:off x="5487199" y="5068890"/>
                <a:ext cx="0" cy="16669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308" name="Line 292"/>
              <p:cNvSpPr>
                <a:spLocks noChangeShapeType="1"/>
              </p:cNvSpPr>
              <p:nvPr/>
            </p:nvSpPr>
            <p:spPr bwMode="auto">
              <a:xfrm>
                <a:off x="5607453" y="5068890"/>
                <a:ext cx="0" cy="16669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309" name="Line 293"/>
              <p:cNvSpPr>
                <a:spLocks noChangeShapeType="1"/>
              </p:cNvSpPr>
              <p:nvPr/>
            </p:nvSpPr>
            <p:spPr bwMode="auto">
              <a:xfrm>
                <a:off x="5727705" y="5068890"/>
                <a:ext cx="0" cy="16669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310" name="Line 294"/>
              <p:cNvSpPr>
                <a:spLocks noChangeShapeType="1"/>
              </p:cNvSpPr>
              <p:nvPr/>
            </p:nvSpPr>
            <p:spPr bwMode="auto">
              <a:xfrm>
                <a:off x="5847959" y="5068890"/>
                <a:ext cx="0" cy="16669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311" name="Line 295"/>
              <p:cNvSpPr>
                <a:spLocks noChangeShapeType="1"/>
              </p:cNvSpPr>
              <p:nvPr/>
            </p:nvSpPr>
            <p:spPr bwMode="auto">
              <a:xfrm>
                <a:off x="5968212" y="5068890"/>
                <a:ext cx="0" cy="28575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312" name="Line 296"/>
              <p:cNvSpPr>
                <a:spLocks noChangeShapeType="1"/>
              </p:cNvSpPr>
              <p:nvPr/>
            </p:nvSpPr>
            <p:spPr bwMode="auto">
              <a:xfrm flipH="1">
                <a:off x="5990834" y="6633371"/>
                <a:ext cx="28575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313" name="Line 297"/>
              <p:cNvSpPr>
                <a:spLocks noChangeShapeType="1"/>
              </p:cNvSpPr>
              <p:nvPr/>
            </p:nvSpPr>
            <p:spPr bwMode="auto">
              <a:xfrm flipH="1">
                <a:off x="6001549" y="6580984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314" name="Line 298"/>
              <p:cNvSpPr>
                <a:spLocks noChangeShapeType="1"/>
              </p:cNvSpPr>
              <p:nvPr/>
            </p:nvSpPr>
            <p:spPr bwMode="auto">
              <a:xfrm flipH="1">
                <a:off x="6001549" y="6528596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315" name="Line 299"/>
              <p:cNvSpPr>
                <a:spLocks noChangeShapeType="1"/>
              </p:cNvSpPr>
              <p:nvPr/>
            </p:nvSpPr>
            <p:spPr bwMode="auto">
              <a:xfrm flipH="1">
                <a:off x="6001549" y="6476209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316" name="Line 300"/>
              <p:cNvSpPr>
                <a:spLocks noChangeShapeType="1"/>
              </p:cNvSpPr>
              <p:nvPr/>
            </p:nvSpPr>
            <p:spPr bwMode="auto">
              <a:xfrm flipH="1">
                <a:off x="6001549" y="6425012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317" name="Line 301"/>
              <p:cNvSpPr>
                <a:spLocks noChangeShapeType="1"/>
              </p:cNvSpPr>
              <p:nvPr/>
            </p:nvSpPr>
            <p:spPr bwMode="auto">
              <a:xfrm flipH="1">
                <a:off x="5990834" y="6372625"/>
                <a:ext cx="28575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318" name="Line 302"/>
              <p:cNvSpPr>
                <a:spLocks noChangeShapeType="1"/>
              </p:cNvSpPr>
              <p:nvPr/>
            </p:nvSpPr>
            <p:spPr bwMode="auto">
              <a:xfrm flipH="1">
                <a:off x="6001549" y="6320237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319" name="Line 303"/>
              <p:cNvSpPr>
                <a:spLocks noChangeShapeType="1"/>
              </p:cNvSpPr>
              <p:nvPr/>
            </p:nvSpPr>
            <p:spPr bwMode="auto">
              <a:xfrm flipH="1">
                <a:off x="6001549" y="6267850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320" name="Line 304"/>
              <p:cNvSpPr>
                <a:spLocks noChangeShapeType="1"/>
              </p:cNvSpPr>
              <p:nvPr/>
            </p:nvSpPr>
            <p:spPr bwMode="auto">
              <a:xfrm flipH="1">
                <a:off x="6001549" y="6215462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321" name="Line 305"/>
              <p:cNvSpPr>
                <a:spLocks noChangeShapeType="1"/>
              </p:cNvSpPr>
              <p:nvPr/>
            </p:nvSpPr>
            <p:spPr bwMode="auto">
              <a:xfrm flipH="1">
                <a:off x="6001549" y="6164265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322" name="Line 306"/>
              <p:cNvSpPr>
                <a:spLocks noChangeShapeType="1"/>
              </p:cNvSpPr>
              <p:nvPr/>
            </p:nvSpPr>
            <p:spPr bwMode="auto">
              <a:xfrm flipH="1">
                <a:off x="5990834" y="6111878"/>
                <a:ext cx="28575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323" name="Line 307"/>
              <p:cNvSpPr>
                <a:spLocks noChangeShapeType="1"/>
              </p:cNvSpPr>
              <p:nvPr/>
            </p:nvSpPr>
            <p:spPr bwMode="auto">
              <a:xfrm flipH="1">
                <a:off x="6001549" y="6059490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324" name="Line 308"/>
              <p:cNvSpPr>
                <a:spLocks noChangeShapeType="1"/>
              </p:cNvSpPr>
              <p:nvPr/>
            </p:nvSpPr>
            <p:spPr bwMode="auto">
              <a:xfrm flipH="1">
                <a:off x="6001549" y="6007103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325" name="Line 309"/>
              <p:cNvSpPr>
                <a:spLocks noChangeShapeType="1"/>
              </p:cNvSpPr>
              <p:nvPr/>
            </p:nvSpPr>
            <p:spPr bwMode="auto">
              <a:xfrm flipH="1">
                <a:off x="6001549" y="5954715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326" name="Line 310"/>
              <p:cNvSpPr>
                <a:spLocks noChangeShapeType="1"/>
              </p:cNvSpPr>
              <p:nvPr/>
            </p:nvSpPr>
            <p:spPr bwMode="auto">
              <a:xfrm flipH="1">
                <a:off x="6001549" y="5903519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327" name="Line 311"/>
              <p:cNvSpPr>
                <a:spLocks noChangeShapeType="1"/>
              </p:cNvSpPr>
              <p:nvPr/>
            </p:nvSpPr>
            <p:spPr bwMode="auto">
              <a:xfrm flipH="1">
                <a:off x="5990834" y="5851131"/>
                <a:ext cx="28575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328" name="Line 312"/>
              <p:cNvSpPr>
                <a:spLocks noChangeShapeType="1"/>
              </p:cNvSpPr>
              <p:nvPr/>
            </p:nvSpPr>
            <p:spPr bwMode="auto">
              <a:xfrm flipH="1">
                <a:off x="6001549" y="5798744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329" name="Line 313"/>
              <p:cNvSpPr>
                <a:spLocks noChangeShapeType="1"/>
              </p:cNvSpPr>
              <p:nvPr/>
            </p:nvSpPr>
            <p:spPr bwMode="auto">
              <a:xfrm flipH="1">
                <a:off x="6001549" y="5746356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330" name="Line 314"/>
              <p:cNvSpPr>
                <a:spLocks noChangeShapeType="1"/>
              </p:cNvSpPr>
              <p:nvPr/>
            </p:nvSpPr>
            <p:spPr bwMode="auto">
              <a:xfrm flipH="1">
                <a:off x="6001549" y="5693969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331" name="Line 315"/>
              <p:cNvSpPr>
                <a:spLocks noChangeShapeType="1"/>
              </p:cNvSpPr>
              <p:nvPr/>
            </p:nvSpPr>
            <p:spPr bwMode="auto">
              <a:xfrm flipH="1">
                <a:off x="6001549" y="5642771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332" name="Line 316"/>
              <p:cNvSpPr>
                <a:spLocks noChangeShapeType="1"/>
              </p:cNvSpPr>
              <p:nvPr/>
            </p:nvSpPr>
            <p:spPr bwMode="auto">
              <a:xfrm flipH="1">
                <a:off x="5990834" y="5590384"/>
                <a:ext cx="28575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333" name="Line 317"/>
              <p:cNvSpPr>
                <a:spLocks noChangeShapeType="1"/>
              </p:cNvSpPr>
              <p:nvPr/>
            </p:nvSpPr>
            <p:spPr bwMode="auto">
              <a:xfrm flipH="1">
                <a:off x="6001549" y="5537996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334" name="Line 318"/>
              <p:cNvSpPr>
                <a:spLocks noChangeShapeType="1"/>
              </p:cNvSpPr>
              <p:nvPr/>
            </p:nvSpPr>
            <p:spPr bwMode="auto">
              <a:xfrm flipH="1">
                <a:off x="6001549" y="5485609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335" name="Line 319"/>
              <p:cNvSpPr>
                <a:spLocks noChangeShapeType="1"/>
              </p:cNvSpPr>
              <p:nvPr/>
            </p:nvSpPr>
            <p:spPr bwMode="auto">
              <a:xfrm flipH="1">
                <a:off x="6001549" y="5433221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336" name="Line 320"/>
              <p:cNvSpPr>
                <a:spLocks noChangeShapeType="1"/>
              </p:cNvSpPr>
              <p:nvPr/>
            </p:nvSpPr>
            <p:spPr bwMode="auto">
              <a:xfrm flipH="1">
                <a:off x="6001549" y="5382025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337" name="Line 321"/>
              <p:cNvSpPr>
                <a:spLocks noChangeShapeType="1"/>
              </p:cNvSpPr>
              <p:nvPr/>
            </p:nvSpPr>
            <p:spPr bwMode="auto">
              <a:xfrm flipH="1">
                <a:off x="5990834" y="5329637"/>
                <a:ext cx="28575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338" name="Line 322"/>
              <p:cNvSpPr>
                <a:spLocks noChangeShapeType="1"/>
              </p:cNvSpPr>
              <p:nvPr/>
            </p:nvSpPr>
            <p:spPr bwMode="auto">
              <a:xfrm flipH="1">
                <a:off x="6001549" y="5277250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339" name="Line 323"/>
              <p:cNvSpPr>
                <a:spLocks noChangeShapeType="1"/>
              </p:cNvSpPr>
              <p:nvPr/>
            </p:nvSpPr>
            <p:spPr bwMode="auto">
              <a:xfrm flipH="1">
                <a:off x="6001549" y="5224862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340" name="Line 324"/>
              <p:cNvSpPr>
                <a:spLocks noChangeShapeType="1"/>
              </p:cNvSpPr>
              <p:nvPr/>
            </p:nvSpPr>
            <p:spPr bwMode="auto">
              <a:xfrm flipH="1">
                <a:off x="6001549" y="5172475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341" name="Line 325"/>
              <p:cNvSpPr>
                <a:spLocks noChangeShapeType="1"/>
              </p:cNvSpPr>
              <p:nvPr/>
            </p:nvSpPr>
            <p:spPr bwMode="auto">
              <a:xfrm flipH="1">
                <a:off x="6001549" y="5121278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342" name="Line 326"/>
              <p:cNvSpPr>
                <a:spLocks noChangeShapeType="1"/>
              </p:cNvSpPr>
              <p:nvPr/>
            </p:nvSpPr>
            <p:spPr bwMode="auto">
              <a:xfrm flipH="1">
                <a:off x="5990834" y="5068890"/>
                <a:ext cx="28575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</p:grpSp>
        <p:grpSp>
          <p:nvGrpSpPr>
            <p:cNvPr id="77" name="Group 76"/>
            <p:cNvGrpSpPr/>
            <p:nvPr/>
          </p:nvGrpSpPr>
          <p:grpSpPr>
            <a:xfrm>
              <a:off x="6310685" y="5068890"/>
              <a:ext cx="2511029" cy="1564482"/>
              <a:chOff x="6310685" y="5068890"/>
              <a:chExt cx="2511029" cy="1564482"/>
            </a:xfrm>
          </p:grpSpPr>
          <p:sp>
            <p:nvSpPr>
              <p:cNvPr id="83" name="Freeform 331"/>
              <p:cNvSpPr>
                <a:spLocks/>
              </p:cNvSpPr>
              <p:nvPr/>
            </p:nvSpPr>
            <p:spPr bwMode="auto">
              <a:xfrm>
                <a:off x="6360691" y="5277250"/>
                <a:ext cx="2409825" cy="1290638"/>
              </a:xfrm>
              <a:custGeom>
                <a:avLst/>
                <a:gdLst>
                  <a:gd name="T0" fmla="*/ 40 w 2024"/>
                  <a:gd name="T1" fmla="*/ 1083 h 1084"/>
                  <a:gd name="T2" fmla="*/ 332 w 2024"/>
                  <a:gd name="T3" fmla="*/ 1071 h 1084"/>
                  <a:gd name="T4" fmla="*/ 372 w 2024"/>
                  <a:gd name="T5" fmla="*/ 1068 h 1084"/>
                  <a:gd name="T6" fmla="*/ 416 w 2024"/>
                  <a:gd name="T7" fmla="*/ 1064 h 1084"/>
                  <a:gd name="T8" fmla="*/ 459 w 2024"/>
                  <a:gd name="T9" fmla="*/ 1060 h 1084"/>
                  <a:gd name="T10" fmla="*/ 504 w 2024"/>
                  <a:gd name="T11" fmla="*/ 1053 h 1084"/>
                  <a:gd name="T12" fmla="*/ 537 w 2024"/>
                  <a:gd name="T13" fmla="*/ 1048 h 1084"/>
                  <a:gd name="T14" fmla="*/ 558 w 2024"/>
                  <a:gd name="T15" fmla="*/ 1043 h 1084"/>
                  <a:gd name="T16" fmla="*/ 586 w 2024"/>
                  <a:gd name="T17" fmla="*/ 1037 h 1084"/>
                  <a:gd name="T18" fmla="*/ 619 w 2024"/>
                  <a:gd name="T19" fmla="*/ 1027 h 1084"/>
                  <a:gd name="T20" fmla="*/ 643 w 2024"/>
                  <a:gd name="T21" fmla="*/ 1019 h 1084"/>
                  <a:gd name="T22" fmla="*/ 671 w 2024"/>
                  <a:gd name="T23" fmla="*/ 1007 h 1084"/>
                  <a:gd name="T24" fmla="*/ 701 w 2024"/>
                  <a:gd name="T25" fmla="*/ 990 h 1084"/>
                  <a:gd name="T26" fmla="*/ 725 w 2024"/>
                  <a:gd name="T27" fmla="*/ 974 h 1084"/>
                  <a:gd name="T28" fmla="*/ 753 w 2024"/>
                  <a:gd name="T29" fmla="*/ 950 h 1084"/>
                  <a:gd name="T30" fmla="*/ 784 w 2024"/>
                  <a:gd name="T31" fmla="*/ 915 h 1084"/>
                  <a:gd name="T32" fmla="*/ 800 w 2024"/>
                  <a:gd name="T33" fmla="*/ 893 h 1084"/>
                  <a:gd name="T34" fmla="*/ 828 w 2024"/>
                  <a:gd name="T35" fmla="*/ 842 h 1084"/>
                  <a:gd name="T36" fmla="*/ 843 w 2024"/>
                  <a:gd name="T37" fmla="*/ 808 h 1084"/>
                  <a:gd name="T38" fmla="*/ 870 w 2024"/>
                  <a:gd name="T39" fmla="*/ 728 h 1084"/>
                  <a:gd name="T40" fmla="*/ 892 w 2024"/>
                  <a:gd name="T41" fmla="*/ 643 h 1084"/>
                  <a:gd name="T42" fmla="*/ 920 w 2024"/>
                  <a:gd name="T43" fmla="*/ 499 h 1084"/>
                  <a:gd name="T44" fmla="*/ 963 w 2024"/>
                  <a:gd name="T45" fmla="*/ 212 h 1084"/>
                  <a:gd name="T46" fmla="*/ 977 w 2024"/>
                  <a:gd name="T47" fmla="*/ 118 h 1084"/>
                  <a:gd name="T48" fmla="*/ 987 w 2024"/>
                  <a:gd name="T49" fmla="*/ 64 h 1084"/>
                  <a:gd name="T50" fmla="*/ 995 w 2024"/>
                  <a:gd name="T51" fmla="*/ 30 h 1084"/>
                  <a:gd name="T52" fmla="*/ 1002 w 2024"/>
                  <a:gd name="T53" fmla="*/ 11 h 1084"/>
                  <a:gd name="T54" fmla="*/ 1007 w 2024"/>
                  <a:gd name="T55" fmla="*/ 3 h 1084"/>
                  <a:gd name="T56" fmla="*/ 1012 w 2024"/>
                  <a:gd name="T57" fmla="*/ 0 h 1084"/>
                  <a:gd name="T58" fmla="*/ 1017 w 2024"/>
                  <a:gd name="T59" fmla="*/ 2 h 1084"/>
                  <a:gd name="T60" fmla="*/ 1022 w 2024"/>
                  <a:gd name="T61" fmla="*/ 10 h 1084"/>
                  <a:gd name="T62" fmla="*/ 1029 w 2024"/>
                  <a:gd name="T63" fmla="*/ 29 h 1084"/>
                  <a:gd name="T64" fmla="*/ 1044 w 2024"/>
                  <a:gd name="T65" fmla="*/ 95 h 1084"/>
                  <a:gd name="T66" fmla="*/ 1063 w 2024"/>
                  <a:gd name="T67" fmla="*/ 224 h 1084"/>
                  <a:gd name="T68" fmla="*/ 1095 w 2024"/>
                  <a:gd name="T69" fmla="*/ 437 h 1084"/>
                  <a:gd name="T70" fmla="*/ 1117 w 2024"/>
                  <a:gd name="T71" fmla="*/ 565 h 1084"/>
                  <a:gd name="T72" fmla="*/ 1137 w 2024"/>
                  <a:gd name="T73" fmla="*/ 658 h 1084"/>
                  <a:gd name="T74" fmla="*/ 1160 w 2024"/>
                  <a:gd name="T75" fmla="*/ 745 h 1084"/>
                  <a:gd name="T76" fmla="*/ 1179 w 2024"/>
                  <a:gd name="T77" fmla="*/ 801 h 1084"/>
                  <a:gd name="T78" fmla="*/ 1202 w 2024"/>
                  <a:gd name="T79" fmla="*/ 853 h 1084"/>
                  <a:gd name="T80" fmla="*/ 1230 w 2024"/>
                  <a:gd name="T81" fmla="*/ 899 h 1084"/>
                  <a:gd name="T82" fmla="*/ 1261 w 2024"/>
                  <a:gd name="T83" fmla="*/ 940 h 1084"/>
                  <a:gd name="T84" fmla="*/ 1285 w 2024"/>
                  <a:gd name="T85" fmla="*/ 962 h 1084"/>
                  <a:gd name="T86" fmla="*/ 1312 w 2024"/>
                  <a:gd name="T87" fmla="*/ 983 h 1084"/>
                  <a:gd name="T88" fmla="*/ 1342 w 2024"/>
                  <a:gd name="T89" fmla="*/ 1001 h 1084"/>
                  <a:gd name="T90" fmla="*/ 1364 w 2024"/>
                  <a:gd name="T91" fmla="*/ 1012 h 1084"/>
                  <a:gd name="T92" fmla="*/ 1393 w 2024"/>
                  <a:gd name="T93" fmla="*/ 1023 h 1084"/>
                  <a:gd name="T94" fmla="*/ 1425 w 2024"/>
                  <a:gd name="T95" fmla="*/ 1033 h 1084"/>
                  <a:gd name="T96" fmla="*/ 1447 w 2024"/>
                  <a:gd name="T97" fmla="*/ 1039 h 1084"/>
                  <a:gd name="T98" fmla="*/ 1476 w 2024"/>
                  <a:gd name="T99" fmla="*/ 1045 h 1084"/>
                  <a:gd name="T100" fmla="*/ 1527 w 2024"/>
                  <a:gd name="T101" fmla="*/ 1054 h 1084"/>
                  <a:gd name="T102" fmla="*/ 1567 w 2024"/>
                  <a:gd name="T103" fmla="*/ 1060 h 1084"/>
                  <a:gd name="T104" fmla="*/ 1611 w 2024"/>
                  <a:gd name="T105" fmla="*/ 1064 h 1084"/>
                  <a:gd name="T106" fmla="*/ 1652 w 2024"/>
                  <a:gd name="T107" fmla="*/ 1068 h 1084"/>
                  <a:gd name="T108" fmla="*/ 1698 w 2024"/>
                  <a:gd name="T109" fmla="*/ 1072 h 1084"/>
                  <a:gd name="T110" fmla="*/ 1940 w 2024"/>
                  <a:gd name="T111" fmla="*/ 1082 h 1084"/>
                  <a:gd name="T112" fmla="*/ 2003 w 2024"/>
                  <a:gd name="T113" fmla="*/ 1084 h 1084"/>
                  <a:gd name="T114" fmla="*/ 2019 w 2024"/>
                  <a:gd name="T115" fmla="*/ 1084 h 10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2024" h="1084">
                    <a:moveTo>
                      <a:pt x="0" y="1084"/>
                    </a:moveTo>
                    <a:lnTo>
                      <a:pt x="1" y="1084"/>
                    </a:lnTo>
                    <a:lnTo>
                      <a:pt x="1" y="1084"/>
                    </a:lnTo>
                    <a:lnTo>
                      <a:pt x="3" y="1084"/>
                    </a:lnTo>
                    <a:lnTo>
                      <a:pt x="5" y="1084"/>
                    </a:lnTo>
                    <a:lnTo>
                      <a:pt x="10" y="1084"/>
                    </a:lnTo>
                    <a:lnTo>
                      <a:pt x="20" y="1084"/>
                    </a:lnTo>
                    <a:lnTo>
                      <a:pt x="40" y="1083"/>
                    </a:lnTo>
                    <a:lnTo>
                      <a:pt x="83" y="1082"/>
                    </a:lnTo>
                    <a:lnTo>
                      <a:pt x="123" y="1081"/>
                    </a:lnTo>
                    <a:lnTo>
                      <a:pt x="163" y="1080"/>
                    </a:lnTo>
                    <a:lnTo>
                      <a:pt x="205" y="1078"/>
                    </a:lnTo>
                    <a:lnTo>
                      <a:pt x="246" y="1076"/>
                    </a:lnTo>
                    <a:lnTo>
                      <a:pt x="289" y="1074"/>
                    </a:lnTo>
                    <a:lnTo>
                      <a:pt x="331" y="1072"/>
                    </a:lnTo>
                    <a:lnTo>
                      <a:pt x="332" y="1071"/>
                    </a:lnTo>
                    <a:lnTo>
                      <a:pt x="333" y="1071"/>
                    </a:lnTo>
                    <a:lnTo>
                      <a:pt x="334" y="1071"/>
                    </a:lnTo>
                    <a:lnTo>
                      <a:pt x="336" y="1071"/>
                    </a:lnTo>
                    <a:lnTo>
                      <a:pt x="341" y="1071"/>
                    </a:lnTo>
                    <a:lnTo>
                      <a:pt x="351" y="1070"/>
                    </a:lnTo>
                    <a:lnTo>
                      <a:pt x="371" y="1069"/>
                    </a:lnTo>
                    <a:lnTo>
                      <a:pt x="372" y="1069"/>
                    </a:lnTo>
                    <a:lnTo>
                      <a:pt x="372" y="1068"/>
                    </a:lnTo>
                    <a:lnTo>
                      <a:pt x="373" y="1068"/>
                    </a:lnTo>
                    <a:lnTo>
                      <a:pt x="376" y="1068"/>
                    </a:lnTo>
                    <a:lnTo>
                      <a:pt x="381" y="1067"/>
                    </a:lnTo>
                    <a:lnTo>
                      <a:pt x="392" y="1067"/>
                    </a:lnTo>
                    <a:lnTo>
                      <a:pt x="414" y="1064"/>
                    </a:lnTo>
                    <a:lnTo>
                      <a:pt x="414" y="1064"/>
                    </a:lnTo>
                    <a:lnTo>
                      <a:pt x="415" y="1064"/>
                    </a:lnTo>
                    <a:lnTo>
                      <a:pt x="416" y="1064"/>
                    </a:lnTo>
                    <a:lnTo>
                      <a:pt x="419" y="1064"/>
                    </a:lnTo>
                    <a:lnTo>
                      <a:pt x="424" y="1064"/>
                    </a:lnTo>
                    <a:lnTo>
                      <a:pt x="434" y="1063"/>
                    </a:lnTo>
                    <a:lnTo>
                      <a:pt x="454" y="1060"/>
                    </a:lnTo>
                    <a:lnTo>
                      <a:pt x="454" y="1060"/>
                    </a:lnTo>
                    <a:lnTo>
                      <a:pt x="455" y="1060"/>
                    </a:lnTo>
                    <a:lnTo>
                      <a:pt x="456" y="1060"/>
                    </a:lnTo>
                    <a:lnTo>
                      <a:pt x="459" y="1060"/>
                    </a:lnTo>
                    <a:lnTo>
                      <a:pt x="464" y="1059"/>
                    </a:lnTo>
                    <a:lnTo>
                      <a:pt x="474" y="1058"/>
                    </a:lnTo>
                    <a:lnTo>
                      <a:pt x="493" y="1055"/>
                    </a:lnTo>
                    <a:lnTo>
                      <a:pt x="494" y="1055"/>
                    </a:lnTo>
                    <a:lnTo>
                      <a:pt x="495" y="1055"/>
                    </a:lnTo>
                    <a:lnTo>
                      <a:pt x="496" y="1055"/>
                    </a:lnTo>
                    <a:lnTo>
                      <a:pt x="498" y="1054"/>
                    </a:lnTo>
                    <a:lnTo>
                      <a:pt x="504" y="1053"/>
                    </a:lnTo>
                    <a:lnTo>
                      <a:pt x="514" y="1052"/>
                    </a:lnTo>
                    <a:lnTo>
                      <a:pt x="515" y="1051"/>
                    </a:lnTo>
                    <a:lnTo>
                      <a:pt x="516" y="1051"/>
                    </a:lnTo>
                    <a:lnTo>
                      <a:pt x="517" y="1051"/>
                    </a:lnTo>
                    <a:lnTo>
                      <a:pt x="520" y="1051"/>
                    </a:lnTo>
                    <a:lnTo>
                      <a:pt x="525" y="1050"/>
                    </a:lnTo>
                    <a:lnTo>
                      <a:pt x="536" y="1048"/>
                    </a:lnTo>
                    <a:lnTo>
                      <a:pt x="537" y="1048"/>
                    </a:lnTo>
                    <a:lnTo>
                      <a:pt x="537" y="1048"/>
                    </a:lnTo>
                    <a:lnTo>
                      <a:pt x="538" y="1047"/>
                    </a:lnTo>
                    <a:lnTo>
                      <a:pt x="541" y="1047"/>
                    </a:lnTo>
                    <a:lnTo>
                      <a:pt x="546" y="1046"/>
                    </a:lnTo>
                    <a:lnTo>
                      <a:pt x="556" y="1044"/>
                    </a:lnTo>
                    <a:lnTo>
                      <a:pt x="556" y="1044"/>
                    </a:lnTo>
                    <a:lnTo>
                      <a:pt x="557" y="1043"/>
                    </a:lnTo>
                    <a:lnTo>
                      <a:pt x="558" y="1043"/>
                    </a:lnTo>
                    <a:lnTo>
                      <a:pt x="561" y="1043"/>
                    </a:lnTo>
                    <a:lnTo>
                      <a:pt x="566" y="1042"/>
                    </a:lnTo>
                    <a:lnTo>
                      <a:pt x="576" y="1039"/>
                    </a:lnTo>
                    <a:lnTo>
                      <a:pt x="576" y="1039"/>
                    </a:lnTo>
                    <a:lnTo>
                      <a:pt x="577" y="1039"/>
                    </a:lnTo>
                    <a:lnTo>
                      <a:pt x="578" y="1039"/>
                    </a:lnTo>
                    <a:lnTo>
                      <a:pt x="581" y="1038"/>
                    </a:lnTo>
                    <a:lnTo>
                      <a:pt x="586" y="1037"/>
                    </a:lnTo>
                    <a:lnTo>
                      <a:pt x="597" y="1034"/>
                    </a:lnTo>
                    <a:lnTo>
                      <a:pt x="598" y="1033"/>
                    </a:lnTo>
                    <a:lnTo>
                      <a:pt x="598" y="1033"/>
                    </a:lnTo>
                    <a:lnTo>
                      <a:pt x="600" y="1033"/>
                    </a:lnTo>
                    <a:lnTo>
                      <a:pt x="603" y="1032"/>
                    </a:lnTo>
                    <a:lnTo>
                      <a:pt x="608" y="1030"/>
                    </a:lnTo>
                    <a:lnTo>
                      <a:pt x="619" y="1027"/>
                    </a:lnTo>
                    <a:lnTo>
                      <a:pt x="619" y="1027"/>
                    </a:lnTo>
                    <a:lnTo>
                      <a:pt x="620" y="1027"/>
                    </a:lnTo>
                    <a:lnTo>
                      <a:pt x="621" y="1026"/>
                    </a:lnTo>
                    <a:lnTo>
                      <a:pt x="624" y="1025"/>
                    </a:lnTo>
                    <a:lnTo>
                      <a:pt x="629" y="1024"/>
                    </a:lnTo>
                    <a:lnTo>
                      <a:pt x="640" y="1020"/>
                    </a:lnTo>
                    <a:lnTo>
                      <a:pt x="640" y="1019"/>
                    </a:lnTo>
                    <a:lnTo>
                      <a:pt x="641" y="1019"/>
                    </a:lnTo>
                    <a:lnTo>
                      <a:pt x="643" y="1019"/>
                    </a:lnTo>
                    <a:lnTo>
                      <a:pt x="645" y="1018"/>
                    </a:lnTo>
                    <a:lnTo>
                      <a:pt x="651" y="1016"/>
                    </a:lnTo>
                    <a:lnTo>
                      <a:pt x="661" y="1011"/>
                    </a:lnTo>
                    <a:lnTo>
                      <a:pt x="662" y="1011"/>
                    </a:lnTo>
                    <a:lnTo>
                      <a:pt x="662" y="1010"/>
                    </a:lnTo>
                    <a:lnTo>
                      <a:pt x="664" y="1010"/>
                    </a:lnTo>
                    <a:lnTo>
                      <a:pt x="666" y="1009"/>
                    </a:lnTo>
                    <a:lnTo>
                      <a:pt x="671" y="1007"/>
                    </a:lnTo>
                    <a:lnTo>
                      <a:pt x="681" y="1002"/>
                    </a:lnTo>
                    <a:lnTo>
                      <a:pt x="681" y="1001"/>
                    </a:lnTo>
                    <a:lnTo>
                      <a:pt x="682" y="1001"/>
                    </a:lnTo>
                    <a:lnTo>
                      <a:pt x="683" y="1000"/>
                    </a:lnTo>
                    <a:lnTo>
                      <a:pt x="686" y="999"/>
                    </a:lnTo>
                    <a:lnTo>
                      <a:pt x="691" y="996"/>
                    </a:lnTo>
                    <a:lnTo>
                      <a:pt x="700" y="991"/>
                    </a:lnTo>
                    <a:lnTo>
                      <a:pt x="701" y="990"/>
                    </a:lnTo>
                    <a:lnTo>
                      <a:pt x="702" y="990"/>
                    </a:lnTo>
                    <a:lnTo>
                      <a:pt x="703" y="989"/>
                    </a:lnTo>
                    <a:lnTo>
                      <a:pt x="706" y="987"/>
                    </a:lnTo>
                    <a:lnTo>
                      <a:pt x="711" y="984"/>
                    </a:lnTo>
                    <a:lnTo>
                      <a:pt x="722" y="976"/>
                    </a:lnTo>
                    <a:lnTo>
                      <a:pt x="723" y="976"/>
                    </a:lnTo>
                    <a:lnTo>
                      <a:pt x="723" y="976"/>
                    </a:lnTo>
                    <a:lnTo>
                      <a:pt x="725" y="974"/>
                    </a:lnTo>
                    <a:lnTo>
                      <a:pt x="727" y="973"/>
                    </a:lnTo>
                    <a:lnTo>
                      <a:pt x="733" y="968"/>
                    </a:lnTo>
                    <a:lnTo>
                      <a:pt x="744" y="959"/>
                    </a:lnTo>
                    <a:lnTo>
                      <a:pt x="744" y="959"/>
                    </a:lnTo>
                    <a:lnTo>
                      <a:pt x="745" y="958"/>
                    </a:lnTo>
                    <a:lnTo>
                      <a:pt x="746" y="957"/>
                    </a:lnTo>
                    <a:lnTo>
                      <a:pt x="748" y="955"/>
                    </a:lnTo>
                    <a:lnTo>
                      <a:pt x="753" y="950"/>
                    </a:lnTo>
                    <a:lnTo>
                      <a:pt x="763" y="940"/>
                    </a:lnTo>
                    <a:lnTo>
                      <a:pt x="764" y="939"/>
                    </a:lnTo>
                    <a:lnTo>
                      <a:pt x="765" y="938"/>
                    </a:lnTo>
                    <a:lnTo>
                      <a:pt x="766" y="937"/>
                    </a:lnTo>
                    <a:lnTo>
                      <a:pt x="768" y="934"/>
                    </a:lnTo>
                    <a:lnTo>
                      <a:pt x="774" y="928"/>
                    </a:lnTo>
                    <a:lnTo>
                      <a:pt x="783" y="916"/>
                    </a:lnTo>
                    <a:lnTo>
                      <a:pt x="784" y="915"/>
                    </a:lnTo>
                    <a:lnTo>
                      <a:pt x="785" y="914"/>
                    </a:lnTo>
                    <a:lnTo>
                      <a:pt x="786" y="913"/>
                    </a:lnTo>
                    <a:lnTo>
                      <a:pt x="789" y="909"/>
                    </a:lnTo>
                    <a:lnTo>
                      <a:pt x="794" y="901"/>
                    </a:lnTo>
                    <a:lnTo>
                      <a:pt x="795" y="900"/>
                    </a:lnTo>
                    <a:lnTo>
                      <a:pt x="796" y="899"/>
                    </a:lnTo>
                    <a:lnTo>
                      <a:pt x="797" y="897"/>
                    </a:lnTo>
                    <a:lnTo>
                      <a:pt x="800" y="893"/>
                    </a:lnTo>
                    <a:lnTo>
                      <a:pt x="805" y="884"/>
                    </a:lnTo>
                    <a:lnTo>
                      <a:pt x="806" y="883"/>
                    </a:lnTo>
                    <a:lnTo>
                      <a:pt x="807" y="882"/>
                    </a:lnTo>
                    <a:lnTo>
                      <a:pt x="808" y="880"/>
                    </a:lnTo>
                    <a:lnTo>
                      <a:pt x="810" y="875"/>
                    </a:lnTo>
                    <a:lnTo>
                      <a:pt x="816" y="865"/>
                    </a:lnTo>
                    <a:lnTo>
                      <a:pt x="827" y="844"/>
                    </a:lnTo>
                    <a:lnTo>
                      <a:pt x="828" y="842"/>
                    </a:lnTo>
                    <a:lnTo>
                      <a:pt x="828" y="841"/>
                    </a:lnTo>
                    <a:lnTo>
                      <a:pt x="829" y="838"/>
                    </a:lnTo>
                    <a:lnTo>
                      <a:pt x="832" y="833"/>
                    </a:lnTo>
                    <a:lnTo>
                      <a:pt x="837" y="820"/>
                    </a:lnTo>
                    <a:lnTo>
                      <a:pt x="838" y="819"/>
                    </a:lnTo>
                    <a:lnTo>
                      <a:pt x="839" y="817"/>
                    </a:lnTo>
                    <a:lnTo>
                      <a:pt x="840" y="814"/>
                    </a:lnTo>
                    <a:lnTo>
                      <a:pt x="843" y="808"/>
                    </a:lnTo>
                    <a:lnTo>
                      <a:pt x="848" y="794"/>
                    </a:lnTo>
                    <a:lnTo>
                      <a:pt x="849" y="792"/>
                    </a:lnTo>
                    <a:lnTo>
                      <a:pt x="849" y="790"/>
                    </a:lnTo>
                    <a:lnTo>
                      <a:pt x="851" y="787"/>
                    </a:lnTo>
                    <a:lnTo>
                      <a:pt x="853" y="779"/>
                    </a:lnTo>
                    <a:lnTo>
                      <a:pt x="859" y="764"/>
                    </a:lnTo>
                    <a:lnTo>
                      <a:pt x="869" y="730"/>
                    </a:lnTo>
                    <a:lnTo>
                      <a:pt x="870" y="728"/>
                    </a:lnTo>
                    <a:lnTo>
                      <a:pt x="871" y="725"/>
                    </a:lnTo>
                    <a:lnTo>
                      <a:pt x="872" y="721"/>
                    </a:lnTo>
                    <a:lnTo>
                      <a:pt x="874" y="712"/>
                    </a:lnTo>
                    <a:lnTo>
                      <a:pt x="879" y="694"/>
                    </a:lnTo>
                    <a:lnTo>
                      <a:pt x="889" y="654"/>
                    </a:lnTo>
                    <a:lnTo>
                      <a:pt x="890" y="651"/>
                    </a:lnTo>
                    <a:lnTo>
                      <a:pt x="890" y="649"/>
                    </a:lnTo>
                    <a:lnTo>
                      <a:pt x="892" y="643"/>
                    </a:lnTo>
                    <a:lnTo>
                      <a:pt x="894" y="632"/>
                    </a:lnTo>
                    <a:lnTo>
                      <a:pt x="899" y="609"/>
                    </a:lnTo>
                    <a:lnTo>
                      <a:pt x="909" y="559"/>
                    </a:lnTo>
                    <a:lnTo>
                      <a:pt x="910" y="556"/>
                    </a:lnTo>
                    <a:lnTo>
                      <a:pt x="910" y="552"/>
                    </a:lnTo>
                    <a:lnTo>
                      <a:pt x="912" y="545"/>
                    </a:lnTo>
                    <a:lnTo>
                      <a:pt x="914" y="530"/>
                    </a:lnTo>
                    <a:lnTo>
                      <a:pt x="920" y="499"/>
                    </a:lnTo>
                    <a:lnTo>
                      <a:pt x="930" y="433"/>
                    </a:lnTo>
                    <a:lnTo>
                      <a:pt x="952" y="287"/>
                    </a:lnTo>
                    <a:lnTo>
                      <a:pt x="952" y="283"/>
                    </a:lnTo>
                    <a:lnTo>
                      <a:pt x="953" y="278"/>
                    </a:lnTo>
                    <a:lnTo>
                      <a:pt x="954" y="269"/>
                    </a:lnTo>
                    <a:lnTo>
                      <a:pt x="957" y="252"/>
                    </a:lnTo>
                    <a:lnTo>
                      <a:pt x="962" y="217"/>
                    </a:lnTo>
                    <a:lnTo>
                      <a:pt x="963" y="212"/>
                    </a:lnTo>
                    <a:lnTo>
                      <a:pt x="963" y="208"/>
                    </a:lnTo>
                    <a:lnTo>
                      <a:pt x="964" y="199"/>
                    </a:lnTo>
                    <a:lnTo>
                      <a:pt x="967" y="182"/>
                    </a:lnTo>
                    <a:lnTo>
                      <a:pt x="972" y="149"/>
                    </a:lnTo>
                    <a:lnTo>
                      <a:pt x="973" y="145"/>
                    </a:lnTo>
                    <a:lnTo>
                      <a:pt x="973" y="142"/>
                    </a:lnTo>
                    <a:lnTo>
                      <a:pt x="975" y="134"/>
                    </a:lnTo>
                    <a:lnTo>
                      <a:pt x="977" y="118"/>
                    </a:lnTo>
                    <a:lnTo>
                      <a:pt x="978" y="115"/>
                    </a:lnTo>
                    <a:lnTo>
                      <a:pt x="978" y="111"/>
                    </a:lnTo>
                    <a:lnTo>
                      <a:pt x="979" y="103"/>
                    </a:lnTo>
                    <a:lnTo>
                      <a:pt x="982" y="89"/>
                    </a:lnTo>
                    <a:lnTo>
                      <a:pt x="983" y="86"/>
                    </a:lnTo>
                    <a:lnTo>
                      <a:pt x="983" y="83"/>
                    </a:lnTo>
                    <a:lnTo>
                      <a:pt x="985" y="76"/>
                    </a:lnTo>
                    <a:lnTo>
                      <a:pt x="987" y="64"/>
                    </a:lnTo>
                    <a:lnTo>
                      <a:pt x="988" y="61"/>
                    </a:lnTo>
                    <a:lnTo>
                      <a:pt x="988" y="58"/>
                    </a:lnTo>
                    <a:lnTo>
                      <a:pt x="990" y="52"/>
                    </a:lnTo>
                    <a:lnTo>
                      <a:pt x="992" y="42"/>
                    </a:lnTo>
                    <a:lnTo>
                      <a:pt x="993" y="39"/>
                    </a:lnTo>
                    <a:lnTo>
                      <a:pt x="993" y="37"/>
                    </a:lnTo>
                    <a:lnTo>
                      <a:pt x="994" y="32"/>
                    </a:lnTo>
                    <a:lnTo>
                      <a:pt x="995" y="30"/>
                    </a:lnTo>
                    <a:lnTo>
                      <a:pt x="996" y="28"/>
                    </a:lnTo>
                    <a:lnTo>
                      <a:pt x="997" y="24"/>
                    </a:lnTo>
                    <a:lnTo>
                      <a:pt x="998" y="22"/>
                    </a:lnTo>
                    <a:lnTo>
                      <a:pt x="998" y="20"/>
                    </a:lnTo>
                    <a:lnTo>
                      <a:pt x="1000" y="17"/>
                    </a:lnTo>
                    <a:lnTo>
                      <a:pt x="1000" y="16"/>
                    </a:lnTo>
                    <a:lnTo>
                      <a:pt x="1001" y="14"/>
                    </a:lnTo>
                    <a:lnTo>
                      <a:pt x="1002" y="11"/>
                    </a:lnTo>
                    <a:lnTo>
                      <a:pt x="1003" y="10"/>
                    </a:lnTo>
                    <a:lnTo>
                      <a:pt x="1003" y="8"/>
                    </a:lnTo>
                    <a:lnTo>
                      <a:pt x="1004" y="7"/>
                    </a:lnTo>
                    <a:lnTo>
                      <a:pt x="1005" y="7"/>
                    </a:lnTo>
                    <a:lnTo>
                      <a:pt x="1005" y="5"/>
                    </a:lnTo>
                    <a:lnTo>
                      <a:pt x="1006" y="5"/>
                    </a:lnTo>
                    <a:lnTo>
                      <a:pt x="1006" y="4"/>
                    </a:lnTo>
                    <a:lnTo>
                      <a:pt x="1007" y="3"/>
                    </a:lnTo>
                    <a:lnTo>
                      <a:pt x="1008" y="2"/>
                    </a:lnTo>
                    <a:lnTo>
                      <a:pt x="1008" y="2"/>
                    </a:lnTo>
                    <a:lnTo>
                      <a:pt x="1009" y="1"/>
                    </a:lnTo>
                    <a:lnTo>
                      <a:pt x="1009" y="1"/>
                    </a:lnTo>
                    <a:lnTo>
                      <a:pt x="1010" y="1"/>
                    </a:lnTo>
                    <a:lnTo>
                      <a:pt x="1011" y="0"/>
                    </a:lnTo>
                    <a:lnTo>
                      <a:pt x="1011" y="0"/>
                    </a:lnTo>
                    <a:lnTo>
                      <a:pt x="1012" y="0"/>
                    </a:lnTo>
                    <a:lnTo>
                      <a:pt x="1012" y="0"/>
                    </a:lnTo>
                    <a:lnTo>
                      <a:pt x="1013" y="0"/>
                    </a:lnTo>
                    <a:lnTo>
                      <a:pt x="1014" y="0"/>
                    </a:lnTo>
                    <a:lnTo>
                      <a:pt x="1014" y="0"/>
                    </a:lnTo>
                    <a:lnTo>
                      <a:pt x="1015" y="1"/>
                    </a:lnTo>
                    <a:lnTo>
                      <a:pt x="1015" y="1"/>
                    </a:lnTo>
                    <a:lnTo>
                      <a:pt x="1016" y="1"/>
                    </a:lnTo>
                    <a:lnTo>
                      <a:pt x="1017" y="2"/>
                    </a:lnTo>
                    <a:lnTo>
                      <a:pt x="1017" y="3"/>
                    </a:lnTo>
                    <a:lnTo>
                      <a:pt x="1018" y="3"/>
                    </a:lnTo>
                    <a:lnTo>
                      <a:pt x="1018" y="4"/>
                    </a:lnTo>
                    <a:lnTo>
                      <a:pt x="1019" y="5"/>
                    </a:lnTo>
                    <a:lnTo>
                      <a:pt x="1020" y="6"/>
                    </a:lnTo>
                    <a:lnTo>
                      <a:pt x="1020" y="7"/>
                    </a:lnTo>
                    <a:lnTo>
                      <a:pt x="1022" y="9"/>
                    </a:lnTo>
                    <a:lnTo>
                      <a:pt x="1022" y="10"/>
                    </a:lnTo>
                    <a:lnTo>
                      <a:pt x="1023" y="12"/>
                    </a:lnTo>
                    <a:lnTo>
                      <a:pt x="1024" y="15"/>
                    </a:lnTo>
                    <a:lnTo>
                      <a:pt x="1025" y="16"/>
                    </a:lnTo>
                    <a:lnTo>
                      <a:pt x="1026" y="18"/>
                    </a:lnTo>
                    <a:lnTo>
                      <a:pt x="1027" y="21"/>
                    </a:lnTo>
                    <a:lnTo>
                      <a:pt x="1027" y="23"/>
                    </a:lnTo>
                    <a:lnTo>
                      <a:pt x="1028" y="25"/>
                    </a:lnTo>
                    <a:lnTo>
                      <a:pt x="1029" y="29"/>
                    </a:lnTo>
                    <a:lnTo>
                      <a:pt x="1032" y="38"/>
                    </a:lnTo>
                    <a:lnTo>
                      <a:pt x="1032" y="41"/>
                    </a:lnTo>
                    <a:lnTo>
                      <a:pt x="1033" y="43"/>
                    </a:lnTo>
                    <a:lnTo>
                      <a:pt x="1034" y="49"/>
                    </a:lnTo>
                    <a:lnTo>
                      <a:pt x="1037" y="61"/>
                    </a:lnTo>
                    <a:lnTo>
                      <a:pt x="1042" y="88"/>
                    </a:lnTo>
                    <a:lnTo>
                      <a:pt x="1043" y="92"/>
                    </a:lnTo>
                    <a:lnTo>
                      <a:pt x="1044" y="95"/>
                    </a:lnTo>
                    <a:lnTo>
                      <a:pt x="1045" y="103"/>
                    </a:lnTo>
                    <a:lnTo>
                      <a:pt x="1048" y="118"/>
                    </a:lnTo>
                    <a:lnTo>
                      <a:pt x="1053" y="152"/>
                    </a:lnTo>
                    <a:lnTo>
                      <a:pt x="1054" y="156"/>
                    </a:lnTo>
                    <a:lnTo>
                      <a:pt x="1054" y="160"/>
                    </a:lnTo>
                    <a:lnTo>
                      <a:pt x="1056" y="169"/>
                    </a:lnTo>
                    <a:lnTo>
                      <a:pt x="1058" y="187"/>
                    </a:lnTo>
                    <a:lnTo>
                      <a:pt x="1063" y="224"/>
                    </a:lnTo>
                    <a:lnTo>
                      <a:pt x="1074" y="298"/>
                    </a:lnTo>
                    <a:lnTo>
                      <a:pt x="1075" y="303"/>
                    </a:lnTo>
                    <a:lnTo>
                      <a:pt x="1075" y="307"/>
                    </a:lnTo>
                    <a:lnTo>
                      <a:pt x="1077" y="316"/>
                    </a:lnTo>
                    <a:lnTo>
                      <a:pt x="1079" y="333"/>
                    </a:lnTo>
                    <a:lnTo>
                      <a:pt x="1084" y="367"/>
                    </a:lnTo>
                    <a:lnTo>
                      <a:pt x="1094" y="433"/>
                    </a:lnTo>
                    <a:lnTo>
                      <a:pt x="1095" y="437"/>
                    </a:lnTo>
                    <a:lnTo>
                      <a:pt x="1095" y="441"/>
                    </a:lnTo>
                    <a:lnTo>
                      <a:pt x="1097" y="449"/>
                    </a:lnTo>
                    <a:lnTo>
                      <a:pt x="1099" y="464"/>
                    </a:lnTo>
                    <a:lnTo>
                      <a:pt x="1104" y="494"/>
                    </a:lnTo>
                    <a:lnTo>
                      <a:pt x="1114" y="551"/>
                    </a:lnTo>
                    <a:lnTo>
                      <a:pt x="1115" y="554"/>
                    </a:lnTo>
                    <a:lnTo>
                      <a:pt x="1116" y="558"/>
                    </a:lnTo>
                    <a:lnTo>
                      <a:pt x="1117" y="565"/>
                    </a:lnTo>
                    <a:lnTo>
                      <a:pt x="1120" y="579"/>
                    </a:lnTo>
                    <a:lnTo>
                      <a:pt x="1125" y="606"/>
                    </a:lnTo>
                    <a:lnTo>
                      <a:pt x="1126" y="609"/>
                    </a:lnTo>
                    <a:lnTo>
                      <a:pt x="1126" y="612"/>
                    </a:lnTo>
                    <a:lnTo>
                      <a:pt x="1128" y="619"/>
                    </a:lnTo>
                    <a:lnTo>
                      <a:pt x="1130" y="631"/>
                    </a:lnTo>
                    <a:lnTo>
                      <a:pt x="1136" y="655"/>
                    </a:lnTo>
                    <a:lnTo>
                      <a:pt x="1137" y="658"/>
                    </a:lnTo>
                    <a:lnTo>
                      <a:pt x="1137" y="661"/>
                    </a:lnTo>
                    <a:lnTo>
                      <a:pt x="1138" y="666"/>
                    </a:lnTo>
                    <a:lnTo>
                      <a:pt x="1141" y="677"/>
                    </a:lnTo>
                    <a:lnTo>
                      <a:pt x="1147" y="698"/>
                    </a:lnTo>
                    <a:lnTo>
                      <a:pt x="1157" y="736"/>
                    </a:lnTo>
                    <a:lnTo>
                      <a:pt x="1158" y="739"/>
                    </a:lnTo>
                    <a:lnTo>
                      <a:pt x="1159" y="741"/>
                    </a:lnTo>
                    <a:lnTo>
                      <a:pt x="1160" y="745"/>
                    </a:lnTo>
                    <a:lnTo>
                      <a:pt x="1163" y="754"/>
                    </a:lnTo>
                    <a:lnTo>
                      <a:pt x="1168" y="770"/>
                    </a:lnTo>
                    <a:lnTo>
                      <a:pt x="1169" y="772"/>
                    </a:lnTo>
                    <a:lnTo>
                      <a:pt x="1169" y="773"/>
                    </a:lnTo>
                    <a:lnTo>
                      <a:pt x="1171" y="777"/>
                    </a:lnTo>
                    <a:lnTo>
                      <a:pt x="1173" y="785"/>
                    </a:lnTo>
                    <a:lnTo>
                      <a:pt x="1179" y="799"/>
                    </a:lnTo>
                    <a:lnTo>
                      <a:pt x="1179" y="801"/>
                    </a:lnTo>
                    <a:lnTo>
                      <a:pt x="1180" y="802"/>
                    </a:lnTo>
                    <a:lnTo>
                      <a:pt x="1181" y="806"/>
                    </a:lnTo>
                    <a:lnTo>
                      <a:pt x="1184" y="812"/>
                    </a:lnTo>
                    <a:lnTo>
                      <a:pt x="1189" y="825"/>
                    </a:lnTo>
                    <a:lnTo>
                      <a:pt x="1200" y="848"/>
                    </a:lnTo>
                    <a:lnTo>
                      <a:pt x="1200" y="849"/>
                    </a:lnTo>
                    <a:lnTo>
                      <a:pt x="1201" y="850"/>
                    </a:lnTo>
                    <a:lnTo>
                      <a:pt x="1202" y="853"/>
                    </a:lnTo>
                    <a:lnTo>
                      <a:pt x="1205" y="858"/>
                    </a:lnTo>
                    <a:lnTo>
                      <a:pt x="1210" y="867"/>
                    </a:lnTo>
                    <a:lnTo>
                      <a:pt x="1219" y="884"/>
                    </a:lnTo>
                    <a:lnTo>
                      <a:pt x="1220" y="885"/>
                    </a:lnTo>
                    <a:lnTo>
                      <a:pt x="1221" y="886"/>
                    </a:lnTo>
                    <a:lnTo>
                      <a:pt x="1222" y="888"/>
                    </a:lnTo>
                    <a:lnTo>
                      <a:pt x="1225" y="892"/>
                    </a:lnTo>
                    <a:lnTo>
                      <a:pt x="1230" y="899"/>
                    </a:lnTo>
                    <a:lnTo>
                      <a:pt x="1239" y="914"/>
                    </a:lnTo>
                    <a:lnTo>
                      <a:pt x="1240" y="914"/>
                    </a:lnTo>
                    <a:lnTo>
                      <a:pt x="1241" y="915"/>
                    </a:lnTo>
                    <a:lnTo>
                      <a:pt x="1242" y="917"/>
                    </a:lnTo>
                    <a:lnTo>
                      <a:pt x="1245" y="920"/>
                    </a:lnTo>
                    <a:lnTo>
                      <a:pt x="1250" y="927"/>
                    </a:lnTo>
                    <a:lnTo>
                      <a:pt x="1261" y="939"/>
                    </a:lnTo>
                    <a:lnTo>
                      <a:pt x="1261" y="940"/>
                    </a:lnTo>
                    <a:lnTo>
                      <a:pt x="1262" y="941"/>
                    </a:lnTo>
                    <a:lnTo>
                      <a:pt x="1263" y="942"/>
                    </a:lnTo>
                    <a:lnTo>
                      <a:pt x="1266" y="945"/>
                    </a:lnTo>
                    <a:lnTo>
                      <a:pt x="1272" y="950"/>
                    </a:lnTo>
                    <a:lnTo>
                      <a:pt x="1282" y="960"/>
                    </a:lnTo>
                    <a:lnTo>
                      <a:pt x="1283" y="961"/>
                    </a:lnTo>
                    <a:lnTo>
                      <a:pt x="1284" y="961"/>
                    </a:lnTo>
                    <a:lnTo>
                      <a:pt x="1285" y="962"/>
                    </a:lnTo>
                    <a:lnTo>
                      <a:pt x="1287" y="964"/>
                    </a:lnTo>
                    <a:lnTo>
                      <a:pt x="1292" y="968"/>
                    </a:lnTo>
                    <a:lnTo>
                      <a:pt x="1302" y="976"/>
                    </a:lnTo>
                    <a:lnTo>
                      <a:pt x="1303" y="977"/>
                    </a:lnTo>
                    <a:lnTo>
                      <a:pt x="1303" y="977"/>
                    </a:lnTo>
                    <a:lnTo>
                      <a:pt x="1305" y="978"/>
                    </a:lnTo>
                    <a:lnTo>
                      <a:pt x="1307" y="980"/>
                    </a:lnTo>
                    <a:lnTo>
                      <a:pt x="1312" y="983"/>
                    </a:lnTo>
                    <a:lnTo>
                      <a:pt x="1322" y="989"/>
                    </a:lnTo>
                    <a:lnTo>
                      <a:pt x="1323" y="990"/>
                    </a:lnTo>
                    <a:lnTo>
                      <a:pt x="1324" y="990"/>
                    </a:lnTo>
                    <a:lnTo>
                      <a:pt x="1325" y="991"/>
                    </a:lnTo>
                    <a:lnTo>
                      <a:pt x="1327" y="992"/>
                    </a:lnTo>
                    <a:lnTo>
                      <a:pt x="1332" y="995"/>
                    </a:lnTo>
                    <a:lnTo>
                      <a:pt x="1342" y="1001"/>
                    </a:lnTo>
                    <a:lnTo>
                      <a:pt x="1342" y="1001"/>
                    </a:lnTo>
                    <a:lnTo>
                      <a:pt x="1343" y="1001"/>
                    </a:lnTo>
                    <a:lnTo>
                      <a:pt x="1344" y="1002"/>
                    </a:lnTo>
                    <a:lnTo>
                      <a:pt x="1347" y="1003"/>
                    </a:lnTo>
                    <a:lnTo>
                      <a:pt x="1352" y="1006"/>
                    </a:lnTo>
                    <a:lnTo>
                      <a:pt x="1362" y="1010"/>
                    </a:lnTo>
                    <a:lnTo>
                      <a:pt x="1362" y="1010"/>
                    </a:lnTo>
                    <a:lnTo>
                      <a:pt x="1363" y="1011"/>
                    </a:lnTo>
                    <a:lnTo>
                      <a:pt x="1364" y="1012"/>
                    </a:lnTo>
                    <a:lnTo>
                      <a:pt x="1367" y="1013"/>
                    </a:lnTo>
                    <a:lnTo>
                      <a:pt x="1372" y="1015"/>
                    </a:lnTo>
                    <a:lnTo>
                      <a:pt x="1383" y="1019"/>
                    </a:lnTo>
                    <a:lnTo>
                      <a:pt x="1384" y="1019"/>
                    </a:lnTo>
                    <a:lnTo>
                      <a:pt x="1384" y="1019"/>
                    </a:lnTo>
                    <a:lnTo>
                      <a:pt x="1386" y="1020"/>
                    </a:lnTo>
                    <a:lnTo>
                      <a:pt x="1388" y="1021"/>
                    </a:lnTo>
                    <a:lnTo>
                      <a:pt x="1393" y="1023"/>
                    </a:lnTo>
                    <a:lnTo>
                      <a:pt x="1404" y="1027"/>
                    </a:lnTo>
                    <a:lnTo>
                      <a:pt x="1405" y="1027"/>
                    </a:lnTo>
                    <a:lnTo>
                      <a:pt x="1405" y="1027"/>
                    </a:lnTo>
                    <a:lnTo>
                      <a:pt x="1407" y="1027"/>
                    </a:lnTo>
                    <a:lnTo>
                      <a:pt x="1409" y="1028"/>
                    </a:lnTo>
                    <a:lnTo>
                      <a:pt x="1414" y="1030"/>
                    </a:lnTo>
                    <a:lnTo>
                      <a:pt x="1424" y="1033"/>
                    </a:lnTo>
                    <a:lnTo>
                      <a:pt x="1425" y="1033"/>
                    </a:lnTo>
                    <a:lnTo>
                      <a:pt x="1425" y="1033"/>
                    </a:lnTo>
                    <a:lnTo>
                      <a:pt x="1426" y="1033"/>
                    </a:lnTo>
                    <a:lnTo>
                      <a:pt x="1429" y="1034"/>
                    </a:lnTo>
                    <a:lnTo>
                      <a:pt x="1434" y="1036"/>
                    </a:lnTo>
                    <a:lnTo>
                      <a:pt x="1444" y="1038"/>
                    </a:lnTo>
                    <a:lnTo>
                      <a:pt x="1445" y="1038"/>
                    </a:lnTo>
                    <a:lnTo>
                      <a:pt x="1445" y="1038"/>
                    </a:lnTo>
                    <a:lnTo>
                      <a:pt x="1447" y="1039"/>
                    </a:lnTo>
                    <a:lnTo>
                      <a:pt x="1449" y="1039"/>
                    </a:lnTo>
                    <a:lnTo>
                      <a:pt x="1455" y="1040"/>
                    </a:lnTo>
                    <a:lnTo>
                      <a:pt x="1465" y="1043"/>
                    </a:lnTo>
                    <a:lnTo>
                      <a:pt x="1466" y="1043"/>
                    </a:lnTo>
                    <a:lnTo>
                      <a:pt x="1467" y="1043"/>
                    </a:lnTo>
                    <a:lnTo>
                      <a:pt x="1468" y="1043"/>
                    </a:lnTo>
                    <a:lnTo>
                      <a:pt x="1471" y="1044"/>
                    </a:lnTo>
                    <a:lnTo>
                      <a:pt x="1476" y="1045"/>
                    </a:lnTo>
                    <a:lnTo>
                      <a:pt x="1487" y="1048"/>
                    </a:lnTo>
                    <a:lnTo>
                      <a:pt x="1488" y="1048"/>
                    </a:lnTo>
                    <a:lnTo>
                      <a:pt x="1488" y="1048"/>
                    </a:lnTo>
                    <a:lnTo>
                      <a:pt x="1489" y="1048"/>
                    </a:lnTo>
                    <a:lnTo>
                      <a:pt x="1492" y="1048"/>
                    </a:lnTo>
                    <a:lnTo>
                      <a:pt x="1497" y="1049"/>
                    </a:lnTo>
                    <a:lnTo>
                      <a:pt x="1507" y="1051"/>
                    </a:lnTo>
                    <a:lnTo>
                      <a:pt x="1527" y="1054"/>
                    </a:lnTo>
                    <a:lnTo>
                      <a:pt x="1528" y="1054"/>
                    </a:lnTo>
                    <a:lnTo>
                      <a:pt x="1528" y="1055"/>
                    </a:lnTo>
                    <a:lnTo>
                      <a:pt x="1530" y="1055"/>
                    </a:lnTo>
                    <a:lnTo>
                      <a:pt x="1532" y="1055"/>
                    </a:lnTo>
                    <a:lnTo>
                      <a:pt x="1537" y="1056"/>
                    </a:lnTo>
                    <a:lnTo>
                      <a:pt x="1547" y="1057"/>
                    </a:lnTo>
                    <a:lnTo>
                      <a:pt x="1567" y="1060"/>
                    </a:lnTo>
                    <a:lnTo>
                      <a:pt x="1567" y="1060"/>
                    </a:lnTo>
                    <a:lnTo>
                      <a:pt x="1568" y="1060"/>
                    </a:lnTo>
                    <a:lnTo>
                      <a:pt x="1569" y="1060"/>
                    </a:lnTo>
                    <a:lnTo>
                      <a:pt x="1572" y="1060"/>
                    </a:lnTo>
                    <a:lnTo>
                      <a:pt x="1578" y="1061"/>
                    </a:lnTo>
                    <a:lnTo>
                      <a:pt x="1588" y="1062"/>
                    </a:lnTo>
                    <a:lnTo>
                      <a:pt x="1609" y="1064"/>
                    </a:lnTo>
                    <a:lnTo>
                      <a:pt x="1610" y="1064"/>
                    </a:lnTo>
                    <a:lnTo>
                      <a:pt x="1611" y="1064"/>
                    </a:lnTo>
                    <a:lnTo>
                      <a:pt x="1612" y="1065"/>
                    </a:lnTo>
                    <a:lnTo>
                      <a:pt x="1615" y="1065"/>
                    </a:lnTo>
                    <a:lnTo>
                      <a:pt x="1620" y="1066"/>
                    </a:lnTo>
                    <a:lnTo>
                      <a:pt x="1630" y="1066"/>
                    </a:lnTo>
                    <a:lnTo>
                      <a:pt x="1650" y="1068"/>
                    </a:lnTo>
                    <a:lnTo>
                      <a:pt x="1650" y="1068"/>
                    </a:lnTo>
                    <a:lnTo>
                      <a:pt x="1651" y="1068"/>
                    </a:lnTo>
                    <a:lnTo>
                      <a:pt x="1652" y="1068"/>
                    </a:lnTo>
                    <a:lnTo>
                      <a:pt x="1655" y="1069"/>
                    </a:lnTo>
                    <a:lnTo>
                      <a:pt x="1660" y="1069"/>
                    </a:lnTo>
                    <a:lnTo>
                      <a:pt x="1671" y="1070"/>
                    </a:lnTo>
                    <a:lnTo>
                      <a:pt x="1693" y="1071"/>
                    </a:lnTo>
                    <a:lnTo>
                      <a:pt x="1693" y="1072"/>
                    </a:lnTo>
                    <a:lnTo>
                      <a:pt x="1694" y="1072"/>
                    </a:lnTo>
                    <a:lnTo>
                      <a:pt x="1695" y="1072"/>
                    </a:lnTo>
                    <a:lnTo>
                      <a:pt x="1698" y="1072"/>
                    </a:lnTo>
                    <a:lnTo>
                      <a:pt x="1704" y="1072"/>
                    </a:lnTo>
                    <a:lnTo>
                      <a:pt x="1714" y="1073"/>
                    </a:lnTo>
                    <a:lnTo>
                      <a:pt x="1735" y="1074"/>
                    </a:lnTo>
                    <a:lnTo>
                      <a:pt x="1775" y="1076"/>
                    </a:lnTo>
                    <a:lnTo>
                      <a:pt x="1818" y="1078"/>
                    </a:lnTo>
                    <a:lnTo>
                      <a:pt x="1858" y="1079"/>
                    </a:lnTo>
                    <a:lnTo>
                      <a:pt x="1897" y="1081"/>
                    </a:lnTo>
                    <a:lnTo>
                      <a:pt x="1940" y="1082"/>
                    </a:lnTo>
                    <a:lnTo>
                      <a:pt x="1980" y="1083"/>
                    </a:lnTo>
                    <a:lnTo>
                      <a:pt x="1981" y="1083"/>
                    </a:lnTo>
                    <a:lnTo>
                      <a:pt x="1981" y="1083"/>
                    </a:lnTo>
                    <a:lnTo>
                      <a:pt x="1983" y="1083"/>
                    </a:lnTo>
                    <a:lnTo>
                      <a:pt x="1986" y="1083"/>
                    </a:lnTo>
                    <a:lnTo>
                      <a:pt x="1991" y="1084"/>
                    </a:lnTo>
                    <a:lnTo>
                      <a:pt x="2002" y="1084"/>
                    </a:lnTo>
                    <a:lnTo>
                      <a:pt x="2003" y="1084"/>
                    </a:lnTo>
                    <a:lnTo>
                      <a:pt x="2004" y="1084"/>
                    </a:lnTo>
                    <a:lnTo>
                      <a:pt x="2005" y="1084"/>
                    </a:lnTo>
                    <a:lnTo>
                      <a:pt x="2008" y="1084"/>
                    </a:lnTo>
                    <a:lnTo>
                      <a:pt x="2013" y="1084"/>
                    </a:lnTo>
                    <a:lnTo>
                      <a:pt x="2014" y="1084"/>
                    </a:lnTo>
                    <a:lnTo>
                      <a:pt x="2014" y="1084"/>
                    </a:lnTo>
                    <a:lnTo>
                      <a:pt x="2016" y="1084"/>
                    </a:lnTo>
                    <a:lnTo>
                      <a:pt x="2019" y="1084"/>
                    </a:lnTo>
                    <a:lnTo>
                      <a:pt x="2019" y="1084"/>
                    </a:lnTo>
                    <a:lnTo>
                      <a:pt x="2020" y="1084"/>
                    </a:lnTo>
                    <a:lnTo>
                      <a:pt x="2022" y="1084"/>
                    </a:lnTo>
                    <a:lnTo>
                      <a:pt x="2022" y="1084"/>
                    </a:lnTo>
                    <a:lnTo>
                      <a:pt x="2023" y="1084"/>
                    </a:lnTo>
                    <a:lnTo>
                      <a:pt x="2024" y="1084"/>
                    </a:lnTo>
                    <a:lnTo>
                      <a:pt x="2024" y="1084"/>
                    </a:lnTo>
                  </a:path>
                </a:pathLst>
              </a:custGeom>
              <a:noFill/>
              <a:ln w="25400" cap="sq">
                <a:solidFill>
                  <a:srgbClr val="008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84" name="Line 332"/>
              <p:cNvSpPr>
                <a:spLocks noChangeShapeType="1"/>
              </p:cNvSpPr>
              <p:nvPr/>
            </p:nvSpPr>
            <p:spPr bwMode="auto">
              <a:xfrm flipH="1">
                <a:off x="6310685" y="6633371"/>
                <a:ext cx="2511029" cy="0"/>
              </a:xfrm>
              <a:prstGeom prst="line">
                <a:avLst/>
              </a:prstGeom>
              <a:noFill/>
              <a:ln w="1" cap="sq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85" name="Line 333"/>
              <p:cNvSpPr>
                <a:spLocks noChangeShapeType="1"/>
              </p:cNvSpPr>
              <p:nvPr/>
            </p:nvSpPr>
            <p:spPr bwMode="auto">
              <a:xfrm flipV="1">
                <a:off x="6310685" y="5068890"/>
                <a:ext cx="0" cy="1564481"/>
              </a:xfrm>
              <a:prstGeom prst="line">
                <a:avLst/>
              </a:prstGeom>
              <a:noFill/>
              <a:ln w="1" cap="sq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86" name="Line 334"/>
              <p:cNvSpPr>
                <a:spLocks noChangeShapeType="1"/>
              </p:cNvSpPr>
              <p:nvPr/>
            </p:nvSpPr>
            <p:spPr bwMode="auto">
              <a:xfrm>
                <a:off x="6310685" y="5068890"/>
                <a:ext cx="2511029" cy="0"/>
              </a:xfrm>
              <a:prstGeom prst="line">
                <a:avLst/>
              </a:prstGeom>
              <a:noFill/>
              <a:ln w="1" cap="sq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87" name="Line 335"/>
              <p:cNvSpPr>
                <a:spLocks noChangeShapeType="1"/>
              </p:cNvSpPr>
              <p:nvPr/>
            </p:nvSpPr>
            <p:spPr bwMode="auto">
              <a:xfrm>
                <a:off x="8821714" y="5068890"/>
                <a:ext cx="0" cy="1564481"/>
              </a:xfrm>
              <a:prstGeom prst="line">
                <a:avLst/>
              </a:prstGeom>
              <a:noFill/>
              <a:ln w="1" cap="sq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88" name="Line 336"/>
              <p:cNvSpPr>
                <a:spLocks noChangeShapeType="1"/>
              </p:cNvSpPr>
              <p:nvPr/>
            </p:nvSpPr>
            <p:spPr bwMode="auto">
              <a:xfrm flipV="1">
                <a:off x="6360691" y="6604796"/>
                <a:ext cx="0" cy="28575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89" name="Line 339"/>
              <p:cNvSpPr>
                <a:spLocks noChangeShapeType="1"/>
              </p:cNvSpPr>
              <p:nvPr/>
            </p:nvSpPr>
            <p:spPr bwMode="auto">
              <a:xfrm flipV="1">
                <a:off x="6482135" y="6615512"/>
                <a:ext cx="0" cy="1786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90" name="Line 340"/>
              <p:cNvSpPr>
                <a:spLocks noChangeShapeType="1"/>
              </p:cNvSpPr>
              <p:nvPr/>
            </p:nvSpPr>
            <p:spPr bwMode="auto">
              <a:xfrm flipV="1">
                <a:off x="6602389" y="6615512"/>
                <a:ext cx="0" cy="1786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91" name="Line 341"/>
              <p:cNvSpPr>
                <a:spLocks noChangeShapeType="1"/>
              </p:cNvSpPr>
              <p:nvPr/>
            </p:nvSpPr>
            <p:spPr bwMode="auto">
              <a:xfrm flipV="1">
                <a:off x="6722641" y="6615512"/>
                <a:ext cx="0" cy="1786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92" name="Line 342"/>
              <p:cNvSpPr>
                <a:spLocks noChangeShapeType="1"/>
              </p:cNvSpPr>
              <p:nvPr/>
            </p:nvSpPr>
            <p:spPr bwMode="auto">
              <a:xfrm flipV="1">
                <a:off x="6842895" y="6615512"/>
                <a:ext cx="0" cy="1786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93" name="Line 343"/>
              <p:cNvSpPr>
                <a:spLocks noChangeShapeType="1"/>
              </p:cNvSpPr>
              <p:nvPr/>
            </p:nvSpPr>
            <p:spPr bwMode="auto">
              <a:xfrm flipV="1">
                <a:off x="6963148" y="6604796"/>
                <a:ext cx="0" cy="28575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94" name="Line 346"/>
              <p:cNvSpPr>
                <a:spLocks noChangeShapeType="1"/>
              </p:cNvSpPr>
              <p:nvPr/>
            </p:nvSpPr>
            <p:spPr bwMode="auto">
              <a:xfrm flipV="1">
                <a:off x="7083401" y="6615512"/>
                <a:ext cx="0" cy="1786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95" name="Line 347"/>
              <p:cNvSpPr>
                <a:spLocks noChangeShapeType="1"/>
              </p:cNvSpPr>
              <p:nvPr/>
            </p:nvSpPr>
            <p:spPr bwMode="auto">
              <a:xfrm flipV="1">
                <a:off x="7204845" y="6615512"/>
                <a:ext cx="0" cy="1786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96" name="Line 348"/>
              <p:cNvSpPr>
                <a:spLocks noChangeShapeType="1"/>
              </p:cNvSpPr>
              <p:nvPr/>
            </p:nvSpPr>
            <p:spPr bwMode="auto">
              <a:xfrm flipV="1">
                <a:off x="7325098" y="6615512"/>
                <a:ext cx="0" cy="1786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97" name="Line 349"/>
              <p:cNvSpPr>
                <a:spLocks noChangeShapeType="1"/>
              </p:cNvSpPr>
              <p:nvPr/>
            </p:nvSpPr>
            <p:spPr bwMode="auto">
              <a:xfrm flipV="1">
                <a:off x="7445351" y="6615512"/>
                <a:ext cx="0" cy="1786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98" name="Line 350"/>
              <p:cNvSpPr>
                <a:spLocks noChangeShapeType="1"/>
              </p:cNvSpPr>
              <p:nvPr/>
            </p:nvSpPr>
            <p:spPr bwMode="auto">
              <a:xfrm flipV="1">
                <a:off x="7565604" y="6604796"/>
                <a:ext cx="0" cy="28575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99" name="Line 352"/>
              <p:cNvSpPr>
                <a:spLocks noChangeShapeType="1"/>
              </p:cNvSpPr>
              <p:nvPr/>
            </p:nvSpPr>
            <p:spPr bwMode="auto">
              <a:xfrm flipV="1">
                <a:off x="7687048" y="6615512"/>
                <a:ext cx="0" cy="1786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100" name="Line 353"/>
              <p:cNvSpPr>
                <a:spLocks noChangeShapeType="1"/>
              </p:cNvSpPr>
              <p:nvPr/>
            </p:nvSpPr>
            <p:spPr bwMode="auto">
              <a:xfrm flipV="1">
                <a:off x="7807301" y="6615512"/>
                <a:ext cx="0" cy="1786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101" name="Line 354"/>
              <p:cNvSpPr>
                <a:spLocks noChangeShapeType="1"/>
              </p:cNvSpPr>
              <p:nvPr/>
            </p:nvSpPr>
            <p:spPr bwMode="auto">
              <a:xfrm flipV="1">
                <a:off x="7927554" y="6615512"/>
                <a:ext cx="0" cy="1786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102" name="Line 355"/>
              <p:cNvSpPr>
                <a:spLocks noChangeShapeType="1"/>
              </p:cNvSpPr>
              <p:nvPr/>
            </p:nvSpPr>
            <p:spPr bwMode="auto">
              <a:xfrm flipV="1">
                <a:off x="8047808" y="6615512"/>
                <a:ext cx="0" cy="1786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103" name="Line 356"/>
              <p:cNvSpPr>
                <a:spLocks noChangeShapeType="1"/>
              </p:cNvSpPr>
              <p:nvPr/>
            </p:nvSpPr>
            <p:spPr bwMode="auto">
              <a:xfrm flipV="1">
                <a:off x="8168060" y="6604796"/>
                <a:ext cx="0" cy="28575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104" name="Line 358"/>
              <p:cNvSpPr>
                <a:spLocks noChangeShapeType="1"/>
              </p:cNvSpPr>
              <p:nvPr/>
            </p:nvSpPr>
            <p:spPr bwMode="auto">
              <a:xfrm flipV="1">
                <a:off x="8289504" y="6615512"/>
                <a:ext cx="0" cy="1786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105" name="Line 359"/>
              <p:cNvSpPr>
                <a:spLocks noChangeShapeType="1"/>
              </p:cNvSpPr>
              <p:nvPr/>
            </p:nvSpPr>
            <p:spPr bwMode="auto">
              <a:xfrm flipV="1">
                <a:off x="8409758" y="6615512"/>
                <a:ext cx="0" cy="1786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106" name="Line 360"/>
              <p:cNvSpPr>
                <a:spLocks noChangeShapeType="1"/>
              </p:cNvSpPr>
              <p:nvPr/>
            </p:nvSpPr>
            <p:spPr bwMode="auto">
              <a:xfrm flipV="1">
                <a:off x="8530010" y="6615512"/>
                <a:ext cx="0" cy="1786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107" name="Line 361"/>
              <p:cNvSpPr>
                <a:spLocks noChangeShapeType="1"/>
              </p:cNvSpPr>
              <p:nvPr/>
            </p:nvSpPr>
            <p:spPr bwMode="auto">
              <a:xfrm flipV="1">
                <a:off x="8650264" y="6615512"/>
                <a:ext cx="0" cy="1786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108" name="Line 362"/>
              <p:cNvSpPr>
                <a:spLocks noChangeShapeType="1"/>
              </p:cNvSpPr>
              <p:nvPr/>
            </p:nvSpPr>
            <p:spPr bwMode="auto">
              <a:xfrm flipV="1">
                <a:off x="8770517" y="6604796"/>
                <a:ext cx="0" cy="28575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109" name="Line 364"/>
              <p:cNvSpPr>
                <a:spLocks noChangeShapeType="1"/>
              </p:cNvSpPr>
              <p:nvPr/>
            </p:nvSpPr>
            <p:spPr bwMode="auto">
              <a:xfrm>
                <a:off x="6310685" y="6633371"/>
                <a:ext cx="28575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110" name="Line 366"/>
              <p:cNvSpPr>
                <a:spLocks noChangeShapeType="1"/>
              </p:cNvSpPr>
              <p:nvPr/>
            </p:nvSpPr>
            <p:spPr bwMode="auto">
              <a:xfrm>
                <a:off x="6310685" y="6580984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111" name="Line 367"/>
              <p:cNvSpPr>
                <a:spLocks noChangeShapeType="1"/>
              </p:cNvSpPr>
              <p:nvPr/>
            </p:nvSpPr>
            <p:spPr bwMode="auto">
              <a:xfrm>
                <a:off x="6310685" y="6528596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112" name="Line 368"/>
              <p:cNvSpPr>
                <a:spLocks noChangeShapeType="1"/>
              </p:cNvSpPr>
              <p:nvPr/>
            </p:nvSpPr>
            <p:spPr bwMode="auto">
              <a:xfrm>
                <a:off x="6310685" y="6476209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113" name="Line 369"/>
              <p:cNvSpPr>
                <a:spLocks noChangeShapeType="1"/>
              </p:cNvSpPr>
              <p:nvPr/>
            </p:nvSpPr>
            <p:spPr bwMode="auto">
              <a:xfrm>
                <a:off x="6310685" y="6425012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114" name="Line 370"/>
              <p:cNvSpPr>
                <a:spLocks noChangeShapeType="1"/>
              </p:cNvSpPr>
              <p:nvPr/>
            </p:nvSpPr>
            <p:spPr bwMode="auto">
              <a:xfrm>
                <a:off x="6310685" y="6372625"/>
                <a:ext cx="28575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115" name="Line 372"/>
              <p:cNvSpPr>
                <a:spLocks noChangeShapeType="1"/>
              </p:cNvSpPr>
              <p:nvPr/>
            </p:nvSpPr>
            <p:spPr bwMode="auto">
              <a:xfrm>
                <a:off x="6310685" y="6320237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116" name="Line 373"/>
              <p:cNvSpPr>
                <a:spLocks noChangeShapeType="1"/>
              </p:cNvSpPr>
              <p:nvPr/>
            </p:nvSpPr>
            <p:spPr bwMode="auto">
              <a:xfrm>
                <a:off x="6310685" y="6267850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117" name="Line 374"/>
              <p:cNvSpPr>
                <a:spLocks noChangeShapeType="1"/>
              </p:cNvSpPr>
              <p:nvPr/>
            </p:nvSpPr>
            <p:spPr bwMode="auto">
              <a:xfrm>
                <a:off x="6310685" y="6215462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118" name="Line 375"/>
              <p:cNvSpPr>
                <a:spLocks noChangeShapeType="1"/>
              </p:cNvSpPr>
              <p:nvPr/>
            </p:nvSpPr>
            <p:spPr bwMode="auto">
              <a:xfrm>
                <a:off x="6310685" y="6164265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119" name="Line 376"/>
              <p:cNvSpPr>
                <a:spLocks noChangeShapeType="1"/>
              </p:cNvSpPr>
              <p:nvPr/>
            </p:nvSpPr>
            <p:spPr bwMode="auto">
              <a:xfrm>
                <a:off x="6310685" y="6111878"/>
                <a:ext cx="28575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120" name="Line 378"/>
              <p:cNvSpPr>
                <a:spLocks noChangeShapeType="1"/>
              </p:cNvSpPr>
              <p:nvPr/>
            </p:nvSpPr>
            <p:spPr bwMode="auto">
              <a:xfrm>
                <a:off x="6310685" y="6059490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121" name="Line 379"/>
              <p:cNvSpPr>
                <a:spLocks noChangeShapeType="1"/>
              </p:cNvSpPr>
              <p:nvPr/>
            </p:nvSpPr>
            <p:spPr bwMode="auto">
              <a:xfrm>
                <a:off x="6310685" y="6007103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122" name="Line 380"/>
              <p:cNvSpPr>
                <a:spLocks noChangeShapeType="1"/>
              </p:cNvSpPr>
              <p:nvPr/>
            </p:nvSpPr>
            <p:spPr bwMode="auto">
              <a:xfrm>
                <a:off x="6310685" y="5954715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123" name="Line 381"/>
              <p:cNvSpPr>
                <a:spLocks noChangeShapeType="1"/>
              </p:cNvSpPr>
              <p:nvPr/>
            </p:nvSpPr>
            <p:spPr bwMode="auto">
              <a:xfrm>
                <a:off x="6310685" y="5903519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124" name="Line 382"/>
              <p:cNvSpPr>
                <a:spLocks noChangeShapeType="1"/>
              </p:cNvSpPr>
              <p:nvPr/>
            </p:nvSpPr>
            <p:spPr bwMode="auto">
              <a:xfrm>
                <a:off x="6310685" y="5851131"/>
                <a:ext cx="28575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125" name="Line 384"/>
              <p:cNvSpPr>
                <a:spLocks noChangeShapeType="1"/>
              </p:cNvSpPr>
              <p:nvPr/>
            </p:nvSpPr>
            <p:spPr bwMode="auto">
              <a:xfrm>
                <a:off x="6310685" y="5798744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126" name="Line 385"/>
              <p:cNvSpPr>
                <a:spLocks noChangeShapeType="1"/>
              </p:cNvSpPr>
              <p:nvPr/>
            </p:nvSpPr>
            <p:spPr bwMode="auto">
              <a:xfrm>
                <a:off x="6310685" y="5746356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127" name="Line 386"/>
              <p:cNvSpPr>
                <a:spLocks noChangeShapeType="1"/>
              </p:cNvSpPr>
              <p:nvPr/>
            </p:nvSpPr>
            <p:spPr bwMode="auto">
              <a:xfrm>
                <a:off x="6310685" y="5693969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128" name="Line 387"/>
              <p:cNvSpPr>
                <a:spLocks noChangeShapeType="1"/>
              </p:cNvSpPr>
              <p:nvPr/>
            </p:nvSpPr>
            <p:spPr bwMode="auto">
              <a:xfrm>
                <a:off x="6310685" y="5642771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129" name="Line 388"/>
              <p:cNvSpPr>
                <a:spLocks noChangeShapeType="1"/>
              </p:cNvSpPr>
              <p:nvPr/>
            </p:nvSpPr>
            <p:spPr bwMode="auto">
              <a:xfrm>
                <a:off x="6310685" y="5590384"/>
                <a:ext cx="28575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130" name="Line 390"/>
              <p:cNvSpPr>
                <a:spLocks noChangeShapeType="1"/>
              </p:cNvSpPr>
              <p:nvPr/>
            </p:nvSpPr>
            <p:spPr bwMode="auto">
              <a:xfrm>
                <a:off x="6310685" y="5537996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131" name="Line 391"/>
              <p:cNvSpPr>
                <a:spLocks noChangeShapeType="1"/>
              </p:cNvSpPr>
              <p:nvPr/>
            </p:nvSpPr>
            <p:spPr bwMode="auto">
              <a:xfrm>
                <a:off x="6310685" y="5485609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132" name="Line 392"/>
              <p:cNvSpPr>
                <a:spLocks noChangeShapeType="1"/>
              </p:cNvSpPr>
              <p:nvPr/>
            </p:nvSpPr>
            <p:spPr bwMode="auto">
              <a:xfrm>
                <a:off x="6310685" y="5433221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133" name="Line 393"/>
              <p:cNvSpPr>
                <a:spLocks noChangeShapeType="1"/>
              </p:cNvSpPr>
              <p:nvPr/>
            </p:nvSpPr>
            <p:spPr bwMode="auto">
              <a:xfrm>
                <a:off x="6310685" y="5382025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134" name="Line 394"/>
              <p:cNvSpPr>
                <a:spLocks noChangeShapeType="1"/>
              </p:cNvSpPr>
              <p:nvPr/>
            </p:nvSpPr>
            <p:spPr bwMode="auto">
              <a:xfrm>
                <a:off x="6310685" y="5329637"/>
                <a:ext cx="28575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135" name="Line 396"/>
              <p:cNvSpPr>
                <a:spLocks noChangeShapeType="1"/>
              </p:cNvSpPr>
              <p:nvPr/>
            </p:nvSpPr>
            <p:spPr bwMode="auto">
              <a:xfrm>
                <a:off x="6310685" y="5277250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136" name="Line 397"/>
              <p:cNvSpPr>
                <a:spLocks noChangeShapeType="1"/>
              </p:cNvSpPr>
              <p:nvPr/>
            </p:nvSpPr>
            <p:spPr bwMode="auto">
              <a:xfrm>
                <a:off x="6310685" y="5224862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137" name="Line 398"/>
              <p:cNvSpPr>
                <a:spLocks noChangeShapeType="1"/>
              </p:cNvSpPr>
              <p:nvPr/>
            </p:nvSpPr>
            <p:spPr bwMode="auto">
              <a:xfrm>
                <a:off x="6310685" y="5172475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138" name="Line 399"/>
              <p:cNvSpPr>
                <a:spLocks noChangeShapeType="1"/>
              </p:cNvSpPr>
              <p:nvPr/>
            </p:nvSpPr>
            <p:spPr bwMode="auto">
              <a:xfrm>
                <a:off x="6310685" y="5121278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139" name="Line 400"/>
              <p:cNvSpPr>
                <a:spLocks noChangeShapeType="1"/>
              </p:cNvSpPr>
              <p:nvPr/>
            </p:nvSpPr>
            <p:spPr bwMode="auto">
              <a:xfrm>
                <a:off x="6310685" y="5068890"/>
                <a:ext cx="28575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140" name="Line 402"/>
              <p:cNvSpPr>
                <a:spLocks noChangeShapeType="1"/>
              </p:cNvSpPr>
              <p:nvPr/>
            </p:nvSpPr>
            <p:spPr bwMode="auto">
              <a:xfrm>
                <a:off x="6360691" y="5068890"/>
                <a:ext cx="0" cy="28575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141" name="Line 403"/>
              <p:cNvSpPr>
                <a:spLocks noChangeShapeType="1"/>
              </p:cNvSpPr>
              <p:nvPr/>
            </p:nvSpPr>
            <p:spPr bwMode="auto">
              <a:xfrm>
                <a:off x="6482135" y="5068890"/>
                <a:ext cx="0" cy="16669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142" name="Line 404"/>
              <p:cNvSpPr>
                <a:spLocks noChangeShapeType="1"/>
              </p:cNvSpPr>
              <p:nvPr/>
            </p:nvSpPr>
            <p:spPr bwMode="auto">
              <a:xfrm>
                <a:off x="6602389" y="5068890"/>
                <a:ext cx="0" cy="16669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143" name="Line 405"/>
              <p:cNvSpPr>
                <a:spLocks noChangeShapeType="1"/>
              </p:cNvSpPr>
              <p:nvPr/>
            </p:nvSpPr>
            <p:spPr bwMode="auto">
              <a:xfrm>
                <a:off x="6722641" y="5068890"/>
                <a:ext cx="0" cy="16669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144" name="Line 406"/>
              <p:cNvSpPr>
                <a:spLocks noChangeShapeType="1"/>
              </p:cNvSpPr>
              <p:nvPr/>
            </p:nvSpPr>
            <p:spPr bwMode="auto">
              <a:xfrm>
                <a:off x="6842895" y="5068890"/>
                <a:ext cx="0" cy="16669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145" name="Line 407"/>
              <p:cNvSpPr>
                <a:spLocks noChangeShapeType="1"/>
              </p:cNvSpPr>
              <p:nvPr/>
            </p:nvSpPr>
            <p:spPr bwMode="auto">
              <a:xfrm>
                <a:off x="6963148" y="5068890"/>
                <a:ext cx="0" cy="28575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146" name="Line 408"/>
              <p:cNvSpPr>
                <a:spLocks noChangeShapeType="1"/>
              </p:cNvSpPr>
              <p:nvPr/>
            </p:nvSpPr>
            <p:spPr bwMode="auto">
              <a:xfrm>
                <a:off x="7083401" y="5068890"/>
                <a:ext cx="0" cy="16669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147" name="Line 409"/>
              <p:cNvSpPr>
                <a:spLocks noChangeShapeType="1"/>
              </p:cNvSpPr>
              <p:nvPr/>
            </p:nvSpPr>
            <p:spPr bwMode="auto">
              <a:xfrm>
                <a:off x="7204845" y="5068890"/>
                <a:ext cx="0" cy="16669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148" name="Line 410"/>
              <p:cNvSpPr>
                <a:spLocks noChangeShapeType="1"/>
              </p:cNvSpPr>
              <p:nvPr/>
            </p:nvSpPr>
            <p:spPr bwMode="auto">
              <a:xfrm>
                <a:off x="7325098" y="5068890"/>
                <a:ext cx="0" cy="16669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149" name="Line 411"/>
              <p:cNvSpPr>
                <a:spLocks noChangeShapeType="1"/>
              </p:cNvSpPr>
              <p:nvPr/>
            </p:nvSpPr>
            <p:spPr bwMode="auto">
              <a:xfrm>
                <a:off x="7445351" y="5068890"/>
                <a:ext cx="0" cy="16669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150" name="Line 412"/>
              <p:cNvSpPr>
                <a:spLocks noChangeShapeType="1"/>
              </p:cNvSpPr>
              <p:nvPr/>
            </p:nvSpPr>
            <p:spPr bwMode="auto">
              <a:xfrm>
                <a:off x="7565604" y="5068890"/>
                <a:ext cx="0" cy="28575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151" name="Line 413"/>
              <p:cNvSpPr>
                <a:spLocks noChangeShapeType="1"/>
              </p:cNvSpPr>
              <p:nvPr/>
            </p:nvSpPr>
            <p:spPr bwMode="auto">
              <a:xfrm>
                <a:off x="7687048" y="5068890"/>
                <a:ext cx="0" cy="16669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152" name="Line 414"/>
              <p:cNvSpPr>
                <a:spLocks noChangeShapeType="1"/>
              </p:cNvSpPr>
              <p:nvPr/>
            </p:nvSpPr>
            <p:spPr bwMode="auto">
              <a:xfrm>
                <a:off x="7807301" y="5068890"/>
                <a:ext cx="0" cy="16669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153" name="Line 415"/>
              <p:cNvSpPr>
                <a:spLocks noChangeShapeType="1"/>
              </p:cNvSpPr>
              <p:nvPr/>
            </p:nvSpPr>
            <p:spPr bwMode="auto">
              <a:xfrm>
                <a:off x="7927554" y="5068890"/>
                <a:ext cx="0" cy="16669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154" name="Line 416"/>
              <p:cNvSpPr>
                <a:spLocks noChangeShapeType="1"/>
              </p:cNvSpPr>
              <p:nvPr/>
            </p:nvSpPr>
            <p:spPr bwMode="auto">
              <a:xfrm>
                <a:off x="8047808" y="5068890"/>
                <a:ext cx="0" cy="16669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155" name="Line 417"/>
              <p:cNvSpPr>
                <a:spLocks noChangeShapeType="1"/>
              </p:cNvSpPr>
              <p:nvPr/>
            </p:nvSpPr>
            <p:spPr bwMode="auto">
              <a:xfrm>
                <a:off x="8168060" y="5068890"/>
                <a:ext cx="0" cy="28575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156" name="Line 418"/>
              <p:cNvSpPr>
                <a:spLocks noChangeShapeType="1"/>
              </p:cNvSpPr>
              <p:nvPr/>
            </p:nvSpPr>
            <p:spPr bwMode="auto">
              <a:xfrm>
                <a:off x="8289504" y="5068890"/>
                <a:ext cx="0" cy="16669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157" name="Line 419"/>
              <p:cNvSpPr>
                <a:spLocks noChangeShapeType="1"/>
              </p:cNvSpPr>
              <p:nvPr/>
            </p:nvSpPr>
            <p:spPr bwMode="auto">
              <a:xfrm>
                <a:off x="8409758" y="5068890"/>
                <a:ext cx="0" cy="16669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158" name="Line 420"/>
              <p:cNvSpPr>
                <a:spLocks noChangeShapeType="1"/>
              </p:cNvSpPr>
              <p:nvPr/>
            </p:nvSpPr>
            <p:spPr bwMode="auto">
              <a:xfrm>
                <a:off x="8530010" y="5068890"/>
                <a:ext cx="0" cy="16669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159" name="Line 421"/>
              <p:cNvSpPr>
                <a:spLocks noChangeShapeType="1"/>
              </p:cNvSpPr>
              <p:nvPr/>
            </p:nvSpPr>
            <p:spPr bwMode="auto">
              <a:xfrm>
                <a:off x="8650264" y="5068890"/>
                <a:ext cx="0" cy="16669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160" name="Line 422"/>
              <p:cNvSpPr>
                <a:spLocks noChangeShapeType="1"/>
              </p:cNvSpPr>
              <p:nvPr/>
            </p:nvSpPr>
            <p:spPr bwMode="auto">
              <a:xfrm>
                <a:off x="8770517" y="5068890"/>
                <a:ext cx="0" cy="28575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161" name="Line 423"/>
              <p:cNvSpPr>
                <a:spLocks noChangeShapeType="1"/>
              </p:cNvSpPr>
              <p:nvPr/>
            </p:nvSpPr>
            <p:spPr bwMode="auto">
              <a:xfrm flipH="1">
                <a:off x="8793139" y="6633371"/>
                <a:ext cx="28575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162" name="Line 424"/>
              <p:cNvSpPr>
                <a:spLocks noChangeShapeType="1"/>
              </p:cNvSpPr>
              <p:nvPr/>
            </p:nvSpPr>
            <p:spPr bwMode="auto">
              <a:xfrm flipH="1">
                <a:off x="8803854" y="6580984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163" name="Line 425"/>
              <p:cNvSpPr>
                <a:spLocks noChangeShapeType="1"/>
              </p:cNvSpPr>
              <p:nvPr/>
            </p:nvSpPr>
            <p:spPr bwMode="auto">
              <a:xfrm flipH="1">
                <a:off x="8803854" y="6528596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164" name="Line 426"/>
              <p:cNvSpPr>
                <a:spLocks noChangeShapeType="1"/>
              </p:cNvSpPr>
              <p:nvPr/>
            </p:nvSpPr>
            <p:spPr bwMode="auto">
              <a:xfrm flipH="1">
                <a:off x="8803854" y="6476209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165" name="Line 427"/>
              <p:cNvSpPr>
                <a:spLocks noChangeShapeType="1"/>
              </p:cNvSpPr>
              <p:nvPr/>
            </p:nvSpPr>
            <p:spPr bwMode="auto">
              <a:xfrm flipH="1">
                <a:off x="8803854" y="6425012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166" name="Line 428"/>
              <p:cNvSpPr>
                <a:spLocks noChangeShapeType="1"/>
              </p:cNvSpPr>
              <p:nvPr/>
            </p:nvSpPr>
            <p:spPr bwMode="auto">
              <a:xfrm flipH="1">
                <a:off x="8793139" y="6372625"/>
                <a:ext cx="28575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167" name="Line 429"/>
              <p:cNvSpPr>
                <a:spLocks noChangeShapeType="1"/>
              </p:cNvSpPr>
              <p:nvPr/>
            </p:nvSpPr>
            <p:spPr bwMode="auto">
              <a:xfrm flipH="1">
                <a:off x="8803854" y="6320237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168" name="Line 430"/>
              <p:cNvSpPr>
                <a:spLocks noChangeShapeType="1"/>
              </p:cNvSpPr>
              <p:nvPr/>
            </p:nvSpPr>
            <p:spPr bwMode="auto">
              <a:xfrm flipH="1">
                <a:off x="8803854" y="6267850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169" name="Line 431"/>
              <p:cNvSpPr>
                <a:spLocks noChangeShapeType="1"/>
              </p:cNvSpPr>
              <p:nvPr/>
            </p:nvSpPr>
            <p:spPr bwMode="auto">
              <a:xfrm flipH="1">
                <a:off x="8803854" y="6215462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170" name="Line 432"/>
              <p:cNvSpPr>
                <a:spLocks noChangeShapeType="1"/>
              </p:cNvSpPr>
              <p:nvPr/>
            </p:nvSpPr>
            <p:spPr bwMode="auto">
              <a:xfrm flipH="1">
                <a:off x="8803854" y="6164265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171" name="Line 433"/>
              <p:cNvSpPr>
                <a:spLocks noChangeShapeType="1"/>
              </p:cNvSpPr>
              <p:nvPr/>
            </p:nvSpPr>
            <p:spPr bwMode="auto">
              <a:xfrm flipH="1">
                <a:off x="8793139" y="6111878"/>
                <a:ext cx="28575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172" name="Line 434"/>
              <p:cNvSpPr>
                <a:spLocks noChangeShapeType="1"/>
              </p:cNvSpPr>
              <p:nvPr/>
            </p:nvSpPr>
            <p:spPr bwMode="auto">
              <a:xfrm flipH="1">
                <a:off x="8803854" y="6059490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173" name="Line 435"/>
              <p:cNvSpPr>
                <a:spLocks noChangeShapeType="1"/>
              </p:cNvSpPr>
              <p:nvPr/>
            </p:nvSpPr>
            <p:spPr bwMode="auto">
              <a:xfrm flipH="1">
                <a:off x="8803854" y="6007103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174" name="Line 436"/>
              <p:cNvSpPr>
                <a:spLocks noChangeShapeType="1"/>
              </p:cNvSpPr>
              <p:nvPr/>
            </p:nvSpPr>
            <p:spPr bwMode="auto">
              <a:xfrm flipH="1">
                <a:off x="8803854" y="5954715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175" name="Line 437"/>
              <p:cNvSpPr>
                <a:spLocks noChangeShapeType="1"/>
              </p:cNvSpPr>
              <p:nvPr/>
            </p:nvSpPr>
            <p:spPr bwMode="auto">
              <a:xfrm flipH="1">
                <a:off x="8803854" y="5903519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176" name="Line 438"/>
              <p:cNvSpPr>
                <a:spLocks noChangeShapeType="1"/>
              </p:cNvSpPr>
              <p:nvPr/>
            </p:nvSpPr>
            <p:spPr bwMode="auto">
              <a:xfrm flipH="1">
                <a:off x="8793139" y="5851131"/>
                <a:ext cx="28575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177" name="Line 439"/>
              <p:cNvSpPr>
                <a:spLocks noChangeShapeType="1"/>
              </p:cNvSpPr>
              <p:nvPr/>
            </p:nvSpPr>
            <p:spPr bwMode="auto">
              <a:xfrm flipH="1">
                <a:off x="8803854" y="5798744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178" name="Line 440"/>
              <p:cNvSpPr>
                <a:spLocks noChangeShapeType="1"/>
              </p:cNvSpPr>
              <p:nvPr/>
            </p:nvSpPr>
            <p:spPr bwMode="auto">
              <a:xfrm flipH="1">
                <a:off x="8803854" y="5746356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179" name="Line 441"/>
              <p:cNvSpPr>
                <a:spLocks noChangeShapeType="1"/>
              </p:cNvSpPr>
              <p:nvPr/>
            </p:nvSpPr>
            <p:spPr bwMode="auto">
              <a:xfrm flipH="1">
                <a:off x="8803854" y="5693969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180" name="Line 442"/>
              <p:cNvSpPr>
                <a:spLocks noChangeShapeType="1"/>
              </p:cNvSpPr>
              <p:nvPr/>
            </p:nvSpPr>
            <p:spPr bwMode="auto">
              <a:xfrm flipH="1">
                <a:off x="8803854" y="5642771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181" name="Line 443"/>
              <p:cNvSpPr>
                <a:spLocks noChangeShapeType="1"/>
              </p:cNvSpPr>
              <p:nvPr/>
            </p:nvSpPr>
            <p:spPr bwMode="auto">
              <a:xfrm flipH="1">
                <a:off x="8793139" y="5590384"/>
                <a:ext cx="28575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182" name="Line 444"/>
              <p:cNvSpPr>
                <a:spLocks noChangeShapeType="1"/>
              </p:cNvSpPr>
              <p:nvPr/>
            </p:nvSpPr>
            <p:spPr bwMode="auto">
              <a:xfrm flipH="1">
                <a:off x="8803854" y="5537996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183" name="Line 445"/>
              <p:cNvSpPr>
                <a:spLocks noChangeShapeType="1"/>
              </p:cNvSpPr>
              <p:nvPr/>
            </p:nvSpPr>
            <p:spPr bwMode="auto">
              <a:xfrm flipH="1">
                <a:off x="8803854" y="5485609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184" name="Line 446"/>
              <p:cNvSpPr>
                <a:spLocks noChangeShapeType="1"/>
              </p:cNvSpPr>
              <p:nvPr/>
            </p:nvSpPr>
            <p:spPr bwMode="auto">
              <a:xfrm flipH="1">
                <a:off x="8803854" y="5433221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185" name="Line 447"/>
              <p:cNvSpPr>
                <a:spLocks noChangeShapeType="1"/>
              </p:cNvSpPr>
              <p:nvPr/>
            </p:nvSpPr>
            <p:spPr bwMode="auto">
              <a:xfrm flipH="1">
                <a:off x="8803854" y="5382025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186" name="Line 448"/>
              <p:cNvSpPr>
                <a:spLocks noChangeShapeType="1"/>
              </p:cNvSpPr>
              <p:nvPr/>
            </p:nvSpPr>
            <p:spPr bwMode="auto">
              <a:xfrm flipH="1">
                <a:off x="8793139" y="5329637"/>
                <a:ext cx="28575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187" name="Line 449"/>
              <p:cNvSpPr>
                <a:spLocks noChangeShapeType="1"/>
              </p:cNvSpPr>
              <p:nvPr/>
            </p:nvSpPr>
            <p:spPr bwMode="auto">
              <a:xfrm flipH="1">
                <a:off x="8803854" y="5277250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188" name="Line 450"/>
              <p:cNvSpPr>
                <a:spLocks noChangeShapeType="1"/>
              </p:cNvSpPr>
              <p:nvPr/>
            </p:nvSpPr>
            <p:spPr bwMode="auto">
              <a:xfrm flipH="1">
                <a:off x="8803854" y="5224862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189" name="Line 451"/>
              <p:cNvSpPr>
                <a:spLocks noChangeShapeType="1"/>
              </p:cNvSpPr>
              <p:nvPr/>
            </p:nvSpPr>
            <p:spPr bwMode="auto">
              <a:xfrm flipH="1">
                <a:off x="8803854" y="5172475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190" name="Line 452"/>
              <p:cNvSpPr>
                <a:spLocks noChangeShapeType="1"/>
              </p:cNvSpPr>
              <p:nvPr/>
            </p:nvSpPr>
            <p:spPr bwMode="auto">
              <a:xfrm flipH="1">
                <a:off x="8803854" y="5121278"/>
                <a:ext cx="17860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  <p:sp>
            <p:nvSpPr>
              <p:cNvPr id="191" name="Line 453"/>
              <p:cNvSpPr>
                <a:spLocks noChangeShapeType="1"/>
              </p:cNvSpPr>
              <p:nvPr/>
            </p:nvSpPr>
            <p:spPr bwMode="auto">
              <a:xfrm flipH="1">
                <a:off x="8793139" y="5068890"/>
                <a:ext cx="28575" cy="0"/>
              </a:xfrm>
              <a:prstGeom prst="line">
                <a:avLst/>
              </a:prstGeom>
              <a:noFill/>
              <a:ln w="1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400"/>
              </a:p>
            </p:txBody>
          </p:sp>
        </p:grpSp>
        <p:sp>
          <p:nvSpPr>
            <p:cNvPr id="78" name="TextBox 77"/>
            <p:cNvSpPr txBox="1"/>
            <p:nvPr/>
          </p:nvSpPr>
          <p:spPr>
            <a:xfrm>
              <a:off x="1471775" y="6618109"/>
              <a:ext cx="1262568" cy="41036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Frequency</a:t>
              </a:r>
            </a:p>
          </p:txBody>
        </p:sp>
        <p:sp>
          <p:nvSpPr>
            <p:cNvPr id="80" name="TextBox 79"/>
            <p:cNvSpPr txBox="1"/>
            <p:nvPr/>
          </p:nvSpPr>
          <p:spPr>
            <a:xfrm>
              <a:off x="4311024" y="6631408"/>
              <a:ext cx="1262568" cy="41037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Frequency</a:t>
              </a:r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7092141" y="6620164"/>
              <a:ext cx="1262568" cy="41037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/>
                <a:t>Frequency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52" name="TextBox 451"/>
              <p:cNvSpPr txBox="1"/>
              <p:nvPr/>
            </p:nvSpPr>
            <p:spPr>
              <a:xfrm rot="16200000">
                <a:off x="70709" y="994035"/>
                <a:ext cx="56207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𝑥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52" name="TextBox 4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70709" y="994035"/>
                <a:ext cx="562077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53" name="Group 452"/>
          <p:cNvGrpSpPr/>
          <p:nvPr/>
        </p:nvGrpSpPr>
        <p:grpSpPr>
          <a:xfrm>
            <a:off x="1989762" y="2198804"/>
            <a:ext cx="3418285" cy="1800225"/>
            <a:chOff x="2258568" y="1452563"/>
            <a:chExt cx="4557713" cy="2400300"/>
          </a:xfrm>
        </p:grpSpPr>
        <p:sp>
          <p:nvSpPr>
            <p:cNvPr id="454" name="Freeform 362"/>
            <p:cNvSpPr>
              <a:spLocks noEditPoints="1"/>
            </p:cNvSpPr>
            <p:nvPr/>
          </p:nvSpPr>
          <p:spPr bwMode="auto">
            <a:xfrm>
              <a:off x="2258568" y="1452563"/>
              <a:ext cx="4557713" cy="2400300"/>
            </a:xfrm>
            <a:custGeom>
              <a:avLst/>
              <a:gdLst>
                <a:gd name="T0" fmla="*/ 57 w 2871"/>
                <a:gd name="T1" fmla="*/ 492 h 1512"/>
                <a:gd name="T2" fmla="*/ 96 w 2871"/>
                <a:gd name="T3" fmla="*/ 551 h 1512"/>
                <a:gd name="T4" fmla="*/ 153 w 2871"/>
                <a:gd name="T5" fmla="*/ 594 h 1512"/>
                <a:gd name="T6" fmla="*/ 211 w 2871"/>
                <a:gd name="T7" fmla="*/ 655 h 1512"/>
                <a:gd name="T8" fmla="*/ 265 w 2871"/>
                <a:gd name="T9" fmla="*/ 712 h 1512"/>
                <a:gd name="T10" fmla="*/ 322 w 2871"/>
                <a:gd name="T11" fmla="*/ 772 h 1512"/>
                <a:gd name="T12" fmla="*/ 370 w 2871"/>
                <a:gd name="T13" fmla="*/ 823 h 1512"/>
                <a:gd name="T14" fmla="*/ 419 w 2871"/>
                <a:gd name="T15" fmla="*/ 874 h 1512"/>
                <a:gd name="T16" fmla="*/ 459 w 2871"/>
                <a:gd name="T17" fmla="*/ 933 h 1512"/>
                <a:gd name="T18" fmla="*/ 498 w 2871"/>
                <a:gd name="T19" fmla="*/ 974 h 1512"/>
                <a:gd name="T20" fmla="*/ 539 w 2871"/>
                <a:gd name="T21" fmla="*/ 1015 h 1512"/>
                <a:gd name="T22" fmla="*/ 581 w 2871"/>
                <a:gd name="T23" fmla="*/ 1059 h 1512"/>
                <a:gd name="T24" fmla="*/ 633 w 2871"/>
                <a:gd name="T25" fmla="*/ 1111 h 1512"/>
                <a:gd name="T26" fmla="*/ 681 w 2871"/>
                <a:gd name="T27" fmla="*/ 1158 h 1512"/>
                <a:gd name="T28" fmla="*/ 681 w 2871"/>
                <a:gd name="T29" fmla="*/ 1158 h 1512"/>
                <a:gd name="T30" fmla="*/ 739 w 2871"/>
                <a:gd name="T31" fmla="*/ 1199 h 1512"/>
                <a:gd name="T32" fmla="*/ 782 w 2871"/>
                <a:gd name="T33" fmla="*/ 1255 h 1512"/>
                <a:gd name="T34" fmla="*/ 842 w 2871"/>
                <a:gd name="T35" fmla="*/ 1294 h 1512"/>
                <a:gd name="T36" fmla="*/ 897 w 2871"/>
                <a:gd name="T37" fmla="*/ 1341 h 1512"/>
                <a:gd name="T38" fmla="*/ 978 w 2871"/>
                <a:gd name="T39" fmla="*/ 1403 h 1512"/>
                <a:gd name="T40" fmla="*/ 1024 w 2871"/>
                <a:gd name="T41" fmla="*/ 1447 h 1512"/>
                <a:gd name="T42" fmla="*/ 1065 w 2871"/>
                <a:gd name="T43" fmla="*/ 1470 h 1512"/>
                <a:gd name="T44" fmla="*/ 1067 w 2871"/>
                <a:gd name="T45" fmla="*/ 1458 h 1512"/>
                <a:gd name="T46" fmla="*/ 1163 w 2871"/>
                <a:gd name="T47" fmla="*/ 1493 h 1512"/>
                <a:gd name="T48" fmla="*/ 1229 w 2871"/>
                <a:gd name="T49" fmla="*/ 1512 h 1512"/>
                <a:gd name="T50" fmla="*/ 1268 w 2871"/>
                <a:gd name="T51" fmla="*/ 1509 h 1512"/>
                <a:gd name="T52" fmla="*/ 1269 w 2871"/>
                <a:gd name="T53" fmla="*/ 1498 h 1512"/>
                <a:gd name="T54" fmla="*/ 1366 w 2871"/>
                <a:gd name="T55" fmla="*/ 1469 h 1512"/>
                <a:gd name="T56" fmla="*/ 1421 w 2871"/>
                <a:gd name="T57" fmla="*/ 1455 h 1512"/>
                <a:gd name="T58" fmla="*/ 1475 w 2871"/>
                <a:gd name="T59" fmla="*/ 1421 h 1512"/>
                <a:gd name="T60" fmla="*/ 1521 w 2871"/>
                <a:gd name="T61" fmla="*/ 1387 h 1512"/>
                <a:gd name="T62" fmla="*/ 1521 w 2871"/>
                <a:gd name="T63" fmla="*/ 1387 h 1512"/>
                <a:gd name="T64" fmla="*/ 1569 w 2871"/>
                <a:gd name="T65" fmla="*/ 1334 h 1512"/>
                <a:gd name="T66" fmla="*/ 1629 w 2871"/>
                <a:gd name="T67" fmla="*/ 1281 h 1512"/>
                <a:gd name="T68" fmla="*/ 1697 w 2871"/>
                <a:gd name="T69" fmla="*/ 1219 h 1512"/>
                <a:gd name="T70" fmla="*/ 1737 w 2871"/>
                <a:gd name="T71" fmla="*/ 1180 h 1512"/>
                <a:gd name="T72" fmla="*/ 1791 w 2871"/>
                <a:gd name="T73" fmla="*/ 1128 h 1512"/>
                <a:gd name="T74" fmla="*/ 1849 w 2871"/>
                <a:gd name="T75" fmla="*/ 1070 h 1512"/>
                <a:gd name="T76" fmla="*/ 1898 w 2871"/>
                <a:gd name="T77" fmla="*/ 1020 h 1512"/>
                <a:gd name="T78" fmla="*/ 1947 w 2871"/>
                <a:gd name="T79" fmla="*/ 969 h 1512"/>
                <a:gd name="T80" fmla="*/ 2004 w 2871"/>
                <a:gd name="T81" fmla="*/ 927 h 1512"/>
                <a:gd name="T82" fmla="*/ 2053 w 2871"/>
                <a:gd name="T83" fmla="*/ 876 h 1512"/>
                <a:gd name="T84" fmla="*/ 2101 w 2871"/>
                <a:gd name="T85" fmla="*/ 826 h 1512"/>
                <a:gd name="T86" fmla="*/ 2149 w 2871"/>
                <a:gd name="T87" fmla="*/ 775 h 1512"/>
                <a:gd name="T88" fmla="*/ 2176 w 2871"/>
                <a:gd name="T89" fmla="*/ 747 h 1512"/>
                <a:gd name="T90" fmla="*/ 2222 w 2871"/>
                <a:gd name="T91" fmla="*/ 698 h 1512"/>
                <a:gd name="T92" fmla="*/ 2222 w 2871"/>
                <a:gd name="T93" fmla="*/ 698 h 1512"/>
                <a:gd name="T94" fmla="*/ 2318 w 2871"/>
                <a:gd name="T95" fmla="*/ 596 h 1512"/>
                <a:gd name="T96" fmla="*/ 2318 w 2871"/>
                <a:gd name="T97" fmla="*/ 596 h 1512"/>
                <a:gd name="T98" fmla="*/ 2415 w 2871"/>
                <a:gd name="T99" fmla="*/ 494 h 1512"/>
                <a:gd name="T100" fmla="*/ 2415 w 2871"/>
                <a:gd name="T101" fmla="*/ 494 h 1512"/>
                <a:gd name="T102" fmla="*/ 2454 w 2871"/>
                <a:gd name="T103" fmla="*/ 435 h 1512"/>
                <a:gd name="T104" fmla="*/ 2504 w 2871"/>
                <a:gd name="T105" fmla="*/ 382 h 1512"/>
                <a:gd name="T106" fmla="*/ 2571 w 2871"/>
                <a:gd name="T107" fmla="*/ 310 h 1512"/>
                <a:gd name="T108" fmla="*/ 2612 w 2871"/>
                <a:gd name="T109" fmla="*/ 267 h 1512"/>
                <a:gd name="T110" fmla="*/ 2666 w 2871"/>
                <a:gd name="T111" fmla="*/ 210 h 1512"/>
                <a:gd name="T112" fmla="*/ 2706 w 2871"/>
                <a:gd name="T113" fmla="*/ 167 h 1512"/>
                <a:gd name="T114" fmla="*/ 2760 w 2871"/>
                <a:gd name="T115" fmla="*/ 110 h 1512"/>
                <a:gd name="T116" fmla="*/ 2815 w 2871"/>
                <a:gd name="T117" fmla="*/ 51 h 1512"/>
                <a:gd name="T118" fmla="*/ 2871 w 2871"/>
                <a:gd name="T119" fmla="*/ 8 h 1512"/>
                <a:gd name="T120" fmla="*/ 14 w 2871"/>
                <a:gd name="T121" fmla="*/ 463 h 15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</a:cxnLst>
              <a:rect l="0" t="0" r="r" b="b"/>
              <a:pathLst>
                <a:path w="2871" h="1512">
                  <a:moveTo>
                    <a:pt x="48" y="500"/>
                  </a:moveTo>
                  <a:lnTo>
                    <a:pt x="54" y="506"/>
                  </a:lnTo>
                  <a:lnTo>
                    <a:pt x="68" y="521"/>
                  </a:lnTo>
                  <a:lnTo>
                    <a:pt x="72" y="525"/>
                  </a:lnTo>
                  <a:lnTo>
                    <a:pt x="81" y="518"/>
                  </a:lnTo>
                  <a:lnTo>
                    <a:pt x="76" y="513"/>
                  </a:lnTo>
                  <a:lnTo>
                    <a:pt x="63" y="498"/>
                  </a:lnTo>
                  <a:lnTo>
                    <a:pt x="57" y="492"/>
                  </a:lnTo>
                  <a:lnTo>
                    <a:pt x="48" y="500"/>
                  </a:lnTo>
                  <a:close/>
                  <a:moveTo>
                    <a:pt x="96" y="551"/>
                  </a:moveTo>
                  <a:lnTo>
                    <a:pt x="108" y="563"/>
                  </a:lnTo>
                  <a:lnTo>
                    <a:pt x="120" y="577"/>
                  </a:lnTo>
                  <a:lnTo>
                    <a:pt x="129" y="569"/>
                  </a:lnTo>
                  <a:lnTo>
                    <a:pt x="117" y="555"/>
                  </a:lnTo>
                  <a:lnTo>
                    <a:pt x="105" y="543"/>
                  </a:lnTo>
                  <a:lnTo>
                    <a:pt x="96" y="551"/>
                  </a:lnTo>
                  <a:close/>
                  <a:moveTo>
                    <a:pt x="145" y="602"/>
                  </a:moveTo>
                  <a:lnTo>
                    <a:pt x="148" y="606"/>
                  </a:lnTo>
                  <a:lnTo>
                    <a:pt x="162" y="620"/>
                  </a:lnTo>
                  <a:lnTo>
                    <a:pt x="169" y="628"/>
                  </a:lnTo>
                  <a:lnTo>
                    <a:pt x="177" y="620"/>
                  </a:lnTo>
                  <a:lnTo>
                    <a:pt x="170" y="612"/>
                  </a:lnTo>
                  <a:lnTo>
                    <a:pt x="157" y="598"/>
                  </a:lnTo>
                  <a:lnTo>
                    <a:pt x="153" y="594"/>
                  </a:lnTo>
                  <a:lnTo>
                    <a:pt x="145" y="602"/>
                  </a:lnTo>
                  <a:close/>
                  <a:moveTo>
                    <a:pt x="193" y="653"/>
                  </a:moveTo>
                  <a:lnTo>
                    <a:pt x="202" y="663"/>
                  </a:lnTo>
                  <a:lnTo>
                    <a:pt x="216" y="678"/>
                  </a:lnTo>
                  <a:lnTo>
                    <a:pt x="217" y="679"/>
                  </a:lnTo>
                  <a:lnTo>
                    <a:pt x="225" y="671"/>
                  </a:lnTo>
                  <a:lnTo>
                    <a:pt x="224" y="670"/>
                  </a:lnTo>
                  <a:lnTo>
                    <a:pt x="211" y="655"/>
                  </a:lnTo>
                  <a:lnTo>
                    <a:pt x="201" y="645"/>
                  </a:lnTo>
                  <a:lnTo>
                    <a:pt x="193" y="653"/>
                  </a:lnTo>
                  <a:close/>
                  <a:moveTo>
                    <a:pt x="241" y="704"/>
                  </a:moveTo>
                  <a:lnTo>
                    <a:pt x="243" y="706"/>
                  </a:lnTo>
                  <a:lnTo>
                    <a:pt x="256" y="720"/>
                  </a:lnTo>
                  <a:lnTo>
                    <a:pt x="265" y="730"/>
                  </a:lnTo>
                  <a:lnTo>
                    <a:pt x="274" y="722"/>
                  </a:lnTo>
                  <a:lnTo>
                    <a:pt x="265" y="712"/>
                  </a:lnTo>
                  <a:lnTo>
                    <a:pt x="251" y="698"/>
                  </a:lnTo>
                  <a:lnTo>
                    <a:pt x="250" y="696"/>
                  </a:lnTo>
                  <a:lnTo>
                    <a:pt x="241" y="704"/>
                  </a:lnTo>
                  <a:close/>
                  <a:moveTo>
                    <a:pt x="289" y="755"/>
                  </a:moveTo>
                  <a:lnTo>
                    <a:pt x="296" y="763"/>
                  </a:lnTo>
                  <a:lnTo>
                    <a:pt x="310" y="777"/>
                  </a:lnTo>
                  <a:lnTo>
                    <a:pt x="313" y="781"/>
                  </a:lnTo>
                  <a:lnTo>
                    <a:pt x="322" y="772"/>
                  </a:lnTo>
                  <a:lnTo>
                    <a:pt x="318" y="769"/>
                  </a:lnTo>
                  <a:lnTo>
                    <a:pt x="305" y="755"/>
                  </a:lnTo>
                  <a:lnTo>
                    <a:pt x="298" y="747"/>
                  </a:lnTo>
                  <a:lnTo>
                    <a:pt x="289" y="755"/>
                  </a:lnTo>
                  <a:close/>
                  <a:moveTo>
                    <a:pt x="338" y="806"/>
                  </a:moveTo>
                  <a:lnTo>
                    <a:pt x="350" y="819"/>
                  </a:lnTo>
                  <a:lnTo>
                    <a:pt x="362" y="831"/>
                  </a:lnTo>
                  <a:lnTo>
                    <a:pt x="370" y="823"/>
                  </a:lnTo>
                  <a:lnTo>
                    <a:pt x="359" y="811"/>
                  </a:lnTo>
                  <a:lnTo>
                    <a:pt x="346" y="798"/>
                  </a:lnTo>
                  <a:lnTo>
                    <a:pt x="338" y="806"/>
                  </a:lnTo>
                  <a:close/>
                  <a:moveTo>
                    <a:pt x="386" y="857"/>
                  </a:moveTo>
                  <a:lnTo>
                    <a:pt x="391" y="862"/>
                  </a:lnTo>
                  <a:lnTo>
                    <a:pt x="404" y="876"/>
                  </a:lnTo>
                  <a:lnTo>
                    <a:pt x="410" y="882"/>
                  </a:lnTo>
                  <a:lnTo>
                    <a:pt x="419" y="874"/>
                  </a:lnTo>
                  <a:lnTo>
                    <a:pt x="413" y="868"/>
                  </a:lnTo>
                  <a:lnTo>
                    <a:pt x="399" y="853"/>
                  </a:lnTo>
                  <a:lnTo>
                    <a:pt x="395" y="849"/>
                  </a:lnTo>
                  <a:lnTo>
                    <a:pt x="386" y="857"/>
                  </a:lnTo>
                  <a:close/>
                  <a:moveTo>
                    <a:pt x="435" y="907"/>
                  </a:moveTo>
                  <a:lnTo>
                    <a:pt x="445" y="918"/>
                  </a:lnTo>
                  <a:lnTo>
                    <a:pt x="458" y="932"/>
                  </a:lnTo>
                  <a:lnTo>
                    <a:pt x="459" y="933"/>
                  </a:lnTo>
                  <a:lnTo>
                    <a:pt x="467" y="925"/>
                  </a:lnTo>
                  <a:lnTo>
                    <a:pt x="467" y="924"/>
                  </a:lnTo>
                  <a:lnTo>
                    <a:pt x="453" y="910"/>
                  </a:lnTo>
                  <a:lnTo>
                    <a:pt x="443" y="899"/>
                  </a:lnTo>
                  <a:lnTo>
                    <a:pt x="435" y="907"/>
                  </a:lnTo>
                  <a:close/>
                  <a:moveTo>
                    <a:pt x="484" y="958"/>
                  </a:moveTo>
                  <a:lnTo>
                    <a:pt x="485" y="960"/>
                  </a:lnTo>
                  <a:lnTo>
                    <a:pt x="498" y="974"/>
                  </a:lnTo>
                  <a:lnTo>
                    <a:pt x="508" y="983"/>
                  </a:lnTo>
                  <a:lnTo>
                    <a:pt x="516" y="975"/>
                  </a:lnTo>
                  <a:lnTo>
                    <a:pt x="507" y="965"/>
                  </a:lnTo>
                  <a:lnTo>
                    <a:pt x="493" y="952"/>
                  </a:lnTo>
                  <a:lnTo>
                    <a:pt x="492" y="950"/>
                  </a:lnTo>
                  <a:lnTo>
                    <a:pt x="484" y="958"/>
                  </a:lnTo>
                  <a:close/>
                  <a:moveTo>
                    <a:pt x="532" y="1008"/>
                  </a:moveTo>
                  <a:lnTo>
                    <a:pt x="539" y="1015"/>
                  </a:lnTo>
                  <a:lnTo>
                    <a:pt x="552" y="1029"/>
                  </a:lnTo>
                  <a:lnTo>
                    <a:pt x="557" y="1034"/>
                  </a:lnTo>
                  <a:lnTo>
                    <a:pt x="565" y="1025"/>
                  </a:lnTo>
                  <a:lnTo>
                    <a:pt x="561" y="1021"/>
                  </a:lnTo>
                  <a:lnTo>
                    <a:pt x="547" y="1007"/>
                  </a:lnTo>
                  <a:lnTo>
                    <a:pt x="541" y="1000"/>
                  </a:lnTo>
                  <a:lnTo>
                    <a:pt x="532" y="1008"/>
                  </a:lnTo>
                  <a:close/>
                  <a:moveTo>
                    <a:pt x="581" y="1059"/>
                  </a:moveTo>
                  <a:lnTo>
                    <a:pt x="593" y="1070"/>
                  </a:lnTo>
                  <a:lnTo>
                    <a:pt x="606" y="1084"/>
                  </a:lnTo>
                  <a:lnTo>
                    <a:pt x="615" y="1075"/>
                  </a:lnTo>
                  <a:lnTo>
                    <a:pt x="601" y="1062"/>
                  </a:lnTo>
                  <a:lnTo>
                    <a:pt x="590" y="1050"/>
                  </a:lnTo>
                  <a:lnTo>
                    <a:pt x="581" y="1059"/>
                  </a:lnTo>
                  <a:close/>
                  <a:moveTo>
                    <a:pt x="631" y="1109"/>
                  </a:moveTo>
                  <a:lnTo>
                    <a:pt x="633" y="1111"/>
                  </a:lnTo>
                  <a:lnTo>
                    <a:pt x="647" y="1124"/>
                  </a:lnTo>
                  <a:lnTo>
                    <a:pt x="656" y="1133"/>
                  </a:lnTo>
                  <a:lnTo>
                    <a:pt x="664" y="1125"/>
                  </a:lnTo>
                  <a:lnTo>
                    <a:pt x="655" y="1116"/>
                  </a:lnTo>
                  <a:lnTo>
                    <a:pt x="641" y="1103"/>
                  </a:lnTo>
                  <a:lnTo>
                    <a:pt x="639" y="1100"/>
                  </a:lnTo>
                  <a:lnTo>
                    <a:pt x="631" y="1109"/>
                  </a:lnTo>
                  <a:close/>
                  <a:moveTo>
                    <a:pt x="681" y="1158"/>
                  </a:moveTo>
                  <a:lnTo>
                    <a:pt x="687" y="1164"/>
                  </a:lnTo>
                  <a:lnTo>
                    <a:pt x="701" y="1177"/>
                  </a:lnTo>
                  <a:lnTo>
                    <a:pt x="706" y="1183"/>
                  </a:lnTo>
                  <a:lnTo>
                    <a:pt x="714" y="1174"/>
                  </a:lnTo>
                  <a:lnTo>
                    <a:pt x="709" y="1169"/>
                  </a:lnTo>
                  <a:lnTo>
                    <a:pt x="695" y="1156"/>
                  </a:lnTo>
                  <a:lnTo>
                    <a:pt x="689" y="1150"/>
                  </a:lnTo>
                  <a:lnTo>
                    <a:pt x="681" y="1158"/>
                  </a:lnTo>
                  <a:close/>
                  <a:moveTo>
                    <a:pt x="731" y="1207"/>
                  </a:moveTo>
                  <a:lnTo>
                    <a:pt x="741" y="1216"/>
                  </a:lnTo>
                  <a:lnTo>
                    <a:pt x="754" y="1229"/>
                  </a:lnTo>
                  <a:lnTo>
                    <a:pt x="756" y="1231"/>
                  </a:lnTo>
                  <a:lnTo>
                    <a:pt x="764" y="1223"/>
                  </a:lnTo>
                  <a:lnTo>
                    <a:pt x="763" y="1221"/>
                  </a:lnTo>
                  <a:lnTo>
                    <a:pt x="749" y="1208"/>
                  </a:lnTo>
                  <a:lnTo>
                    <a:pt x="739" y="1199"/>
                  </a:lnTo>
                  <a:lnTo>
                    <a:pt x="731" y="1207"/>
                  </a:lnTo>
                  <a:close/>
                  <a:moveTo>
                    <a:pt x="782" y="1255"/>
                  </a:moveTo>
                  <a:lnTo>
                    <a:pt x="795" y="1267"/>
                  </a:lnTo>
                  <a:lnTo>
                    <a:pt x="808" y="1279"/>
                  </a:lnTo>
                  <a:lnTo>
                    <a:pt x="816" y="1270"/>
                  </a:lnTo>
                  <a:lnTo>
                    <a:pt x="803" y="1258"/>
                  </a:lnTo>
                  <a:lnTo>
                    <a:pt x="790" y="1247"/>
                  </a:lnTo>
                  <a:lnTo>
                    <a:pt x="782" y="1255"/>
                  </a:lnTo>
                  <a:close/>
                  <a:moveTo>
                    <a:pt x="834" y="1303"/>
                  </a:moveTo>
                  <a:lnTo>
                    <a:pt x="835" y="1304"/>
                  </a:lnTo>
                  <a:lnTo>
                    <a:pt x="849" y="1315"/>
                  </a:lnTo>
                  <a:lnTo>
                    <a:pt x="861" y="1326"/>
                  </a:lnTo>
                  <a:lnTo>
                    <a:pt x="868" y="1317"/>
                  </a:lnTo>
                  <a:lnTo>
                    <a:pt x="856" y="1307"/>
                  </a:lnTo>
                  <a:lnTo>
                    <a:pt x="843" y="1295"/>
                  </a:lnTo>
                  <a:lnTo>
                    <a:pt x="842" y="1294"/>
                  </a:lnTo>
                  <a:lnTo>
                    <a:pt x="834" y="1303"/>
                  </a:lnTo>
                  <a:close/>
                  <a:moveTo>
                    <a:pt x="888" y="1348"/>
                  </a:moveTo>
                  <a:lnTo>
                    <a:pt x="889" y="1350"/>
                  </a:lnTo>
                  <a:lnTo>
                    <a:pt x="903" y="1361"/>
                  </a:lnTo>
                  <a:lnTo>
                    <a:pt x="915" y="1371"/>
                  </a:lnTo>
                  <a:lnTo>
                    <a:pt x="922" y="1362"/>
                  </a:lnTo>
                  <a:lnTo>
                    <a:pt x="910" y="1352"/>
                  </a:lnTo>
                  <a:lnTo>
                    <a:pt x="897" y="1341"/>
                  </a:lnTo>
                  <a:lnTo>
                    <a:pt x="895" y="1340"/>
                  </a:lnTo>
                  <a:lnTo>
                    <a:pt x="888" y="1348"/>
                  </a:lnTo>
                  <a:close/>
                  <a:moveTo>
                    <a:pt x="943" y="1392"/>
                  </a:moveTo>
                  <a:lnTo>
                    <a:pt x="943" y="1393"/>
                  </a:lnTo>
                  <a:lnTo>
                    <a:pt x="957" y="1402"/>
                  </a:lnTo>
                  <a:lnTo>
                    <a:pt x="970" y="1412"/>
                  </a:lnTo>
                  <a:lnTo>
                    <a:pt x="972" y="1413"/>
                  </a:lnTo>
                  <a:lnTo>
                    <a:pt x="978" y="1403"/>
                  </a:lnTo>
                  <a:lnTo>
                    <a:pt x="977" y="1403"/>
                  </a:lnTo>
                  <a:lnTo>
                    <a:pt x="964" y="1393"/>
                  </a:lnTo>
                  <a:lnTo>
                    <a:pt x="950" y="1383"/>
                  </a:lnTo>
                  <a:lnTo>
                    <a:pt x="950" y="1383"/>
                  </a:lnTo>
                  <a:lnTo>
                    <a:pt x="943" y="1392"/>
                  </a:lnTo>
                  <a:close/>
                  <a:moveTo>
                    <a:pt x="1001" y="1433"/>
                  </a:moveTo>
                  <a:lnTo>
                    <a:pt x="1011" y="1439"/>
                  </a:lnTo>
                  <a:lnTo>
                    <a:pt x="1024" y="1447"/>
                  </a:lnTo>
                  <a:lnTo>
                    <a:pt x="1031" y="1451"/>
                  </a:lnTo>
                  <a:lnTo>
                    <a:pt x="1037" y="1441"/>
                  </a:lnTo>
                  <a:lnTo>
                    <a:pt x="1030" y="1438"/>
                  </a:lnTo>
                  <a:lnTo>
                    <a:pt x="1017" y="1429"/>
                  </a:lnTo>
                  <a:lnTo>
                    <a:pt x="1007" y="1423"/>
                  </a:lnTo>
                  <a:lnTo>
                    <a:pt x="1001" y="1433"/>
                  </a:lnTo>
                  <a:close/>
                  <a:moveTo>
                    <a:pt x="1062" y="1468"/>
                  </a:moveTo>
                  <a:lnTo>
                    <a:pt x="1065" y="1470"/>
                  </a:lnTo>
                  <a:lnTo>
                    <a:pt x="1079" y="1476"/>
                  </a:lnTo>
                  <a:lnTo>
                    <a:pt x="1093" y="1482"/>
                  </a:lnTo>
                  <a:lnTo>
                    <a:pt x="1094" y="1483"/>
                  </a:lnTo>
                  <a:lnTo>
                    <a:pt x="1098" y="1472"/>
                  </a:lnTo>
                  <a:lnTo>
                    <a:pt x="1097" y="1472"/>
                  </a:lnTo>
                  <a:lnTo>
                    <a:pt x="1084" y="1466"/>
                  </a:lnTo>
                  <a:lnTo>
                    <a:pt x="1071" y="1459"/>
                  </a:lnTo>
                  <a:lnTo>
                    <a:pt x="1067" y="1458"/>
                  </a:lnTo>
                  <a:lnTo>
                    <a:pt x="1062" y="1468"/>
                  </a:lnTo>
                  <a:close/>
                  <a:moveTo>
                    <a:pt x="1127" y="1495"/>
                  </a:moveTo>
                  <a:lnTo>
                    <a:pt x="1134" y="1497"/>
                  </a:lnTo>
                  <a:lnTo>
                    <a:pt x="1147" y="1501"/>
                  </a:lnTo>
                  <a:lnTo>
                    <a:pt x="1161" y="1505"/>
                  </a:lnTo>
                  <a:lnTo>
                    <a:pt x="1162" y="1505"/>
                  </a:lnTo>
                  <a:lnTo>
                    <a:pt x="1164" y="1493"/>
                  </a:lnTo>
                  <a:lnTo>
                    <a:pt x="1163" y="1493"/>
                  </a:lnTo>
                  <a:lnTo>
                    <a:pt x="1150" y="1490"/>
                  </a:lnTo>
                  <a:lnTo>
                    <a:pt x="1137" y="1486"/>
                  </a:lnTo>
                  <a:lnTo>
                    <a:pt x="1131" y="1484"/>
                  </a:lnTo>
                  <a:lnTo>
                    <a:pt x="1127" y="1495"/>
                  </a:lnTo>
                  <a:close/>
                  <a:moveTo>
                    <a:pt x="1197" y="1510"/>
                  </a:moveTo>
                  <a:lnTo>
                    <a:pt x="1202" y="1511"/>
                  </a:lnTo>
                  <a:lnTo>
                    <a:pt x="1216" y="1512"/>
                  </a:lnTo>
                  <a:lnTo>
                    <a:pt x="1229" y="1512"/>
                  </a:lnTo>
                  <a:lnTo>
                    <a:pt x="1233" y="1512"/>
                  </a:lnTo>
                  <a:lnTo>
                    <a:pt x="1233" y="1500"/>
                  </a:lnTo>
                  <a:lnTo>
                    <a:pt x="1229" y="1500"/>
                  </a:lnTo>
                  <a:lnTo>
                    <a:pt x="1216" y="1500"/>
                  </a:lnTo>
                  <a:lnTo>
                    <a:pt x="1203" y="1499"/>
                  </a:lnTo>
                  <a:lnTo>
                    <a:pt x="1198" y="1499"/>
                  </a:lnTo>
                  <a:lnTo>
                    <a:pt x="1197" y="1510"/>
                  </a:lnTo>
                  <a:close/>
                  <a:moveTo>
                    <a:pt x="1268" y="1509"/>
                  </a:moveTo>
                  <a:lnTo>
                    <a:pt x="1271" y="1509"/>
                  </a:lnTo>
                  <a:lnTo>
                    <a:pt x="1284" y="1507"/>
                  </a:lnTo>
                  <a:lnTo>
                    <a:pt x="1298" y="1504"/>
                  </a:lnTo>
                  <a:lnTo>
                    <a:pt x="1303" y="1503"/>
                  </a:lnTo>
                  <a:lnTo>
                    <a:pt x="1301" y="1492"/>
                  </a:lnTo>
                  <a:lnTo>
                    <a:pt x="1295" y="1493"/>
                  </a:lnTo>
                  <a:lnTo>
                    <a:pt x="1282" y="1495"/>
                  </a:lnTo>
                  <a:lnTo>
                    <a:pt x="1269" y="1498"/>
                  </a:lnTo>
                  <a:lnTo>
                    <a:pt x="1267" y="1498"/>
                  </a:lnTo>
                  <a:lnTo>
                    <a:pt x="1268" y="1509"/>
                  </a:lnTo>
                  <a:close/>
                  <a:moveTo>
                    <a:pt x="1338" y="1493"/>
                  </a:moveTo>
                  <a:lnTo>
                    <a:pt x="1339" y="1492"/>
                  </a:lnTo>
                  <a:lnTo>
                    <a:pt x="1353" y="1487"/>
                  </a:lnTo>
                  <a:lnTo>
                    <a:pt x="1366" y="1482"/>
                  </a:lnTo>
                  <a:lnTo>
                    <a:pt x="1371" y="1480"/>
                  </a:lnTo>
                  <a:lnTo>
                    <a:pt x="1366" y="1469"/>
                  </a:lnTo>
                  <a:lnTo>
                    <a:pt x="1362" y="1471"/>
                  </a:lnTo>
                  <a:lnTo>
                    <a:pt x="1348" y="1477"/>
                  </a:lnTo>
                  <a:lnTo>
                    <a:pt x="1335" y="1481"/>
                  </a:lnTo>
                  <a:lnTo>
                    <a:pt x="1334" y="1482"/>
                  </a:lnTo>
                  <a:lnTo>
                    <a:pt x="1338" y="1493"/>
                  </a:lnTo>
                  <a:close/>
                  <a:moveTo>
                    <a:pt x="1403" y="1464"/>
                  </a:moveTo>
                  <a:lnTo>
                    <a:pt x="1407" y="1462"/>
                  </a:lnTo>
                  <a:lnTo>
                    <a:pt x="1421" y="1455"/>
                  </a:lnTo>
                  <a:lnTo>
                    <a:pt x="1434" y="1447"/>
                  </a:lnTo>
                  <a:lnTo>
                    <a:pt x="1428" y="1437"/>
                  </a:lnTo>
                  <a:lnTo>
                    <a:pt x="1415" y="1444"/>
                  </a:lnTo>
                  <a:lnTo>
                    <a:pt x="1402" y="1452"/>
                  </a:lnTo>
                  <a:lnTo>
                    <a:pt x="1397" y="1454"/>
                  </a:lnTo>
                  <a:lnTo>
                    <a:pt x="1403" y="1464"/>
                  </a:lnTo>
                  <a:close/>
                  <a:moveTo>
                    <a:pt x="1463" y="1428"/>
                  </a:moveTo>
                  <a:lnTo>
                    <a:pt x="1475" y="1421"/>
                  </a:lnTo>
                  <a:lnTo>
                    <a:pt x="1489" y="1411"/>
                  </a:lnTo>
                  <a:lnTo>
                    <a:pt x="1493" y="1408"/>
                  </a:lnTo>
                  <a:lnTo>
                    <a:pt x="1486" y="1399"/>
                  </a:lnTo>
                  <a:lnTo>
                    <a:pt x="1482" y="1402"/>
                  </a:lnTo>
                  <a:lnTo>
                    <a:pt x="1469" y="1411"/>
                  </a:lnTo>
                  <a:lnTo>
                    <a:pt x="1457" y="1418"/>
                  </a:lnTo>
                  <a:lnTo>
                    <a:pt x="1463" y="1428"/>
                  </a:lnTo>
                  <a:close/>
                  <a:moveTo>
                    <a:pt x="1521" y="1387"/>
                  </a:moveTo>
                  <a:lnTo>
                    <a:pt x="1529" y="1381"/>
                  </a:lnTo>
                  <a:lnTo>
                    <a:pt x="1543" y="1370"/>
                  </a:lnTo>
                  <a:lnTo>
                    <a:pt x="1549" y="1366"/>
                  </a:lnTo>
                  <a:lnTo>
                    <a:pt x="1542" y="1356"/>
                  </a:lnTo>
                  <a:lnTo>
                    <a:pt x="1536" y="1361"/>
                  </a:lnTo>
                  <a:lnTo>
                    <a:pt x="1522" y="1372"/>
                  </a:lnTo>
                  <a:lnTo>
                    <a:pt x="1514" y="1378"/>
                  </a:lnTo>
                  <a:lnTo>
                    <a:pt x="1521" y="1387"/>
                  </a:lnTo>
                  <a:close/>
                  <a:moveTo>
                    <a:pt x="1576" y="1343"/>
                  </a:moveTo>
                  <a:lnTo>
                    <a:pt x="1583" y="1337"/>
                  </a:lnTo>
                  <a:lnTo>
                    <a:pt x="1597" y="1326"/>
                  </a:lnTo>
                  <a:lnTo>
                    <a:pt x="1603" y="1320"/>
                  </a:lnTo>
                  <a:lnTo>
                    <a:pt x="1595" y="1312"/>
                  </a:lnTo>
                  <a:lnTo>
                    <a:pt x="1589" y="1317"/>
                  </a:lnTo>
                  <a:lnTo>
                    <a:pt x="1576" y="1328"/>
                  </a:lnTo>
                  <a:lnTo>
                    <a:pt x="1569" y="1334"/>
                  </a:lnTo>
                  <a:lnTo>
                    <a:pt x="1576" y="1343"/>
                  </a:lnTo>
                  <a:close/>
                  <a:moveTo>
                    <a:pt x="1629" y="1297"/>
                  </a:moveTo>
                  <a:lnTo>
                    <a:pt x="1637" y="1290"/>
                  </a:lnTo>
                  <a:lnTo>
                    <a:pt x="1651" y="1278"/>
                  </a:lnTo>
                  <a:lnTo>
                    <a:pt x="1655" y="1274"/>
                  </a:lnTo>
                  <a:lnTo>
                    <a:pt x="1648" y="1265"/>
                  </a:lnTo>
                  <a:lnTo>
                    <a:pt x="1643" y="1269"/>
                  </a:lnTo>
                  <a:lnTo>
                    <a:pt x="1629" y="1281"/>
                  </a:lnTo>
                  <a:lnTo>
                    <a:pt x="1622" y="1289"/>
                  </a:lnTo>
                  <a:lnTo>
                    <a:pt x="1629" y="1297"/>
                  </a:lnTo>
                  <a:close/>
                  <a:moveTo>
                    <a:pt x="1681" y="1250"/>
                  </a:moveTo>
                  <a:lnTo>
                    <a:pt x="1691" y="1241"/>
                  </a:lnTo>
                  <a:lnTo>
                    <a:pt x="1705" y="1228"/>
                  </a:lnTo>
                  <a:lnTo>
                    <a:pt x="1707" y="1226"/>
                  </a:lnTo>
                  <a:lnTo>
                    <a:pt x="1699" y="1217"/>
                  </a:lnTo>
                  <a:lnTo>
                    <a:pt x="1697" y="1219"/>
                  </a:lnTo>
                  <a:lnTo>
                    <a:pt x="1683" y="1232"/>
                  </a:lnTo>
                  <a:lnTo>
                    <a:pt x="1673" y="1241"/>
                  </a:lnTo>
                  <a:lnTo>
                    <a:pt x="1681" y="1250"/>
                  </a:lnTo>
                  <a:close/>
                  <a:moveTo>
                    <a:pt x="1732" y="1202"/>
                  </a:moveTo>
                  <a:lnTo>
                    <a:pt x="1745" y="1189"/>
                  </a:lnTo>
                  <a:lnTo>
                    <a:pt x="1757" y="1177"/>
                  </a:lnTo>
                  <a:lnTo>
                    <a:pt x="1749" y="1169"/>
                  </a:lnTo>
                  <a:lnTo>
                    <a:pt x="1737" y="1180"/>
                  </a:lnTo>
                  <a:lnTo>
                    <a:pt x="1724" y="1193"/>
                  </a:lnTo>
                  <a:lnTo>
                    <a:pt x="1732" y="1202"/>
                  </a:lnTo>
                  <a:close/>
                  <a:moveTo>
                    <a:pt x="1782" y="1152"/>
                  </a:moveTo>
                  <a:lnTo>
                    <a:pt x="1785" y="1149"/>
                  </a:lnTo>
                  <a:lnTo>
                    <a:pt x="1799" y="1136"/>
                  </a:lnTo>
                  <a:lnTo>
                    <a:pt x="1807" y="1128"/>
                  </a:lnTo>
                  <a:lnTo>
                    <a:pt x="1799" y="1119"/>
                  </a:lnTo>
                  <a:lnTo>
                    <a:pt x="1791" y="1128"/>
                  </a:lnTo>
                  <a:lnTo>
                    <a:pt x="1777" y="1141"/>
                  </a:lnTo>
                  <a:lnTo>
                    <a:pt x="1774" y="1144"/>
                  </a:lnTo>
                  <a:lnTo>
                    <a:pt x="1782" y="1152"/>
                  </a:lnTo>
                  <a:close/>
                  <a:moveTo>
                    <a:pt x="1832" y="1103"/>
                  </a:moveTo>
                  <a:lnTo>
                    <a:pt x="1839" y="1096"/>
                  </a:lnTo>
                  <a:lnTo>
                    <a:pt x="1853" y="1082"/>
                  </a:lnTo>
                  <a:lnTo>
                    <a:pt x="1857" y="1078"/>
                  </a:lnTo>
                  <a:lnTo>
                    <a:pt x="1849" y="1070"/>
                  </a:lnTo>
                  <a:lnTo>
                    <a:pt x="1845" y="1074"/>
                  </a:lnTo>
                  <a:lnTo>
                    <a:pt x="1831" y="1087"/>
                  </a:lnTo>
                  <a:lnTo>
                    <a:pt x="1824" y="1095"/>
                  </a:lnTo>
                  <a:lnTo>
                    <a:pt x="1832" y="1103"/>
                  </a:lnTo>
                  <a:close/>
                  <a:moveTo>
                    <a:pt x="1882" y="1053"/>
                  </a:moveTo>
                  <a:lnTo>
                    <a:pt x="1893" y="1041"/>
                  </a:lnTo>
                  <a:lnTo>
                    <a:pt x="1906" y="1028"/>
                  </a:lnTo>
                  <a:lnTo>
                    <a:pt x="1898" y="1020"/>
                  </a:lnTo>
                  <a:lnTo>
                    <a:pt x="1885" y="1033"/>
                  </a:lnTo>
                  <a:lnTo>
                    <a:pt x="1873" y="1045"/>
                  </a:lnTo>
                  <a:lnTo>
                    <a:pt x="1882" y="1053"/>
                  </a:lnTo>
                  <a:close/>
                  <a:moveTo>
                    <a:pt x="1931" y="1003"/>
                  </a:moveTo>
                  <a:lnTo>
                    <a:pt x="1934" y="1000"/>
                  </a:lnTo>
                  <a:lnTo>
                    <a:pt x="1947" y="986"/>
                  </a:lnTo>
                  <a:lnTo>
                    <a:pt x="1955" y="977"/>
                  </a:lnTo>
                  <a:lnTo>
                    <a:pt x="1947" y="969"/>
                  </a:lnTo>
                  <a:lnTo>
                    <a:pt x="1939" y="978"/>
                  </a:lnTo>
                  <a:lnTo>
                    <a:pt x="1925" y="991"/>
                  </a:lnTo>
                  <a:lnTo>
                    <a:pt x="1922" y="994"/>
                  </a:lnTo>
                  <a:lnTo>
                    <a:pt x="1931" y="1003"/>
                  </a:lnTo>
                  <a:close/>
                  <a:moveTo>
                    <a:pt x="1980" y="952"/>
                  </a:moveTo>
                  <a:lnTo>
                    <a:pt x="1988" y="944"/>
                  </a:lnTo>
                  <a:lnTo>
                    <a:pt x="2001" y="930"/>
                  </a:lnTo>
                  <a:lnTo>
                    <a:pt x="2004" y="927"/>
                  </a:lnTo>
                  <a:lnTo>
                    <a:pt x="1996" y="919"/>
                  </a:lnTo>
                  <a:lnTo>
                    <a:pt x="1993" y="922"/>
                  </a:lnTo>
                  <a:lnTo>
                    <a:pt x="1979" y="936"/>
                  </a:lnTo>
                  <a:lnTo>
                    <a:pt x="1971" y="944"/>
                  </a:lnTo>
                  <a:lnTo>
                    <a:pt x="1980" y="952"/>
                  </a:lnTo>
                  <a:close/>
                  <a:moveTo>
                    <a:pt x="2028" y="902"/>
                  </a:moveTo>
                  <a:lnTo>
                    <a:pt x="2041" y="888"/>
                  </a:lnTo>
                  <a:lnTo>
                    <a:pt x="2053" y="876"/>
                  </a:lnTo>
                  <a:lnTo>
                    <a:pt x="2044" y="868"/>
                  </a:lnTo>
                  <a:lnTo>
                    <a:pt x="2033" y="880"/>
                  </a:lnTo>
                  <a:lnTo>
                    <a:pt x="2020" y="894"/>
                  </a:lnTo>
                  <a:lnTo>
                    <a:pt x="2028" y="902"/>
                  </a:lnTo>
                  <a:close/>
                  <a:moveTo>
                    <a:pt x="2077" y="851"/>
                  </a:moveTo>
                  <a:lnTo>
                    <a:pt x="2082" y="846"/>
                  </a:lnTo>
                  <a:lnTo>
                    <a:pt x="2095" y="832"/>
                  </a:lnTo>
                  <a:lnTo>
                    <a:pt x="2101" y="826"/>
                  </a:lnTo>
                  <a:lnTo>
                    <a:pt x="2093" y="817"/>
                  </a:lnTo>
                  <a:lnTo>
                    <a:pt x="2087" y="824"/>
                  </a:lnTo>
                  <a:lnTo>
                    <a:pt x="2073" y="838"/>
                  </a:lnTo>
                  <a:lnTo>
                    <a:pt x="2068" y="843"/>
                  </a:lnTo>
                  <a:lnTo>
                    <a:pt x="2077" y="851"/>
                  </a:lnTo>
                  <a:close/>
                  <a:moveTo>
                    <a:pt x="2125" y="800"/>
                  </a:moveTo>
                  <a:lnTo>
                    <a:pt x="2136" y="789"/>
                  </a:lnTo>
                  <a:lnTo>
                    <a:pt x="2149" y="775"/>
                  </a:lnTo>
                  <a:lnTo>
                    <a:pt x="2150" y="775"/>
                  </a:lnTo>
                  <a:lnTo>
                    <a:pt x="2141" y="767"/>
                  </a:lnTo>
                  <a:lnTo>
                    <a:pt x="2141" y="767"/>
                  </a:lnTo>
                  <a:lnTo>
                    <a:pt x="2127" y="781"/>
                  </a:lnTo>
                  <a:lnTo>
                    <a:pt x="2117" y="792"/>
                  </a:lnTo>
                  <a:lnTo>
                    <a:pt x="2125" y="800"/>
                  </a:lnTo>
                  <a:close/>
                  <a:moveTo>
                    <a:pt x="2174" y="749"/>
                  </a:moveTo>
                  <a:lnTo>
                    <a:pt x="2176" y="747"/>
                  </a:lnTo>
                  <a:lnTo>
                    <a:pt x="2190" y="733"/>
                  </a:lnTo>
                  <a:lnTo>
                    <a:pt x="2198" y="724"/>
                  </a:lnTo>
                  <a:lnTo>
                    <a:pt x="2189" y="716"/>
                  </a:lnTo>
                  <a:lnTo>
                    <a:pt x="2181" y="724"/>
                  </a:lnTo>
                  <a:lnTo>
                    <a:pt x="2168" y="739"/>
                  </a:lnTo>
                  <a:lnTo>
                    <a:pt x="2165" y="741"/>
                  </a:lnTo>
                  <a:lnTo>
                    <a:pt x="2174" y="749"/>
                  </a:lnTo>
                  <a:close/>
                  <a:moveTo>
                    <a:pt x="2222" y="698"/>
                  </a:moveTo>
                  <a:lnTo>
                    <a:pt x="2230" y="690"/>
                  </a:lnTo>
                  <a:lnTo>
                    <a:pt x="2243" y="676"/>
                  </a:lnTo>
                  <a:lnTo>
                    <a:pt x="2246" y="673"/>
                  </a:lnTo>
                  <a:lnTo>
                    <a:pt x="2238" y="665"/>
                  </a:lnTo>
                  <a:lnTo>
                    <a:pt x="2235" y="668"/>
                  </a:lnTo>
                  <a:lnTo>
                    <a:pt x="2221" y="682"/>
                  </a:lnTo>
                  <a:lnTo>
                    <a:pt x="2213" y="690"/>
                  </a:lnTo>
                  <a:lnTo>
                    <a:pt x="2222" y="698"/>
                  </a:lnTo>
                  <a:close/>
                  <a:moveTo>
                    <a:pt x="2270" y="647"/>
                  </a:moveTo>
                  <a:lnTo>
                    <a:pt x="2284" y="633"/>
                  </a:lnTo>
                  <a:lnTo>
                    <a:pt x="2294" y="622"/>
                  </a:lnTo>
                  <a:lnTo>
                    <a:pt x="2286" y="614"/>
                  </a:lnTo>
                  <a:lnTo>
                    <a:pt x="2275" y="625"/>
                  </a:lnTo>
                  <a:lnTo>
                    <a:pt x="2262" y="639"/>
                  </a:lnTo>
                  <a:lnTo>
                    <a:pt x="2270" y="647"/>
                  </a:lnTo>
                  <a:close/>
                  <a:moveTo>
                    <a:pt x="2318" y="596"/>
                  </a:moveTo>
                  <a:lnTo>
                    <a:pt x="2324" y="590"/>
                  </a:lnTo>
                  <a:lnTo>
                    <a:pt x="2338" y="576"/>
                  </a:lnTo>
                  <a:lnTo>
                    <a:pt x="2342" y="571"/>
                  </a:lnTo>
                  <a:lnTo>
                    <a:pt x="2334" y="563"/>
                  </a:lnTo>
                  <a:lnTo>
                    <a:pt x="2329" y="568"/>
                  </a:lnTo>
                  <a:lnTo>
                    <a:pt x="2316" y="582"/>
                  </a:lnTo>
                  <a:lnTo>
                    <a:pt x="2310" y="588"/>
                  </a:lnTo>
                  <a:lnTo>
                    <a:pt x="2318" y="596"/>
                  </a:lnTo>
                  <a:close/>
                  <a:moveTo>
                    <a:pt x="2367" y="545"/>
                  </a:moveTo>
                  <a:lnTo>
                    <a:pt x="2378" y="533"/>
                  </a:lnTo>
                  <a:lnTo>
                    <a:pt x="2391" y="520"/>
                  </a:lnTo>
                  <a:lnTo>
                    <a:pt x="2382" y="511"/>
                  </a:lnTo>
                  <a:lnTo>
                    <a:pt x="2369" y="525"/>
                  </a:lnTo>
                  <a:lnTo>
                    <a:pt x="2358" y="537"/>
                  </a:lnTo>
                  <a:lnTo>
                    <a:pt x="2367" y="545"/>
                  </a:lnTo>
                  <a:close/>
                  <a:moveTo>
                    <a:pt x="2415" y="494"/>
                  </a:moveTo>
                  <a:lnTo>
                    <a:pt x="2418" y="490"/>
                  </a:lnTo>
                  <a:lnTo>
                    <a:pt x="2432" y="476"/>
                  </a:lnTo>
                  <a:lnTo>
                    <a:pt x="2439" y="469"/>
                  </a:lnTo>
                  <a:lnTo>
                    <a:pt x="2430" y="460"/>
                  </a:lnTo>
                  <a:lnTo>
                    <a:pt x="2423" y="468"/>
                  </a:lnTo>
                  <a:lnTo>
                    <a:pt x="2410" y="482"/>
                  </a:lnTo>
                  <a:lnTo>
                    <a:pt x="2406" y="486"/>
                  </a:lnTo>
                  <a:lnTo>
                    <a:pt x="2415" y="494"/>
                  </a:lnTo>
                  <a:close/>
                  <a:moveTo>
                    <a:pt x="2463" y="443"/>
                  </a:moveTo>
                  <a:lnTo>
                    <a:pt x="2472" y="433"/>
                  </a:lnTo>
                  <a:lnTo>
                    <a:pt x="2486" y="419"/>
                  </a:lnTo>
                  <a:lnTo>
                    <a:pt x="2487" y="417"/>
                  </a:lnTo>
                  <a:lnTo>
                    <a:pt x="2478" y="409"/>
                  </a:lnTo>
                  <a:lnTo>
                    <a:pt x="2477" y="411"/>
                  </a:lnTo>
                  <a:lnTo>
                    <a:pt x="2464" y="425"/>
                  </a:lnTo>
                  <a:lnTo>
                    <a:pt x="2454" y="435"/>
                  </a:lnTo>
                  <a:lnTo>
                    <a:pt x="2463" y="443"/>
                  </a:lnTo>
                  <a:close/>
                  <a:moveTo>
                    <a:pt x="2511" y="392"/>
                  </a:moveTo>
                  <a:lnTo>
                    <a:pt x="2513" y="390"/>
                  </a:lnTo>
                  <a:lnTo>
                    <a:pt x="2526" y="376"/>
                  </a:lnTo>
                  <a:lnTo>
                    <a:pt x="2535" y="366"/>
                  </a:lnTo>
                  <a:lnTo>
                    <a:pt x="2526" y="358"/>
                  </a:lnTo>
                  <a:lnTo>
                    <a:pt x="2518" y="368"/>
                  </a:lnTo>
                  <a:lnTo>
                    <a:pt x="2504" y="382"/>
                  </a:lnTo>
                  <a:lnTo>
                    <a:pt x="2503" y="384"/>
                  </a:lnTo>
                  <a:lnTo>
                    <a:pt x="2511" y="392"/>
                  </a:lnTo>
                  <a:close/>
                  <a:moveTo>
                    <a:pt x="2559" y="341"/>
                  </a:moveTo>
                  <a:lnTo>
                    <a:pt x="2566" y="333"/>
                  </a:lnTo>
                  <a:lnTo>
                    <a:pt x="2580" y="318"/>
                  </a:lnTo>
                  <a:lnTo>
                    <a:pt x="2583" y="315"/>
                  </a:lnTo>
                  <a:lnTo>
                    <a:pt x="2575" y="307"/>
                  </a:lnTo>
                  <a:lnTo>
                    <a:pt x="2571" y="310"/>
                  </a:lnTo>
                  <a:lnTo>
                    <a:pt x="2558" y="325"/>
                  </a:lnTo>
                  <a:lnTo>
                    <a:pt x="2550" y="333"/>
                  </a:lnTo>
                  <a:lnTo>
                    <a:pt x="2559" y="341"/>
                  </a:lnTo>
                  <a:close/>
                  <a:moveTo>
                    <a:pt x="2607" y="290"/>
                  </a:moveTo>
                  <a:lnTo>
                    <a:pt x="2620" y="276"/>
                  </a:lnTo>
                  <a:lnTo>
                    <a:pt x="2631" y="264"/>
                  </a:lnTo>
                  <a:lnTo>
                    <a:pt x="2623" y="256"/>
                  </a:lnTo>
                  <a:lnTo>
                    <a:pt x="2612" y="267"/>
                  </a:lnTo>
                  <a:lnTo>
                    <a:pt x="2598" y="282"/>
                  </a:lnTo>
                  <a:lnTo>
                    <a:pt x="2607" y="290"/>
                  </a:lnTo>
                  <a:close/>
                  <a:moveTo>
                    <a:pt x="2655" y="238"/>
                  </a:moveTo>
                  <a:lnTo>
                    <a:pt x="2661" y="232"/>
                  </a:lnTo>
                  <a:lnTo>
                    <a:pt x="2674" y="218"/>
                  </a:lnTo>
                  <a:lnTo>
                    <a:pt x="2679" y="213"/>
                  </a:lnTo>
                  <a:lnTo>
                    <a:pt x="2670" y="205"/>
                  </a:lnTo>
                  <a:lnTo>
                    <a:pt x="2666" y="210"/>
                  </a:lnTo>
                  <a:lnTo>
                    <a:pt x="2652" y="224"/>
                  </a:lnTo>
                  <a:lnTo>
                    <a:pt x="2647" y="230"/>
                  </a:lnTo>
                  <a:lnTo>
                    <a:pt x="2655" y="238"/>
                  </a:lnTo>
                  <a:close/>
                  <a:moveTo>
                    <a:pt x="2703" y="187"/>
                  </a:moveTo>
                  <a:lnTo>
                    <a:pt x="2715" y="175"/>
                  </a:lnTo>
                  <a:lnTo>
                    <a:pt x="2727" y="162"/>
                  </a:lnTo>
                  <a:lnTo>
                    <a:pt x="2719" y="154"/>
                  </a:lnTo>
                  <a:lnTo>
                    <a:pt x="2706" y="167"/>
                  </a:lnTo>
                  <a:lnTo>
                    <a:pt x="2695" y="179"/>
                  </a:lnTo>
                  <a:lnTo>
                    <a:pt x="2703" y="187"/>
                  </a:lnTo>
                  <a:close/>
                  <a:moveTo>
                    <a:pt x="2751" y="136"/>
                  </a:moveTo>
                  <a:lnTo>
                    <a:pt x="2755" y="132"/>
                  </a:lnTo>
                  <a:lnTo>
                    <a:pt x="2768" y="118"/>
                  </a:lnTo>
                  <a:lnTo>
                    <a:pt x="2775" y="110"/>
                  </a:lnTo>
                  <a:lnTo>
                    <a:pt x="2767" y="102"/>
                  </a:lnTo>
                  <a:lnTo>
                    <a:pt x="2760" y="110"/>
                  </a:lnTo>
                  <a:lnTo>
                    <a:pt x="2746" y="124"/>
                  </a:lnTo>
                  <a:lnTo>
                    <a:pt x="2743" y="128"/>
                  </a:lnTo>
                  <a:lnTo>
                    <a:pt x="2751" y="136"/>
                  </a:lnTo>
                  <a:close/>
                  <a:moveTo>
                    <a:pt x="2799" y="85"/>
                  </a:moveTo>
                  <a:lnTo>
                    <a:pt x="2809" y="75"/>
                  </a:lnTo>
                  <a:lnTo>
                    <a:pt x="2822" y="60"/>
                  </a:lnTo>
                  <a:lnTo>
                    <a:pt x="2823" y="59"/>
                  </a:lnTo>
                  <a:lnTo>
                    <a:pt x="2815" y="51"/>
                  </a:lnTo>
                  <a:lnTo>
                    <a:pt x="2814" y="52"/>
                  </a:lnTo>
                  <a:lnTo>
                    <a:pt x="2800" y="67"/>
                  </a:lnTo>
                  <a:lnTo>
                    <a:pt x="2791" y="77"/>
                  </a:lnTo>
                  <a:lnTo>
                    <a:pt x="2799" y="85"/>
                  </a:lnTo>
                  <a:close/>
                  <a:moveTo>
                    <a:pt x="2847" y="34"/>
                  </a:moveTo>
                  <a:lnTo>
                    <a:pt x="2849" y="32"/>
                  </a:lnTo>
                  <a:lnTo>
                    <a:pt x="2863" y="17"/>
                  </a:lnTo>
                  <a:lnTo>
                    <a:pt x="2871" y="8"/>
                  </a:lnTo>
                  <a:lnTo>
                    <a:pt x="2863" y="0"/>
                  </a:lnTo>
                  <a:lnTo>
                    <a:pt x="2854" y="9"/>
                  </a:lnTo>
                  <a:lnTo>
                    <a:pt x="2841" y="24"/>
                  </a:lnTo>
                  <a:lnTo>
                    <a:pt x="2839" y="26"/>
                  </a:lnTo>
                  <a:lnTo>
                    <a:pt x="2847" y="34"/>
                  </a:lnTo>
                  <a:close/>
                  <a:moveTo>
                    <a:pt x="0" y="449"/>
                  </a:moveTo>
                  <a:lnTo>
                    <a:pt x="0" y="449"/>
                  </a:lnTo>
                  <a:lnTo>
                    <a:pt x="14" y="463"/>
                  </a:lnTo>
                  <a:lnTo>
                    <a:pt x="24" y="474"/>
                  </a:lnTo>
                  <a:lnTo>
                    <a:pt x="33" y="466"/>
                  </a:lnTo>
                  <a:lnTo>
                    <a:pt x="22" y="455"/>
                  </a:lnTo>
                  <a:lnTo>
                    <a:pt x="9" y="441"/>
                  </a:lnTo>
                  <a:lnTo>
                    <a:pt x="9" y="441"/>
                  </a:lnTo>
                  <a:lnTo>
                    <a:pt x="0" y="449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350"/>
            </a:p>
          </p:txBody>
        </p:sp>
        <p:sp>
          <p:nvSpPr>
            <p:cNvPr id="455" name="TextBox 454"/>
            <p:cNvSpPr txBox="1"/>
            <p:nvPr/>
          </p:nvSpPr>
          <p:spPr>
            <a:xfrm rot="18756329">
              <a:off x="5043133" y="2735414"/>
              <a:ext cx="24630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endParaRPr lang="en-US" sz="1200" dirty="0">
                <a:solidFill>
                  <a:srgbClr val="0000FF"/>
                </a:solidFill>
              </a:endParaRPr>
            </a:p>
          </p:txBody>
        </p:sp>
      </p:grpSp>
      <p:sp>
        <p:nvSpPr>
          <p:cNvPr id="456" name="Rectangle 455"/>
          <p:cNvSpPr/>
          <p:nvPr/>
        </p:nvSpPr>
        <p:spPr>
          <a:xfrm>
            <a:off x="5197289" y="2107826"/>
            <a:ext cx="726141" cy="59543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350" dirty="0"/>
              <a:t>Added </a:t>
            </a:r>
          </a:p>
        </p:txBody>
      </p:sp>
      <p:sp>
        <p:nvSpPr>
          <p:cNvPr id="457" name="TextBox 456"/>
          <p:cNvSpPr txBox="1"/>
          <p:nvPr/>
        </p:nvSpPr>
        <p:spPr>
          <a:xfrm>
            <a:off x="5505888" y="2854518"/>
            <a:ext cx="27074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1E61D5"/>
                </a:solidFill>
              </a:rPr>
              <a:t>Measurement added noise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 flipH="1" flipV="1">
            <a:off x="5010463" y="2731958"/>
            <a:ext cx="460947" cy="359764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8" name="Straight Connector 457">
            <a:extLst>
              <a:ext uri="{FF2B5EF4-FFF2-40B4-BE49-F238E27FC236}">
                <a16:creationId xmlns:a16="http://schemas.microsoft.com/office/drawing/2014/main" id="{23C44EDE-A48A-2E40-9045-7625F4B43DFA}"/>
              </a:ext>
            </a:extLst>
          </p:cNvPr>
          <p:cNvCxnSpPr>
            <a:cxnSpLocks/>
          </p:cNvCxnSpPr>
          <p:nvPr/>
        </p:nvCxnSpPr>
        <p:spPr>
          <a:xfrm flipV="1">
            <a:off x="3776658" y="586086"/>
            <a:ext cx="0" cy="1179928"/>
          </a:xfrm>
          <a:prstGeom prst="line">
            <a:avLst/>
          </a:prstGeom>
          <a:ln w="28575"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59" name="Group 458">
            <a:extLst>
              <a:ext uri="{FF2B5EF4-FFF2-40B4-BE49-F238E27FC236}">
                <a16:creationId xmlns:a16="http://schemas.microsoft.com/office/drawing/2014/main" id="{19F4F853-05FD-4547-98CE-799D5A5F5B5A}"/>
              </a:ext>
            </a:extLst>
          </p:cNvPr>
          <p:cNvGrpSpPr/>
          <p:nvPr/>
        </p:nvGrpSpPr>
        <p:grpSpPr>
          <a:xfrm>
            <a:off x="7121425" y="889108"/>
            <a:ext cx="1839695" cy="747668"/>
            <a:chOff x="2040916" y="1441231"/>
            <a:chExt cx="2262895" cy="694134"/>
          </a:xfrm>
        </p:grpSpPr>
        <p:grpSp>
          <p:nvGrpSpPr>
            <p:cNvPr id="460" name="Group 459">
              <a:extLst>
                <a:ext uri="{FF2B5EF4-FFF2-40B4-BE49-F238E27FC236}">
                  <a16:creationId xmlns:a16="http://schemas.microsoft.com/office/drawing/2014/main" id="{84393BE8-84CF-6F44-B513-D7689D6A615D}"/>
                </a:ext>
              </a:extLst>
            </p:cNvPr>
            <p:cNvGrpSpPr/>
            <p:nvPr/>
          </p:nvGrpSpPr>
          <p:grpSpPr>
            <a:xfrm>
              <a:off x="2295238" y="1684052"/>
              <a:ext cx="1065609" cy="245269"/>
              <a:chOff x="4449763" y="2982913"/>
              <a:chExt cx="1420812" cy="327025"/>
            </a:xfrm>
          </p:grpSpPr>
          <p:sp>
            <p:nvSpPr>
              <p:cNvPr id="484" name="Freeform 13">
                <a:extLst>
                  <a:ext uri="{FF2B5EF4-FFF2-40B4-BE49-F238E27FC236}">
                    <a16:creationId xmlns:a16="http://schemas.microsoft.com/office/drawing/2014/main" id="{423056B0-CCBE-6B4F-B858-0E20BC649488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54650" y="3035300"/>
                <a:ext cx="415925" cy="217488"/>
              </a:xfrm>
              <a:custGeom>
                <a:avLst/>
                <a:gdLst>
                  <a:gd name="T0" fmla="*/ 257 w 262"/>
                  <a:gd name="T1" fmla="*/ 45 h 137"/>
                  <a:gd name="T2" fmla="*/ 250 w 262"/>
                  <a:gd name="T3" fmla="*/ 21 h 137"/>
                  <a:gd name="T4" fmla="*/ 248 w 262"/>
                  <a:gd name="T5" fmla="*/ 12 h 137"/>
                  <a:gd name="T6" fmla="*/ 243 w 262"/>
                  <a:gd name="T7" fmla="*/ 5 h 137"/>
                  <a:gd name="T8" fmla="*/ 240 w 262"/>
                  <a:gd name="T9" fmla="*/ 2 h 137"/>
                  <a:gd name="T10" fmla="*/ 238 w 262"/>
                  <a:gd name="T11" fmla="*/ 2 h 137"/>
                  <a:gd name="T12" fmla="*/ 236 w 262"/>
                  <a:gd name="T13" fmla="*/ 2 h 137"/>
                  <a:gd name="T14" fmla="*/ 233 w 262"/>
                  <a:gd name="T15" fmla="*/ 7 h 137"/>
                  <a:gd name="T16" fmla="*/ 229 w 262"/>
                  <a:gd name="T17" fmla="*/ 17 h 137"/>
                  <a:gd name="T18" fmla="*/ 224 w 262"/>
                  <a:gd name="T19" fmla="*/ 36 h 137"/>
                  <a:gd name="T20" fmla="*/ 212 w 262"/>
                  <a:gd name="T21" fmla="*/ 92 h 137"/>
                  <a:gd name="T22" fmla="*/ 205 w 262"/>
                  <a:gd name="T23" fmla="*/ 114 h 137"/>
                  <a:gd name="T24" fmla="*/ 203 w 262"/>
                  <a:gd name="T25" fmla="*/ 126 h 137"/>
                  <a:gd name="T26" fmla="*/ 198 w 262"/>
                  <a:gd name="T27" fmla="*/ 130 h 137"/>
                  <a:gd name="T28" fmla="*/ 196 w 262"/>
                  <a:gd name="T29" fmla="*/ 133 h 137"/>
                  <a:gd name="T30" fmla="*/ 193 w 262"/>
                  <a:gd name="T31" fmla="*/ 135 h 137"/>
                  <a:gd name="T32" fmla="*/ 191 w 262"/>
                  <a:gd name="T33" fmla="*/ 133 h 137"/>
                  <a:gd name="T34" fmla="*/ 189 w 262"/>
                  <a:gd name="T35" fmla="*/ 130 h 137"/>
                  <a:gd name="T36" fmla="*/ 186 w 262"/>
                  <a:gd name="T37" fmla="*/ 126 h 137"/>
                  <a:gd name="T38" fmla="*/ 179 w 262"/>
                  <a:gd name="T39" fmla="*/ 102 h 137"/>
                  <a:gd name="T40" fmla="*/ 170 w 262"/>
                  <a:gd name="T41" fmla="*/ 57 h 137"/>
                  <a:gd name="T42" fmla="*/ 163 w 262"/>
                  <a:gd name="T43" fmla="*/ 24 h 137"/>
                  <a:gd name="T44" fmla="*/ 158 w 262"/>
                  <a:gd name="T45" fmla="*/ 10 h 137"/>
                  <a:gd name="T46" fmla="*/ 155 w 262"/>
                  <a:gd name="T47" fmla="*/ 5 h 137"/>
                  <a:gd name="T48" fmla="*/ 151 w 262"/>
                  <a:gd name="T49" fmla="*/ 2 h 137"/>
                  <a:gd name="T50" fmla="*/ 148 w 262"/>
                  <a:gd name="T51" fmla="*/ 0 h 137"/>
                  <a:gd name="T52" fmla="*/ 146 w 262"/>
                  <a:gd name="T53" fmla="*/ 2 h 137"/>
                  <a:gd name="T54" fmla="*/ 144 w 262"/>
                  <a:gd name="T55" fmla="*/ 5 h 137"/>
                  <a:gd name="T56" fmla="*/ 141 w 262"/>
                  <a:gd name="T57" fmla="*/ 12 h 137"/>
                  <a:gd name="T58" fmla="*/ 137 w 262"/>
                  <a:gd name="T59" fmla="*/ 29 h 137"/>
                  <a:gd name="T60" fmla="*/ 125 w 262"/>
                  <a:gd name="T61" fmla="*/ 81 h 137"/>
                  <a:gd name="T62" fmla="*/ 118 w 262"/>
                  <a:gd name="T63" fmla="*/ 111 h 137"/>
                  <a:gd name="T64" fmla="*/ 113 w 262"/>
                  <a:gd name="T65" fmla="*/ 123 h 137"/>
                  <a:gd name="T66" fmla="*/ 111 w 262"/>
                  <a:gd name="T67" fmla="*/ 130 h 137"/>
                  <a:gd name="T68" fmla="*/ 108 w 262"/>
                  <a:gd name="T69" fmla="*/ 135 h 137"/>
                  <a:gd name="T70" fmla="*/ 106 w 262"/>
                  <a:gd name="T71" fmla="*/ 135 h 137"/>
                  <a:gd name="T72" fmla="*/ 104 w 262"/>
                  <a:gd name="T73" fmla="*/ 135 h 137"/>
                  <a:gd name="T74" fmla="*/ 101 w 262"/>
                  <a:gd name="T75" fmla="*/ 133 h 137"/>
                  <a:gd name="T76" fmla="*/ 96 w 262"/>
                  <a:gd name="T77" fmla="*/ 126 h 137"/>
                  <a:gd name="T78" fmla="*/ 92 w 262"/>
                  <a:gd name="T79" fmla="*/ 111 h 137"/>
                  <a:gd name="T80" fmla="*/ 87 w 262"/>
                  <a:gd name="T81" fmla="*/ 83 h 137"/>
                  <a:gd name="T82" fmla="*/ 75 w 262"/>
                  <a:gd name="T83" fmla="*/ 29 h 137"/>
                  <a:gd name="T84" fmla="*/ 70 w 262"/>
                  <a:gd name="T85" fmla="*/ 14 h 137"/>
                  <a:gd name="T86" fmla="*/ 66 w 262"/>
                  <a:gd name="T87" fmla="*/ 7 h 137"/>
                  <a:gd name="T88" fmla="*/ 63 w 262"/>
                  <a:gd name="T89" fmla="*/ 2 h 137"/>
                  <a:gd name="T90" fmla="*/ 61 w 262"/>
                  <a:gd name="T91" fmla="*/ 0 h 137"/>
                  <a:gd name="T92" fmla="*/ 59 w 262"/>
                  <a:gd name="T93" fmla="*/ 0 h 137"/>
                  <a:gd name="T94" fmla="*/ 56 w 262"/>
                  <a:gd name="T95" fmla="*/ 0 h 137"/>
                  <a:gd name="T96" fmla="*/ 54 w 262"/>
                  <a:gd name="T97" fmla="*/ 5 h 137"/>
                  <a:gd name="T98" fmla="*/ 49 w 262"/>
                  <a:gd name="T99" fmla="*/ 14 h 137"/>
                  <a:gd name="T100" fmla="*/ 47 w 262"/>
                  <a:gd name="T101" fmla="*/ 31 h 137"/>
                  <a:gd name="T102" fmla="*/ 37 w 262"/>
                  <a:gd name="T103" fmla="*/ 66 h 137"/>
                  <a:gd name="T104" fmla="*/ 33 w 262"/>
                  <a:gd name="T105" fmla="*/ 97 h 137"/>
                  <a:gd name="T106" fmla="*/ 28 w 262"/>
                  <a:gd name="T107" fmla="*/ 116 h 137"/>
                  <a:gd name="T108" fmla="*/ 23 w 262"/>
                  <a:gd name="T109" fmla="*/ 128 h 137"/>
                  <a:gd name="T110" fmla="*/ 21 w 262"/>
                  <a:gd name="T111" fmla="*/ 133 h 137"/>
                  <a:gd name="T112" fmla="*/ 19 w 262"/>
                  <a:gd name="T113" fmla="*/ 137 h 137"/>
                  <a:gd name="T114" fmla="*/ 16 w 262"/>
                  <a:gd name="T115" fmla="*/ 137 h 137"/>
                  <a:gd name="T116" fmla="*/ 14 w 262"/>
                  <a:gd name="T117" fmla="*/ 137 h 137"/>
                  <a:gd name="T118" fmla="*/ 11 w 262"/>
                  <a:gd name="T119" fmla="*/ 135 h 137"/>
                  <a:gd name="T120" fmla="*/ 7 w 262"/>
                  <a:gd name="T121" fmla="*/ 126 h 137"/>
                  <a:gd name="T122" fmla="*/ 2 w 262"/>
                  <a:gd name="T123" fmla="*/ 111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62" h="137">
                    <a:moveTo>
                      <a:pt x="262" y="69"/>
                    </a:moveTo>
                    <a:lnTo>
                      <a:pt x="262" y="66"/>
                    </a:lnTo>
                    <a:lnTo>
                      <a:pt x="262" y="66"/>
                    </a:lnTo>
                    <a:lnTo>
                      <a:pt x="259" y="62"/>
                    </a:lnTo>
                    <a:lnTo>
                      <a:pt x="259" y="57"/>
                    </a:lnTo>
                    <a:lnTo>
                      <a:pt x="257" y="47"/>
                    </a:lnTo>
                    <a:lnTo>
                      <a:pt x="257" y="47"/>
                    </a:lnTo>
                    <a:lnTo>
                      <a:pt x="257" y="45"/>
                    </a:lnTo>
                    <a:lnTo>
                      <a:pt x="255" y="43"/>
                    </a:lnTo>
                    <a:lnTo>
                      <a:pt x="255" y="38"/>
                    </a:lnTo>
                    <a:lnTo>
                      <a:pt x="252" y="29"/>
                    </a:lnTo>
                    <a:lnTo>
                      <a:pt x="252" y="29"/>
                    </a:lnTo>
                    <a:lnTo>
                      <a:pt x="252" y="29"/>
                    </a:lnTo>
                    <a:lnTo>
                      <a:pt x="252" y="26"/>
                    </a:lnTo>
                    <a:lnTo>
                      <a:pt x="250" y="21"/>
                    </a:lnTo>
                    <a:lnTo>
                      <a:pt x="250" y="21"/>
                    </a:lnTo>
                    <a:lnTo>
                      <a:pt x="250" y="19"/>
                    </a:lnTo>
                    <a:lnTo>
                      <a:pt x="250" y="19"/>
                    </a:lnTo>
                    <a:lnTo>
                      <a:pt x="248" y="14"/>
                    </a:lnTo>
                    <a:lnTo>
                      <a:pt x="248" y="14"/>
                    </a:lnTo>
                    <a:lnTo>
                      <a:pt x="248" y="14"/>
                    </a:lnTo>
                    <a:lnTo>
                      <a:pt x="248" y="12"/>
                    </a:lnTo>
                    <a:lnTo>
                      <a:pt x="248" y="12"/>
                    </a:lnTo>
                    <a:lnTo>
                      <a:pt x="248" y="12"/>
                    </a:lnTo>
                    <a:lnTo>
                      <a:pt x="245" y="10"/>
                    </a:lnTo>
                    <a:lnTo>
                      <a:pt x="245" y="10"/>
                    </a:lnTo>
                    <a:lnTo>
                      <a:pt x="245" y="10"/>
                    </a:lnTo>
                    <a:lnTo>
                      <a:pt x="245" y="7"/>
                    </a:lnTo>
                    <a:lnTo>
                      <a:pt x="245" y="7"/>
                    </a:lnTo>
                    <a:lnTo>
                      <a:pt x="245" y="7"/>
                    </a:lnTo>
                    <a:lnTo>
                      <a:pt x="243" y="5"/>
                    </a:lnTo>
                    <a:lnTo>
                      <a:pt x="243" y="5"/>
                    </a:lnTo>
                    <a:lnTo>
                      <a:pt x="243" y="5"/>
                    </a:lnTo>
                    <a:lnTo>
                      <a:pt x="243" y="5"/>
                    </a:lnTo>
                    <a:lnTo>
                      <a:pt x="243" y="5"/>
                    </a:lnTo>
                    <a:lnTo>
                      <a:pt x="243" y="2"/>
                    </a:lnTo>
                    <a:lnTo>
                      <a:pt x="243" y="2"/>
                    </a:lnTo>
                    <a:lnTo>
                      <a:pt x="243" y="2"/>
                    </a:lnTo>
                    <a:lnTo>
                      <a:pt x="240" y="2"/>
                    </a:lnTo>
                    <a:lnTo>
                      <a:pt x="240" y="2"/>
                    </a:lnTo>
                    <a:lnTo>
                      <a:pt x="240" y="2"/>
                    </a:lnTo>
                    <a:lnTo>
                      <a:pt x="240" y="2"/>
                    </a:lnTo>
                    <a:lnTo>
                      <a:pt x="240" y="2"/>
                    </a:lnTo>
                    <a:lnTo>
                      <a:pt x="240" y="2"/>
                    </a:lnTo>
                    <a:lnTo>
                      <a:pt x="240" y="2"/>
                    </a:lnTo>
                    <a:lnTo>
                      <a:pt x="238" y="2"/>
                    </a:lnTo>
                    <a:lnTo>
                      <a:pt x="238" y="2"/>
                    </a:lnTo>
                    <a:lnTo>
                      <a:pt x="238" y="2"/>
                    </a:lnTo>
                    <a:lnTo>
                      <a:pt x="238" y="2"/>
                    </a:lnTo>
                    <a:lnTo>
                      <a:pt x="238" y="2"/>
                    </a:lnTo>
                    <a:lnTo>
                      <a:pt x="238" y="2"/>
                    </a:lnTo>
                    <a:lnTo>
                      <a:pt x="238" y="2"/>
                    </a:lnTo>
                    <a:lnTo>
                      <a:pt x="238" y="2"/>
                    </a:lnTo>
                    <a:lnTo>
                      <a:pt x="238" y="2"/>
                    </a:lnTo>
                    <a:lnTo>
                      <a:pt x="236" y="2"/>
                    </a:lnTo>
                    <a:lnTo>
                      <a:pt x="236" y="2"/>
                    </a:lnTo>
                    <a:lnTo>
                      <a:pt x="236" y="2"/>
                    </a:lnTo>
                    <a:lnTo>
                      <a:pt x="236" y="2"/>
                    </a:lnTo>
                    <a:lnTo>
                      <a:pt x="236" y="5"/>
                    </a:lnTo>
                    <a:lnTo>
                      <a:pt x="236" y="5"/>
                    </a:lnTo>
                    <a:lnTo>
                      <a:pt x="236" y="5"/>
                    </a:lnTo>
                    <a:lnTo>
                      <a:pt x="233" y="5"/>
                    </a:lnTo>
                    <a:lnTo>
                      <a:pt x="233" y="5"/>
                    </a:lnTo>
                    <a:lnTo>
                      <a:pt x="233" y="7"/>
                    </a:lnTo>
                    <a:lnTo>
                      <a:pt x="233" y="7"/>
                    </a:lnTo>
                    <a:lnTo>
                      <a:pt x="233" y="7"/>
                    </a:lnTo>
                    <a:lnTo>
                      <a:pt x="233" y="10"/>
                    </a:lnTo>
                    <a:lnTo>
                      <a:pt x="231" y="10"/>
                    </a:lnTo>
                    <a:lnTo>
                      <a:pt x="231" y="10"/>
                    </a:lnTo>
                    <a:lnTo>
                      <a:pt x="231" y="12"/>
                    </a:lnTo>
                    <a:lnTo>
                      <a:pt x="231" y="12"/>
                    </a:lnTo>
                    <a:lnTo>
                      <a:pt x="229" y="17"/>
                    </a:lnTo>
                    <a:lnTo>
                      <a:pt x="229" y="17"/>
                    </a:lnTo>
                    <a:lnTo>
                      <a:pt x="229" y="17"/>
                    </a:lnTo>
                    <a:lnTo>
                      <a:pt x="229" y="19"/>
                    </a:lnTo>
                    <a:lnTo>
                      <a:pt x="226" y="24"/>
                    </a:lnTo>
                    <a:lnTo>
                      <a:pt x="224" y="31"/>
                    </a:lnTo>
                    <a:lnTo>
                      <a:pt x="224" y="33"/>
                    </a:lnTo>
                    <a:lnTo>
                      <a:pt x="224" y="33"/>
                    </a:lnTo>
                    <a:lnTo>
                      <a:pt x="224" y="36"/>
                    </a:lnTo>
                    <a:lnTo>
                      <a:pt x="222" y="40"/>
                    </a:lnTo>
                    <a:lnTo>
                      <a:pt x="219" y="50"/>
                    </a:lnTo>
                    <a:lnTo>
                      <a:pt x="217" y="71"/>
                    </a:lnTo>
                    <a:lnTo>
                      <a:pt x="215" y="74"/>
                    </a:lnTo>
                    <a:lnTo>
                      <a:pt x="215" y="74"/>
                    </a:lnTo>
                    <a:lnTo>
                      <a:pt x="215" y="76"/>
                    </a:lnTo>
                    <a:lnTo>
                      <a:pt x="215" y="81"/>
                    </a:lnTo>
                    <a:lnTo>
                      <a:pt x="212" y="92"/>
                    </a:lnTo>
                    <a:lnTo>
                      <a:pt x="212" y="92"/>
                    </a:lnTo>
                    <a:lnTo>
                      <a:pt x="210" y="95"/>
                    </a:lnTo>
                    <a:lnTo>
                      <a:pt x="210" y="97"/>
                    </a:lnTo>
                    <a:lnTo>
                      <a:pt x="210" y="102"/>
                    </a:lnTo>
                    <a:lnTo>
                      <a:pt x="207" y="109"/>
                    </a:lnTo>
                    <a:lnTo>
                      <a:pt x="207" y="111"/>
                    </a:lnTo>
                    <a:lnTo>
                      <a:pt x="207" y="111"/>
                    </a:lnTo>
                    <a:lnTo>
                      <a:pt x="205" y="114"/>
                    </a:lnTo>
                    <a:lnTo>
                      <a:pt x="205" y="116"/>
                    </a:lnTo>
                    <a:lnTo>
                      <a:pt x="205" y="118"/>
                    </a:lnTo>
                    <a:lnTo>
                      <a:pt x="205" y="118"/>
                    </a:lnTo>
                    <a:lnTo>
                      <a:pt x="203" y="121"/>
                    </a:lnTo>
                    <a:lnTo>
                      <a:pt x="203" y="123"/>
                    </a:lnTo>
                    <a:lnTo>
                      <a:pt x="203" y="123"/>
                    </a:lnTo>
                    <a:lnTo>
                      <a:pt x="203" y="123"/>
                    </a:lnTo>
                    <a:lnTo>
                      <a:pt x="203" y="126"/>
                    </a:lnTo>
                    <a:lnTo>
                      <a:pt x="200" y="126"/>
                    </a:lnTo>
                    <a:lnTo>
                      <a:pt x="200" y="128"/>
                    </a:lnTo>
                    <a:lnTo>
                      <a:pt x="200" y="128"/>
                    </a:lnTo>
                    <a:lnTo>
                      <a:pt x="200" y="128"/>
                    </a:lnTo>
                    <a:lnTo>
                      <a:pt x="200" y="128"/>
                    </a:lnTo>
                    <a:lnTo>
                      <a:pt x="200" y="130"/>
                    </a:lnTo>
                    <a:lnTo>
                      <a:pt x="198" y="130"/>
                    </a:lnTo>
                    <a:lnTo>
                      <a:pt x="198" y="130"/>
                    </a:lnTo>
                    <a:lnTo>
                      <a:pt x="198" y="130"/>
                    </a:lnTo>
                    <a:lnTo>
                      <a:pt x="198" y="133"/>
                    </a:lnTo>
                    <a:lnTo>
                      <a:pt x="198" y="133"/>
                    </a:lnTo>
                    <a:lnTo>
                      <a:pt x="198" y="133"/>
                    </a:lnTo>
                    <a:lnTo>
                      <a:pt x="198" y="133"/>
                    </a:lnTo>
                    <a:lnTo>
                      <a:pt x="198" y="133"/>
                    </a:lnTo>
                    <a:lnTo>
                      <a:pt x="196" y="133"/>
                    </a:lnTo>
                    <a:lnTo>
                      <a:pt x="196" y="133"/>
                    </a:lnTo>
                    <a:lnTo>
                      <a:pt x="196" y="133"/>
                    </a:lnTo>
                    <a:lnTo>
                      <a:pt x="196" y="133"/>
                    </a:lnTo>
                    <a:lnTo>
                      <a:pt x="196" y="133"/>
                    </a:lnTo>
                    <a:lnTo>
                      <a:pt x="196" y="135"/>
                    </a:lnTo>
                    <a:lnTo>
                      <a:pt x="196" y="135"/>
                    </a:lnTo>
                    <a:lnTo>
                      <a:pt x="196" y="135"/>
                    </a:lnTo>
                    <a:lnTo>
                      <a:pt x="196" y="135"/>
                    </a:lnTo>
                    <a:lnTo>
                      <a:pt x="193" y="135"/>
                    </a:lnTo>
                    <a:lnTo>
                      <a:pt x="193" y="135"/>
                    </a:lnTo>
                    <a:lnTo>
                      <a:pt x="193" y="135"/>
                    </a:lnTo>
                    <a:lnTo>
                      <a:pt x="193" y="135"/>
                    </a:lnTo>
                    <a:lnTo>
                      <a:pt x="193" y="135"/>
                    </a:lnTo>
                    <a:lnTo>
                      <a:pt x="193" y="133"/>
                    </a:lnTo>
                    <a:lnTo>
                      <a:pt x="193" y="133"/>
                    </a:lnTo>
                    <a:lnTo>
                      <a:pt x="193" y="133"/>
                    </a:lnTo>
                    <a:lnTo>
                      <a:pt x="191" y="133"/>
                    </a:lnTo>
                    <a:lnTo>
                      <a:pt x="191" y="133"/>
                    </a:lnTo>
                    <a:lnTo>
                      <a:pt x="191" y="133"/>
                    </a:lnTo>
                    <a:lnTo>
                      <a:pt x="191" y="133"/>
                    </a:lnTo>
                    <a:lnTo>
                      <a:pt x="191" y="133"/>
                    </a:lnTo>
                    <a:lnTo>
                      <a:pt x="191" y="133"/>
                    </a:lnTo>
                    <a:lnTo>
                      <a:pt x="191" y="133"/>
                    </a:lnTo>
                    <a:lnTo>
                      <a:pt x="191" y="130"/>
                    </a:lnTo>
                    <a:lnTo>
                      <a:pt x="189" y="130"/>
                    </a:lnTo>
                    <a:lnTo>
                      <a:pt x="189" y="130"/>
                    </a:lnTo>
                    <a:lnTo>
                      <a:pt x="189" y="130"/>
                    </a:lnTo>
                    <a:lnTo>
                      <a:pt x="189" y="128"/>
                    </a:lnTo>
                    <a:lnTo>
                      <a:pt x="189" y="128"/>
                    </a:lnTo>
                    <a:lnTo>
                      <a:pt x="189" y="128"/>
                    </a:lnTo>
                    <a:lnTo>
                      <a:pt x="186" y="126"/>
                    </a:lnTo>
                    <a:lnTo>
                      <a:pt x="186" y="126"/>
                    </a:lnTo>
                    <a:lnTo>
                      <a:pt x="186" y="126"/>
                    </a:lnTo>
                    <a:lnTo>
                      <a:pt x="186" y="123"/>
                    </a:lnTo>
                    <a:lnTo>
                      <a:pt x="184" y="121"/>
                    </a:lnTo>
                    <a:lnTo>
                      <a:pt x="184" y="118"/>
                    </a:lnTo>
                    <a:lnTo>
                      <a:pt x="184" y="118"/>
                    </a:lnTo>
                    <a:lnTo>
                      <a:pt x="184" y="116"/>
                    </a:lnTo>
                    <a:lnTo>
                      <a:pt x="181" y="114"/>
                    </a:lnTo>
                    <a:lnTo>
                      <a:pt x="179" y="104"/>
                    </a:lnTo>
                    <a:lnTo>
                      <a:pt x="179" y="102"/>
                    </a:lnTo>
                    <a:lnTo>
                      <a:pt x="179" y="102"/>
                    </a:lnTo>
                    <a:lnTo>
                      <a:pt x="179" y="100"/>
                    </a:lnTo>
                    <a:lnTo>
                      <a:pt x="177" y="95"/>
                    </a:lnTo>
                    <a:lnTo>
                      <a:pt x="174" y="83"/>
                    </a:lnTo>
                    <a:lnTo>
                      <a:pt x="170" y="62"/>
                    </a:lnTo>
                    <a:lnTo>
                      <a:pt x="170" y="62"/>
                    </a:lnTo>
                    <a:lnTo>
                      <a:pt x="170" y="59"/>
                    </a:lnTo>
                    <a:lnTo>
                      <a:pt x="170" y="57"/>
                    </a:lnTo>
                    <a:lnTo>
                      <a:pt x="170" y="52"/>
                    </a:lnTo>
                    <a:lnTo>
                      <a:pt x="167" y="43"/>
                    </a:lnTo>
                    <a:lnTo>
                      <a:pt x="165" y="40"/>
                    </a:lnTo>
                    <a:lnTo>
                      <a:pt x="165" y="40"/>
                    </a:lnTo>
                    <a:lnTo>
                      <a:pt x="165" y="38"/>
                    </a:lnTo>
                    <a:lnTo>
                      <a:pt x="165" y="33"/>
                    </a:lnTo>
                    <a:lnTo>
                      <a:pt x="163" y="24"/>
                    </a:lnTo>
                    <a:lnTo>
                      <a:pt x="163" y="24"/>
                    </a:lnTo>
                    <a:lnTo>
                      <a:pt x="160" y="21"/>
                    </a:lnTo>
                    <a:lnTo>
                      <a:pt x="160" y="21"/>
                    </a:lnTo>
                    <a:lnTo>
                      <a:pt x="160" y="17"/>
                    </a:lnTo>
                    <a:lnTo>
                      <a:pt x="160" y="17"/>
                    </a:lnTo>
                    <a:lnTo>
                      <a:pt x="160" y="17"/>
                    </a:lnTo>
                    <a:lnTo>
                      <a:pt x="158" y="14"/>
                    </a:lnTo>
                    <a:lnTo>
                      <a:pt x="158" y="12"/>
                    </a:lnTo>
                    <a:lnTo>
                      <a:pt x="158" y="10"/>
                    </a:lnTo>
                    <a:lnTo>
                      <a:pt x="158" y="10"/>
                    </a:lnTo>
                    <a:lnTo>
                      <a:pt x="155" y="10"/>
                    </a:lnTo>
                    <a:lnTo>
                      <a:pt x="155" y="7"/>
                    </a:lnTo>
                    <a:lnTo>
                      <a:pt x="155" y="7"/>
                    </a:lnTo>
                    <a:lnTo>
                      <a:pt x="155" y="7"/>
                    </a:lnTo>
                    <a:lnTo>
                      <a:pt x="155" y="5"/>
                    </a:lnTo>
                    <a:lnTo>
                      <a:pt x="155" y="5"/>
                    </a:lnTo>
                    <a:lnTo>
                      <a:pt x="155" y="5"/>
                    </a:lnTo>
                    <a:lnTo>
                      <a:pt x="153" y="5"/>
                    </a:lnTo>
                    <a:lnTo>
                      <a:pt x="153" y="5"/>
                    </a:lnTo>
                    <a:lnTo>
                      <a:pt x="153" y="5"/>
                    </a:lnTo>
                    <a:lnTo>
                      <a:pt x="153" y="2"/>
                    </a:lnTo>
                    <a:lnTo>
                      <a:pt x="153" y="2"/>
                    </a:lnTo>
                    <a:lnTo>
                      <a:pt x="153" y="2"/>
                    </a:lnTo>
                    <a:lnTo>
                      <a:pt x="153" y="2"/>
                    </a:lnTo>
                    <a:lnTo>
                      <a:pt x="151" y="2"/>
                    </a:lnTo>
                    <a:lnTo>
                      <a:pt x="151" y="2"/>
                    </a:lnTo>
                    <a:lnTo>
                      <a:pt x="151" y="2"/>
                    </a:lnTo>
                    <a:lnTo>
                      <a:pt x="151" y="2"/>
                    </a:lnTo>
                    <a:lnTo>
                      <a:pt x="151" y="0"/>
                    </a:lnTo>
                    <a:lnTo>
                      <a:pt x="151" y="0"/>
                    </a:lnTo>
                    <a:lnTo>
                      <a:pt x="151" y="0"/>
                    </a:lnTo>
                    <a:lnTo>
                      <a:pt x="151" y="0"/>
                    </a:lnTo>
                    <a:lnTo>
                      <a:pt x="148" y="0"/>
                    </a:lnTo>
                    <a:lnTo>
                      <a:pt x="148" y="0"/>
                    </a:lnTo>
                    <a:lnTo>
                      <a:pt x="148" y="0"/>
                    </a:lnTo>
                    <a:lnTo>
                      <a:pt x="148" y="0"/>
                    </a:lnTo>
                    <a:lnTo>
                      <a:pt x="148" y="0"/>
                    </a:lnTo>
                    <a:lnTo>
                      <a:pt x="148" y="2"/>
                    </a:lnTo>
                    <a:lnTo>
                      <a:pt x="148" y="2"/>
                    </a:lnTo>
                    <a:lnTo>
                      <a:pt x="148" y="2"/>
                    </a:lnTo>
                    <a:lnTo>
                      <a:pt x="146" y="2"/>
                    </a:lnTo>
                    <a:lnTo>
                      <a:pt x="146" y="2"/>
                    </a:lnTo>
                    <a:lnTo>
                      <a:pt x="146" y="2"/>
                    </a:lnTo>
                    <a:lnTo>
                      <a:pt x="146" y="2"/>
                    </a:lnTo>
                    <a:lnTo>
                      <a:pt x="146" y="2"/>
                    </a:lnTo>
                    <a:lnTo>
                      <a:pt x="146" y="2"/>
                    </a:lnTo>
                    <a:lnTo>
                      <a:pt x="146" y="5"/>
                    </a:lnTo>
                    <a:lnTo>
                      <a:pt x="144" y="5"/>
                    </a:lnTo>
                    <a:lnTo>
                      <a:pt x="144" y="5"/>
                    </a:lnTo>
                    <a:lnTo>
                      <a:pt x="144" y="5"/>
                    </a:lnTo>
                    <a:lnTo>
                      <a:pt x="144" y="7"/>
                    </a:lnTo>
                    <a:lnTo>
                      <a:pt x="144" y="7"/>
                    </a:lnTo>
                    <a:lnTo>
                      <a:pt x="144" y="7"/>
                    </a:lnTo>
                    <a:lnTo>
                      <a:pt x="141" y="10"/>
                    </a:lnTo>
                    <a:lnTo>
                      <a:pt x="141" y="10"/>
                    </a:lnTo>
                    <a:lnTo>
                      <a:pt x="141" y="12"/>
                    </a:lnTo>
                    <a:lnTo>
                      <a:pt x="141" y="12"/>
                    </a:lnTo>
                    <a:lnTo>
                      <a:pt x="141" y="14"/>
                    </a:lnTo>
                    <a:lnTo>
                      <a:pt x="141" y="14"/>
                    </a:lnTo>
                    <a:lnTo>
                      <a:pt x="139" y="17"/>
                    </a:lnTo>
                    <a:lnTo>
                      <a:pt x="139" y="19"/>
                    </a:lnTo>
                    <a:lnTo>
                      <a:pt x="139" y="21"/>
                    </a:lnTo>
                    <a:lnTo>
                      <a:pt x="139" y="21"/>
                    </a:lnTo>
                    <a:lnTo>
                      <a:pt x="137" y="24"/>
                    </a:lnTo>
                    <a:lnTo>
                      <a:pt x="137" y="29"/>
                    </a:lnTo>
                    <a:lnTo>
                      <a:pt x="134" y="38"/>
                    </a:lnTo>
                    <a:lnTo>
                      <a:pt x="134" y="38"/>
                    </a:lnTo>
                    <a:lnTo>
                      <a:pt x="134" y="40"/>
                    </a:lnTo>
                    <a:lnTo>
                      <a:pt x="132" y="43"/>
                    </a:lnTo>
                    <a:lnTo>
                      <a:pt x="132" y="47"/>
                    </a:lnTo>
                    <a:lnTo>
                      <a:pt x="130" y="59"/>
                    </a:lnTo>
                    <a:lnTo>
                      <a:pt x="125" y="81"/>
                    </a:lnTo>
                    <a:lnTo>
                      <a:pt x="125" y="81"/>
                    </a:lnTo>
                    <a:lnTo>
                      <a:pt x="125" y="83"/>
                    </a:lnTo>
                    <a:lnTo>
                      <a:pt x="122" y="85"/>
                    </a:lnTo>
                    <a:lnTo>
                      <a:pt x="122" y="90"/>
                    </a:lnTo>
                    <a:lnTo>
                      <a:pt x="120" y="102"/>
                    </a:lnTo>
                    <a:lnTo>
                      <a:pt x="120" y="102"/>
                    </a:lnTo>
                    <a:lnTo>
                      <a:pt x="120" y="104"/>
                    </a:lnTo>
                    <a:lnTo>
                      <a:pt x="118" y="107"/>
                    </a:lnTo>
                    <a:lnTo>
                      <a:pt x="118" y="111"/>
                    </a:lnTo>
                    <a:lnTo>
                      <a:pt x="118" y="111"/>
                    </a:lnTo>
                    <a:lnTo>
                      <a:pt x="118" y="111"/>
                    </a:lnTo>
                    <a:lnTo>
                      <a:pt x="115" y="114"/>
                    </a:lnTo>
                    <a:lnTo>
                      <a:pt x="115" y="118"/>
                    </a:lnTo>
                    <a:lnTo>
                      <a:pt x="115" y="118"/>
                    </a:lnTo>
                    <a:lnTo>
                      <a:pt x="115" y="121"/>
                    </a:lnTo>
                    <a:lnTo>
                      <a:pt x="115" y="121"/>
                    </a:lnTo>
                    <a:lnTo>
                      <a:pt x="113" y="123"/>
                    </a:lnTo>
                    <a:lnTo>
                      <a:pt x="113" y="123"/>
                    </a:lnTo>
                    <a:lnTo>
                      <a:pt x="113" y="126"/>
                    </a:lnTo>
                    <a:lnTo>
                      <a:pt x="113" y="126"/>
                    </a:lnTo>
                    <a:lnTo>
                      <a:pt x="113" y="126"/>
                    </a:lnTo>
                    <a:lnTo>
                      <a:pt x="113" y="128"/>
                    </a:lnTo>
                    <a:lnTo>
                      <a:pt x="111" y="130"/>
                    </a:lnTo>
                    <a:lnTo>
                      <a:pt x="111" y="130"/>
                    </a:lnTo>
                    <a:lnTo>
                      <a:pt x="111" y="130"/>
                    </a:lnTo>
                    <a:lnTo>
                      <a:pt x="111" y="130"/>
                    </a:lnTo>
                    <a:lnTo>
                      <a:pt x="111" y="133"/>
                    </a:lnTo>
                    <a:lnTo>
                      <a:pt x="108" y="133"/>
                    </a:lnTo>
                    <a:lnTo>
                      <a:pt x="108" y="133"/>
                    </a:lnTo>
                    <a:lnTo>
                      <a:pt x="108" y="133"/>
                    </a:lnTo>
                    <a:lnTo>
                      <a:pt x="108" y="133"/>
                    </a:lnTo>
                    <a:lnTo>
                      <a:pt x="108" y="135"/>
                    </a:lnTo>
                    <a:lnTo>
                      <a:pt x="108" y="135"/>
                    </a:lnTo>
                    <a:lnTo>
                      <a:pt x="108" y="135"/>
                    </a:lnTo>
                    <a:lnTo>
                      <a:pt x="108" y="135"/>
                    </a:lnTo>
                    <a:lnTo>
                      <a:pt x="106" y="135"/>
                    </a:lnTo>
                    <a:lnTo>
                      <a:pt x="106" y="135"/>
                    </a:lnTo>
                    <a:lnTo>
                      <a:pt x="106" y="135"/>
                    </a:lnTo>
                    <a:lnTo>
                      <a:pt x="106" y="135"/>
                    </a:lnTo>
                    <a:lnTo>
                      <a:pt x="106" y="135"/>
                    </a:lnTo>
                    <a:lnTo>
                      <a:pt x="106" y="135"/>
                    </a:lnTo>
                    <a:lnTo>
                      <a:pt x="106" y="135"/>
                    </a:lnTo>
                    <a:lnTo>
                      <a:pt x="106" y="135"/>
                    </a:lnTo>
                    <a:lnTo>
                      <a:pt x="104" y="135"/>
                    </a:lnTo>
                    <a:lnTo>
                      <a:pt x="104" y="135"/>
                    </a:lnTo>
                    <a:lnTo>
                      <a:pt x="104" y="135"/>
                    </a:lnTo>
                    <a:lnTo>
                      <a:pt x="104" y="135"/>
                    </a:lnTo>
                    <a:lnTo>
                      <a:pt x="104" y="135"/>
                    </a:lnTo>
                    <a:lnTo>
                      <a:pt x="104" y="135"/>
                    </a:lnTo>
                    <a:lnTo>
                      <a:pt x="104" y="135"/>
                    </a:lnTo>
                    <a:lnTo>
                      <a:pt x="104" y="135"/>
                    </a:lnTo>
                    <a:lnTo>
                      <a:pt x="104" y="135"/>
                    </a:lnTo>
                    <a:lnTo>
                      <a:pt x="101" y="135"/>
                    </a:lnTo>
                    <a:lnTo>
                      <a:pt x="101" y="135"/>
                    </a:lnTo>
                    <a:lnTo>
                      <a:pt x="101" y="133"/>
                    </a:lnTo>
                    <a:lnTo>
                      <a:pt x="101" y="133"/>
                    </a:lnTo>
                    <a:lnTo>
                      <a:pt x="101" y="133"/>
                    </a:lnTo>
                    <a:lnTo>
                      <a:pt x="101" y="133"/>
                    </a:lnTo>
                    <a:lnTo>
                      <a:pt x="101" y="133"/>
                    </a:lnTo>
                    <a:lnTo>
                      <a:pt x="99" y="130"/>
                    </a:lnTo>
                    <a:lnTo>
                      <a:pt x="99" y="130"/>
                    </a:lnTo>
                    <a:lnTo>
                      <a:pt x="99" y="130"/>
                    </a:lnTo>
                    <a:lnTo>
                      <a:pt x="99" y="130"/>
                    </a:lnTo>
                    <a:lnTo>
                      <a:pt x="99" y="128"/>
                    </a:lnTo>
                    <a:lnTo>
                      <a:pt x="96" y="126"/>
                    </a:lnTo>
                    <a:lnTo>
                      <a:pt x="96" y="126"/>
                    </a:lnTo>
                    <a:lnTo>
                      <a:pt x="96" y="123"/>
                    </a:lnTo>
                    <a:lnTo>
                      <a:pt x="96" y="121"/>
                    </a:lnTo>
                    <a:lnTo>
                      <a:pt x="94" y="121"/>
                    </a:lnTo>
                    <a:lnTo>
                      <a:pt x="94" y="118"/>
                    </a:lnTo>
                    <a:lnTo>
                      <a:pt x="94" y="116"/>
                    </a:lnTo>
                    <a:lnTo>
                      <a:pt x="94" y="114"/>
                    </a:lnTo>
                    <a:lnTo>
                      <a:pt x="92" y="111"/>
                    </a:lnTo>
                    <a:lnTo>
                      <a:pt x="92" y="111"/>
                    </a:lnTo>
                    <a:lnTo>
                      <a:pt x="92" y="109"/>
                    </a:lnTo>
                    <a:lnTo>
                      <a:pt x="92" y="104"/>
                    </a:lnTo>
                    <a:lnTo>
                      <a:pt x="89" y="95"/>
                    </a:lnTo>
                    <a:lnTo>
                      <a:pt x="87" y="92"/>
                    </a:lnTo>
                    <a:lnTo>
                      <a:pt x="87" y="92"/>
                    </a:lnTo>
                    <a:lnTo>
                      <a:pt x="87" y="90"/>
                    </a:lnTo>
                    <a:lnTo>
                      <a:pt x="87" y="83"/>
                    </a:lnTo>
                    <a:lnTo>
                      <a:pt x="85" y="71"/>
                    </a:lnTo>
                    <a:lnTo>
                      <a:pt x="80" y="50"/>
                    </a:lnTo>
                    <a:lnTo>
                      <a:pt x="78" y="47"/>
                    </a:lnTo>
                    <a:lnTo>
                      <a:pt x="78" y="47"/>
                    </a:lnTo>
                    <a:lnTo>
                      <a:pt x="78" y="45"/>
                    </a:lnTo>
                    <a:lnTo>
                      <a:pt x="78" y="40"/>
                    </a:lnTo>
                    <a:lnTo>
                      <a:pt x="75" y="31"/>
                    </a:lnTo>
                    <a:lnTo>
                      <a:pt x="75" y="29"/>
                    </a:lnTo>
                    <a:lnTo>
                      <a:pt x="73" y="29"/>
                    </a:lnTo>
                    <a:lnTo>
                      <a:pt x="73" y="26"/>
                    </a:lnTo>
                    <a:lnTo>
                      <a:pt x="73" y="21"/>
                    </a:lnTo>
                    <a:lnTo>
                      <a:pt x="73" y="21"/>
                    </a:lnTo>
                    <a:lnTo>
                      <a:pt x="70" y="19"/>
                    </a:lnTo>
                    <a:lnTo>
                      <a:pt x="70" y="19"/>
                    </a:lnTo>
                    <a:lnTo>
                      <a:pt x="70" y="14"/>
                    </a:lnTo>
                    <a:lnTo>
                      <a:pt x="70" y="14"/>
                    </a:lnTo>
                    <a:lnTo>
                      <a:pt x="70" y="12"/>
                    </a:lnTo>
                    <a:lnTo>
                      <a:pt x="68" y="12"/>
                    </a:lnTo>
                    <a:lnTo>
                      <a:pt x="68" y="10"/>
                    </a:lnTo>
                    <a:lnTo>
                      <a:pt x="68" y="10"/>
                    </a:lnTo>
                    <a:lnTo>
                      <a:pt x="68" y="10"/>
                    </a:lnTo>
                    <a:lnTo>
                      <a:pt x="68" y="7"/>
                    </a:lnTo>
                    <a:lnTo>
                      <a:pt x="68" y="7"/>
                    </a:lnTo>
                    <a:lnTo>
                      <a:pt x="66" y="7"/>
                    </a:lnTo>
                    <a:lnTo>
                      <a:pt x="66" y="5"/>
                    </a:lnTo>
                    <a:lnTo>
                      <a:pt x="66" y="5"/>
                    </a:lnTo>
                    <a:lnTo>
                      <a:pt x="66" y="5"/>
                    </a:lnTo>
                    <a:lnTo>
                      <a:pt x="66" y="2"/>
                    </a:lnTo>
                    <a:lnTo>
                      <a:pt x="66" y="2"/>
                    </a:lnTo>
                    <a:lnTo>
                      <a:pt x="66" y="2"/>
                    </a:lnTo>
                    <a:lnTo>
                      <a:pt x="63" y="2"/>
                    </a:lnTo>
                    <a:lnTo>
                      <a:pt x="63" y="2"/>
                    </a:lnTo>
                    <a:lnTo>
                      <a:pt x="63" y="2"/>
                    </a:lnTo>
                    <a:lnTo>
                      <a:pt x="63" y="0"/>
                    </a:lnTo>
                    <a:lnTo>
                      <a:pt x="63" y="0"/>
                    </a:lnTo>
                    <a:lnTo>
                      <a:pt x="63" y="0"/>
                    </a:lnTo>
                    <a:lnTo>
                      <a:pt x="63" y="0"/>
                    </a:lnTo>
                    <a:lnTo>
                      <a:pt x="61" y="0"/>
                    </a:lnTo>
                    <a:lnTo>
                      <a:pt x="61" y="0"/>
                    </a:lnTo>
                    <a:lnTo>
                      <a:pt x="61" y="0"/>
                    </a:lnTo>
                    <a:lnTo>
                      <a:pt x="61" y="0"/>
                    </a:lnTo>
                    <a:lnTo>
                      <a:pt x="61" y="0"/>
                    </a:lnTo>
                    <a:lnTo>
                      <a:pt x="61" y="0"/>
                    </a:lnTo>
                    <a:lnTo>
                      <a:pt x="61" y="0"/>
                    </a:lnTo>
                    <a:lnTo>
                      <a:pt x="61" y="0"/>
                    </a:lnTo>
                    <a:lnTo>
                      <a:pt x="61" y="0"/>
                    </a:lnTo>
                    <a:lnTo>
                      <a:pt x="59" y="0"/>
                    </a:lnTo>
                    <a:lnTo>
                      <a:pt x="59" y="0"/>
                    </a:lnTo>
                    <a:lnTo>
                      <a:pt x="59" y="0"/>
                    </a:lnTo>
                    <a:lnTo>
                      <a:pt x="59" y="0"/>
                    </a:lnTo>
                    <a:lnTo>
                      <a:pt x="59" y="0"/>
                    </a:lnTo>
                    <a:lnTo>
                      <a:pt x="59" y="0"/>
                    </a:lnTo>
                    <a:lnTo>
                      <a:pt x="59" y="0"/>
                    </a:lnTo>
                    <a:lnTo>
                      <a:pt x="59" y="0"/>
                    </a:lnTo>
                    <a:lnTo>
                      <a:pt x="56" y="0"/>
                    </a:lnTo>
                    <a:lnTo>
                      <a:pt x="56" y="0"/>
                    </a:lnTo>
                    <a:lnTo>
                      <a:pt x="56" y="0"/>
                    </a:lnTo>
                    <a:lnTo>
                      <a:pt x="56" y="0"/>
                    </a:lnTo>
                    <a:lnTo>
                      <a:pt x="56" y="2"/>
                    </a:lnTo>
                    <a:lnTo>
                      <a:pt x="56" y="2"/>
                    </a:lnTo>
                    <a:lnTo>
                      <a:pt x="56" y="2"/>
                    </a:lnTo>
                    <a:lnTo>
                      <a:pt x="56" y="2"/>
                    </a:lnTo>
                    <a:lnTo>
                      <a:pt x="54" y="2"/>
                    </a:lnTo>
                    <a:lnTo>
                      <a:pt x="54" y="5"/>
                    </a:lnTo>
                    <a:lnTo>
                      <a:pt x="54" y="5"/>
                    </a:lnTo>
                    <a:lnTo>
                      <a:pt x="54" y="5"/>
                    </a:lnTo>
                    <a:lnTo>
                      <a:pt x="54" y="7"/>
                    </a:lnTo>
                    <a:lnTo>
                      <a:pt x="52" y="10"/>
                    </a:lnTo>
                    <a:lnTo>
                      <a:pt x="52" y="10"/>
                    </a:lnTo>
                    <a:lnTo>
                      <a:pt x="52" y="10"/>
                    </a:lnTo>
                    <a:lnTo>
                      <a:pt x="52" y="12"/>
                    </a:lnTo>
                    <a:lnTo>
                      <a:pt x="49" y="14"/>
                    </a:lnTo>
                    <a:lnTo>
                      <a:pt x="49" y="17"/>
                    </a:lnTo>
                    <a:lnTo>
                      <a:pt x="49" y="17"/>
                    </a:lnTo>
                    <a:lnTo>
                      <a:pt x="49" y="19"/>
                    </a:lnTo>
                    <a:lnTo>
                      <a:pt x="49" y="24"/>
                    </a:lnTo>
                    <a:lnTo>
                      <a:pt x="47" y="24"/>
                    </a:lnTo>
                    <a:lnTo>
                      <a:pt x="47" y="24"/>
                    </a:lnTo>
                    <a:lnTo>
                      <a:pt x="47" y="26"/>
                    </a:lnTo>
                    <a:lnTo>
                      <a:pt x="47" y="31"/>
                    </a:lnTo>
                    <a:lnTo>
                      <a:pt x="45" y="40"/>
                    </a:lnTo>
                    <a:lnTo>
                      <a:pt x="45" y="43"/>
                    </a:lnTo>
                    <a:lnTo>
                      <a:pt x="42" y="43"/>
                    </a:lnTo>
                    <a:lnTo>
                      <a:pt x="42" y="45"/>
                    </a:lnTo>
                    <a:lnTo>
                      <a:pt x="42" y="52"/>
                    </a:lnTo>
                    <a:lnTo>
                      <a:pt x="40" y="62"/>
                    </a:lnTo>
                    <a:lnTo>
                      <a:pt x="40" y="64"/>
                    </a:lnTo>
                    <a:lnTo>
                      <a:pt x="37" y="66"/>
                    </a:lnTo>
                    <a:lnTo>
                      <a:pt x="37" y="69"/>
                    </a:lnTo>
                    <a:lnTo>
                      <a:pt x="37" y="74"/>
                    </a:lnTo>
                    <a:lnTo>
                      <a:pt x="35" y="85"/>
                    </a:lnTo>
                    <a:lnTo>
                      <a:pt x="35" y="88"/>
                    </a:lnTo>
                    <a:lnTo>
                      <a:pt x="33" y="88"/>
                    </a:lnTo>
                    <a:lnTo>
                      <a:pt x="33" y="90"/>
                    </a:lnTo>
                    <a:lnTo>
                      <a:pt x="33" y="97"/>
                    </a:lnTo>
                    <a:lnTo>
                      <a:pt x="33" y="97"/>
                    </a:lnTo>
                    <a:lnTo>
                      <a:pt x="30" y="100"/>
                    </a:lnTo>
                    <a:lnTo>
                      <a:pt x="30" y="102"/>
                    </a:lnTo>
                    <a:lnTo>
                      <a:pt x="30" y="107"/>
                    </a:lnTo>
                    <a:lnTo>
                      <a:pt x="30" y="107"/>
                    </a:lnTo>
                    <a:lnTo>
                      <a:pt x="28" y="109"/>
                    </a:lnTo>
                    <a:lnTo>
                      <a:pt x="28" y="111"/>
                    </a:lnTo>
                    <a:lnTo>
                      <a:pt x="28" y="116"/>
                    </a:lnTo>
                    <a:lnTo>
                      <a:pt x="28" y="116"/>
                    </a:lnTo>
                    <a:lnTo>
                      <a:pt x="26" y="116"/>
                    </a:lnTo>
                    <a:lnTo>
                      <a:pt x="26" y="118"/>
                    </a:lnTo>
                    <a:lnTo>
                      <a:pt x="26" y="123"/>
                    </a:lnTo>
                    <a:lnTo>
                      <a:pt x="26" y="123"/>
                    </a:lnTo>
                    <a:lnTo>
                      <a:pt x="23" y="126"/>
                    </a:lnTo>
                    <a:lnTo>
                      <a:pt x="23" y="126"/>
                    </a:lnTo>
                    <a:lnTo>
                      <a:pt x="23" y="128"/>
                    </a:lnTo>
                    <a:lnTo>
                      <a:pt x="23" y="128"/>
                    </a:lnTo>
                    <a:lnTo>
                      <a:pt x="23" y="128"/>
                    </a:lnTo>
                    <a:lnTo>
                      <a:pt x="23" y="130"/>
                    </a:lnTo>
                    <a:lnTo>
                      <a:pt x="23" y="130"/>
                    </a:lnTo>
                    <a:lnTo>
                      <a:pt x="21" y="130"/>
                    </a:lnTo>
                    <a:lnTo>
                      <a:pt x="21" y="133"/>
                    </a:lnTo>
                    <a:lnTo>
                      <a:pt x="21" y="133"/>
                    </a:lnTo>
                    <a:lnTo>
                      <a:pt x="21" y="133"/>
                    </a:lnTo>
                    <a:lnTo>
                      <a:pt x="21" y="133"/>
                    </a:lnTo>
                    <a:lnTo>
                      <a:pt x="21" y="135"/>
                    </a:lnTo>
                    <a:lnTo>
                      <a:pt x="19" y="135"/>
                    </a:lnTo>
                    <a:lnTo>
                      <a:pt x="19" y="135"/>
                    </a:lnTo>
                    <a:lnTo>
                      <a:pt x="19" y="135"/>
                    </a:lnTo>
                    <a:lnTo>
                      <a:pt x="19" y="135"/>
                    </a:lnTo>
                    <a:lnTo>
                      <a:pt x="19" y="135"/>
                    </a:lnTo>
                    <a:lnTo>
                      <a:pt x="19" y="137"/>
                    </a:lnTo>
                    <a:lnTo>
                      <a:pt x="19" y="137"/>
                    </a:lnTo>
                    <a:lnTo>
                      <a:pt x="19" y="137"/>
                    </a:lnTo>
                    <a:lnTo>
                      <a:pt x="19" y="137"/>
                    </a:lnTo>
                    <a:lnTo>
                      <a:pt x="16" y="137"/>
                    </a:lnTo>
                    <a:lnTo>
                      <a:pt x="16" y="137"/>
                    </a:lnTo>
                    <a:lnTo>
                      <a:pt x="16" y="137"/>
                    </a:lnTo>
                    <a:lnTo>
                      <a:pt x="16" y="137"/>
                    </a:lnTo>
                    <a:lnTo>
                      <a:pt x="16" y="137"/>
                    </a:lnTo>
                    <a:lnTo>
                      <a:pt x="16" y="137"/>
                    </a:lnTo>
                    <a:lnTo>
                      <a:pt x="16" y="137"/>
                    </a:lnTo>
                    <a:lnTo>
                      <a:pt x="16" y="137"/>
                    </a:lnTo>
                    <a:lnTo>
                      <a:pt x="14" y="137"/>
                    </a:lnTo>
                    <a:lnTo>
                      <a:pt x="14" y="137"/>
                    </a:lnTo>
                    <a:lnTo>
                      <a:pt x="14" y="137"/>
                    </a:lnTo>
                    <a:lnTo>
                      <a:pt x="14" y="137"/>
                    </a:lnTo>
                    <a:lnTo>
                      <a:pt x="14" y="137"/>
                    </a:lnTo>
                    <a:lnTo>
                      <a:pt x="14" y="137"/>
                    </a:lnTo>
                    <a:lnTo>
                      <a:pt x="14" y="137"/>
                    </a:lnTo>
                    <a:lnTo>
                      <a:pt x="14" y="137"/>
                    </a:lnTo>
                    <a:lnTo>
                      <a:pt x="14" y="137"/>
                    </a:lnTo>
                    <a:lnTo>
                      <a:pt x="11" y="135"/>
                    </a:lnTo>
                    <a:lnTo>
                      <a:pt x="11" y="135"/>
                    </a:lnTo>
                    <a:lnTo>
                      <a:pt x="11" y="135"/>
                    </a:lnTo>
                    <a:lnTo>
                      <a:pt x="11" y="135"/>
                    </a:lnTo>
                    <a:lnTo>
                      <a:pt x="11" y="135"/>
                    </a:lnTo>
                    <a:lnTo>
                      <a:pt x="11" y="133"/>
                    </a:lnTo>
                    <a:lnTo>
                      <a:pt x="11" y="133"/>
                    </a:lnTo>
                    <a:lnTo>
                      <a:pt x="9" y="133"/>
                    </a:lnTo>
                    <a:lnTo>
                      <a:pt x="9" y="133"/>
                    </a:lnTo>
                    <a:lnTo>
                      <a:pt x="9" y="130"/>
                    </a:lnTo>
                    <a:lnTo>
                      <a:pt x="9" y="130"/>
                    </a:lnTo>
                    <a:lnTo>
                      <a:pt x="9" y="130"/>
                    </a:lnTo>
                    <a:lnTo>
                      <a:pt x="7" y="126"/>
                    </a:lnTo>
                    <a:lnTo>
                      <a:pt x="7" y="126"/>
                    </a:lnTo>
                    <a:lnTo>
                      <a:pt x="7" y="126"/>
                    </a:lnTo>
                    <a:lnTo>
                      <a:pt x="7" y="123"/>
                    </a:lnTo>
                    <a:lnTo>
                      <a:pt x="4" y="118"/>
                    </a:lnTo>
                    <a:lnTo>
                      <a:pt x="4" y="118"/>
                    </a:lnTo>
                    <a:lnTo>
                      <a:pt x="4" y="116"/>
                    </a:lnTo>
                    <a:lnTo>
                      <a:pt x="4" y="116"/>
                    </a:lnTo>
                    <a:lnTo>
                      <a:pt x="2" y="111"/>
                    </a:lnTo>
                    <a:lnTo>
                      <a:pt x="2" y="109"/>
                    </a:lnTo>
                    <a:lnTo>
                      <a:pt x="2" y="109"/>
                    </a:lnTo>
                    <a:lnTo>
                      <a:pt x="2" y="107"/>
                    </a:lnTo>
                    <a:lnTo>
                      <a:pt x="0" y="102"/>
                    </a:lnTo>
                  </a:path>
                </a:pathLst>
              </a:custGeom>
              <a:noFill/>
              <a:ln w="25400" cap="sq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5" name="Freeform 14">
                <a:extLst>
                  <a:ext uri="{FF2B5EF4-FFF2-40B4-BE49-F238E27FC236}">
                    <a16:creationId xmlns:a16="http://schemas.microsoft.com/office/drawing/2014/main" id="{C0AEC7AF-29BB-2049-8662-77D797FC2562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26025" y="3016250"/>
                <a:ext cx="428625" cy="255588"/>
              </a:xfrm>
              <a:custGeom>
                <a:avLst/>
                <a:gdLst>
                  <a:gd name="T0" fmla="*/ 258 w 270"/>
                  <a:gd name="T1" fmla="*/ 55 h 161"/>
                  <a:gd name="T2" fmla="*/ 253 w 270"/>
                  <a:gd name="T3" fmla="*/ 36 h 161"/>
                  <a:gd name="T4" fmla="*/ 248 w 270"/>
                  <a:gd name="T5" fmla="*/ 19 h 161"/>
                  <a:gd name="T6" fmla="*/ 246 w 270"/>
                  <a:gd name="T7" fmla="*/ 12 h 161"/>
                  <a:gd name="T8" fmla="*/ 244 w 270"/>
                  <a:gd name="T9" fmla="*/ 10 h 161"/>
                  <a:gd name="T10" fmla="*/ 241 w 270"/>
                  <a:gd name="T11" fmla="*/ 7 h 161"/>
                  <a:gd name="T12" fmla="*/ 239 w 270"/>
                  <a:gd name="T13" fmla="*/ 10 h 161"/>
                  <a:gd name="T14" fmla="*/ 237 w 270"/>
                  <a:gd name="T15" fmla="*/ 12 h 161"/>
                  <a:gd name="T16" fmla="*/ 234 w 270"/>
                  <a:gd name="T17" fmla="*/ 17 h 161"/>
                  <a:gd name="T18" fmla="*/ 230 w 270"/>
                  <a:gd name="T19" fmla="*/ 29 h 161"/>
                  <a:gd name="T20" fmla="*/ 222 w 270"/>
                  <a:gd name="T21" fmla="*/ 64 h 161"/>
                  <a:gd name="T22" fmla="*/ 215 w 270"/>
                  <a:gd name="T23" fmla="*/ 97 h 161"/>
                  <a:gd name="T24" fmla="*/ 208 w 270"/>
                  <a:gd name="T25" fmla="*/ 123 h 161"/>
                  <a:gd name="T26" fmla="*/ 204 w 270"/>
                  <a:gd name="T27" fmla="*/ 140 h 161"/>
                  <a:gd name="T28" fmla="*/ 201 w 270"/>
                  <a:gd name="T29" fmla="*/ 149 h 161"/>
                  <a:gd name="T30" fmla="*/ 199 w 270"/>
                  <a:gd name="T31" fmla="*/ 152 h 161"/>
                  <a:gd name="T32" fmla="*/ 196 w 270"/>
                  <a:gd name="T33" fmla="*/ 152 h 161"/>
                  <a:gd name="T34" fmla="*/ 194 w 270"/>
                  <a:gd name="T35" fmla="*/ 152 h 161"/>
                  <a:gd name="T36" fmla="*/ 192 w 270"/>
                  <a:gd name="T37" fmla="*/ 149 h 161"/>
                  <a:gd name="T38" fmla="*/ 187 w 270"/>
                  <a:gd name="T39" fmla="*/ 140 h 161"/>
                  <a:gd name="T40" fmla="*/ 182 w 270"/>
                  <a:gd name="T41" fmla="*/ 126 h 161"/>
                  <a:gd name="T42" fmla="*/ 175 w 270"/>
                  <a:gd name="T43" fmla="*/ 88 h 161"/>
                  <a:gd name="T44" fmla="*/ 166 w 270"/>
                  <a:gd name="T45" fmla="*/ 43 h 161"/>
                  <a:gd name="T46" fmla="*/ 161 w 270"/>
                  <a:gd name="T47" fmla="*/ 24 h 161"/>
                  <a:gd name="T48" fmla="*/ 159 w 270"/>
                  <a:gd name="T49" fmla="*/ 14 h 161"/>
                  <a:gd name="T50" fmla="*/ 156 w 270"/>
                  <a:gd name="T51" fmla="*/ 10 h 161"/>
                  <a:gd name="T52" fmla="*/ 154 w 270"/>
                  <a:gd name="T53" fmla="*/ 5 h 161"/>
                  <a:gd name="T54" fmla="*/ 152 w 270"/>
                  <a:gd name="T55" fmla="*/ 5 h 161"/>
                  <a:gd name="T56" fmla="*/ 149 w 270"/>
                  <a:gd name="T57" fmla="*/ 7 h 161"/>
                  <a:gd name="T58" fmla="*/ 147 w 270"/>
                  <a:gd name="T59" fmla="*/ 10 h 161"/>
                  <a:gd name="T60" fmla="*/ 142 w 270"/>
                  <a:gd name="T61" fmla="*/ 19 h 161"/>
                  <a:gd name="T62" fmla="*/ 137 w 270"/>
                  <a:gd name="T63" fmla="*/ 36 h 161"/>
                  <a:gd name="T64" fmla="*/ 126 w 270"/>
                  <a:gd name="T65" fmla="*/ 100 h 161"/>
                  <a:gd name="T66" fmla="*/ 119 w 270"/>
                  <a:gd name="T67" fmla="*/ 128 h 161"/>
                  <a:gd name="T68" fmla="*/ 114 w 270"/>
                  <a:gd name="T69" fmla="*/ 145 h 161"/>
                  <a:gd name="T70" fmla="*/ 111 w 270"/>
                  <a:gd name="T71" fmla="*/ 152 h 161"/>
                  <a:gd name="T72" fmla="*/ 109 w 270"/>
                  <a:gd name="T73" fmla="*/ 157 h 161"/>
                  <a:gd name="T74" fmla="*/ 107 w 270"/>
                  <a:gd name="T75" fmla="*/ 157 h 161"/>
                  <a:gd name="T76" fmla="*/ 104 w 270"/>
                  <a:gd name="T77" fmla="*/ 157 h 161"/>
                  <a:gd name="T78" fmla="*/ 102 w 270"/>
                  <a:gd name="T79" fmla="*/ 152 h 161"/>
                  <a:gd name="T80" fmla="*/ 100 w 270"/>
                  <a:gd name="T81" fmla="*/ 147 h 161"/>
                  <a:gd name="T82" fmla="*/ 93 w 270"/>
                  <a:gd name="T83" fmla="*/ 123 h 161"/>
                  <a:gd name="T84" fmla="*/ 83 w 270"/>
                  <a:gd name="T85" fmla="*/ 76 h 161"/>
                  <a:gd name="T86" fmla="*/ 76 w 270"/>
                  <a:gd name="T87" fmla="*/ 33 h 161"/>
                  <a:gd name="T88" fmla="*/ 71 w 270"/>
                  <a:gd name="T89" fmla="*/ 17 h 161"/>
                  <a:gd name="T90" fmla="*/ 69 w 270"/>
                  <a:gd name="T91" fmla="*/ 7 h 161"/>
                  <a:gd name="T92" fmla="*/ 64 w 270"/>
                  <a:gd name="T93" fmla="*/ 3 h 161"/>
                  <a:gd name="T94" fmla="*/ 62 w 270"/>
                  <a:gd name="T95" fmla="*/ 0 h 161"/>
                  <a:gd name="T96" fmla="*/ 60 w 270"/>
                  <a:gd name="T97" fmla="*/ 0 h 161"/>
                  <a:gd name="T98" fmla="*/ 57 w 270"/>
                  <a:gd name="T99" fmla="*/ 5 h 161"/>
                  <a:gd name="T100" fmla="*/ 55 w 270"/>
                  <a:gd name="T101" fmla="*/ 10 h 161"/>
                  <a:gd name="T102" fmla="*/ 50 w 270"/>
                  <a:gd name="T103" fmla="*/ 26 h 161"/>
                  <a:gd name="T104" fmla="*/ 38 w 270"/>
                  <a:gd name="T105" fmla="*/ 83 h 161"/>
                  <a:gd name="T106" fmla="*/ 34 w 270"/>
                  <a:gd name="T107" fmla="*/ 121 h 161"/>
                  <a:gd name="T108" fmla="*/ 26 w 270"/>
                  <a:gd name="T109" fmla="*/ 145 h 161"/>
                  <a:gd name="T110" fmla="*/ 22 w 270"/>
                  <a:gd name="T111" fmla="*/ 157 h 161"/>
                  <a:gd name="T112" fmla="*/ 19 w 270"/>
                  <a:gd name="T113" fmla="*/ 159 h 161"/>
                  <a:gd name="T114" fmla="*/ 17 w 270"/>
                  <a:gd name="T115" fmla="*/ 161 h 161"/>
                  <a:gd name="T116" fmla="*/ 15 w 270"/>
                  <a:gd name="T117" fmla="*/ 161 h 161"/>
                  <a:gd name="T118" fmla="*/ 12 w 270"/>
                  <a:gd name="T119" fmla="*/ 157 h 161"/>
                  <a:gd name="T120" fmla="*/ 10 w 270"/>
                  <a:gd name="T121" fmla="*/ 147 h 161"/>
                  <a:gd name="T122" fmla="*/ 5 w 270"/>
                  <a:gd name="T123" fmla="*/ 128 h 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70" h="161">
                    <a:moveTo>
                      <a:pt x="270" y="114"/>
                    </a:moveTo>
                    <a:lnTo>
                      <a:pt x="267" y="102"/>
                    </a:lnTo>
                    <a:lnTo>
                      <a:pt x="267" y="100"/>
                    </a:lnTo>
                    <a:lnTo>
                      <a:pt x="267" y="100"/>
                    </a:lnTo>
                    <a:lnTo>
                      <a:pt x="267" y="97"/>
                    </a:lnTo>
                    <a:lnTo>
                      <a:pt x="265" y="90"/>
                    </a:lnTo>
                    <a:lnTo>
                      <a:pt x="263" y="78"/>
                    </a:lnTo>
                    <a:lnTo>
                      <a:pt x="258" y="55"/>
                    </a:lnTo>
                    <a:lnTo>
                      <a:pt x="258" y="55"/>
                    </a:lnTo>
                    <a:lnTo>
                      <a:pt x="258" y="52"/>
                    </a:lnTo>
                    <a:lnTo>
                      <a:pt x="258" y="50"/>
                    </a:lnTo>
                    <a:lnTo>
                      <a:pt x="255" y="45"/>
                    </a:lnTo>
                    <a:lnTo>
                      <a:pt x="255" y="43"/>
                    </a:lnTo>
                    <a:lnTo>
                      <a:pt x="255" y="43"/>
                    </a:lnTo>
                    <a:lnTo>
                      <a:pt x="255" y="41"/>
                    </a:lnTo>
                    <a:lnTo>
                      <a:pt x="253" y="36"/>
                    </a:lnTo>
                    <a:lnTo>
                      <a:pt x="253" y="33"/>
                    </a:lnTo>
                    <a:lnTo>
                      <a:pt x="253" y="33"/>
                    </a:lnTo>
                    <a:lnTo>
                      <a:pt x="253" y="31"/>
                    </a:lnTo>
                    <a:lnTo>
                      <a:pt x="251" y="26"/>
                    </a:lnTo>
                    <a:lnTo>
                      <a:pt x="251" y="26"/>
                    </a:lnTo>
                    <a:lnTo>
                      <a:pt x="251" y="24"/>
                    </a:lnTo>
                    <a:lnTo>
                      <a:pt x="251" y="24"/>
                    </a:lnTo>
                    <a:lnTo>
                      <a:pt x="248" y="19"/>
                    </a:lnTo>
                    <a:lnTo>
                      <a:pt x="248" y="19"/>
                    </a:lnTo>
                    <a:lnTo>
                      <a:pt x="248" y="19"/>
                    </a:lnTo>
                    <a:lnTo>
                      <a:pt x="248" y="17"/>
                    </a:lnTo>
                    <a:lnTo>
                      <a:pt x="248" y="17"/>
                    </a:lnTo>
                    <a:lnTo>
                      <a:pt x="246" y="14"/>
                    </a:lnTo>
                    <a:lnTo>
                      <a:pt x="246" y="14"/>
                    </a:lnTo>
                    <a:lnTo>
                      <a:pt x="246" y="14"/>
                    </a:lnTo>
                    <a:lnTo>
                      <a:pt x="246" y="12"/>
                    </a:lnTo>
                    <a:lnTo>
                      <a:pt x="246" y="12"/>
                    </a:lnTo>
                    <a:lnTo>
                      <a:pt x="246" y="12"/>
                    </a:lnTo>
                    <a:lnTo>
                      <a:pt x="246" y="12"/>
                    </a:lnTo>
                    <a:lnTo>
                      <a:pt x="246" y="12"/>
                    </a:lnTo>
                    <a:lnTo>
                      <a:pt x="244" y="10"/>
                    </a:lnTo>
                    <a:lnTo>
                      <a:pt x="244" y="10"/>
                    </a:lnTo>
                    <a:lnTo>
                      <a:pt x="244" y="10"/>
                    </a:lnTo>
                    <a:lnTo>
                      <a:pt x="244" y="10"/>
                    </a:lnTo>
                    <a:lnTo>
                      <a:pt x="244" y="10"/>
                    </a:lnTo>
                    <a:lnTo>
                      <a:pt x="244" y="10"/>
                    </a:lnTo>
                    <a:lnTo>
                      <a:pt x="241" y="10"/>
                    </a:lnTo>
                    <a:lnTo>
                      <a:pt x="241" y="10"/>
                    </a:lnTo>
                    <a:lnTo>
                      <a:pt x="241" y="10"/>
                    </a:lnTo>
                    <a:lnTo>
                      <a:pt x="241" y="10"/>
                    </a:lnTo>
                    <a:lnTo>
                      <a:pt x="241" y="7"/>
                    </a:lnTo>
                    <a:lnTo>
                      <a:pt x="241" y="7"/>
                    </a:lnTo>
                    <a:lnTo>
                      <a:pt x="241" y="7"/>
                    </a:lnTo>
                    <a:lnTo>
                      <a:pt x="241" y="7"/>
                    </a:lnTo>
                    <a:lnTo>
                      <a:pt x="241" y="10"/>
                    </a:lnTo>
                    <a:lnTo>
                      <a:pt x="239" y="10"/>
                    </a:lnTo>
                    <a:lnTo>
                      <a:pt x="239" y="10"/>
                    </a:lnTo>
                    <a:lnTo>
                      <a:pt x="239" y="10"/>
                    </a:lnTo>
                    <a:lnTo>
                      <a:pt x="239" y="10"/>
                    </a:lnTo>
                    <a:lnTo>
                      <a:pt x="239" y="10"/>
                    </a:lnTo>
                    <a:lnTo>
                      <a:pt x="239" y="10"/>
                    </a:lnTo>
                    <a:lnTo>
                      <a:pt x="239" y="10"/>
                    </a:lnTo>
                    <a:lnTo>
                      <a:pt x="239" y="10"/>
                    </a:lnTo>
                    <a:lnTo>
                      <a:pt x="237" y="10"/>
                    </a:lnTo>
                    <a:lnTo>
                      <a:pt x="237" y="10"/>
                    </a:lnTo>
                    <a:lnTo>
                      <a:pt x="237" y="10"/>
                    </a:lnTo>
                    <a:lnTo>
                      <a:pt x="237" y="12"/>
                    </a:lnTo>
                    <a:lnTo>
                      <a:pt x="237" y="12"/>
                    </a:lnTo>
                    <a:lnTo>
                      <a:pt x="237" y="12"/>
                    </a:lnTo>
                    <a:lnTo>
                      <a:pt x="237" y="12"/>
                    </a:lnTo>
                    <a:lnTo>
                      <a:pt x="234" y="14"/>
                    </a:lnTo>
                    <a:lnTo>
                      <a:pt x="234" y="14"/>
                    </a:lnTo>
                    <a:lnTo>
                      <a:pt x="234" y="14"/>
                    </a:lnTo>
                    <a:lnTo>
                      <a:pt x="234" y="17"/>
                    </a:lnTo>
                    <a:lnTo>
                      <a:pt x="234" y="17"/>
                    </a:lnTo>
                    <a:lnTo>
                      <a:pt x="234" y="17"/>
                    </a:lnTo>
                    <a:lnTo>
                      <a:pt x="234" y="19"/>
                    </a:lnTo>
                    <a:lnTo>
                      <a:pt x="232" y="19"/>
                    </a:lnTo>
                    <a:lnTo>
                      <a:pt x="232" y="19"/>
                    </a:lnTo>
                    <a:lnTo>
                      <a:pt x="232" y="22"/>
                    </a:lnTo>
                    <a:lnTo>
                      <a:pt x="232" y="26"/>
                    </a:lnTo>
                    <a:lnTo>
                      <a:pt x="230" y="26"/>
                    </a:lnTo>
                    <a:lnTo>
                      <a:pt x="230" y="26"/>
                    </a:lnTo>
                    <a:lnTo>
                      <a:pt x="230" y="29"/>
                    </a:lnTo>
                    <a:lnTo>
                      <a:pt x="230" y="33"/>
                    </a:lnTo>
                    <a:lnTo>
                      <a:pt x="227" y="43"/>
                    </a:lnTo>
                    <a:lnTo>
                      <a:pt x="227" y="43"/>
                    </a:lnTo>
                    <a:lnTo>
                      <a:pt x="227" y="45"/>
                    </a:lnTo>
                    <a:lnTo>
                      <a:pt x="225" y="48"/>
                    </a:lnTo>
                    <a:lnTo>
                      <a:pt x="225" y="52"/>
                    </a:lnTo>
                    <a:lnTo>
                      <a:pt x="222" y="62"/>
                    </a:lnTo>
                    <a:lnTo>
                      <a:pt x="222" y="64"/>
                    </a:lnTo>
                    <a:lnTo>
                      <a:pt x="222" y="64"/>
                    </a:lnTo>
                    <a:lnTo>
                      <a:pt x="220" y="67"/>
                    </a:lnTo>
                    <a:lnTo>
                      <a:pt x="220" y="74"/>
                    </a:lnTo>
                    <a:lnTo>
                      <a:pt x="218" y="86"/>
                    </a:lnTo>
                    <a:lnTo>
                      <a:pt x="218" y="88"/>
                    </a:lnTo>
                    <a:lnTo>
                      <a:pt x="218" y="88"/>
                    </a:lnTo>
                    <a:lnTo>
                      <a:pt x="215" y="93"/>
                    </a:lnTo>
                    <a:lnTo>
                      <a:pt x="215" y="97"/>
                    </a:lnTo>
                    <a:lnTo>
                      <a:pt x="213" y="109"/>
                    </a:lnTo>
                    <a:lnTo>
                      <a:pt x="213" y="109"/>
                    </a:lnTo>
                    <a:lnTo>
                      <a:pt x="213" y="112"/>
                    </a:lnTo>
                    <a:lnTo>
                      <a:pt x="211" y="114"/>
                    </a:lnTo>
                    <a:lnTo>
                      <a:pt x="211" y="119"/>
                    </a:lnTo>
                    <a:lnTo>
                      <a:pt x="211" y="121"/>
                    </a:lnTo>
                    <a:lnTo>
                      <a:pt x="211" y="121"/>
                    </a:lnTo>
                    <a:lnTo>
                      <a:pt x="208" y="123"/>
                    </a:lnTo>
                    <a:lnTo>
                      <a:pt x="208" y="128"/>
                    </a:lnTo>
                    <a:lnTo>
                      <a:pt x="208" y="130"/>
                    </a:lnTo>
                    <a:lnTo>
                      <a:pt x="208" y="130"/>
                    </a:lnTo>
                    <a:lnTo>
                      <a:pt x="206" y="133"/>
                    </a:lnTo>
                    <a:lnTo>
                      <a:pt x="206" y="138"/>
                    </a:lnTo>
                    <a:lnTo>
                      <a:pt x="206" y="138"/>
                    </a:lnTo>
                    <a:lnTo>
                      <a:pt x="206" y="140"/>
                    </a:lnTo>
                    <a:lnTo>
                      <a:pt x="204" y="140"/>
                    </a:lnTo>
                    <a:lnTo>
                      <a:pt x="204" y="145"/>
                    </a:lnTo>
                    <a:lnTo>
                      <a:pt x="204" y="145"/>
                    </a:lnTo>
                    <a:lnTo>
                      <a:pt x="204" y="145"/>
                    </a:lnTo>
                    <a:lnTo>
                      <a:pt x="201" y="147"/>
                    </a:lnTo>
                    <a:lnTo>
                      <a:pt x="201" y="147"/>
                    </a:lnTo>
                    <a:lnTo>
                      <a:pt x="201" y="147"/>
                    </a:lnTo>
                    <a:lnTo>
                      <a:pt x="201" y="149"/>
                    </a:lnTo>
                    <a:lnTo>
                      <a:pt x="201" y="149"/>
                    </a:lnTo>
                    <a:lnTo>
                      <a:pt x="201" y="149"/>
                    </a:lnTo>
                    <a:lnTo>
                      <a:pt x="201" y="149"/>
                    </a:lnTo>
                    <a:lnTo>
                      <a:pt x="201" y="149"/>
                    </a:lnTo>
                    <a:lnTo>
                      <a:pt x="199" y="149"/>
                    </a:lnTo>
                    <a:lnTo>
                      <a:pt x="199" y="152"/>
                    </a:lnTo>
                    <a:lnTo>
                      <a:pt x="199" y="152"/>
                    </a:lnTo>
                    <a:lnTo>
                      <a:pt x="199" y="152"/>
                    </a:lnTo>
                    <a:lnTo>
                      <a:pt x="199" y="152"/>
                    </a:lnTo>
                    <a:lnTo>
                      <a:pt x="199" y="152"/>
                    </a:lnTo>
                    <a:lnTo>
                      <a:pt x="199" y="152"/>
                    </a:lnTo>
                    <a:lnTo>
                      <a:pt x="199" y="152"/>
                    </a:lnTo>
                    <a:lnTo>
                      <a:pt x="196" y="152"/>
                    </a:lnTo>
                    <a:lnTo>
                      <a:pt x="196" y="152"/>
                    </a:lnTo>
                    <a:lnTo>
                      <a:pt x="196" y="152"/>
                    </a:lnTo>
                    <a:lnTo>
                      <a:pt x="196" y="152"/>
                    </a:lnTo>
                    <a:lnTo>
                      <a:pt x="196" y="152"/>
                    </a:lnTo>
                    <a:lnTo>
                      <a:pt x="196" y="152"/>
                    </a:lnTo>
                    <a:lnTo>
                      <a:pt x="196" y="152"/>
                    </a:lnTo>
                    <a:lnTo>
                      <a:pt x="196" y="152"/>
                    </a:lnTo>
                    <a:lnTo>
                      <a:pt x="196" y="152"/>
                    </a:lnTo>
                    <a:lnTo>
                      <a:pt x="194" y="152"/>
                    </a:lnTo>
                    <a:lnTo>
                      <a:pt x="194" y="152"/>
                    </a:lnTo>
                    <a:lnTo>
                      <a:pt x="194" y="152"/>
                    </a:lnTo>
                    <a:lnTo>
                      <a:pt x="194" y="152"/>
                    </a:lnTo>
                    <a:lnTo>
                      <a:pt x="194" y="152"/>
                    </a:lnTo>
                    <a:lnTo>
                      <a:pt x="194" y="152"/>
                    </a:lnTo>
                    <a:lnTo>
                      <a:pt x="194" y="152"/>
                    </a:lnTo>
                    <a:lnTo>
                      <a:pt x="194" y="152"/>
                    </a:lnTo>
                    <a:lnTo>
                      <a:pt x="192" y="152"/>
                    </a:lnTo>
                    <a:lnTo>
                      <a:pt x="192" y="149"/>
                    </a:lnTo>
                    <a:lnTo>
                      <a:pt x="192" y="149"/>
                    </a:lnTo>
                    <a:lnTo>
                      <a:pt x="192" y="149"/>
                    </a:lnTo>
                    <a:lnTo>
                      <a:pt x="192" y="149"/>
                    </a:lnTo>
                    <a:lnTo>
                      <a:pt x="192" y="147"/>
                    </a:lnTo>
                    <a:lnTo>
                      <a:pt x="192" y="147"/>
                    </a:lnTo>
                    <a:lnTo>
                      <a:pt x="189" y="147"/>
                    </a:lnTo>
                    <a:lnTo>
                      <a:pt x="189" y="145"/>
                    </a:lnTo>
                    <a:lnTo>
                      <a:pt x="189" y="145"/>
                    </a:lnTo>
                    <a:lnTo>
                      <a:pt x="189" y="145"/>
                    </a:lnTo>
                    <a:lnTo>
                      <a:pt x="187" y="140"/>
                    </a:lnTo>
                    <a:lnTo>
                      <a:pt x="187" y="140"/>
                    </a:lnTo>
                    <a:lnTo>
                      <a:pt x="187" y="140"/>
                    </a:lnTo>
                    <a:lnTo>
                      <a:pt x="187" y="138"/>
                    </a:lnTo>
                    <a:lnTo>
                      <a:pt x="185" y="133"/>
                    </a:lnTo>
                    <a:lnTo>
                      <a:pt x="185" y="133"/>
                    </a:lnTo>
                    <a:lnTo>
                      <a:pt x="185" y="130"/>
                    </a:lnTo>
                    <a:lnTo>
                      <a:pt x="185" y="128"/>
                    </a:lnTo>
                    <a:lnTo>
                      <a:pt x="182" y="126"/>
                    </a:lnTo>
                    <a:lnTo>
                      <a:pt x="180" y="114"/>
                    </a:lnTo>
                    <a:lnTo>
                      <a:pt x="180" y="114"/>
                    </a:lnTo>
                    <a:lnTo>
                      <a:pt x="180" y="112"/>
                    </a:lnTo>
                    <a:lnTo>
                      <a:pt x="180" y="109"/>
                    </a:lnTo>
                    <a:lnTo>
                      <a:pt x="178" y="102"/>
                    </a:lnTo>
                    <a:lnTo>
                      <a:pt x="175" y="90"/>
                    </a:lnTo>
                    <a:lnTo>
                      <a:pt x="175" y="90"/>
                    </a:lnTo>
                    <a:lnTo>
                      <a:pt x="175" y="88"/>
                    </a:lnTo>
                    <a:lnTo>
                      <a:pt x="175" y="86"/>
                    </a:lnTo>
                    <a:lnTo>
                      <a:pt x="173" y="78"/>
                    </a:lnTo>
                    <a:lnTo>
                      <a:pt x="170" y="67"/>
                    </a:lnTo>
                    <a:lnTo>
                      <a:pt x="170" y="64"/>
                    </a:lnTo>
                    <a:lnTo>
                      <a:pt x="170" y="64"/>
                    </a:lnTo>
                    <a:lnTo>
                      <a:pt x="170" y="59"/>
                    </a:lnTo>
                    <a:lnTo>
                      <a:pt x="168" y="55"/>
                    </a:lnTo>
                    <a:lnTo>
                      <a:pt x="166" y="43"/>
                    </a:lnTo>
                    <a:lnTo>
                      <a:pt x="166" y="41"/>
                    </a:lnTo>
                    <a:lnTo>
                      <a:pt x="166" y="41"/>
                    </a:lnTo>
                    <a:lnTo>
                      <a:pt x="166" y="38"/>
                    </a:lnTo>
                    <a:lnTo>
                      <a:pt x="163" y="33"/>
                    </a:lnTo>
                    <a:lnTo>
                      <a:pt x="163" y="31"/>
                    </a:lnTo>
                    <a:lnTo>
                      <a:pt x="163" y="31"/>
                    </a:lnTo>
                    <a:lnTo>
                      <a:pt x="163" y="29"/>
                    </a:lnTo>
                    <a:lnTo>
                      <a:pt x="161" y="24"/>
                    </a:lnTo>
                    <a:lnTo>
                      <a:pt x="161" y="24"/>
                    </a:lnTo>
                    <a:lnTo>
                      <a:pt x="161" y="22"/>
                    </a:lnTo>
                    <a:lnTo>
                      <a:pt x="161" y="19"/>
                    </a:lnTo>
                    <a:lnTo>
                      <a:pt x="161" y="19"/>
                    </a:lnTo>
                    <a:lnTo>
                      <a:pt x="161" y="19"/>
                    </a:lnTo>
                    <a:lnTo>
                      <a:pt x="159" y="17"/>
                    </a:lnTo>
                    <a:lnTo>
                      <a:pt x="159" y="14"/>
                    </a:lnTo>
                    <a:lnTo>
                      <a:pt x="159" y="14"/>
                    </a:lnTo>
                    <a:lnTo>
                      <a:pt x="159" y="14"/>
                    </a:lnTo>
                    <a:lnTo>
                      <a:pt x="159" y="12"/>
                    </a:lnTo>
                    <a:lnTo>
                      <a:pt x="159" y="12"/>
                    </a:lnTo>
                    <a:lnTo>
                      <a:pt x="156" y="10"/>
                    </a:lnTo>
                    <a:lnTo>
                      <a:pt x="156" y="10"/>
                    </a:lnTo>
                    <a:lnTo>
                      <a:pt x="156" y="10"/>
                    </a:lnTo>
                    <a:lnTo>
                      <a:pt x="156" y="10"/>
                    </a:lnTo>
                    <a:lnTo>
                      <a:pt x="156" y="10"/>
                    </a:lnTo>
                    <a:lnTo>
                      <a:pt x="156" y="7"/>
                    </a:lnTo>
                    <a:lnTo>
                      <a:pt x="156" y="7"/>
                    </a:lnTo>
                    <a:lnTo>
                      <a:pt x="154" y="7"/>
                    </a:lnTo>
                    <a:lnTo>
                      <a:pt x="154" y="7"/>
                    </a:lnTo>
                    <a:lnTo>
                      <a:pt x="154" y="7"/>
                    </a:lnTo>
                    <a:lnTo>
                      <a:pt x="154" y="5"/>
                    </a:lnTo>
                    <a:lnTo>
                      <a:pt x="154" y="5"/>
                    </a:lnTo>
                    <a:lnTo>
                      <a:pt x="154" y="5"/>
                    </a:lnTo>
                    <a:lnTo>
                      <a:pt x="154" y="5"/>
                    </a:lnTo>
                    <a:lnTo>
                      <a:pt x="152" y="5"/>
                    </a:lnTo>
                    <a:lnTo>
                      <a:pt x="152" y="5"/>
                    </a:lnTo>
                    <a:lnTo>
                      <a:pt x="152" y="5"/>
                    </a:lnTo>
                    <a:lnTo>
                      <a:pt x="152" y="5"/>
                    </a:lnTo>
                    <a:lnTo>
                      <a:pt x="152" y="5"/>
                    </a:lnTo>
                    <a:lnTo>
                      <a:pt x="152" y="5"/>
                    </a:lnTo>
                    <a:lnTo>
                      <a:pt x="152" y="5"/>
                    </a:lnTo>
                    <a:lnTo>
                      <a:pt x="152" y="5"/>
                    </a:lnTo>
                    <a:lnTo>
                      <a:pt x="149" y="5"/>
                    </a:lnTo>
                    <a:lnTo>
                      <a:pt x="149" y="5"/>
                    </a:lnTo>
                    <a:lnTo>
                      <a:pt x="149" y="5"/>
                    </a:lnTo>
                    <a:lnTo>
                      <a:pt x="149" y="5"/>
                    </a:lnTo>
                    <a:lnTo>
                      <a:pt x="149" y="5"/>
                    </a:lnTo>
                    <a:lnTo>
                      <a:pt x="149" y="5"/>
                    </a:lnTo>
                    <a:lnTo>
                      <a:pt x="149" y="7"/>
                    </a:lnTo>
                    <a:lnTo>
                      <a:pt x="149" y="7"/>
                    </a:lnTo>
                    <a:lnTo>
                      <a:pt x="147" y="7"/>
                    </a:lnTo>
                    <a:lnTo>
                      <a:pt x="147" y="7"/>
                    </a:lnTo>
                    <a:lnTo>
                      <a:pt x="147" y="7"/>
                    </a:lnTo>
                    <a:lnTo>
                      <a:pt x="147" y="7"/>
                    </a:lnTo>
                    <a:lnTo>
                      <a:pt x="147" y="10"/>
                    </a:lnTo>
                    <a:lnTo>
                      <a:pt x="147" y="10"/>
                    </a:lnTo>
                    <a:lnTo>
                      <a:pt x="147" y="10"/>
                    </a:lnTo>
                    <a:lnTo>
                      <a:pt x="145" y="12"/>
                    </a:lnTo>
                    <a:lnTo>
                      <a:pt x="145" y="12"/>
                    </a:lnTo>
                    <a:lnTo>
                      <a:pt x="145" y="12"/>
                    </a:lnTo>
                    <a:lnTo>
                      <a:pt x="145" y="14"/>
                    </a:lnTo>
                    <a:lnTo>
                      <a:pt x="142" y="17"/>
                    </a:lnTo>
                    <a:lnTo>
                      <a:pt x="142" y="17"/>
                    </a:lnTo>
                    <a:lnTo>
                      <a:pt x="142" y="19"/>
                    </a:lnTo>
                    <a:lnTo>
                      <a:pt x="142" y="19"/>
                    </a:lnTo>
                    <a:lnTo>
                      <a:pt x="142" y="24"/>
                    </a:lnTo>
                    <a:lnTo>
                      <a:pt x="140" y="24"/>
                    </a:lnTo>
                    <a:lnTo>
                      <a:pt x="140" y="26"/>
                    </a:lnTo>
                    <a:lnTo>
                      <a:pt x="140" y="29"/>
                    </a:lnTo>
                    <a:lnTo>
                      <a:pt x="140" y="33"/>
                    </a:lnTo>
                    <a:lnTo>
                      <a:pt x="137" y="33"/>
                    </a:lnTo>
                    <a:lnTo>
                      <a:pt x="137" y="33"/>
                    </a:lnTo>
                    <a:lnTo>
                      <a:pt x="137" y="36"/>
                    </a:lnTo>
                    <a:lnTo>
                      <a:pt x="137" y="41"/>
                    </a:lnTo>
                    <a:lnTo>
                      <a:pt x="135" y="52"/>
                    </a:lnTo>
                    <a:lnTo>
                      <a:pt x="130" y="74"/>
                    </a:lnTo>
                    <a:lnTo>
                      <a:pt x="130" y="76"/>
                    </a:lnTo>
                    <a:lnTo>
                      <a:pt x="130" y="78"/>
                    </a:lnTo>
                    <a:lnTo>
                      <a:pt x="128" y="81"/>
                    </a:lnTo>
                    <a:lnTo>
                      <a:pt x="128" y="88"/>
                    </a:lnTo>
                    <a:lnTo>
                      <a:pt x="126" y="100"/>
                    </a:lnTo>
                    <a:lnTo>
                      <a:pt x="126" y="102"/>
                    </a:lnTo>
                    <a:lnTo>
                      <a:pt x="126" y="102"/>
                    </a:lnTo>
                    <a:lnTo>
                      <a:pt x="123" y="107"/>
                    </a:lnTo>
                    <a:lnTo>
                      <a:pt x="123" y="112"/>
                    </a:lnTo>
                    <a:lnTo>
                      <a:pt x="121" y="123"/>
                    </a:lnTo>
                    <a:lnTo>
                      <a:pt x="121" y="123"/>
                    </a:lnTo>
                    <a:lnTo>
                      <a:pt x="121" y="126"/>
                    </a:lnTo>
                    <a:lnTo>
                      <a:pt x="119" y="128"/>
                    </a:lnTo>
                    <a:lnTo>
                      <a:pt x="119" y="133"/>
                    </a:lnTo>
                    <a:lnTo>
                      <a:pt x="119" y="133"/>
                    </a:lnTo>
                    <a:lnTo>
                      <a:pt x="119" y="135"/>
                    </a:lnTo>
                    <a:lnTo>
                      <a:pt x="116" y="138"/>
                    </a:lnTo>
                    <a:lnTo>
                      <a:pt x="116" y="142"/>
                    </a:lnTo>
                    <a:lnTo>
                      <a:pt x="116" y="142"/>
                    </a:lnTo>
                    <a:lnTo>
                      <a:pt x="116" y="142"/>
                    </a:lnTo>
                    <a:lnTo>
                      <a:pt x="114" y="145"/>
                    </a:lnTo>
                    <a:lnTo>
                      <a:pt x="114" y="145"/>
                    </a:lnTo>
                    <a:lnTo>
                      <a:pt x="114" y="147"/>
                    </a:lnTo>
                    <a:lnTo>
                      <a:pt x="114" y="147"/>
                    </a:lnTo>
                    <a:lnTo>
                      <a:pt x="114" y="149"/>
                    </a:lnTo>
                    <a:lnTo>
                      <a:pt x="114" y="149"/>
                    </a:lnTo>
                    <a:lnTo>
                      <a:pt x="111" y="152"/>
                    </a:lnTo>
                    <a:lnTo>
                      <a:pt x="111" y="152"/>
                    </a:lnTo>
                    <a:lnTo>
                      <a:pt x="111" y="152"/>
                    </a:lnTo>
                    <a:lnTo>
                      <a:pt x="111" y="154"/>
                    </a:lnTo>
                    <a:lnTo>
                      <a:pt x="111" y="154"/>
                    </a:lnTo>
                    <a:lnTo>
                      <a:pt x="111" y="154"/>
                    </a:lnTo>
                    <a:lnTo>
                      <a:pt x="111" y="154"/>
                    </a:lnTo>
                    <a:lnTo>
                      <a:pt x="109" y="154"/>
                    </a:lnTo>
                    <a:lnTo>
                      <a:pt x="109" y="154"/>
                    </a:lnTo>
                    <a:lnTo>
                      <a:pt x="109" y="154"/>
                    </a:lnTo>
                    <a:lnTo>
                      <a:pt x="109" y="157"/>
                    </a:lnTo>
                    <a:lnTo>
                      <a:pt x="109" y="157"/>
                    </a:lnTo>
                    <a:lnTo>
                      <a:pt x="109" y="157"/>
                    </a:lnTo>
                    <a:lnTo>
                      <a:pt x="109" y="157"/>
                    </a:lnTo>
                    <a:lnTo>
                      <a:pt x="109" y="157"/>
                    </a:lnTo>
                    <a:lnTo>
                      <a:pt x="107" y="157"/>
                    </a:lnTo>
                    <a:lnTo>
                      <a:pt x="107" y="157"/>
                    </a:lnTo>
                    <a:lnTo>
                      <a:pt x="107" y="157"/>
                    </a:lnTo>
                    <a:lnTo>
                      <a:pt x="107" y="157"/>
                    </a:lnTo>
                    <a:lnTo>
                      <a:pt x="107" y="157"/>
                    </a:lnTo>
                    <a:lnTo>
                      <a:pt x="107" y="157"/>
                    </a:lnTo>
                    <a:lnTo>
                      <a:pt x="107" y="157"/>
                    </a:lnTo>
                    <a:lnTo>
                      <a:pt x="107" y="157"/>
                    </a:lnTo>
                    <a:lnTo>
                      <a:pt x="107" y="157"/>
                    </a:lnTo>
                    <a:lnTo>
                      <a:pt x="104" y="157"/>
                    </a:lnTo>
                    <a:lnTo>
                      <a:pt x="104" y="157"/>
                    </a:lnTo>
                    <a:lnTo>
                      <a:pt x="104" y="157"/>
                    </a:lnTo>
                    <a:lnTo>
                      <a:pt x="104" y="157"/>
                    </a:lnTo>
                    <a:lnTo>
                      <a:pt x="104" y="157"/>
                    </a:lnTo>
                    <a:lnTo>
                      <a:pt x="104" y="154"/>
                    </a:lnTo>
                    <a:lnTo>
                      <a:pt x="104" y="154"/>
                    </a:lnTo>
                    <a:lnTo>
                      <a:pt x="104" y="154"/>
                    </a:lnTo>
                    <a:lnTo>
                      <a:pt x="104" y="154"/>
                    </a:lnTo>
                    <a:lnTo>
                      <a:pt x="102" y="154"/>
                    </a:lnTo>
                    <a:lnTo>
                      <a:pt x="102" y="152"/>
                    </a:lnTo>
                    <a:lnTo>
                      <a:pt x="102" y="152"/>
                    </a:lnTo>
                    <a:lnTo>
                      <a:pt x="102" y="152"/>
                    </a:lnTo>
                    <a:lnTo>
                      <a:pt x="102" y="152"/>
                    </a:lnTo>
                    <a:lnTo>
                      <a:pt x="102" y="149"/>
                    </a:lnTo>
                    <a:lnTo>
                      <a:pt x="100" y="149"/>
                    </a:lnTo>
                    <a:lnTo>
                      <a:pt x="100" y="149"/>
                    </a:lnTo>
                    <a:lnTo>
                      <a:pt x="100" y="147"/>
                    </a:lnTo>
                    <a:lnTo>
                      <a:pt x="100" y="147"/>
                    </a:lnTo>
                    <a:lnTo>
                      <a:pt x="100" y="145"/>
                    </a:lnTo>
                    <a:lnTo>
                      <a:pt x="97" y="142"/>
                    </a:lnTo>
                    <a:lnTo>
                      <a:pt x="97" y="142"/>
                    </a:lnTo>
                    <a:lnTo>
                      <a:pt x="97" y="140"/>
                    </a:lnTo>
                    <a:lnTo>
                      <a:pt x="97" y="138"/>
                    </a:lnTo>
                    <a:lnTo>
                      <a:pt x="95" y="135"/>
                    </a:lnTo>
                    <a:lnTo>
                      <a:pt x="93" y="126"/>
                    </a:lnTo>
                    <a:lnTo>
                      <a:pt x="93" y="123"/>
                    </a:lnTo>
                    <a:lnTo>
                      <a:pt x="93" y="123"/>
                    </a:lnTo>
                    <a:lnTo>
                      <a:pt x="93" y="121"/>
                    </a:lnTo>
                    <a:lnTo>
                      <a:pt x="90" y="116"/>
                    </a:lnTo>
                    <a:lnTo>
                      <a:pt x="90" y="104"/>
                    </a:lnTo>
                    <a:lnTo>
                      <a:pt x="85" y="81"/>
                    </a:lnTo>
                    <a:lnTo>
                      <a:pt x="85" y="78"/>
                    </a:lnTo>
                    <a:lnTo>
                      <a:pt x="83" y="78"/>
                    </a:lnTo>
                    <a:lnTo>
                      <a:pt x="83" y="76"/>
                    </a:lnTo>
                    <a:lnTo>
                      <a:pt x="83" y="69"/>
                    </a:lnTo>
                    <a:lnTo>
                      <a:pt x="81" y="57"/>
                    </a:lnTo>
                    <a:lnTo>
                      <a:pt x="81" y="57"/>
                    </a:lnTo>
                    <a:lnTo>
                      <a:pt x="81" y="55"/>
                    </a:lnTo>
                    <a:lnTo>
                      <a:pt x="78" y="52"/>
                    </a:lnTo>
                    <a:lnTo>
                      <a:pt x="78" y="45"/>
                    </a:lnTo>
                    <a:lnTo>
                      <a:pt x="76" y="36"/>
                    </a:lnTo>
                    <a:lnTo>
                      <a:pt x="76" y="33"/>
                    </a:lnTo>
                    <a:lnTo>
                      <a:pt x="76" y="33"/>
                    </a:lnTo>
                    <a:lnTo>
                      <a:pt x="76" y="31"/>
                    </a:lnTo>
                    <a:lnTo>
                      <a:pt x="74" y="26"/>
                    </a:lnTo>
                    <a:lnTo>
                      <a:pt x="74" y="24"/>
                    </a:lnTo>
                    <a:lnTo>
                      <a:pt x="74" y="24"/>
                    </a:lnTo>
                    <a:lnTo>
                      <a:pt x="74" y="22"/>
                    </a:lnTo>
                    <a:lnTo>
                      <a:pt x="71" y="17"/>
                    </a:lnTo>
                    <a:lnTo>
                      <a:pt x="71" y="17"/>
                    </a:lnTo>
                    <a:lnTo>
                      <a:pt x="71" y="14"/>
                    </a:lnTo>
                    <a:lnTo>
                      <a:pt x="71" y="12"/>
                    </a:lnTo>
                    <a:lnTo>
                      <a:pt x="69" y="12"/>
                    </a:lnTo>
                    <a:lnTo>
                      <a:pt x="69" y="12"/>
                    </a:lnTo>
                    <a:lnTo>
                      <a:pt x="69" y="10"/>
                    </a:lnTo>
                    <a:lnTo>
                      <a:pt x="69" y="10"/>
                    </a:lnTo>
                    <a:lnTo>
                      <a:pt x="69" y="7"/>
                    </a:lnTo>
                    <a:lnTo>
                      <a:pt x="69" y="7"/>
                    </a:lnTo>
                    <a:lnTo>
                      <a:pt x="67" y="7"/>
                    </a:lnTo>
                    <a:lnTo>
                      <a:pt x="67" y="5"/>
                    </a:lnTo>
                    <a:lnTo>
                      <a:pt x="67" y="5"/>
                    </a:lnTo>
                    <a:lnTo>
                      <a:pt x="67" y="5"/>
                    </a:lnTo>
                    <a:lnTo>
                      <a:pt x="67" y="3"/>
                    </a:lnTo>
                    <a:lnTo>
                      <a:pt x="67" y="3"/>
                    </a:lnTo>
                    <a:lnTo>
                      <a:pt x="64" y="3"/>
                    </a:lnTo>
                    <a:lnTo>
                      <a:pt x="64" y="3"/>
                    </a:lnTo>
                    <a:lnTo>
                      <a:pt x="64" y="3"/>
                    </a:lnTo>
                    <a:lnTo>
                      <a:pt x="64" y="3"/>
                    </a:lnTo>
                    <a:lnTo>
                      <a:pt x="64" y="3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62" y="0"/>
                    </a:lnTo>
                    <a:lnTo>
                      <a:pt x="62" y="0"/>
                    </a:lnTo>
                    <a:lnTo>
                      <a:pt x="62" y="0"/>
                    </a:lnTo>
                    <a:lnTo>
                      <a:pt x="62" y="0"/>
                    </a:lnTo>
                    <a:lnTo>
                      <a:pt x="62" y="0"/>
                    </a:lnTo>
                    <a:lnTo>
                      <a:pt x="62" y="0"/>
                    </a:lnTo>
                    <a:lnTo>
                      <a:pt x="62" y="0"/>
                    </a:lnTo>
                    <a:lnTo>
                      <a:pt x="62" y="0"/>
                    </a:lnTo>
                    <a:lnTo>
                      <a:pt x="60" y="0"/>
                    </a:lnTo>
                    <a:lnTo>
                      <a:pt x="60" y="3"/>
                    </a:lnTo>
                    <a:lnTo>
                      <a:pt x="60" y="3"/>
                    </a:lnTo>
                    <a:lnTo>
                      <a:pt x="60" y="3"/>
                    </a:lnTo>
                    <a:lnTo>
                      <a:pt x="60" y="3"/>
                    </a:lnTo>
                    <a:lnTo>
                      <a:pt x="60" y="3"/>
                    </a:lnTo>
                    <a:lnTo>
                      <a:pt x="60" y="3"/>
                    </a:lnTo>
                    <a:lnTo>
                      <a:pt x="60" y="3"/>
                    </a:lnTo>
                    <a:lnTo>
                      <a:pt x="57" y="5"/>
                    </a:lnTo>
                    <a:lnTo>
                      <a:pt x="57" y="5"/>
                    </a:lnTo>
                    <a:lnTo>
                      <a:pt x="57" y="5"/>
                    </a:lnTo>
                    <a:lnTo>
                      <a:pt x="57" y="5"/>
                    </a:lnTo>
                    <a:lnTo>
                      <a:pt x="57" y="7"/>
                    </a:lnTo>
                    <a:lnTo>
                      <a:pt x="57" y="7"/>
                    </a:lnTo>
                    <a:lnTo>
                      <a:pt x="55" y="7"/>
                    </a:lnTo>
                    <a:lnTo>
                      <a:pt x="55" y="10"/>
                    </a:lnTo>
                    <a:lnTo>
                      <a:pt x="55" y="10"/>
                    </a:lnTo>
                    <a:lnTo>
                      <a:pt x="55" y="12"/>
                    </a:lnTo>
                    <a:lnTo>
                      <a:pt x="55" y="12"/>
                    </a:lnTo>
                    <a:lnTo>
                      <a:pt x="55" y="14"/>
                    </a:lnTo>
                    <a:lnTo>
                      <a:pt x="52" y="17"/>
                    </a:lnTo>
                    <a:lnTo>
                      <a:pt x="52" y="17"/>
                    </a:lnTo>
                    <a:lnTo>
                      <a:pt x="52" y="19"/>
                    </a:lnTo>
                    <a:lnTo>
                      <a:pt x="52" y="22"/>
                    </a:lnTo>
                    <a:lnTo>
                      <a:pt x="50" y="26"/>
                    </a:lnTo>
                    <a:lnTo>
                      <a:pt x="48" y="36"/>
                    </a:lnTo>
                    <a:lnTo>
                      <a:pt x="48" y="36"/>
                    </a:lnTo>
                    <a:lnTo>
                      <a:pt x="48" y="38"/>
                    </a:lnTo>
                    <a:lnTo>
                      <a:pt x="48" y="41"/>
                    </a:lnTo>
                    <a:lnTo>
                      <a:pt x="45" y="45"/>
                    </a:lnTo>
                    <a:lnTo>
                      <a:pt x="43" y="57"/>
                    </a:lnTo>
                    <a:lnTo>
                      <a:pt x="41" y="81"/>
                    </a:lnTo>
                    <a:lnTo>
                      <a:pt x="38" y="83"/>
                    </a:lnTo>
                    <a:lnTo>
                      <a:pt x="38" y="86"/>
                    </a:lnTo>
                    <a:lnTo>
                      <a:pt x="38" y="88"/>
                    </a:lnTo>
                    <a:lnTo>
                      <a:pt x="38" y="95"/>
                    </a:lnTo>
                    <a:lnTo>
                      <a:pt x="36" y="107"/>
                    </a:lnTo>
                    <a:lnTo>
                      <a:pt x="34" y="109"/>
                    </a:lnTo>
                    <a:lnTo>
                      <a:pt x="34" y="112"/>
                    </a:lnTo>
                    <a:lnTo>
                      <a:pt x="34" y="114"/>
                    </a:lnTo>
                    <a:lnTo>
                      <a:pt x="34" y="121"/>
                    </a:lnTo>
                    <a:lnTo>
                      <a:pt x="31" y="130"/>
                    </a:lnTo>
                    <a:lnTo>
                      <a:pt x="29" y="133"/>
                    </a:lnTo>
                    <a:lnTo>
                      <a:pt x="29" y="133"/>
                    </a:lnTo>
                    <a:lnTo>
                      <a:pt x="29" y="135"/>
                    </a:lnTo>
                    <a:lnTo>
                      <a:pt x="29" y="140"/>
                    </a:lnTo>
                    <a:lnTo>
                      <a:pt x="26" y="142"/>
                    </a:lnTo>
                    <a:lnTo>
                      <a:pt x="26" y="142"/>
                    </a:lnTo>
                    <a:lnTo>
                      <a:pt x="26" y="145"/>
                    </a:lnTo>
                    <a:lnTo>
                      <a:pt x="26" y="149"/>
                    </a:lnTo>
                    <a:lnTo>
                      <a:pt x="24" y="149"/>
                    </a:lnTo>
                    <a:lnTo>
                      <a:pt x="24" y="152"/>
                    </a:lnTo>
                    <a:lnTo>
                      <a:pt x="24" y="152"/>
                    </a:lnTo>
                    <a:lnTo>
                      <a:pt x="24" y="154"/>
                    </a:lnTo>
                    <a:lnTo>
                      <a:pt x="24" y="154"/>
                    </a:lnTo>
                    <a:lnTo>
                      <a:pt x="24" y="154"/>
                    </a:lnTo>
                    <a:lnTo>
                      <a:pt x="22" y="157"/>
                    </a:lnTo>
                    <a:lnTo>
                      <a:pt x="22" y="157"/>
                    </a:lnTo>
                    <a:lnTo>
                      <a:pt x="22" y="157"/>
                    </a:lnTo>
                    <a:lnTo>
                      <a:pt x="22" y="157"/>
                    </a:lnTo>
                    <a:lnTo>
                      <a:pt x="22" y="159"/>
                    </a:lnTo>
                    <a:lnTo>
                      <a:pt x="22" y="159"/>
                    </a:lnTo>
                    <a:lnTo>
                      <a:pt x="22" y="159"/>
                    </a:lnTo>
                    <a:lnTo>
                      <a:pt x="19" y="159"/>
                    </a:lnTo>
                    <a:lnTo>
                      <a:pt x="19" y="159"/>
                    </a:lnTo>
                    <a:lnTo>
                      <a:pt x="19" y="159"/>
                    </a:lnTo>
                    <a:lnTo>
                      <a:pt x="19" y="161"/>
                    </a:lnTo>
                    <a:lnTo>
                      <a:pt x="19" y="161"/>
                    </a:lnTo>
                    <a:lnTo>
                      <a:pt x="19" y="161"/>
                    </a:lnTo>
                    <a:lnTo>
                      <a:pt x="19" y="161"/>
                    </a:lnTo>
                    <a:lnTo>
                      <a:pt x="19" y="161"/>
                    </a:lnTo>
                    <a:lnTo>
                      <a:pt x="19" y="161"/>
                    </a:lnTo>
                    <a:lnTo>
                      <a:pt x="17" y="161"/>
                    </a:lnTo>
                    <a:lnTo>
                      <a:pt x="17" y="161"/>
                    </a:lnTo>
                    <a:lnTo>
                      <a:pt x="17" y="161"/>
                    </a:lnTo>
                    <a:lnTo>
                      <a:pt x="17" y="161"/>
                    </a:lnTo>
                    <a:lnTo>
                      <a:pt x="17" y="161"/>
                    </a:lnTo>
                    <a:lnTo>
                      <a:pt x="17" y="161"/>
                    </a:lnTo>
                    <a:lnTo>
                      <a:pt x="17" y="161"/>
                    </a:lnTo>
                    <a:lnTo>
                      <a:pt x="15" y="161"/>
                    </a:lnTo>
                    <a:lnTo>
                      <a:pt x="15" y="161"/>
                    </a:lnTo>
                    <a:lnTo>
                      <a:pt x="15" y="161"/>
                    </a:lnTo>
                    <a:lnTo>
                      <a:pt x="15" y="161"/>
                    </a:lnTo>
                    <a:lnTo>
                      <a:pt x="15" y="159"/>
                    </a:lnTo>
                    <a:lnTo>
                      <a:pt x="15" y="159"/>
                    </a:lnTo>
                    <a:lnTo>
                      <a:pt x="15" y="159"/>
                    </a:lnTo>
                    <a:lnTo>
                      <a:pt x="15" y="159"/>
                    </a:lnTo>
                    <a:lnTo>
                      <a:pt x="12" y="159"/>
                    </a:lnTo>
                    <a:lnTo>
                      <a:pt x="12" y="157"/>
                    </a:lnTo>
                    <a:lnTo>
                      <a:pt x="12" y="157"/>
                    </a:lnTo>
                    <a:lnTo>
                      <a:pt x="12" y="157"/>
                    </a:lnTo>
                    <a:lnTo>
                      <a:pt x="12" y="154"/>
                    </a:lnTo>
                    <a:lnTo>
                      <a:pt x="12" y="154"/>
                    </a:lnTo>
                    <a:lnTo>
                      <a:pt x="10" y="152"/>
                    </a:lnTo>
                    <a:lnTo>
                      <a:pt x="10" y="152"/>
                    </a:lnTo>
                    <a:lnTo>
                      <a:pt x="10" y="149"/>
                    </a:lnTo>
                    <a:lnTo>
                      <a:pt x="10" y="147"/>
                    </a:lnTo>
                    <a:lnTo>
                      <a:pt x="8" y="145"/>
                    </a:lnTo>
                    <a:lnTo>
                      <a:pt x="8" y="145"/>
                    </a:lnTo>
                    <a:lnTo>
                      <a:pt x="8" y="142"/>
                    </a:lnTo>
                    <a:lnTo>
                      <a:pt x="8" y="138"/>
                    </a:lnTo>
                    <a:lnTo>
                      <a:pt x="5" y="138"/>
                    </a:lnTo>
                    <a:lnTo>
                      <a:pt x="5" y="135"/>
                    </a:lnTo>
                    <a:lnTo>
                      <a:pt x="5" y="133"/>
                    </a:lnTo>
                    <a:lnTo>
                      <a:pt x="5" y="128"/>
                    </a:lnTo>
                    <a:lnTo>
                      <a:pt x="3" y="116"/>
                    </a:lnTo>
                    <a:lnTo>
                      <a:pt x="0" y="116"/>
                    </a:lnTo>
                    <a:lnTo>
                      <a:pt x="0" y="114"/>
                    </a:lnTo>
                    <a:lnTo>
                      <a:pt x="0" y="112"/>
                    </a:lnTo>
                  </a:path>
                </a:pathLst>
              </a:custGeom>
              <a:noFill/>
              <a:ln w="25400" cap="sq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6" name="Freeform 15">
                <a:extLst>
                  <a:ext uri="{FF2B5EF4-FFF2-40B4-BE49-F238E27FC236}">
                    <a16:creationId xmlns:a16="http://schemas.microsoft.com/office/drawing/2014/main" id="{AC9EA2EB-B360-EE45-B806-3B7129CB330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84700" y="2990850"/>
                <a:ext cx="441325" cy="307975"/>
              </a:xfrm>
              <a:custGeom>
                <a:avLst/>
                <a:gdLst>
                  <a:gd name="T0" fmla="*/ 269 w 278"/>
                  <a:gd name="T1" fmla="*/ 71 h 194"/>
                  <a:gd name="T2" fmla="*/ 262 w 278"/>
                  <a:gd name="T3" fmla="*/ 35 h 194"/>
                  <a:gd name="T4" fmla="*/ 257 w 278"/>
                  <a:gd name="T5" fmla="*/ 21 h 194"/>
                  <a:gd name="T6" fmla="*/ 255 w 278"/>
                  <a:gd name="T7" fmla="*/ 14 h 194"/>
                  <a:gd name="T8" fmla="*/ 253 w 278"/>
                  <a:gd name="T9" fmla="*/ 12 h 194"/>
                  <a:gd name="T10" fmla="*/ 250 w 278"/>
                  <a:gd name="T11" fmla="*/ 12 h 194"/>
                  <a:gd name="T12" fmla="*/ 248 w 278"/>
                  <a:gd name="T13" fmla="*/ 14 h 194"/>
                  <a:gd name="T14" fmla="*/ 243 w 278"/>
                  <a:gd name="T15" fmla="*/ 21 h 194"/>
                  <a:gd name="T16" fmla="*/ 241 w 278"/>
                  <a:gd name="T17" fmla="*/ 35 h 194"/>
                  <a:gd name="T18" fmla="*/ 234 w 278"/>
                  <a:gd name="T19" fmla="*/ 64 h 194"/>
                  <a:gd name="T20" fmla="*/ 224 w 278"/>
                  <a:gd name="T21" fmla="*/ 125 h 194"/>
                  <a:gd name="T22" fmla="*/ 217 w 278"/>
                  <a:gd name="T23" fmla="*/ 161 h 194"/>
                  <a:gd name="T24" fmla="*/ 212 w 278"/>
                  <a:gd name="T25" fmla="*/ 175 h 194"/>
                  <a:gd name="T26" fmla="*/ 210 w 278"/>
                  <a:gd name="T27" fmla="*/ 180 h 194"/>
                  <a:gd name="T28" fmla="*/ 208 w 278"/>
                  <a:gd name="T29" fmla="*/ 182 h 194"/>
                  <a:gd name="T30" fmla="*/ 205 w 278"/>
                  <a:gd name="T31" fmla="*/ 182 h 194"/>
                  <a:gd name="T32" fmla="*/ 203 w 278"/>
                  <a:gd name="T33" fmla="*/ 180 h 194"/>
                  <a:gd name="T34" fmla="*/ 201 w 278"/>
                  <a:gd name="T35" fmla="*/ 173 h 194"/>
                  <a:gd name="T36" fmla="*/ 196 w 278"/>
                  <a:gd name="T37" fmla="*/ 158 h 194"/>
                  <a:gd name="T38" fmla="*/ 189 w 278"/>
                  <a:gd name="T39" fmla="*/ 128 h 194"/>
                  <a:gd name="T40" fmla="*/ 179 w 278"/>
                  <a:gd name="T41" fmla="*/ 64 h 194"/>
                  <a:gd name="T42" fmla="*/ 172 w 278"/>
                  <a:gd name="T43" fmla="*/ 28 h 194"/>
                  <a:gd name="T44" fmla="*/ 168 w 278"/>
                  <a:gd name="T45" fmla="*/ 16 h 194"/>
                  <a:gd name="T46" fmla="*/ 165 w 278"/>
                  <a:gd name="T47" fmla="*/ 9 h 194"/>
                  <a:gd name="T48" fmla="*/ 163 w 278"/>
                  <a:gd name="T49" fmla="*/ 7 h 194"/>
                  <a:gd name="T50" fmla="*/ 160 w 278"/>
                  <a:gd name="T51" fmla="*/ 7 h 194"/>
                  <a:gd name="T52" fmla="*/ 158 w 278"/>
                  <a:gd name="T53" fmla="*/ 9 h 194"/>
                  <a:gd name="T54" fmla="*/ 156 w 278"/>
                  <a:gd name="T55" fmla="*/ 16 h 194"/>
                  <a:gd name="T56" fmla="*/ 149 w 278"/>
                  <a:gd name="T57" fmla="*/ 40 h 194"/>
                  <a:gd name="T58" fmla="*/ 144 w 278"/>
                  <a:gd name="T59" fmla="*/ 71 h 194"/>
                  <a:gd name="T60" fmla="*/ 132 w 278"/>
                  <a:gd name="T61" fmla="*/ 146 h 194"/>
                  <a:gd name="T62" fmla="*/ 127 w 278"/>
                  <a:gd name="T63" fmla="*/ 168 h 194"/>
                  <a:gd name="T64" fmla="*/ 125 w 278"/>
                  <a:gd name="T65" fmla="*/ 177 h 194"/>
                  <a:gd name="T66" fmla="*/ 120 w 278"/>
                  <a:gd name="T67" fmla="*/ 184 h 194"/>
                  <a:gd name="T68" fmla="*/ 118 w 278"/>
                  <a:gd name="T69" fmla="*/ 187 h 194"/>
                  <a:gd name="T70" fmla="*/ 116 w 278"/>
                  <a:gd name="T71" fmla="*/ 189 h 194"/>
                  <a:gd name="T72" fmla="*/ 113 w 278"/>
                  <a:gd name="T73" fmla="*/ 187 h 194"/>
                  <a:gd name="T74" fmla="*/ 111 w 278"/>
                  <a:gd name="T75" fmla="*/ 182 h 194"/>
                  <a:gd name="T76" fmla="*/ 106 w 278"/>
                  <a:gd name="T77" fmla="*/ 168 h 194"/>
                  <a:gd name="T78" fmla="*/ 101 w 278"/>
                  <a:gd name="T79" fmla="*/ 144 h 194"/>
                  <a:gd name="T80" fmla="*/ 94 w 278"/>
                  <a:gd name="T81" fmla="*/ 94 h 194"/>
                  <a:gd name="T82" fmla="*/ 87 w 278"/>
                  <a:gd name="T83" fmla="*/ 54 h 194"/>
                  <a:gd name="T84" fmla="*/ 83 w 278"/>
                  <a:gd name="T85" fmla="*/ 30 h 194"/>
                  <a:gd name="T86" fmla="*/ 80 w 278"/>
                  <a:gd name="T87" fmla="*/ 14 h 194"/>
                  <a:gd name="T88" fmla="*/ 75 w 278"/>
                  <a:gd name="T89" fmla="*/ 4 h 194"/>
                  <a:gd name="T90" fmla="*/ 73 w 278"/>
                  <a:gd name="T91" fmla="*/ 2 h 194"/>
                  <a:gd name="T92" fmla="*/ 71 w 278"/>
                  <a:gd name="T93" fmla="*/ 0 h 194"/>
                  <a:gd name="T94" fmla="*/ 68 w 278"/>
                  <a:gd name="T95" fmla="*/ 2 h 194"/>
                  <a:gd name="T96" fmla="*/ 66 w 278"/>
                  <a:gd name="T97" fmla="*/ 7 h 194"/>
                  <a:gd name="T98" fmla="*/ 64 w 278"/>
                  <a:gd name="T99" fmla="*/ 19 h 194"/>
                  <a:gd name="T100" fmla="*/ 57 w 278"/>
                  <a:gd name="T101" fmla="*/ 49 h 194"/>
                  <a:gd name="T102" fmla="*/ 47 w 278"/>
                  <a:gd name="T103" fmla="*/ 109 h 194"/>
                  <a:gd name="T104" fmla="*/ 40 w 278"/>
                  <a:gd name="T105" fmla="*/ 158 h 194"/>
                  <a:gd name="T106" fmla="*/ 35 w 278"/>
                  <a:gd name="T107" fmla="*/ 177 h 194"/>
                  <a:gd name="T108" fmla="*/ 33 w 278"/>
                  <a:gd name="T109" fmla="*/ 189 h 194"/>
                  <a:gd name="T110" fmla="*/ 31 w 278"/>
                  <a:gd name="T111" fmla="*/ 191 h 194"/>
                  <a:gd name="T112" fmla="*/ 28 w 278"/>
                  <a:gd name="T113" fmla="*/ 194 h 194"/>
                  <a:gd name="T114" fmla="*/ 26 w 278"/>
                  <a:gd name="T115" fmla="*/ 194 h 194"/>
                  <a:gd name="T116" fmla="*/ 23 w 278"/>
                  <a:gd name="T117" fmla="*/ 189 h 194"/>
                  <a:gd name="T118" fmla="*/ 21 w 278"/>
                  <a:gd name="T119" fmla="*/ 182 h 194"/>
                  <a:gd name="T120" fmla="*/ 16 w 278"/>
                  <a:gd name="T121" fmla="*/ 161 h 194"/>
                  <a:gd name="T122" fmla="*/ 2 w 278"/>
                  <a:gd name="T123" fmla="*/ 78 h 1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78" h="194">
                    <a:moveTo>
                      <a:pt x="278" y="128"/>
                    </a:moveTo>
                    <a:lnTo>
                      <a:pt x="278" y="120"/>
                    </a:lnTo>
                    <a:lnTo>
                      <a:pt x="276" y="109"/>
                    </a:lnTo>
                    <a:lnTo>
                      <a:pt x="271" y="83"/>
                    </a:lnTo>
                    <a:lnTo>
                      <a:pt x="271" y="83"/>
                    </a:lnTo>
                    <a:lnTo>
                      <a:pt x="271" y="80"/>
                    </a:lnTo>
                    <a:lnTo>
                      <a:pt x="269" y="78"/>
                    </a:lnTo>
                    <a:lnTo>
                      <a:pt x="269" y="71"/>
                    </a:lnTo>
                    <a:lnTo>
                      <a:pt x="267" y="59"/>
                    </a:lnTo>
                    <a:lnTo>
                      <a:pt x="267" y="57"/>
                    </a:lnTo>
                    <a:lnTo>
                      <a:pt x="267" y="57"/>
                    </a:lnTo>
                    <a:lnTo>
                      <a:pt x="267" y="54"/>
                    </a:lnTo>
                    <a:lnTo>
                      <a:pt x="264" y="47"/>
                    </a:lnTo>
                    <a:lnTo>
                      <a:pt x="262" y="38"/>
                    </a:lnTo>
                    <a:lnTo>
                      <a:pt x="262" y="38"/>
                    </a:lnTo>
                    <a:lnTo>
                      <a:pt x="262" y="35"/>
                    </a:lnTo>
                    <a:lnTo>
                      <a:pt x="262" y="33"/>
                    </a:lnTo>
                    <a:lnTo>
                      <a:pt x="260" y="28"/>
                    </a:lnTo>
                    <a:lnTo>
                      <a:pt x="260" y="28"/>
                    </a:lnTo>
                    <a:lnTo>
                      <a:pt x="260" y="26"/>
                    </a:lnTo>
                    <a:lnTo>
                      <a:pt x="260" y="26"/>
                    </a:lnTo>
                    <a:lnTo>
                      <a:pt x="257" y="21"/>
                    </a:lnTo>
                    <a:lnTo>
                      <a:pt x="257" y="21"/>
                    </a:lnTo>
                    <a:lnTo>
                      <a:pt x="257" y="21"/>
                    </a:lnTo>
                    <a:lnTo>
                      <a:pt x="257" y="19"/>
                    </a:lnTo>
                    <a:lnTo>
                      <a:pt x="257" y="19"/>
                    </a:lnTo>
                    <a:lnTo>
                      <a:pt x="255" y="16"/>
                    </a:lnTo>
                    <a:lnTo>
                      <a:pt x="255" y="16"/>
                    </a:lnTo>
                    <a:lnTo>
                      <a:pt x="255" y="16"/>
                    </a:lnTo>
                    <a:lnTo>
                      <a:pt x="255" y="14"/>
                    </a:lnTo>
                    <a:lnTo>
                      <a:pt x="255" y="14"/>
                    </a:lnTo>
                    <a:lnTo>
                      <a:pt x="255" y="14"/>
                    </a:lnTo>
                    <a:lnTo>
                      <a:pt x="255" y="14"/>
                    </a:lnTo>
                    <a:lnTo>
                      <a:pt x="253" y="14"/>
                    </a:lnTo>
                    <a:lnTo>
                      <a:pt x="253" y="14"/>
                    </a:lnTo>
                    <a:lnTo>
                      <a:pt x="253" y="14"/>
                    </a:lnTo>
                    <a:lnTo>
                      <a:pt x="253" y="12"/>
                    </a:lnTo>
                    <a:lnTo>
                      <a:pt x="253" y="12"/>
                    </a:lnTo>
                    <a:lnTo>
                      <a:pt x="253" y="12"/>
                    </a:lnTo>
                    <a:lnTo>
                      <a:pt x="253" y="12"/>
                    </a:lnTo>
                    <a:lnTo>
                      <a:pt x="250" y="12"/>
                    </a:lnTo>
                    <a:lnTo>
                      <a:pt x="250" y="12"/>
                    </a:lnTo>
                    <a:lnTo>
                      <a:pt x="250" y="12"/>
                    </a:lnTo>
                    <a:lnTo>
                      <a:pt x="250" y="12"/>
                    </a:lnTo>
                    <a:lnTo>
                      <a:pt x="250" y="12"/>
                    </a:lnTo>
                    <a:lnTo>
                      <a:pt x="250" y="12"/>
                    </a:lnTo>
                    <a:lnTo>
                      <a:pt x="250" y="12"/>
                    </a:lnTo>
                    <a:lnTo>
                      <a:pt x="250" y="12"/>
                    </a:lnTo>
                    <a:lnTo>
                      <a:pt x="250" y="12"/>
                    </a:lnTo>
                    <a:lnTo>
                      <a:pt x="248" y="12"/>
                    </a:lnTo>
                    <a:lnTo>
                      <a:pt x="248" y="14"/>
                    </a:lnTo>
                    <a:lnTo>
                      <a:pt x="248" y="14"/>
                    </a:lnTo>
                    <a:lnTo>
                      <a:pt x="248" y="14"/>
                    </a:lnTo>
                    <a:lnTo>
                      <a:pt x="248" y="14"/>
                    </a:lnTo>
                    <a:lnTo>
                      <a:pt x="248" y="14"/>
                    </a:lnTo>
                    <a:lnTo>
                      <a:pt x="248" y="14"/>
                    </a:lnTo>
                    <a:lnTo>
                      <a:pt x="248" y="16"/>
                    </a:lnTo>
                    <a:lnTo>
                      <a:pt x="245" y="16"/>
                    </a:lnTo>
                    <a:lnTo>
                      <a:pt x="245" y="16"/>
                    </a:lnTo>
                    <a:lnTo>
                      <a:pt x="245" y="19"/>
                    </a:lnTo>
                    <a:lnTo>
                      <a:pt x="245" y="19"/>
                    </a:lnTo>
                    <a:lnTo>
                      <a:pt x="245" y="19"/>
                    </a:lnTo>
                    <a:lnTo>
                      <a:pt x="245" y="21"/>
                    </a:lnTo>
                    <a:lnTo>
                      <a:pt x="243" y="21"/>
                    </a:lnTo>
                    <a:lnTo>
                      <a:pt x="243" y="23"/>
                    </a:lnTo>
                    <a:lnTo>
                      <a:pt x="243" y="23"/>
                    </a:lnTo>
                    <a:lnTo>
                      <a:pt x="243" y="23"/>
                    </a:lnTo>
                    <a:lnTo>
                      <a:pt x="243" y="26"/>
                    </a:lnTo>
                    <a:lnTo>
                      <a:pt x="241" y="30"/>
                    </a:lnTo>
                    <a:lnTo>
                      <a:pt x="241" y="30"/>
                    </a:lnTo>
                    <a:lnTo>
                      <a:pt x="241" y="33"/>
                    </a:lnTo>
                    <a:lnTo>
                      <a:pt x="241" y="35"/>
                    </a:lnTo>
                    <a:lnTo>
                      <a:pt x="238" y="40"/>
                    </a:lnTo>
                    <a:lnTo>
                      <a:pt x="238" y="40"/>
                    </a:lnTo>
                    <a:lnTo>
                      <a:pt x="238" y="42"/>
                    </a:lnTo>
                    <a:lnTo>
                      <a:pt x="238" y="45"/>
                    </a:lnTo>
                    <a:lnTo>
                      <a:pt x="236" y="49"/>
                    </a:lnTo>
                    <a:lnTo>
                      <a:pt x="234" y="61"/>
                    </a:lnTo>
                    <a:lnTo>
                      <a:pt x="234" y="64"/>
                    </a:lnTo>
                    <a:lnTo>
                      <a:pt x="234" y="64"/>
                    </a:lnTo>
                    <a:lnTo>
                      <a:pt x="234" y="66"/>
                    </a:lnTo>
                    <a:lnTo>
                      <a:pt x="231" y="73"/>
                    </a:lnTo>
                    <a:lnTo>
                      <a:pt x="231" y="87"/>
                    </a:lnTo>
                    <a:lnTo>
                      <a:pt x="227" y="113"/>
                    </a:lnTo>
                    <a:lnTo>
                      <a:pt x="227" y="113"/>
                    </a:lnTo>
                    <a:lnTo>
                      <a:pt x="224" y="116"/>
                    </a:lnTo>
                    <a:lnTo>
                      <a:pt x="224" y="118"/>
                    </a:lnTo>
                    <a:lnTo>
                      <a:pt x="224" y="125"/>
                    </a:lnTo>
                    <a:lnTo>
                      <a:pt x="222" y="137"/>
                    </a:lnTo>
                    <a:lnTo>
                      <a:pt x="222" y="139"/>
                    </a:lnTo>
                    <a:lnTo>
                      <a:pt x="222" y="139"/>
                    </a:lnTo>
                    <a:lnTo>
                      <a:pt x="219" y="142"/>
                    </a:lnTo>
                    <a:lnTo>
                      <a:pt x="219" y="149"/>
                    </a:lnTo>
                    <a:lnTo>
                      <a:pt x="217" y="158"/>
                    </a:lnTo>
                    <a:lnTo>
                      <a:pt x="217" y="158"/>
                    </a:lnTo>
                    <a:lnTo>
                      <a:pt x="217" y="161"/>
                    </a:lnTo>
                    <a:lnTo>
                      <a:pt x="217" y="163"/>
                    </a:lnTo>
                    <a:lnTo>
                      <a:pt x="215" y="165"/>
                    </a:lnTo>
                    <a:lnTo>
                      <a:pt x="215" y="168"/>
                    </a:lnTo>
                    <a:lnTo>
                      <a:pt x="215" y="168"/>
                    </a:lnTo>
                    <a:lnTo>
                      <a:pt x="215" y="170"/>
                    </a:lnTo>
                    <a:lnTo>
                      <a:pt x="212" y="173"/>
                    </a:lnTo>
                    <a:lnTo>
                      <a:pt x="212" y="175"/>
                    </a:lnTo>
                    <a:lnTo>
                      <a:pt x="212" y="175"/>
                    </a:lnTo>
                    <a:lnTo>
                      <a:pt x="212" y="175"/>
                    </a:lnTo>
                    <a:lnTo>
                      <a:pt x="212" y="177"/>
                    </a:lnTo>
                    <a:lnTo>
                      <a:pt x="210" y="177"/>
                    </a:lnTo>
                    <a:lnTo>
                      <a:pt x="210" y="177"/>
                    </a:lnTo>
                    <a:lnTo>
                      <a:pt x="210" y="180"/>
                    </a:lnTo>
                    <a:lnTo>
                      <a:pt x="210" y="180"/>
                    </a:lnTo>
                    <a:lnTo>
                      <a:pt x="210" y="180"/>
                    </a:lnTo>
                    <a:lnTo>
                      <a:pt x="210" y="180"/>
                    </a:lnTo>
                    <a:lnTo>
                      <a:pt x="210" y="180"/>
                    </a:lnTo>
                    <a:lnTo>
                      <a:pt x="210" y="180"/>
                    </a:lnTo>
                    <a:lnTo>
                      <a:pt x="208" y="182"/>
                    </a:lnTo>
                    <a:lnTo>
                      <a:pt x="208" y="182"/>
                    </a:lnTo>
                    <a:lnTo>
                      <a:pt x="208" y="182"/>
                    </a:lnTo>
                    <a:lnTo>
                      <a:pt x="208" y="182"/>
                    </a:lnTo>
                    <a:lnTo>
                      <a:pt x="208" y="182"/>
                    </a:lnTo>
                    <a:lnTo>
                      <a:pt x="208" y="182"/>
                    </a:lnTo>
                    <a:lnTo>
                      <a:pt x="208" y="182"/>
                    </a:lnTo>
                    <a:lnTo>
                      <a:pt x="208" y="182"/>
                    </a:lnTo>
                    <a:lnTo>
                      <a:pt x="205" y="182"/>
                    </a:lnTo>
                    <a:lnTo>
                      <a:pt x="205" y="182"/>
                    </a:lnTo>
                    <a:lnTo>
                      <a:pt x="205" y="182"/>
                    </a:lnTo>
                    <a:lnTo>
                      <a:pt x="205" y="182"/>
                    </a:lnTo>
                    <a:lnTo>
                      <a:pt x="205" y="182"/>
                    </a:lnTo>
                    <a:lnTo>
                      <a:pt x="205" y="182"/>
                    </a:lnTo>
                    <a:lnTo>
                      <a:pt x="205" y="182"/>
                    </a:lnTo>
                    <a:lnTo>
                      <a:pt x="205" y="182"/>
                    </a:lnTo>
                    <a:lnTo>
                      <a:pt x="203" y="182"/>
                    </a:lnTo>
                    <a:lnTo>
                      <a:pt x="203" y="182"/>
                    </a:lnTo>
                    <a:lnTo>
                      <a:pt x="203" y="182"/>
                    </a:lnTo>
                    <a:lnTo>
                      <a:pt x="203" y="180"/>
                    </a:lnTo>
                    <a:lnTo>
                      <a:pt x="203" y="180"/>
                    </a:lnTo>
                    <a:lnTo>
                      <a:pt x="203" y="180"/>
                    </a:lnTo>
                    <a:lnTo>
                      <a:pt x="203" y="180"/>
                    </a:lnTo>
                    <a:lnTo>
                      <a:pt x="203" y="180"/>
                    </a:lnTo>
                    <a:lnTo>
                      <a:pt x="201" y="177"/>
                    </a:lnTo>
                    <a:lnTo>
                      <a:pt x="201" y="177"/>
                    </a:lnTo>
                    <a:lnTo>
                      <a:pt x="201" y="177"/>
                    </a:lnTo>
                    <a:lnTo>
                      <a:pt x="201" y="175"/>
                    </a:lnTo>
                    <a:lnTo>
                      <a:pt x="201" y="175"/>
                    </a:lnTo>
                    <a:lnTo>
                      <a:pt x="201" y="173"/>
                    </a:lnTo>
                    <a:lnTo>
                      <a:pt x="198" y="173"/>
                    </a:lnTo>
                    <a:lnTo>
                      <a:pt x="198" y="170"/>
                    </a:lnTo>
                    <a:lnTo>
                      <a:pt x="198" y="170"/>
                    </a:lnTo>
                    <a:lnTo>
                      <a:pt x="198" y="168"/>
                    </a:lnTo>
                    <a:lnTo>
                      <a:pt x="196" y="163"/>
                    </a:lnTo>
                    <a:lnTo>
                      <a:pt x="196" y="163"/>
                    </a:lnTo>
                    <a:lnTo>
                      <a:pt x="196" y="161"/>
                    </a:lnTo>
                    <a:lnTo>
                      <a:pt x="196" y="158"/>
                    </a:lnTo>
                    <a:lnTo>
                      <a:pt x="193" y="154"/>
                    </a:lnTo>
                    <a:lnTo>
                      <a:pt x="193" y="154"/>
                    </a:lnTo>
                    <a:lnTo>
                      <a:pt x="193" y="151"/>
                    </a:lnTo>
                    <a:lnTo>
                      <a:pt x="193" y="149"/>
                    </a:lnTo>
                    <a:lnTo>
                      <a:pt x="191" y="142"/>
                    </a:lnTo>
                    <a:lnTo>
                      <a:pt x="189" y="130"/>
                    </a:lnTo>
                    <a:lnTo>
                      <a:pt x="189" y="128"/>
                    </a:lnTo>
                    <a:lnTo>
                      <a:pt x="189" y="128"/>
                    </a:lnTo>
                    <a:lnTo>
                      <a:pt x="189" y="123"/>
                    </a:lnTo>
                    <a:lnTo>
                      <a:pt x="186" y="118"/>
                    </a:lnTo>
                    <a:lnTo>
                      <a:pt x="186" y="104"/>
                    </a:lnTo>
                    <a:lnTo>
                      <a:pt x="182" y="78"/>
                    </a:lnTo>
                    <a:lnTo>
                      <a:pt x="182" y="75"/>
                    </a:lnTo>
                    <a:lnTo>
                      <a:pt x="179" y="73"/>
                    </a:lnTo>
                    <a:lnTo>
                      <a:pt x="179" y="71"/>
                    </a:lnTo>
                    <a:lnTo>
                      <a:pt x="179" y="64"/>
                    </a:lnTo>
                    <a:lnTo>
                      <a:pt x="177" y="52"/>
                    </a:lnTo>
                    <a:lnTo>
                      <a:pt x="177" y="49"/>
                    </a:lnTo>
                    <a:lnTo>
                      <a:pt x="177" y="49"/>
                    </a:lnTo>
                    <a:lnTo>
                      <a:pt x="175" y="45"/>
                    </a:lnTo>
                    <a:lnTo>
                      <a:pt x="175" y="40"/>
                    </a:lnTo>
                    <a:lnTo>
                      <a:pt x="172" y="30"/>
                    </a:lnTo>
                    <a:lnTo>
                      <a:pt x="172" y="28"/>
                    </a:lnTo>
                    <a:lnTo>
                      <a:pt x="172" y="28"/>
                    </a:lnTo>
                    <a:lnTo>
                      <a:pt x="170" y="26"/>
                    </a:lnTo>
                    <a:lnTo>
                      <a:pt x="170" y="23"/>
                    </a:lnTo>
                    <a:lnTo>
                      <a:pt x="170" y="23"/>
                    </a:lnTo>
                    <a:lnTo>
                      <a:pt x="170" y="21"/>
                    </a:lnTo>
                    <a:lnTo>
                      <a:pt x="170" y="21"/>
                    </a:lnTo>
                    <a:lnTo>
                      <a:pt x="170" y="19"/>
                    </a:lnTo>
                    <a:lnTo>
                      <a:pt x="168" y="16"/>
                    </a:lnTo>
                    <a:lnTo>
                      <a:pt x="168" y="16"/>
                    </a:lnTo>
                    <a:lnTo>
                      <a:pt x="168" y="16"/>
                    </a:lnTo>
                    <a:lnTo>
                      <a:pt x="168" y="14"/>
                    </a:lnTo>
                    <a:lnTo>
                      <a:pt x="168" y="14"/>
                    </a:lnTo>
                    <a:lnTo>
                      <a:pt x="168" y="12"/>
                    </a:lnTo>
                    <a:lnTo>
                      <a:pt x="168" y="12"/>
                    </a:lnTo>
                    <a:lnTo>
                      <a:pt x="165" y="12"/>
                    </a:lnTo>
                    <a:lnTo>
                      <a:pt x="165" y="12"/>
                    </a:lnTo>
                    <a:lnTo>
                      <a:pt x="165" y="9"/>
                    </a:lnTo>
                    <a:lnTo>
                      <a:pt x="165" y="9"/>
                    </a:lnTo>
                    <a:lnTo>
                      <a:pt x="165" y="9"/>
                    </a:lnTo>
                    <a:lnTo>
                      <a:pt x="165" y="9"/>
                    </a:lnTo>
                    <a:lnTo>
                      <a:pt x="165" y="9"/>
                    </a:lnTo>
                    <a:lnTo>
                      <a:pt x="163" y="7"/>
                    </a:lnTo>
                    <a:lnTo>
                      <a:pt x="163" y="7"/>
                    </a:lnTo>
                    <a:lnTo>
                      <a:pt x="163" y="7"/>
                    </a:lnTo>
                    <a:lnTo>
                      <a:pt x="163" y="7"/>
                    </a:lnTo>
                    <a:lnTo>
                      <a:pt x="163" y="7"/>
                    </a:lnTo>
                    <a:lnTo>
                      <a:pt x="163" y="7"/>
                    </a:lnTo>
                    <a:lnTo>
                      <a:pt x="163" y="7"/>
                    </a:lnTo>
                    <a:lnTo>
                      <a:pt x="163" y="7"/>
                    </a:lnTo>
                    <a:lnTo>
                      <a:pt x="160" y="7"/>
                    </a:lnTo>
                    <a:lnTo>
                      <a:pt x="160" y="7"/>
                    </a:lnTo>
                    <a:lnTo>
                      <a:pt x="160" y="7"/>
                    </a:lnTo>
                    <a:lnTo>
                      <a:pt x="160" y="7"/>
                    </a:lnTo>
                    <a:lnTo>
                      <a:pt x="160" y="7"/>
                    </a:lnTo>
                    <a:lnTo>
                      <a:pt x="160" y="7"/>
                    </a:lnTo>
                    <a:lnTo>
                      <a:pt x="160" y="7"/>
                    </a:lnTo>
                    <a:lnTo>
                      <a:pt x="158" y="7"/>
                    </a:lnTo>
                    <a:lnTo>
                      <a:pt x="158" y="7"/>
                    </a:lnTo>
                    <a:lnTo>
                      <a:pt x="158" y="9"/>
                    </a:lnTo>
                    <a:lnTo>
                      <a:pt x="158" y="9"/>
                    </a:lnTo>
                    <a:lnTo>
                      <a:pt x="158" y="9"/>
                    </a:lnTo>
                    <a:lnTo>
                      <a:pt x="158" y="9"/>
                    </a:lnTo>
                    <a:lnTo>
                      <a:pt x="158" y="9"/>
                    </a:lnTo>
                    <a:lnTo>
                      <a:pt x="158" y="12"/>
                    </a:lnTo>
                    <a:lnTo>
                      <a:pt x="156" y="12"/>
                    </a:lnTo>
                    <a:lnTo>
                      <a:pt x="156" y="12"/>
                    </a:lnTo>
                    <a:lnTo>
                      <a:pt x="156" y="14"/>
                    </a:lnTo>
                    <a:lnTo>
                      <a:pt x="156" y="14"/>
                    </a:lnTo>
                    <a:lnTo>
                      <a:pt x="156" y="16"/>
                    </a:lnTo>
                    <a:lnTo>
                      <a:pt x="156" y="16"/>
                    </a:lnTo>
                    <a:lnTo>
                      <a:pt x="153" y="19"/>
                    </a:lnTo>
                    <a:lnTo>
                      <a:pt x="153" y="21"/>
                    </a:lnTo>
                    <a:lnTo>
                      <a:pt x="153" y="23"/>
                    </a:lnTo>
                    <a:lnTo>
                      <a:pt x="153" y="23"/>
                    </a:lnTo>
                    <a:lnTo>
                      <a:pt x="151" y="26"/>
                    </a:lnTo>
                    <a:lnTo>
                      <a:pt x="151" y="30"/>
                    </a:lnTo>
                    <a:lnTo>
                      <a:pt x="149" y="40"/>
                    </a:lnTo>
                    <a:lnTo>
                      <a:pt x="149" y="42"/>
                    </a:lnTo>
                    <a:lnTo>
                      <a:pt x="149" y="42"/>
                    </a:lnTo>
                    <a:lnTo>
                      <a:pt x="149" y="47"/>
                    </a:lnTo>
                    <a:lnTo>
                      <a:pt x="146" y="52"/>
                    </a:lnTo>
                    <a:lnTo>
                      <a:pt x="144" y="66"/>
                    </a:lnTo>
                    <a:lnTo>
                      <a:pt x="144" y="66"/>
                    </a:lnTo>
                    <a:lnTo>
                      <a:pt x="144" y="68"/>
                    </a:lnTo>
                    <a:lnTo>
                      <a:pt x="144" y="71"/>
                    </a:lnTo>
                    <a:lnTo>
                      <a:pt x="142" y="78"/>
                    </a:lnTo>
                    <a:lnTo>
                      <a:pt x="139" y="92"/>
                    </a:lnTo>
                    <a:lnTo>
                      <a:pt x="134" y="120"/>
                    </a:lnTo>
                    <a:lnTo>
                      <a:pt x="134" y="123"/>
                    </a:lnTo>
                    <a:lnTo>
                      <a:pt x="134" y="125"/>
                    </a:lnTo>
                    <a:lnTo>
                      <a:pt x="134" y="128"/>
                    </a:lnTo>
                    <a:lnTo>
                      <a:pt x="132" y="135"/>
                    </a:lnTo>
                    <a:lnTo>
                      <a:pt x="132" y="146"/>
                    </a:lnTo>
                    <a:lnTo>
                      <a:pt x="130" y="146"/>
                    </a:lnTo>
                    <a:lnTo>
                      <a:pt x="130" y="149"/>
                    </a:lnTo>
                    <a:lnTo>
                      <a:pt x="130" y="151"/>
                    </a:lnTo>
                    <a:lnTo>
                      <a:pt x="130" y="158"/>
                    </a:lnTo>
                    <a:lnTo>
                      <a:pt x="127" y="158"/>
                    </a:lnTo>
                    <a:lnTo>
                      <a:pt x="127" y="161"/>
                    </a:lnTo>
                    <a:lnTo>
                      <a:pt x="127" y="163"/>
                    </a:lnTo>
                    <a:lnTo>
                      <a:pt x="127" y="168"/>
                    </a:lnTo>
                    <a:lnTo>
                      <a:pt x="127" y="168"/>
                    </a:lnTo>
                    <a:lnTo>
                      <a:pt x="125" y="170"/>
                    </a:lnTo>
                    <a:lnTo>
                      <a:pt x="125" y="170"/>
                    </a:lnTo>
                    <a:lnTo>
                      <a:pt x="125" y="173"/>
                    </a:lnTo>
                    <a:lnTo>
                      <a:pt x="125" y="173"/>
                    </a:lnTo>
                    <a:lnTo>
                      <a:pt x="125" y="175"/>
                    </a:lnTo>
                    <a:lnTo>
                      <a:pt x="125" y="175"/>
                    </a:lnTo>
                    <a:lnTo>
                      <a:pt x="125" y="177"/>
                    </a:lnTo>
                    <a:lnTo>
                      <a:pt x="123" y="177"/>
                    </a:lnTo>
                    <a:lnTo>
                      <a:pt x="123" y="180"/>
                    </a:lnTo>
                    <a:lnTo>
                      <a:pt x="123" y="180"/>
                    </a:lnTo>
                    <a:lnTo>
                      <a:pt x="123" y="182"/>
                    </a:lnTo>
                    <a:lnTo>
                      <a:pt x="123" y="182"/>
                    </a:lnTo>
                    <a:lnTo>
                      <a:pt x="123" y="182"/>
                    </a:lnTo>
                    <a:lnTo>
                      <a:pt x="120" y="182"/>
                    </a:lnTo>
                    <a:lnTo>
                      <a:pt x="120" y="184"/>
                    </a:lnTo>
                    <a:lnTo>
                      <a:pt x="120" y="184"/>
                    </a:lnTo>
                    <a:lnTo>
                      <a:pt x="120" y="184"/>
                    </a:lnTo>
                    <a:lnTo>
                      <a:pt x="120" y="184"/>
                    </a:lnTo>
                    <a:lnTo>
                      <a:pt x="120" y="187"/>
                    </a:lnTo>
                    <a:lnTo>
                      <a:pt x="120" y="187"/>
                    </a:lnTo>
                    <a:lnTo>
                      <a:pt x="120" y="187"/>
                    </a:lnTo>
                    <a:lnTo>
                      <a:pt x="118" y="187"/>
                    </a:lnTo>
                    <a:lnTo>
                      <a:pt x="118" y="187"/>
                    </a:lnTo>
                    <a:lnTo>
                      <a:pt x="118" y="187"/>
                    </a:lnTo>
                    <a:lnTo>
                      <a:pt x="118" y="187"/>
                    </a:lnTo>
                    <a:lnTo>
                      <a:pt x="118" y="187"/>
                    </a:lnTo>
                    <a:lnTo>
                      <a:pt x="118" y="187"/>
                    </a:lnTo>
                    <a:lnTo>
                      <a:pt x="118" y="187"/>
                    </a:lnTo>
                    <a:lnTo>
                      <a:pt x="118" y="189"/>
                    </a:lnTo>
                    <a:lnTo>
                      <a:pt x="116" y="189"/>
                    </a:lnTo>
                    <a:lnTo>
                      <a:pt x="116" y="189"/>
                    </a:lnTo>
                    <a:lnTo>
                      <a:pt x="116" y="187"/>
                    </a:lnTo>
                    <a:lnTo>
                      <a:pt x="116" y="187"/>
                    </a:lnTo>
                    <a:lnTo>
                      <a:pt x="116" y="187"/>
                    </a:lnTo>
                    <a:lnTo>
                      <a:pt x="116" y="187"/>
                    </a:lnTo>
                    <a:lnTo>
                      <a:pt x="116" y="187"/>
                    </a:lnTo>
                    <a:lnTo>
                      <a:pt x="116" y="187"/>
                    </a:lnTo>
                    <a:lnTo>
                      <a:pt x="113" y="187"/>
                    </a:lnTo>
                    <a:lnTo>
                      <a:pt x="113" y="187"/>
                    </a:lnTo>
                    <a:lnTo>
                      <a:pt x="113" y="187"/>
                    </a:lnTo>
                    <a:lnTo>
                      <a:pt x="113" y="184"/>
                    </a:lnTo>
                    <a:lnTo>
                      <a:pt x="113" y="184"/>
                    </a:lnTo>
                    <a:lnTo>
                      <a:pt x="113" y="184"/>
                    </a:lnTo>
                    <a:lnTo>
                      <a:pt x="113" y="184"/>
                    </a:lnTo>
                    <a:lnTo>
                      <a:pt x="111" y="182"/>
                    </a:lnTo>
                    <a:lnTo>
                      <a:pt x="111" y="182"/>
                    </a:lnTo>
                    <a:lnTo>
                      <a:pt x="111" y="182"/>
                    </a:lnTo>
                    <a:lnTo>
                      <a:pt x="111" y="180"/>
                    </a:lnTo>
                    <a:lnTo>
                      <a:pt x="111" y="180"/>
                    </a:lnTo>
                    <a:lnTo>
                      <a:pt x="111" y="177"/>
                    </a:lnTo>
                    <a:lnTo>
                      <a:pt x="108" y="177"/>
                    </a:lnTo>
                    <a:lnTo>
                      <a:pt x="108" y="173"/>
                    </a:lnTo>
                    <a:lnTo>
                      <a:pt x="108" y="173"/>
                    </a:lnTo>
                    <a:lnTo>
                      <a:pt x="108" y="170"/>
                    </a:lnTo>
                    <a:lnTo>
                      <a:pt x="106" y="168"/>
                    </a:lnTo>
                    <a:lnTo>
                      <a:pt x="106" y="163"/>
                    </a:lnTo>
                    <a:lnTo>
                      <a:pt x="106" y="161"/>
                    </a:lnTo>
                    <a:lnTo>
                      <a:pt x="106" y="161"/>
                    </a:lnTo>
                    <a:lnTo>
                      <a:pt x="104" y="158"/>
                    </a:lnTo>
                    <a:lnTo>
                      <a:pt x="104" y="151"/>
                    </a:lnTo>
                    <a:lnTo>
                      <a:pt x="104" y="149"/>
                    </a:lnTo>
                    <a:lnTo>
                      <a:pt x="104" y="149"/>
                    </a:lnTo>
                    <a:lnTo>
                      <a:pt x="101" y="144"/>
                    </a:lnTo>
                    <a:lnTo>
                      <a:pt x="101" y="139"/>
                    </a:lnTo>
                    <a:lnTo>
                      <a:pt x="99" y="125"/>
                    </a:lnTo>
                    <a:lnTo>
                      <a:pt x="99" y="123"/>
                    </a:lnTo>
                    <a:lnTo>
                      <a:pt x="99" y="120"/>
                    </a:lnTo>
                    <a:lnTo>
                      <a:pt x="97" y="118"/>
                    </a:lnTo>
                    <a:lnTo>
                      <a:pt x="97" y="111"/>
                    </a:lnTo>
                    <a:lnTo>
                      <a:pt x="94" y="97"/>
                    </a:lnTo>
                    <a:lnTo>
                      <a:pt x="94" y="94"/>
                    </a:lnTo>
                    <a:lnTo>
                      <a:pt x="94" y="92"/>
                    </a:lnTo>
                    <a:lnTo>
                      <a:pt x="94" y="90"/>
                    </a:lnTo>
                    <a:lnTo>
                      <a:pt x="92" y="80"/>
                    </a:lnTo>
                    <a:lnTo>
                      <a:pt x="90" y="66"/>
                    </a:lnTo>
                    <a:lnTo>
                      <a:pt x="90" y="66"/>
                    </a:lnTo>
                    <a:lnTo>
                      <a:pt x="90" y="64"/>
                    </a:lnTo>
                    <a:lnTo>
                      <a:pt x="90" y="61"/>
                    </a:lnTo>
                    <a:lnTo>
                      <a:pt x="87" y="54"/>
                    </a:lnTo>
                    <a:lnTo>
                      <a:pt x="87" y="52"/>
                    </a:lnTo>
                    <a:lnTo>
                      <a:pt x="87" y="49"/>
                    </a:lnTo>
                    <a:lnTo>
                      <a:pt x="87" y="47"/>
                    </a:lnTo>
                    <a:lnTo>
                      <a:pt x="85" y="40"/>
                    </a:lnTo>
                    <a:lnTo>
                      <a:pt x="85" y="40"/>
                    </a:lnTo>
                    <a:lnTo>
                      <a:pt x="85" y="38"/>
                    </a:lnTo>
                    <a:lnTo>
                      <a:pt x="85" y="35"/>
                    </a:lnTo>
                    <a:lnTo>
                      <a:pt x="83" y="30"/>
                    </a:lnTo>
                    <a:lnTo>
                      <a:pt x="83" y="28"/>
                    </a:lnTo>
                    <a:lnTo>
                      <a:pt x="83" y="28"/>
                    </a:lnTo>
                    <a:lnTo>
                      <a:pt x="83" y="26"/>
                    </a:lnTo>
                    <a:lnTo>
                      <a:pt x="83" y="21"/>
                    </a:lnTo>
                    <a:lnTo>
                      <a:pt x="80" y="19"/>
                    </a:lnTo>
                    <a:lnTo>
                      <a:pt x="80" y="19"/>
                    </a:lnTo>
                    <a:lnTo>
                      <a:pt x="80" y="16"/>
                    </a:lnTo>
                    <a:lnTo>
                      <a:pt x="80" y="14"/>
                    </a:lnTo>
                    <a:lnTo>
                      <a:pt x="80" y="14"/>
                    </a:lnTo>
                    <a:lnTo>
                      <a:pt x="78" y="12"/>
                    </a:lnTo>
                    <a:lnTo>
                      <a:pt x="78" y="12"/>
                    </a:lnTo>
                    <a:lnTo>
                      <a:pt x="78" y="9"/>
                    </a:lnTo>
                    <a:lnTo>
                      <a:pt x="78" y="9"/>
                    </a:lnTo>
                    <a:lnTo>
                      <a:pt x="78" y="7"/>
                    </a:lnTo>
                    <a:lnTo>
                      <a:pt x="78" y="7"/>
                    </a:lnTo>
                    <a:lnTo>
                      <a:pt x="75" y="4"/>
                    </a:lnTo>
                    <a:lnTo>
                      <a:pt x="75" y="4"/>
                    </a:lnTo>
                    <a:lnTo>
                      <a:pt x="75" y="4"/>
                    </a:lnTo>
                    <a:lnTo>
                      <a:pt x="75" y="4"/>
                    </a:lnTo>
                    <a:lnTo>
                      <a:pt x="75" y="4"/>
                    </a:lnTo>
                    <a:lnTo>
                      <a:pt x="75" y="2"/>
                    </a:lnTo>
                    <a:lnTo>
                      <a:pt x="75" y="2"/>
                    </a:lnTo>
                    <a:lnTo>
                      <a:pt x="75" y="2"/>
                    </a:lnTo>
                    <a:lnTo>
                      <a:pt x="73" y="2"/>
                    </a:lnTo>
                    <a:lnTo>
                      <a:pt x="73" y="2"/>
                    </a:lnTo>
                    <a:lnTo>
                      <a:pt x="73" y="2"/>
                    </a:lnTo>
                    <a:lnTo>
                      <a:pt x="73" y="2"/>
                    </a:lnTo>
                    <a:lnTo>
                      <a:pt x="73" y="2"/>
                    </a:lnTo>
                    <a:lnTo>
                      <a:pt x="73" y="0"/>
                    </a:lnTo>
                    <a:lnTo>
                      <a:pt x="73" y="0"/>
                    </a:lnTo>
                    <a:lnTo>
                      <a:pt x="73" y="0"/>
                    </a:lnTo>
                    <a:lnTo>
                      <a:pt x="71" y="0"/>
                    </a:lnTo>
                    <a:lnTo>
                      <a:pt x="71" y="0"/>
                    </a:lnTo>
                    <a:lnTo>
                      <a:pt x="71" y="2"/>
                    </a:lnTo>
                    <a:lnTo>
                      <a:pt x="71" y="2"/>
                    </a:lnTo>
                    <a:lnTo>
                      <a:pt x="71" y="2"/>
                    </a:lnTo>
                    <a:lnTo>
                      <a:pt x="71" y="2"/>
                    </a:lnTo>
                    <a:lnTo>
                      <a:pt x="71" y="2"/>
                    </a:lnTo>
                    <a:lnTo>
                      <a:pt x="71" y="2"/>
                    </a:lnTo>
                    <a:lnTo>
                      <a:pt x="68" y="2"/>
                    </a:lnTo>
                    <a:lnTo>
                      <a:pt x="68" y="2"/>
                    </a:lnTo>
                    <a:lnTo>
                      <a:pt x="68" y="4"/>
                    </a:lnTo>
                    <a:lnTo>
                      <a:pt x="68" y="4"/>
                    </a:lnTo>
                    <a:lnTo>
                      <a:pt x="68" y="4"/>
                    </a:lnTo>
                    <a:lnTo>
                      <a:pt x="68" y="4"/>
                    </a:lnTo>
                    <a:lnTo>
                      <a:pt x="68" y="4"/>
                    </a:lnTo>
                    <a:lnTo>
                      <a:pt x="66" y="7"/>
                    </a:lnTo>
                    <a:lnTo>
                      <a:pt x="66" y="7"/>
                    </a:lnTo>
                    <a:lnTo>
                      <a:pt x="66" y="9"/>
                    </a:lnTo>
                    <a:lnTo>
                      <a:pt x="66" y="9"/>
                    </a:lnTo>
                    <a:lnTo>
                      <a:pt x="66" y="12"/>
                    </a:lnTo>
                    <a:lnTo>
                      <a:pt x="66" y="12"/>
                    </a:lnTo>
                    <a:lnTo>
                      <a:pt x="64" y="14"/>
                    </a:lnTo>
                    <a:lnTo>
                      <a:pt x="64" y="14"/>
                    </a:lnTo>
                    <a:lnTo>
                      <a:pt x="64" y="16"/>
                    </a:lnTo>
                    <a:lnTo>
                      <a:pt x="64" y="19"/>
                    </a:lnTo>
                    <a:lnTo>
                      <a:pt x="61" y="23"/>
                    </a:lnTo>
                    <a:lnTo>
                      <a:pt x="61" y="23"/>
                    </a:lnTo>
                    <a:lnTo>
                      <a:pt x="61" y="26"/>
                    </a:lnTo>
                    <a:lnTo>
                      <a:pt x="61" y="28"/>
                    </a:lnTo>
                    <a:lnTo>
                      <a:pt x="59" y="33"/>
                    </a:lnTo>
                    <a:lnTo>
                      <a:pt x="57" y="47"/>
                    </a:lnTo>
                    <a:lnTo>
                      <a:pt x="57" y="49"/>
                    </a:lnTo>
                    <a:lnTo>
                      <a:pt x="57" y="49"/>
                    </a:lnTo>
                    <a:lnTo>
                      <a:pt x="57" y="54"/>
                    </a:lnTo>
                    <a:lnTo>
                      <a:pt x="54" y="61"/>
                    </a:lnTo>
                    <a:lnTo>
                      <a:pt x="52" y="75"/>
                    </a:lnTo>
                    <a:lnTo>
                      <a:pt x="52" y="78"/>
                    </a:lnTo>
                    <a:lnTo>
                      <a:pt x="52" y="80"/>
                    </a:lnTo>
                    <a:lnTo>
                      <a:pt x="52" y="85"/>
                    </a:lnTo>
                    <a:lnTo>
                      <a:pt x="49" y="92"/>
                    </a:lnTo>
                    <a:lnTo>
                      <a:pt x="47" y="109"/>
                    </a:lnTo>
                    <a:lnTo>
                      <a:pt x="42" y="137"/>
                    </a:lnTo>
                    <a:lnTo>
                      <a:pt x="42" y="139"/>
                    </a:lnTo>
                    <a:lnTo>
                      <a:pt x="42" y="142"/>
                    </a:lnTo>
                    <a:lnTo>
                      <a:pt x="42" y="144"/>
                    </a:lnTo>
                    <a:lnTo>
                      <a:pt x="42" y="151"/>
                    </a:lnTo>
                    <a:lnTo>
                      <a:pt x="40" y="154"/>
                    </a:lnTo>
                    <a:lnTo>
                      <a:pt x="40" y="154"/>
                    </a:lnTo>
                    <a:lnTo>
                      <a:pt x="40" y="158"/>
                    </a:lnTo>
                    <a:lnTo>
                      <a:pt x="40" y="163"/>
                    </a:lnTo>
                    <a:lnTo>
                      <a:pt x="40" y="163"/>
                    </a:lnTo>
                    <a:lnTo>
                      <a:pt x="38" y="165"/>
                    </a:lnTo>
                    <a:lnTo>
                      <a:pt x="38" y="168"/>
                    </a:lnTo>
                    <a:lnTo>
                      <a:pt x="38" y="173"/>
                    </a:lnTo>
                    <a:lnTo>
                      <a:pt x="38" y="175"/>
                    </a:lnTo>
                    <a:lnTo>
                      <a:pt x="35" y="175"/>
                    </a:lnTo>
                    <a:lnTo>
                      <a:pt x="35" y="177"/>
                    </a:lnTo>
                    <a:lnTo>
                      <a:pt x="35" y="182"/>
                    </a:lnTo>
                    <a:lnTo>
                      <a:pt x="35" y="182"/>
                    </a:lnTo>
                    <a:lnTo>
                      <a:pt x="35" y="182"/>
                    </a:lnTo>
                    <a:lnTo>
                      <a:pt x="33" y="184"/>
                    </a:lnTo>
                    <a:lnTo>
                      <a:pt x="33" y="184"/>
                    </a:lnTo>
                    <a:lnTo>
                      <a:pt x="33" y="187"/>
                    </a:lnTo>
                    <a:lnTo>
                      <a:pt x="33" y="187"/>
                    </a:lnTo>
                    <a:lnTo>
                      <a:pt x="33" y="189"/>
                    </a:lnTo>
                    <a:lnTo>
                      <a:pt x="33" y="189"/>
                    </a:lnTo>
                    <a:lnTo>
                      <a:pt x="33" y="189"/>
                    </a:lnTo>
                    <a:lnTo>
                      <a:pt x="31" y="189"/>
                    </a:lnTo>
                    <a:lnTo>
                      <a:pt x="31" y="191"/>
                    </a:lnTo>
                    <a:lnTo>
                      <a:pt x="31" y="191"/>
                    </a:lnTo>
                    <a:lnTo>
                      <a:pt x="31" y="191"/>
                    </a:lnTo>
                    <a:lnTo>
                      <a:pt x="31" y="191"/>
                    </a:lnTo>
                    <a:lnTo>
                      <a:pt x="31" y="191"/>
                    </a:lnTo>
                    <a:lnTo>
                      <a:pt x="31" y="191"/>
                    </a:lnTo>
                    <a:lnTo>
                      <a:pt x="31" y="194"/>
                    </a:lnTo>
                    <a:lnTo>
                      <a:pt x="28" y="194"/>
                    </a:lnTo>
                    <a:lnTo>
                      <a:pt x="28" y="194"/>
                    </a:lnTo>
                    <a:lnTo>
                      <a:pt x="28" y="194"/>
                    </a:lnTo>
                    <a:lnTo>
                      <a:pt x="28" y="194"/>
                    </a:lnTo>
                    <a:lnTo>
                      <a:pt x="28" y="194"/>
                    </a:lnTo>
                    <a:lnTo>
                      <a:pt x="28" y="194"/>
                    </a:lnTo>
                    <a:lnTo>
                      <a:pt x="28" y="194"/>
                    </a:lnTo>
                    <a:lnTo>
                      <a:pt x="28" y="194"/>
                    </a:lnTo>
                    <a:lnTo>
                      <a:pt x="28" y="194"/>
                    </a:lnTo>
                    <a:lnTo>
                      <a:pt x="26" y="194"/>
                    </a:lnTo>
                    <a:lnTo>
                      <a:pt x="26" y="194"/>
                    </a:lnTo>
                    <a:lnTo>
                      <a:pt x="26" y="194"/>
                    </a:lnTo>
                    <a:lnTo>
                      <a:pt x="26" y="194"/>
                    </a:lnTo>
                    <a:lnTo>
                      <a:pt x="26" y="194"/>
                    </a:lnTo>
                    <a:lnTo>
                      <a:pt x="26" y="194"/>
                    </a:lnTo>
                    <a:lnTo>
                      <a:pt x="26" y="191"/>
                    </a:lnTo>
                    <a:lnTo>
                      <a:pt x="26" y="191"/>
                    </a:lnTo>
                    <a:lnTo>
                      <a:pt x="23" y="191"/>
                    </a:lnTo>
                    <a:lnTo>
                      <a:pt x="23" y="191"/>
                    </a:lnTo>
                    <a:lnTo>
                      <a:pt x="23" y="191"/>
                    </a:lnTo>
                    <a:lnTo>
                      <a:pt x="23" y="191"/>
                    </a:lnTo>
                    <a:lnTo>
                      <a:pt x="23" y="189"/>
                    </a:lnTo>
                    <a:lnTo>
                      <a:pt x="23" y="189"/>
                    </a:lnTo>
                    <a:lnTo>
                      <a:pt x="23" y="187"/>
                    </a:lnTo>
                    <a:lnTo>
                      <a:pt x="21" y="187"/>
                    </a:lnTo>
                    <a:lnTo>
                      <a:pt x="21" y="187"/>
                    </a:lnTo>
                    <a:lnTo>
                      <a:pt x="21" y="184"/>
                    </a:lnTo>
                    <a:lnTo>
                      <a:pt x="21" y="184"/>
                    </a:lnTo>
                    <a:lnTo>
                      <a:pt x="21" y="182"/>
                    </a:lnTo>
                    <a:lnTo>
                      <a:pt x="21" y="182"/>
                    </a:lnTo>
                    <a:lnTo>
                      <a:pt x="19" y="177"/>
                    </a:lnTo>
                    <a:lnTo>
                      <a:pt x="19" y="175"/>
                    </a:lnTo>
                    <a:lnTo>
                      <a:pt x="19" y="175"/>
                    </a:lnTo>
                    <a:lnTo>
                      <a:pt x="19" y="173"/>
                    </a:lnTo>
                    <a:lnTo>
                      <a:pt x="16" y="165"/>
                    </a:lnTo>
                    <a:lnTo>
                      <a:pt x="16" y="165"/>
                    </a:lnTo>
                    <a:lnTo>
                      <a:pt x="16" y="163"/>
                    </a:lnTo>
                    <a:lnTo>
                      <a:pt x="16" y="161"/>
                    </a:lnTo>
                    <a:lnTo>
                      <a:pt x="14" y="154"/>
                    </a:lnTo>
                    <a:lnTo>
                      <a:pt x="12" y="139"/>
                    </a:lnTo>
                    <a:lnTo>
                      <a:pt x="7" y="109"/>
                    </a:lnTo>
                    <a:lnTo>
                      <a:pt x="7" y="106"/>
                    </a:lnTo>
                    <a:lnTo>
                      <a:pt x="7" y="104"/>
                    </a:lnTo>
                    <a:lnTo>
                      <a:pt x="7" y="102"/>
                    </a:lnTo>
                    <a:lnTo>
                      <a:pt x="5" y="92"/>
                    </a:lnTo>
                    <a:lnTo>
                      <a:pt x="2" y="78"/>
                    </a:lnTo>
                    <a:lnTo>
                      <a:pt x="2" y="75"/>
                    </a:lnTo>
                    <a:lnTo>
                      <a:pt x="2" y="73"/>
                    </a:lnTo>
                    <a:lnTo>
                      <a:pt x="2" y="71"/>
                    </a:lnTo>
                    <a:lnTo>
                      <a:pt x="0" y="61"/>
                    </a:lnTo>
                  </a:path>
                </a:pathLst>
              </a:custGeom>
              <a:noFill/>
              <a:ln w="25400" cap="sq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7" name="Freeform 16">
                <a:extLst>
                  <a:ext uri="{FF2B5EF4-FFF2-40B4-BE49-F238E27FC236}">
                    <a16:creationId xmlns:a16="http://schemas.microsoft.com/office/drawing/2014/main" id="{726E9F50-9BCA-F843-9BA5-3E0FF0C203F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49763" y="2982913"/>
                <a:ext cx="134938" cy="327025"/>
              </a:xfrm>
              <a:custGeom>
                <a:avLst/>
                <a:gdLst>
                  <a:gd name="T0" fmla="*/ 83 w 85"/>
                  <a:gd name="T1" fmla="*/ 52 h 206"/>
                  <a:gd name="T2" fmla="*/ 80 w 85"/>
                  <a:gd name="T3" fmla="*/ 40 h 206"/>
                  <a:gd name="T4" fmla="*/ 80 w 85"/>
                  <a:gd name="T5" fmla="*/ 33 h 206"/>
                  <a:gd name="T6" fmla="*/ 78 w 85"/>
                  <a:gd name="T7" fmla="*/ 26 h 206"/>
                  <a:gd name="T8" fmla="*/ 75 w 85"/>
                  <a:gd name="T9" fmla="*/ 17 h 206"/>
                  <a:gd name="T10" fmla="*/ 75 w 85"/>
                  <a:gd name="T11" fmla="*/ 9 h 206"/>
                  <a:gd name="T12" fmla="*/ 73 w 85"/>
                  <a:gd name="T13" fmla="*/ 7 h 206"/>
                  <a:gd name="T14" fmla="*/ 73 w 85"/>
                  <a:gd name="T15" fmla="*/ 5 h 206"/>
                  <a:gd name="T16" fmla="*/ 71 w 85"/>
                  <a:gd name="T17" fmla="*/ 2 h 206"/>
                  <a:gd name="T18" fmla="*/ 71 w 85"/>
                  <a:gd name="T19" fmla="*/ 2 h 206"/>
                  <a:gd name="T20" fmla="*/ 71 w 85"/>
                  <a:gd name="T21" fmla="*/ 0 h 206"/>
                  <a:gd name="T22" fmla="*/ 68 w 85"/>
                  <a:gd name="T23" fmla="*/ 0 h 206"/>
                  <a:gd name="T24" fmla="*/ 68 w 85"/>
                  <a:gd name="T25" fmla="*/ 0 h 206"/>
                  <a:gd name="T26" fmla="*/ 66 w 85"/>
                  <a:gd name="T27" fmla="*/ 0 h 206"/>
                  <a:gd name="T28" fmla="*/ 66 w 85"/>
                  <a:gd name="T29" fmla="*/ 0 h 206"/>
                  <a:gd name="T30" fmla="*/ 66 w 85"/>
                  <a:gd name="T31" fmla="*/ 0 h 206"/>
                  <a:gd name="T32" fmla="*/ 64 w 85"/>
                  <a:gd name="T33" fmla="*/ 2 h 206"/>
                  <a:gd name="T34" fmla="*/ 64 w 85"/>
                  <a:gd name="T35" fmla="*/ 2 h 206"/>
                  <a:gd name="T36" fmla="*/ 64 w 85"/>
                  <a:gd name="T37" fmla="*/ 5 h 206"/>
                  <a:gd name="T38" fmla="*/ 61 w 85"/>
                  <a:gd name="T39" fmla="*/ 9 h 206"/>
                  <a:gd name="T40" fmla="*/ 61 w 85"/>
                  <a:gd name="T41" fmla="*/ 12 h 206"/>
                  <a:gd name="T42" fmla="*/ 59 w 85"/>
                  <a:gd name="T43" fmla="*/ 19 h 206"/>
                  <a:gd name="T44" fmla="*/ 57 w 85"/>
                  <a:gd name="T45" fmla="*/ 28 h 206"/>
                  <a:gd name="T46" fmla="*/ 57 w 85"/>
                  <a:gd name="T47" fmla="*/ 33 h 206"/>
                  <a:gd name="T48" fmla="*/ 52 w 85"/>
                  <a:gd name="T49" fmla="*/ 57 h 206"/>
                  <a:gd name="T50" fmla="*/ 49 w 85"/>
                  <a:gd name="T51" fmla="*/ 71 h 206"/>
                  <a:gd name="T52" fmla="*/ 47 w 85"/>
                  <a:gd name="T53" fmla="*/ 90 h 206"/>
                  <a:gd name="T54" fmla="*/ 42 w 85"/>
                  <a:gd name="T55" fmla="*/ 121 h 206"/>
                  <a:gd name="T56" fmla="*/ 42 w 85"/>
                  <a:gd name="T57" fmla="*/ 128 h 206"/>
                  <a:gd name="T58" fmla="*/ 38 w 85"/>
                  <a:gd name="T59" fmla="*/ 154 h 206"/>
                  <a:gd name="T60" fmla="*/ 35 w 85"/>
                  <a:gd name="T61" fmla="*/ 166 h 206"/>
                  <a:gd name="T62" fmla="*/ 35 w 85"/>
                  <a:gd name="T63" fmla="*/ 173 h 206"/>
                  <a:gd name="T64" fmla="*/ 33 w 85"/>
                  <a:gd name="T65" fmla="*/ 180 h 206"/>
                  <a:gd name="T66" fmla="*/ 33 w 85"/>
                  <a:gd name="T67" fmla="*/ 185 h 206"/>
                  <a:gd name="T68" fmla="*/ 31 w 85"/>
                  <a:gd name="T69" fmla="*/ 189 h 206"/>
                  <a:gd name="T70" fmla="*/ 28 w 85"/>
                  <a:gd name="T71" fmla="*/ 196 h 206"/>
                  <a:gd name="T72" fmla="*/ 28 w 85"/>
                  <a:gd name="T73" fmla="*/ 199 h 206"/>
                  <a:gd name="T74" fmla="*/ 26 w 85"/>
                  <a:gd name="T75" fmla="*/ 201 h 206"/>
                  <a:gd name="T76" fmla="*/ 26 w 85"/>
                  <a:gd name="T77" fmla="*/ 204 h 206"/>
                  <a:gd name="T78" fmla="*/ 26 w 85"/>
                  <a:gd name="T79" fmla="*/ 204 h 206"/>
                  <a:gd name="T80" fmla="*/ 23 w 85"/>
                  <a:gd name="T81" fmla="*/ 206 h 206"/>
                  <a:gd name="T82" fmla="*/ 23 w 85"/>
                  <a:gd name="T83" fmla="*/ 206 h 206"/>
                  <a:gd name="T84" fmla="*/ 23 w 85"/>
                  <a:gd name="T85" fmla="*/ 206 h 206"/>
                  <a:gd name="T86" fmla="*/ 21 w 85"/>
                  <a:gd name="T87" fmla="*/ 206 h 206"/>
                  <a:gd name="T88" fmla="*/ 21 w 85"/>
                  <a:gd name="T89" fmla="*/ 204 h 206"/>
                  <a:gd name="T90" fmla="*/ 21 w 85"/>
                  <a:gd name="T91" fmla="*/ 204 h 206"/>
                  <a:gd name="T92" fmla="*/ 19 w 85"/>
                  <a:gd name="T93" fmla="*/ 201 h 206"/>
                  <a:gd name="T94" fmla="*/ 19 w 85"/>
                  <a:gd name="T95" fmla="*/ 199 h 206"/>
                  <a:gd name="T96" fmla="*/ 16 w 85"/>
                  <a:gd name="T97" fmla="*/ 194 h 206"/>
                  <a:gd name="T98" fmla="*/ 16 w 85"/>
                  <a:gd name="T99" fmla="*/ 192 h 206"/>
                  <a:gd name="T100" fmla="*/ 14 w 85"/>
                  <a:gd name="T101" fmla="*/ 187 h 206"/>
                  <a:gd name="T102" fmla="*/ 12 w 85"/>
                  <a:gd name="T103" fmla="*/ 178 h 206"/>
                  <a:gd name="T104" fmla="*/ 9 w 85"/>
                  <a:gd name="T105" fmla="*/ 166 h 206"/>
                  <a:gd name="T106" fmla="*/ 9 w 85"/>
                  <a:gd name="T107" fmla="*/ 154 h 206"/>
                  <a:gd name="T108" fmla="*/ 5 w 85"/>
                  <a:gd name="T109" fmla="*/ 133 h 206"/>
                  <a:gd name="T110" fmla="*/ 2 w 85"/>
                  <a:gd name="T111" fmla="*/ 116 h 206"/>
                  <a:gd name="T112" fmla="*/ 2 w 85"/>
                  <a:gd name="T113" fmla="*/ 109 h 206"/>
                  <a:gd name="T114" fmla="*/ 0 w 85"/>
                  <a:gd name="T115" fmla="*/ 102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85" h="206">
                    <a:moveTo>
                      <a:pt x="85" y="66"/>
                    </a:moveTo>
                    <a:lnTo>
                      <a:pt x="83" y="52"/>
                    </a:lnTo>
                    <a:lnTo>
                      <a:pt x="83" y="52"/>
                    </a:lnTo>
                    <a:lnTo>
                      <a:pt x="83" y="50"/>
                    </a:lnTo>
                    <a:lnTo>
                      <a:pt x="83" y="47"/>
                    </a:lnTo>
                    <a:lnTo>
                      <a:pt x="80" y="40"/>
                    </a:lnTo>
                    <a:lnTo>
                      <a:pt x="80" y="38"/>
                    </a:lnTo>
                    <a:lnTo>
                      <a:pt x="80" y="38"/>
                    </a:lnTo>
                    <a:lnTo>
                      <a:pt x="80" y="33"/>
                    </a:lnTo>
                    <a:lnTo>
                      <a:pt x="78" y="28"/>
                    </a:lnTo>
                    <a:lnTo>
                      <a:pt x="78" y="26"/>
                    </a:lnTo>
                    <a:lnTo>
                      <a:pt x="78" y="26"/>
                    </a:lnTo>
                    <a:lnTo>
                      <a:pt x="78" y="24"/>
                    </a:lnTo>
                    <a:lnTo>
                      <a:pt x="75" y="19"/>
                    </a:lnTo>
                    <a:lnTo>
                      <a:pt x="75" y="17"/>
                    </a:lnTo>
                    <a:lnTo>
                      <a:pt x="75" y="17"/>
                    </a:lnTo>
                    <a:lnTo>
                      <a:pt x="75" y="14"/>
                    </a:lnTo>
                    <a:lnTo>
                      <a:pt x="75" y="9"/>
                    </a:lnTo>
                    <a:lnTo>
                      <a:pt x="73" y="9"/>
                    </a:lnTo>
                    <a:lnTo>
                      <a:pt x="73" y="9"/>
                    </a:lnTo>
                    <a:lnTo>
                      <a:pt x="73" y="7"/>
                    </a:lnTo>
                    <a:lnTo>
                      <a:pt x="73" y="7"/>
                    </a:lnTo>
                    <a:lnTo>
                      <a:pt x="73" y="5"/>
                    </a:lnTo>
                    <a:lnTo>
                      <a:pt x="73" y="5"/>
                    </a:lnTo>
                    <a:lnTo>
                      <a:pt x="71" y="5"/>
                    </a:lnTo>
                    <a:lnTo>
                      <a:pt x="71" y="2"/>
                    </a:lnTo>
                    <a:lnTo>
                      <a:pt x="71" y="2"/>
                    </a:lnTo>
                    <a:lnTo>
                      <a:pt x="71" y="2"/>
                    </a:lnTo>
                    <a:lnTo>
                      <a:pt x="71" y="2"/>
                    </a:lnTo>
                    <a:lnTo>
                      <a:pt x="71" y="2"/>
                    </a:lnTo>
                    <a:lnTo>
                      <a:pt x="71" y="0"/>
                    </a:lnTo>
                    <a:lnTo>
                      <a:pt x="71" y="0"/>
                    </a:lnTo>
                    <a:lnTo>
                      <a:pt x="71" y="0"/>
                    </a:lnTo>
                    <a:lnTo>
                      <a:pt x="68" y="0"/>
                    </a:lnTo>
                    <a:lnTo>
                      <a:pt x="68" y="0"/>
                    </a:lnTo>
                    <a:lnTo>
                      <a:pt x="68" y="0"/>
                    </a:lnTo>
                    <a:lnTo>
                      <a:pt x="68" y="0"/>
                    </a:lnTo>
                    <a:lnTo>
                      <a:pt x="68" y="0"/>
                    </a:lnTo>
                    <a:lnTo>
                      <a:pt x="68" y="0"/>
                    </a:lnTo>
                    <a:lnTo>
                      <a:pt x="68" y="0"/>
                    </a:lnTo>
                    <a:lnTo>
                      <a:pt x="68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2"/>
                    </a:lnTo>
                    <a:lnTo>
                      <a:pt x="64" y="2"/>
                    </a:lnTo>
                    <a:lnTo>
                      <a:pt x="64" y="2"/>
                    </a:lnTo>
                    <a:lnTo>
                      <a:pt x="64" y="2"/>
                    </a:lnTo>
                    <a:lnTo>
                      <a:pt x="64" y="2"/>
                    </a:lnTo>
                    <a:lnTo>
                      <a:pt x="64" y="5"/>
                    </a:lnTo>
                    <a:lnTo>
                      <a:pt x="64" y="5"/>
                    </a:lnTo>
                    <a:lnTo>
                      <a:pt x="64" y="5"/>
                    </a:lnTo>
                    <a:lnTo>
                      <a:pt x="61" y="7"/>
                    </a:lnTo>
                    <a:lnTo>
                      <a:pt x="61" y="7"/>
                    </a:lnTo>
                    <a:lnTo>
                      <a:pt x="61" y="9"/>
                    </a:lnTo>
                    <a:lnTo>
                      <a:pt x="61" y="9"/>
                    </a:lnTo>
                    <a:lnTo>
                      <a:pt x="61" y="12"/>
                    </a:lnTo>
                    <a:lnTo>
                      <a:pt x="61" y="12"/>
                    </a:lnTo>
                    <a:lnTo>
                      <a:pt x="61" y="14"/>
                    </a:lnTo>
                    <a:lnTo>
                      <a:pt x="59" y="19"/>
                    </a:lnTo>
                    <a:lnTo>
                      <a:pt x="59" y="19"/>
                    </a:lnTo>
                    <a:lnTo>
                      <a:pt x="59" y="21"/>
                    </a:lnTo>
                    <a:lnTo>
                      <a:pt x="59" y="24"/>
                    </a:lnTo>
                    <a:lnTo>
                      <a:pt x="57" y="28"/>
                    </a:lnTo>
                    <a:lnTo>
                      <a:pt x="57" y="28"/>
                    </a:lnTo>
                    <a:lnTo>
                      <a:pt x="57" y="31"/>
                    </a:lnTo>
                    <a:lnTo>
                      <a:pt x="57" y="33"/>
                    </a:lnTo>
                    <a:lnTo>
                      <a:pt x="54" y="40"/>
                    </a:lnTo>
                    <a:lnTo>
                      <a:pt x="52" y="54"/>
                    </a:lnTo>
                    <a:lnTo>
                      <a:pt x="52" y="57"/>
                    </a:lnTo>
                    <a:lnTo>
                      <a:pt x="52" y="59"/>
                    </a:lnTo>
                    <a:lnTo>
                      <a:pt x="52" y="62"/>
                    </a:lnTo>
                    <a:lnTo>
                      <a:pt x="49" y="71"/>
                    </a:lnTo>
                    <a:lnTo>
                      <a:pt x="47" y="88"/>
                    </a:lnTo>
                    <a:lnTo>
                      <a:pt x="47" y="90"/>
                    </a:lnTo>
                    <a:lnTo>
                      <a:pt x="47" y="90"/>
                    </a:lnTo>
                    <a:lnTo>
                      <a:pt x="47" y="95"/>
                    </a:lnTo>
                    <a:lnTo>
                      <a:pt x="45" y="104"/>
                    </a:lnTo>
                    <a:lnTo>
                      <a:pt x="42" y="121"/>
                    </a:lnTo>
                    <a:lnTo>
                      <a:pt x="42" y="123"/>
                    </a:lnTo>
                    <a:lnTo>
                      <a:pt x="42" y="125"/>
                    </a:lnTo>
                    <a:lnTo>
                      <a:pt x="42" y="128"/>
                    </a:lnTo>
                    <a:lnTo>
                      <a:pt x="40" y="137"/>
                    </a:lnTo>
                    <a:lnTo>
                      <a:pt x="38" y="151"/>
                    </a:lnTo>
                    <a:lnTo>
                      <a:pt x="38" y="154"/>
                    </a:lnTo>
                    <a:lnTo>
                      <a:pt x="38" y="156"/>
                    </a:lnTo>
                    <a:lnTo>
                      <a:pt x="38" y="159"/>
                    </a:lnTo>
                    <a:lnTo>
                      <a:pt x="35" y="166"/>
                    </a:lnTo>
                    <a:lnTo>
                      <a:pt x="35" y="168"/>
                    </a:lnTo>
                    <a:lnTo>
                      <a:pt x="35" y="168"/>
                    </a:lnTo>
                    <a:lnTo>
                      <a:pt x="35" y="173"/>
                    </a:lnTo>
                    <a:lnTo>
                      <a:pt x="33" y="178"/>
                    </a:lnTo>
                    <a:lnTo>
                      <a:pt x="33" y="180"/>
                    </a:lnTo>
                    <a:lnTo>
                      <a:pt x="33" y="180"/>
                    </a:lnTo>
                    <a:lnTo>
                      <a:pt x="33" y="182"/>
                    </a:lnTo>
                    <a:lnTo>
                      <a:pt x="33" y="185"/>
                    </a:lnTo>
                    <a:lnTo>
                      <a:pt x="33" y="185"/>
                    </a:lnTo>
                    <a:lnTo>
                      <a:pt x="31" y="187"/>
                    </a:lnTo>
                    <a:lnTo>
                      <a:pt x="31" y="189"/>
                    </a:lnTo>
                    <a:lnTo>
                      <a:pt x="31" y="189"/>
                    </a:lnTo>
                    <a:lnTo>
                      <a:pt x="31" y="192"/>
                    </a:lnTo>
                    <a:lnTo>
                      <a:pt x="28" y="196"/>
                    </a:lnTo>
                    <a:lnTo>
                      <a:pt x="28" y="196"/>
                    </a:lnTo>
                    <a:lnTo>
                      <a:pt x="28" y="196"/>
                    </a:lnTo>
                    <a:lnTo>
                      <a:pt x="28" y="199"/>
                    </a:lnTo>
                    <a:lnTo>
                      <a:pt x="28" y="199"/>
                    </a:lnTo>
                    <a:lnTo>
                      <a:pt x="28" y="199"/>
                    </a:lnTo>
                    <a:lnTo>
                      <a:pt x="28" y="201"/>
                    </a:lnTo>
                    <a:lnTo>
                      <a:pt x="26" y="201"/>
                    </a:lnTo>
                    <a:lnTo>
                      <a:pt x="26" y="201"/>
                    </a:lnTo>
                    <a:lnTo>
                      <a:pt x="26" y="204"/>
                    </a:lnTo>
                    <a:lnTo>
                      <a:pt x="26" y="204"/>
                    </a:lnTo>
                    <a:lnTo>
                      <a:pt x="26" y="204"/>
                    </a:lnTo>
                    <a:lnTo>
                      <a:pt x="26" y="204"/>
                    </a:lnTo>
                    <a:lnTo>
                      <a:pt x="26" y="204"/>
                    </a:lnTo>
                    <a:lnTo>
                      <a:pt x="26" y="204"/>
                    </a:lnTo>
                    <a:lnTo>
                      <a:pt x="23" y="204"/>
                    </a:lnTo>
                    <a:lnTo>
                      <a:pt x="23" y="206"/>
                    </a:lnTo>
                    <a:lnTo>
                      <a:pt x="23" y="206"/>
                    </a:lnTo>
                    <a:lnTo>
                      <a:pt x="23" y="206"/>
                    </a:lnTo>
                    <a:lnTo>
                      <a:pt x="23" y="206"/>
                    </a:lnTo>
                    <a:lnTo>
                      <a:pt x="23" y="206"/>
                    </a:lnTo>
                    <a:lnTo>
                      <a:pt x="23" y="206"/>
                    </a:lnTo>
                    <a:lnTo>
                      <a:pt x="23" y="206"/>
                    </a:lnTo>
                    <a:lnTo>
                      <a:pt x="23" y="206"/>
                    </a:lnTo>
                    <a:lnTo>
                      <a:pt x="21" y="206"/>
                    </a:lnTo>
                    <a:lnTo>
                      <a:pt x="21" y="206"/>
                    </a:lnTo>
                    <a:lnTo>
                      <a:pt x="21" y="204"/>
                    </a:lnTo>
                    <a:lnTo>
                      <a:pt x="21" y="204"/>
                    </a:lnTo>
                    <a:lnTo>
                      <a:pt x="21" y="204"/>
                    </a:lnTo>
                    <a:lnTo>
                      <a:pt x="21" y="204"/>
                    </a:lnTo>
                    <a:lnTo>
                      <a:pt x="21" y="204"/>
                    </a:lnTo>
                    <a:lnTo>
                      <a:pt x="21" y="204"/>
                    </a:lnTo>
                    <a:lnTo>
                      <a:pt x="19" y="204"/>
                    </a:lnTo>
                    <a:lnTo>
                      <a:pt x="19" y="201"/>
                    </a:lnTo>
                    <a:lnTo>
                      <a:pt x="19" y="201"/>
                    </a:lnTo>
                    <a:lnTo>
                      <a:pt x="19" y="201"/>
                    </a:lnTo>
                    <a:lnTo>
                      <a:pt x="19" y="201"/>
                    </a:lnTo>
                    <a:lnTo>
                      <a:pt x="19" y="199"/>
                    </a:lnTo>
                    <a:lnTo>
                      <a:pt x="19" y="199"/>
                    </a:lnTo>
                    <a:lnTo>
                      <a:pt x="16" y="196"/>
                    </a:lnTo>
                    <a:lnTo>
                      <a:pt x="16" y="194"/>
                    </a:lnTo>
                    <a:lnTo>
                      <a:pt x="16" y="194"/>
                    </a:lnTo>
                    <a:lnTo>
                      <a:pt x="16" y="194"/>
                    </a:lnTo>
                    <a:lnTo>
                      <a:pt x="16" y="192"/>
                    </a:lnTo>
                    <a:lnTo>
                      <a:pt x="16" y="189"/>
                    </a:lnTo>
                    <a:lnTo>
                      <a:pt x="14" y="189"/>
                    </a:lnTo>
                    <a:lnTo>
                      <a:pt x="14" y="187"/>
                    </a:lnTo>
                    <a:lnTo>
                      <a:pt x="14" y="180"/>
                    </a:lnTo>
                    <a:lnTo>
                      <a:pt x="14" y="180"/>
                    </a:lnTo>
                    <a:lnTo>
                      <a:pt x="12" y="178"/>
                    </a:lnTo>
                    <a:lnTo>
                      <a:pt x="12" y="175"/>
                    </a:lnTo>
                    <a:lnTo>
                      <a:pt x="12" y="168"/>
                    </a:lnTo>
                    <a:lnTo>
                      <a:pt x="9" y="166"/>
                    </a:lnTo>
                    <a:lnTo>
                      <a:pt x="9" y="163"/>
                    </a:lnTo>
                    <a:lnTo>
                      <a:pt x="9" y="161"/>
                    </a:lnTo>
                    <a:lnTo>
                      <a:pt x="9" y="154"/>
                    </a:lnTo>
                    <a:lnTo>
                      <a:pt x="5" y="137"/>
                    </a:lnTo>
                    <a:lnTo>
                      <a:pt x="5" y="135"/>
                    </a:lnTo>
                    <a:lnTo>
                      <a:pt x="5" y="133"/>
                    </a:lnTo>
                    <a:lnTo>
                      <a:pt x="5" y="128"/>
                    </a:lnTo>
                    <a:lnTo>
                      <a:pt x="2" y="118"/>
                    </a:lnTo>
                    <a:lnTo>
                      <a:pt x="2" y="116"/>
                    </a:lnTo>
                    <a:lnTo>
                      <a:pt x="2" y="114"/>
                    </a:lnTo>
                    <a:lnTo>
                      <a:pt x="2" y="109"/>
                    </a:lnTo>
                    <a:lnTo>
                      <a:pt x="2" y="109"/>
                    </a:lnTo>
                    <a:lnTo>
                      <a:pt x="2" y="107"/>
                    </a:lnTo>
                    <a:lnTo>
                      <a:pt x="2" y="104"/>
                    </a:lnTo>
                    <a:lnTo>
                      <a:pt x="0" y="102"/>
                    </a:lnTo>
                  </a:path>
                </a:pathLst>
              </a:custGeom>
              <a:noFill/>
              <a:ln w="25400" cap="sq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461" name="Group 460">
              <a:extLst>
                <a:ext uri="{FF2B5EF4-FFF2-40B4-BE49-F238E27FC236}">
                  <a16:creationId xmlns:a16="http://schemas.microsoft.com/office/drawing/2014/main" id="{786E67EC-14B6-B645-B834-EA99F0C2749C}"/>
                </a:ext>
              </a:extLst>
            </p:cNvPr>
            <p:cNvGrpSpPr/>
            <p:nvPr/>
          </p:nvGrpSpPr>
          <p:grpSpPr>
            <a:xfrm>
              <a:off x="3387409" y="1475432"/>
              <a:ext cx="198962" cy="628650"/>
              <a:chOff x="4330018" y="2172015"/>
              <a:chExt cx="265283" cy="838200"/>
            </a:xfrm>
          </p:grpSpPr>
          <p:sp>
            <p:nvSpPr>
              <p:cNvPr id="482" name="Rectangle 481">
                <a:extLst>
                  <a:ext uri="{FF2B5EF4-FFF2-40B4-BE49-F238E27FC236}">
                    <a16:creationId xmlns:a16="http://schemas.microsoft.com/office/drawing/2014/main" id="{1E720DDC-DD9A-CD44-9400-C8FDB1E4555A}"/>
                  </a:ext>
                </a:extLst>
              </p:cNvPr>
              <p:cNvSpPr/>
              <p:nvPr/>
            </p:nvSpPr>
            <p:spPr>
              <a:xfrm>
                <a:off x="4330018" y="2172015"/>
                <a:ext cx="226396" cy="8382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83" name="Rectangle 482">
                <a:extLst>
                  <a:ext uri="{FF2B5EF4-FFF2-40B4-BE49-F238E27FC236}">
                    <a16:creationId xmlns:a16="http://schemas.microsoft.com/office/drawing/2014/main" id="{E00A8813-64A6-9F40-9B65-FD7231FD2FC0}"/>
                  </a:ext>
                </a:extLst>
              </p:cNvPr>
              <p:cNvSpPr/>
              <p:nvPr/>
            </p:nvSpPr>
            <p:spPr>
              <a:xfrm>
                <a:off x="4368905" y="2172015"/>
                <a:ext cx="226396" cy="838200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62" name="Group 461">
              <a:extLst>
                <a:ext uri="{FF2B5EF4-FFF2-40B4-BE49-F238E27FC236}">
                  <a16:creationId xmlns:a16="http://schemas.microsoft.com/office/drawing/2014/main" id="{62568DCD-4BB9-A046-813C-CF3C980D1B9B}"/>
                </a:ext>
              </a:extLst>
            </p:cNvPr>
            <p:cNvGrpSpPr/>
            <p:nvPr/>
          </p:nvGrpSpPr>
          <p:grpSpPr>
            <a:xfrm>
              <a:off x="2040916" y="1441231"/>
              <a:ext cx="336352" cy="694134"/>
              <a:chOff x="3530600" y="1981200"/>
              <a:chExt cx="568325" cy="1574800"/>
            </a:xfrm>
          </p:grpSpPr>
          <p:sp>
            <p:nvSpPr>
              <p:cNvPr id="480" name="Freeform 7">
                <a:extLst>
                  <a:ext uri="{FF2B5EF4-FFF2-40B4-BE49-F238E27FC236}">
                    <a16:creationId xmlns:a16="http://schemas.microsoft.com/office/drawing/2014/main" id="{60F0FC75-7ADB-4F45-BFFA-98E14DA3A73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81400" y="1981200"/>
                <a:ext cx="517525" cy="1574800"/>
              </a:xfrm>
              <a:custGeom>
                <a:avLst/>
                <a:gdLst>
                  <a:gd name="T0" fmla="*/ 99 w 138"/>
                  <a:gd name="T1" fmla="*/ 216 h 420"/>
                  <a:gd name="T2" fmla="*/ 138 w 138"/>
                  <a:gd name="T3" fmla="*/ 0 h 420"/>
                  <a:gd name="T4" fmla="*/ 0 w 138"/>
                  <a:gd name="T5" fmla="*/ 0 h 420"/>
                  <a:gd name="T6" fmla="*/ 0 w 138"/>
                  <a:gd name="T7" fmla="*/ 420 h 420"/>
                  <a:gd name="T8" fmla="*/ 134 w 138"/>
                  <a:gd name="T9" fmla="*/ 420 h 420"/>
                  <a:gd name="T10" fmla="*/ 99 w 138"/>
                  <a:gd name="T11" fmla="*/ 216 h 4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38" h="420">
                    <a:moveTo>
                      <a:pt x="99" y="216"/>
                    </a:moveTo>
                    <a:cubicBezTo>
                      <a:pt x="99" y="135"/>
                      <a:pt x="113" y="60"/>
                      <a:pt x="138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420"/>
                      <a:pt x="0" y="420"/>
                      <a:pt x="0" y="420"/>
                    </a:cubicBezTo>
                    <a:cubicBezTo>
                      <a:pt x="134" y="420"/>
                      <a:pt x="134" y="420"/>
                      <a:pt x="134" y="420"/>
                    </a:cubicBezTo>
                    <a:cubicBezTo>
                      <a:pt x="112" y="362"/>
                      <a:pt x="99" y="292"/>
                      <a:pt x="99" y="216"/>
                    </a:cubicBezTo>
                    <a:close/>
                  </a:path>
                </a:pathLst>
              </a:custGeom>
              <a:solidFill>
                <a:srgbClr val="FFFFFF"/>
              </a:solidFill>
              <a:ln w="25400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1" name="Freeform 7">
                <a:extLst>
                  <a:ext uri="{FF2B5EF4-FFF2-40B4-BE49-F238E27FC236}">
                    <a16:creationId xmlns:a16="http://schemas.microsoft.com/office/drawing/2014/main" id="{879AA8D4-754B-5641-9303-D8927AE1584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30600" y="1981200"/>
                <a:ext cx="517525" cy="1574800"/>
              </a:xfrm>
              <a:custGeom>
                <a:avLst/>
                <a:gdLst>
                  <a:gd name="T0" fmla="*/ 99 w 138"/>
                  <a:gd name="T1" fmla="*/ 216 h 420"/>
                  <a:gd name="T2" fmla="*/ 138 w 138"/>
                  <a:gd name="T3" fmla="*/ 0 h 420"/>
                  <a:gd name="T4" fmla="*/ 0 w 138"/>
                  <a:gd name="T5" fmla="*/ 0 h 420"/>
                  <a:gd name="T6" fmla="*/ 0 w 138"/>
                  <a:gd name="T7" fmla="*/ 420 h 420"/>
                  <a:gd name="T8" fmla="*/ 134 w 138"/>
                  <a:gd name="T9" fmla="*/ 420 h 420"/>
                  <a:gd name="T10" fmla="*/ 99 w 138"/>
                  <a:gd name="T11" fmla="*/ 216 h 4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38" h="420">
                    <a:moveTo>
                      <a:pt x="99" y="216"/>
                    </a:moveTo>
                    <a:cubicBezTo>
                      <a:pt x="99" y="135"/>
                      <a:pt x="113" y="60"/>
                      <a:pt x="138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420"/>
                      <a:pt x="0" y="420"/>
                      <a:pt x="0" y="420"/>
                    </a:cubicBezTo>
                    <a:cubicBezTo>
                      <a:pt x="134" y="420"/>
                      <a:pt x="134" y="420"/>
                      <a:pt x="134" y="420"/>
                    </a:cubicBezTo>
                    <a:cubicBezTo>
                      <a:pt x="112" y="362"/>
                      <a:pt x="99" y="292"/>
                      <a:pt x="99" y="216"/>
                    </a:cubicBezTo>
                    <a:close/>
                  </a:path>
                </a:pathLst>
              </a:custGeom>
              <a:solidFill>
                <a:schemeClr val="bg1">
                  <a:lumMod val="75000"/>
                </a:schemeClr>
              </a:solidFill>
              <a:ln w="25400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463" name="Group 462">
              <a:extLst>
                <a:ext uri="{FF2B5EF4-FFF2-40B4-BE49-F238E27FC236}">
                  <a16:creationId xmlns:a16="http://schemas.microsoft.com/office/drawing/2014/main" id="{48CBA4B4-6095-5F40-AA2E-0E49AA9FD671}"/>
                </a:ext>
              </a:extLst>
            </p:cNvPr>
            <p:cNvGrpSpPr/>
            <p:nvPr/>
          </p:nvGrpSpPr>
          <p:grpSpPr>
            <a:xfrm>
              <a:off x="3585636" y="1553034"/>
              <a:ext cx="718175" cy="530330"/>
              <a:chOff x="7478101" y="1573030"/>
              <a:chExt cx="957566" cy="707106"/>
            </a:xfrm>
          </p:grpSpPr>
          <p:sp>
            <p:nvSpPr>
              <p:cNvPr id="466" name="Freeform 5">
                <a:extLst>
                  <a:ext uri="{FF2B5EF4-FFF2-40B4-BE49-F238E27FC236}">
                    <a16:creationId xmlns:a16="http://schemas.microsoft.com/office/drawing/2014/main" id="{D4B1E433-11B6-8B4B-A1E1-44F26D149186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V="1">
                <a:off x="7708023" y="1701117"/>
                <a:ext cx="257230" cy="391277"/>
              </a:xfrm>
              <a:custGeom>
                <a:avLst/>
                <a:gdLst/>
                <a:ahLst/>
                <a:cxnLst>
                  <a:cxn ang="0">
                    <a:pos x="122" y="0"/>
                  </a:cxn>
                  <a:cxn ang="0">
                    <a:pos x="114" y="4"/>
                  </a:cxn>
                  <a:cxn ang="0">
                    <a:pos x="100" y="28"/>
                  </a:cxn>
                  <a:cxn ang="0">
                    <a:pos x="88" y="68"/>
                  </a:cxn>
                  <a:cxn ang="0">
                    <a:pos x="78" y="146"/>
                  </a:cxn>
                  <a:cxn ang="0">
                    <a:pos x="76" y="246"/>
                  </a:cxn>
                  <a:cxn ang="0">
                    <a:pos x="82" y="280"/>
                  </a:cxn>
                  <a:cxn ang="0">
                    <a:pos x="88" y="292"/>
                  </a:cxn>
                  <a:cxn ang="0">
                    <a:pos x="92" y="292"/>
                  </a:cxn>
                  <a:cxn ang="0">
                    <a:pos x="96" y="288"/>
                  </a:cxn>
                  <a:cxn ang="0">
                    <a:pos x="104" y="266"/>
                  </a:cxn>
                  <a:cxn ang="0">
                    <a:pos x="108" y="200"/>
                  </a:cxn>
                  <a:cxn ang="0">
                    <a:pos x="98" y="92"/>
                  </a:cxn>
                  <a:cxn ang="0">
                    <a:pos x="90" y="46"/>
                  </a:cxn>
                  <a:cxn ang="0">
                    <a:pos x="76" y="14"/>
                  </a:cxn>
                  <a:cxn ang="0">
                    <a:pos x="66" y="2"/>
                  </a:cxn>
                  <a:cxn ang="0">
                    <a:pos x="62" y="0"/>
                  </a:cxn>
                  <a:cxn ang="0">
                    <a:pos x="52" y="4"/>
                  </a:cxn>
                  <a:cxn ang="0">
                    <a:pos x="38" y="28"/>
                  </a:cxn>
                  <a:cxn ang="0">
                    <a:pos x="28" y="68"/>
                  </a:cxn>
                  <a:cxn ang="0">
                    <a:pos x="18" y="146"/>
                  </a:cxn>
                  <a:cxn ang="0">
                    <a:pos x="16" y="246"/>
                  </a:cxn>
                  <a:cxn ang="0">
                    <a:pos x="22" y="280"/>
                  </a:cxn>
                  <a:cxn ang="0">
                    <a:pos x="28" y="292"/>
                  </a:cxn>
                  <a:cxn ang="0">
                    <a:pos x="30" y="292"/>
                  </a:cxn>
                  <a:cxn ang="0">
                    <a:pos x="36" y="288"/>
                  </a:cxn>
                  <a:cxn ang="0">
                    <a:pos x="44" y="266"/>
                  </a:cxn>
                  <a:cxn ang="0">
                    <a:pos x="46" y="200"/>
                  </a:cxn>
                  <a:cxn ang="0">
                    <a:pos x="38" y="92"/>
                  </a:cxn>
                  <a:cxn ang="0">
                    <a:pos x="28" y="46"/>
                  </a:cxn>
                  <a:cxn ang="0">
                    <a:pos x="16" y="14"/>
                  </a:cxn>
                  <a:cxn ang="0">
                    <a:pos x="4" y="2"/>
                  </a:cxn>
                </a:cxnLst>
                <a:rect l="0" t="0" r="r" b="b"/>
                <a:pathLst>
                  <a:path w="122" h="292">
                    <a:moveTo>
                      <a:pt x="122" y="0"/>
                    </a:moveTo>
                    <a:lnTo>
                      <a:pt x="122" y="0"/>
                    </a:lnTo>
                    <a:lnTo>
                      <a:pt x="118" y="2"/>
                    </a:lnTo>
                    <a:lnTo>
                      <a:pt x="114" y="4"/>
                    </a:lnTo>
                    <a:lnTo>
                      <a:pt x="106" y="14"/>
                    </a:lnTo>
                    <a:lnTo>
                      <a:pt x="100" y="28"/>
                    </a:lnTo>
                    <a:lnTo>
                      <a:pt x="94" y="46"/>
                    </a:lnTo>
                    <a:lnTo>
                      <a:pt x="88" y="68"/>
                    </a:lnTo>
                    <a:lnTo>
                      <a:pt x="84" y="92"/>
                    </a:lnTo>
                    <a:lnTo>
                      <a:pt x="78" y="146"/>
                    </a:lnTo>
                    <a:lnTo>
                      <a:pt x="76" y="200"/>
                    </a:lnTo>
                    <a:lnTo>
                      <a:pt x="76" y="246"/>
                    </a:lnTo>
                    <a:lnTo>
                      <a:pt x="78" y="266"/>
                    </a:lnTo>
                    <a:lnTo>
                      <a:pt x="82" y="280"/>
                    </a:lnTo>
                    <a:lnTo>
                      <a:pt x="86" y="288"/>
                    </a:lnTo>
                    <a:lnTo>
                      <a:pt x="88" y="292"/>
                    </a:lnTo>
                    <a:lnTo>
                      <a:pt x="92" y="292"/>
                    </a:lnTo>
                    <a:lnTo>
                      <a:pt x="92" y="292"/>
                    </a:lnTo>
                    <a:lnTo>
                      <a:pt x="94" y="292"/>
                    </a:lnTo>
                    <a:lnTo>
                      <a:pt x="96" y="288"/>
                    </a:lnTo>
                    <a:lnTo>
                      <a:pt x="100" y="280"/>
                    </a:lnTo>
                    <a:lnTo>
                      <a:pt x="104" y="266"/>
                    </a:lnTo>
                    <a:lnTo>
                      <a:pt x="106" y="246"/>
                    </a:lnTo>
                    <a:lnTo>
                      <a:pt x="108" y="200"/>
                    </a:lnTo>
                    <a:lnTo>
                      <a:pt x="104" y="146"/>
                    </a:lnTo>
                    <a:lnTo>
                      <a:pt x="98" y="92"/>
                    </a:lnTo>
                    <a:lnTo>
                      <a:pt x="94" y="68"/>
                    </a:lnTo>
                    <a:lnTo>
                      <a:pt x="90" y="46"/>
                    </a:lnTo>
                    <a:lnTo>
                      <a:pt x="84" y="28"/>
                    </a:lnTo>
                    <a:lnTo>
                      <a:pt x="76" y="14"/>
                    </a:lnTo>
                    <a:lnTo>
                      <a:pt x="70" y="4"/>
                    </a:lnTo>
                    <a:lnTo>
                      <a:pt x="66" y="2"/>
                    </a:lnTo>
                    <a:lnTo>
                      <a:pt x="62" y="0"/>
                    </a:lnTo>
                    <a:lnTo>
                      <a:pt x="62" y="0"/>
                    </a:lnTo>
                    <a:lnTo>
                      <a:pt x="56" y="2"/>
                    </a:lnTo>
                    <a:lnTo>
                      <a:pt x="52" y="4"/>
                    </a:lnTo>
                    <a:lnTo>
                      <a:pt x="46" y="14"/>
                    </a:lnTo>
                    <a:lnTo>
                      <a:pt x="38" y="28"/>
                    </a:lnTo>
                    <a:lnTo>
                      <a:pt x="32" y="46"/>
                    </a:lnTo>
                    <a:lnTo>
                      <a:pt x="28" y="68"/>
                    </a:lnTo>
                    <a:lnTo>
                      <a:pt x="24" y="92"/>
                    </a:lnTo>
                    <a:lnTo>
                      <a:pt x="18" y="146"/>
                    </a:lnTo>
                    <a:lnTo>
                      <a:pt x="16" y="200"/>
                    </a:lnTo>
                    <a:lnTo>
                      <a:pt x="16" y="246"/>
                    </a:lnTo>
                    <a:lnTo>
                      <a:pt x="18" y="266"/>
                    </a:lnTo>
                    <a:lnTo>
                      <a:pt x="22" y="280"/>
                    </a:lnTo>
                    <a:lnTo>
                      <a:pt x="26" y="288"/>
                    </a:lnTo>
                    <a:lnTo>
                      <a:pt x="28" y="292"/>
                    </a:lnTo>
                    <a:lnTo>
                      <a:pt x="30" y="292"/>
                    </a:lnTo>
                    <a:lnTo>
                      <a:pt x="30" y="292"/>
                    </a:lnTo>
                    <a:lnTo>
                      <a:pt x="34" y="292"/>
                    </a:lnTo>
                    <a:lnTo>
                      <a:pt x="36" y="288"/>
                    </a:lnTo>
                    <a:lnTo>
                      <a:pt x="40" y="280"/>
                    </a:lnTo>
                    <a:lnTo>
                      <a:pt x="44" y="266"/>
                    </a:lnTo>
                    <a:lnTo>
                      <a:pt x="46" y="246"/>
                    </a:lnTo>
                    <a:lnTo>
                      <a:pt x="46" y="200"/>
                    </a:lnTo>
                    <a:lnTo>
                      <a:pt x="44" y="146"/>
                    </a:lnTo>
                    <a:lnTo>
                      <a:pt x="38" y="92"/>
                    </a:lnTo>
                    <a:lnTo>
                      <a:pt x="34" y="68"/>
                    </a:lnTo>
                    <a:lnTo>
                      <a:pt x="28" y="46"/>
                    </a:lnTo>
                    <a:lnTo>
                      <a:pt x="22" y="28"/>
                    </a:lnTo>
                    <a:lnTo>
                      <a:pt x="16" y="14"/>
                    </a:lnTo>
                    <a:lnTo>
                      <a:pt x="8" y="4"/>
                    </a:lnTo>
                    <a:lnTo>
                      <a:pt x="4" y="2"/>
                    </a:lnTo>
                    <a:lnTo>
                      <a:pt x="0" y="0"/>
                    </a:lnTo>
                  </a:path>
                </a:pathLst>
              </a:custGeom>
              <a:noFill/>
              <a:ln w="12700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7" name="Freeform 6">
                <a:extLst>
                  <a:ext uri="{FF2B5EF4-FFF2-40B4-BE49-F238E27FC236}">
                    <a16:creationId xmlns:a16="http://schemas.microsoft.com/office/drawing/2014/main" id="{07D8D809-9903-F64B-AA4D-A12DE3574F9D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V="1">
                <a:off x="7965252" y="1701116"/>
                <a:ext cx="126853" cy="391277"/>
              </a:xfrm>
              <a:custGeom>
                <a:avLst/>
                <a:gdLst/>
                <a:ahLst/>
                <a:cxnLst>
                  <a:cxn ang="0">
                    <a:pos x="60" y="0"/>
                  </a:cxn>
                  <a:cxn ang="0">
                    <a:pos x="60" y="0"/>
                  </a:cxn>
                  <a:cxn ang="0">
                    <a:pos x="56" y="2"/>
                  </a:cxn>
                  <a:cxn ang="0">
                    <a:pos x="52" y="4"/>
                  </a:cxn>
                  <a:cxn ang="0">
                    <a:pos x="46" y="14"/>
                  </a:cxn>
                  <a:cxn ang="0">
                    <a:pos x="38" y="28"/>
                  </a:cxn>
                  <a:cxn ang="0">
                    <a:pos x="32" y="46"/>
                  </a:cxn>
                  <a:cxn ang="0">
                    <a:pos x="28" y="68"/>
                  </a:cxn>
                  <a:cxn ang="0">
                    <a:pos x="24" y="92"/>
                  </a:cxn>
                  <a:cxn ang="0">
                    <a:pos x="18" y="146"/>
                  </a:cxn>
                  <a:cxn ang="0">
                    <a:pos x="14" y="200"/>
                  </a:cxn>
                  <a:cxn ang="0">
                    <a:pos x="16" y="246"/>
                  </a:cxn>
                  <a:cxn ang="0">
                    <a:pos x="18" y="266"/>
                  </a:cxn>
                  <a:cxn ang="0">
                    <a:pos x="22" y="280"/>
                  </a:cxn>
                  <a:cxn ang="0">
                    <a:pos x="26" y="288"/>
                  </a:cxn>
                  <a:cxn ang="0">
                    <a:pos x="28" y="292"/>
                  </a:cxn>
                  <a:cxn ang="0">
                    <a:pos x="30" y="292"/>
                  </a:cxn>
                  <a:cxn ang="0">
                    <a:pos x="30" y="292"/>
                  </a:cxn>
                  <a:cxn ang="0">
                    <a:pos x="34" y="292"/>
                  </a:cxn>
                  <a:cxn ang="0">
                    <a:pos x="36" y="288"/>
                  </a:cxn>
                  <a:cxn ang="0">
                    <a:pos x="40" y="280"/>
                  </a:cxn>
                  <a:cxn ang="0">
                    <a:pos x="42" y="266"/>
                  </a:cxn>
                  <a:cxn ang="0">
                    <a:pos x="44" y="246"/>
                  </a:cxn>
                  <a:cxn ang="0">
                    <a:pos x="46" y="200"/>
                  </a:cxn>
                  <a:cxn ang="0">
                    <a:pos x="44" y="146"/>
                  </a:cxn>
                  <a:cxn ang="0">
                    <a:pos x="38" y="92"/>
                  </a:cxn>
                  <a:cxn ang="0">
                    <a:pos x="34" y="68"/>
                  </a:cxn>
                  <a:cxn ang="0">
                    <a:pos x="28" y="46"/>
                  </a:cxn>
                  <a:cxn ang="0">
                    <a:pos x="22" y="28"/>
                  </a:cxn>
                  <a:cxn ang="0">
                    <a:pos x="16" y="14"/>
                  </a:cxn>
                  <a:cxn ang="0">
                    <a:pos x="8" y="4"/>
                  </a:cxn>
                  <a:cxn ang="0">
                    <a:pos x="4" y="2"/>
                  </a:cxn>
                  <a:cxn ang="0">
                    <a:pos x="0" y="0"/>
                  </a:cxn>
                </a:cxnLst>
                <a:rect l="0" t="0" r="r" b="b"/>
                <a:pathLst>
                  <a:path w="60" h="292">
                    <a:moveTo>
                      <a:pt x="60" y="0"/>
                    </a:moveTo>
                    <a:lnTo>
                      <a:pt x="60" y="0"/>
                    </a:lnTo>
                    <a:lnTo>
                      <a:pt x="56" y="2"/>
                    </a:lnTo>
                    <a:lnTo>
                      <a:pt x="52" y="4"/>
                    </a:lnTo>
                    <a:lnTo>
                      <a:pt x="46" y="14"/>
                    </a:lnTo>
                    <a:lnTo>
                      <a:pt x="38" y="28"/>
                    </a:lnTo>
                    <a:lnTo>
                      <a:pt x="32" y="46"/>
                    </a:lnTo>
                    <a:lnTo>
                      <a:pt x="28" y="68"/>
                    </a:lnTo>
                    <a:lnTo>
                      <a:pt x="24" y="92"/>
                    </a:lnTo>
                    <a:lnTo>
                      <a:pt x="18" y="146"/>
                    </a:lnTo>
                    <a:lnTo>
                      <a:pt x="14" y="200"/>
                    </a:lnTo>
                    <a:lnTo>
                      <a:pt x="16" y="246"/>
                    </a:lnTo>
                    <a:lnTo>
                      <a:pt x="18" y="266"/>
                    </a:lnTo>
                    <a:lnTo>
                      <a:pt x="22" y="280"/>
                    </a:lnTo>
                    <a:lnTo>
                      <a:pt x="26" y="288"/>
                    </a:lnTo>
                    <a:lnTo>
                      <a:pt x="28" y="292"/>
                    </a:lnTo>
                    <a:lnTo>
                      <a:pt x="30" y="292"/>
                    </a:lnTo>
                    <a:lnTo>
                      <a:pt x="30" y="292"/>
                    </a:lnTo>
                    <a:lnTo>
                      <a:pt x="34" y="292"/>
                    </a:lnTo>
                    <a:lnTo>
                      <a:pt x="36" y="288"/>
                    </a:lnTo>
                    <a:lnTo>
                      <a:pt x="40" y="280"/>
                    </a:lnTo>
                    <a:lnTo>
                      <a:pt x="42" y="266"/>
                    </a:lnTo>
                    <a:lnTo>
                      <a:pt x="44" y="246"/>
                    </a:lnTo>
                    <a:lnTo>
                      <a:pt x="46" y="200"/>
                    </a:lnTo>
                    <a:lnTo>
                      <a:pt x="44" y="146"/>
                    </a:lnTo>
                    <a:lnTo>
                      <a:pt x="38" y="92"/>
                    </a:lnTo>
                    <a:lnTo>
                      <a:pt x="34" y="68"/>
                    </a:lnTo>
                    <a:lnTo>
                      <a:pt x="28" y="46"/>
                    </a:lnTo>
                    <a:lnTo>
                      <a:pt x="22" y="28"/>
                    </a:lnTo>
                    <a:lnTo>
                      <a:pt x="16" y="14"/>
                    </a:lnTo>
                    <a:lnTo>
                      <a:pt x="8" y="4"/>
                    </a:lnTo>
                    <a:lnTo>
                      <a:pt x="4" y="2"/>
                    </a:lnTo>
                    <a:lnTo>
                      <a:pt x="0" y="0"/>
                    </a:lnTo>
                  </a:path>
                </a:pathLst>
              </a:custGeom>
              <a:noFill/>
              <a:ln w="12700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8" name="Freeform 7">
                <a:extLst>
                  <a:ext uri="{FF2B5EF4-FFF2-40B4-BE49-F238E27FC236}">
                    <a16:creationId xmlns:a16="http://schemas.microsoft.com/office/drawing/2014/main" id="{E43913D5-5E0B-FC40-BEAC-AC653D74A867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V="1">
                <a:off x="8092105" y="1699362"/>
                <a:ext cx="192042" cy="196516"/>
              </a:xfrm>
              <a:custGeom>
                <a:avLst/>
                <a:gdLst/>
                <a:ahLst/>
                <a:cxnLst>
                  <a:cxn ang="0">
                    <a:pos x="90" y="0"/>
                  </a:cxn>
                  <a:cxn ang="0">
                    <a:pos x="90" y="0"/>
                  </a:cxn>
                  <a:cxn ang="0">
                    <a:pos x="86" y="2"/>
                  </a:cxn>
                  <a:cxn ang="0">
                    <a:pos x="82" y="4"/>
                  </a:cxn>
                  <a:cxn ang="0">
                    <a:pos x="74" y="14"/>
                  </a:cxn>
                  <a:cxn ang="0">
                    <a:pos x="68" y="28"/>
                  </a:cxn>
                  <a:cxn ang="0">
                    <a:pos x="62" y="46"/>
                  </a:cxn>
                  <a:cxn ang="0">
                    <a:pos x="56" y="68"/>
                  </a:cxn>
                  <a:cxn ang="0">
                    <a:pos x="52" y="92"/>
                  </a:cxn>
                  <a:cxn ang="0">
                    <a:pos x="46" y="146"/>
                  </a:cxn>
                  <a:cxn ang="0">
                    <a:pos x="46" y="146"/>
                  </a:cxn>
                  <a:cxn ang="0">
                    <a:pos x="0" y="146"/>
                  </a:cxn>
                </a:cxnLst>
                <a:rect l="0" t="0" r="r" b="b"/>
                <a:pathLst>
                  <a:path w="90" h="146">
                    <a:moveTo>
                      <a:pt x="90" y="0"/>
                    </a:moveTo>
                    <a:lnTo>
                      <a:pt x="90" y="0"/>
                    </a:lnTo>
                    <a:lnTo>
                      <a:pt x="86" y="2"/>
                    </a:lnTo>
                    <a:lnTo>
                      <a:pt x="82" y="4"/>
                    </a:lnTo>
                    <a:lnTo>
                      <a:pt x="74" y="14"/>
                    </a:lnTo>
                    <a:lnTo>
                      <a:pt x="68" y="28"/>
                    </a:lnTo>
                    <a:lnTo>
                      <a:pt x="62" y="46"/>
                    </a:lnTo>
                    <a:lnTo>
                      <a:pt x="56" y="68"/>
                    </a:lnTo>
                    <a:lnTo>
                      <a:pt x="52" y="92"/>
                    </a:lnTo>
                    <a:lnTo>
                      <a:pt x="46" y="146"/>
                    </a:lnTo>
                    <a:lnTo>
                      <a:pt x="46" y="146"/>
                    </a:lnTo>
                    <a:lnTo>
                      <a:pt x="0" y="146"/>
                    </a:lnTo>
                  </a:path>
                </a:pathLst>
              </a:custGeom>
              <a:noFill/>
              <a:ln w="12700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69" name="Freeform 8">
                <a:extLst>
                  <a:ext uri="{FF2B5EF4-FFF2-40B4-BE49-F238E27FC236}">
                    <a16:creationId xmlns:a16="http://schemas.microsoft.com/office/drawing/2014/main" id="{9801D926-DAD8-5C47-A507-A4F92C495A72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V="1">
                <a:off x="7478101" y="1700239"/>
                <a:ext cx="229040" cy="196516"/>
              </a:xfrm>
              <a:custGeom>
                <a:avLst/>
                <a:gdLst/>
                <a:ahLst/>
                <a:cxnLst>
                  <a:cxn ang="0">
                    <a:pos x="108" y="146"/>
                  </a:cxn>
                  <a:cxn ang="0">
                    <a:pos x="44" y="146"/>
                  </a:cxn>
                  <a:cxn ang="0">
                    <a:pos x="44" y="146"/>
                  </a:cxn>
                  <a:cxn ang="0">
                    <a:pos x="44" y="146"/>
                  </a:cxn>
                  <a:cxn ang="0">
                    <a:pos x="38" y="92"/>
                  </a:cxn>
                  <a:cxn ang="0">
                    <a:pos x="32" y="68"/>
                  </a:cxn>
                  <a:cxn ang="0">
                    <a:pos x="28" y="46"/>
                  </a:cxn>
                  <a:cxn ang="0">
                    <a:pos x="22" y="28"/>
                  </a:cxn>
                  <a:cxn ang="0">
                    <a:pos x="16" y="14"/>
                  </a:cxn>
                  <a:cxn ang="0">
                    <a:pos x="8" y="4"/>
                  </a:cxn>
                  <a:cxn ang="0">
                    <a:pos x="4" y="2"/>
                  </a:cxn>
                  <a:cxn ang="0">
                    <a:pos x="0" y="0"/>
                  </a:cxn>
                </a:cxnLst>
                <a:rect l="0" t="0" r="r" b="b"/>
                <a:pathLst>
                  <a:path w="108" h="146">
                    <a:moveTo>
                      <a:pt x="108" y="146"/>
                    </a:moveTo>
                    <a:lnTo>
                      <a:pt x="44" y="146"/>
                    </a:lnTo>
                    <a:lnTo>
                      <a:pt x="44" y="146"/>
                    </a:lnTo>
                    <a:lnTo>
                      <a:pt x="44" y="146"/>
                    </a:lnTo>
                    <a:lnTo>
                      <a:pt x="38" y="92"/>
                    </a:lnTo>
                    <a:lnTo>
                      <a:pt x="32" y="68"/>
                    </a:lnTo>
                    <a:lnTo>
                      <a:pt x="28" y="46"/>
                    </a:lnTo>
                    <a:lnTo>
                      <a:pt x="22" y="28"/>
                    </a:lnTo>
                    <a:lnTo>
                      <a:pt x="16" y="14"/>
                    </a:lnTo>
                    <a:lnTo>
                      <a:pt x="8" y="4"/>
                    </a:lnTo>
                    <a:lnTo>
                      <a:pt x="4" y="2"/>
                    </a:lnTo>
                    <a:lnTo>
                      <a:pt x="0" y="0"/>
                    </a:lnTo>
                  </a:path>
                </a:pathLst>
              </a:custGeom>
              <a:noFill/>
              <a:ln w="12700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0" name="Line 9">
                <a:extLst>
                  <a:ext uri="{FF2B5EF4-FFF2-40B4-BE49-F238E27FC236}">
                    <a16:creationId xmlns:a16="http://schemas.microsoft.com/office/drawing/2014/main" id="{9B62603D-D026-D74F-8F03-848CCBF794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V="1">
                <a:off x="7585573" y="1910792"/>
                <a:ext cx="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1" name="Line 10">
                <a:extLst>
                  <a:ext uri="{FF2B5EF4-FFF2-40B4-BE49-F238E27FC236}">
                    <a16:creationId xmlns:a16="http://schemas.microsoft.com/office/drawing/2014/main" id="{6B56F8CC-5549-364F-81A3-1DF9BB15A9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V="1">
                <a:off x="8310575" y="1573030"/>
                <a:ext cx="0" cy="707106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2" name="Line 11">
                <a:extLst>
                  <a:ext uri="{FF2B5EF4-FFF2-40B4-BE49-F238E27FC236}">
                    <a16:creationId xmlns:a16="http://schemas.microsoft.com/office/drawing/2014/main" id="{60475891-28C8-2F40-955D-D2484571E4F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 flipV="1">
                <a:off x="8308813" y="1608122"/>
                <a:ext cx="126853" cy="7895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3" name="Line 12">
                <a:extLst>
                  <a:ext uri="{FF2B5EF4-FFF2-40B4-BE49-F238E27FC236}">
                    <a16:creationId xmlns:a16="http://schemas.microsoft.com/office/drawing/2014/main" id="{8D65AE17-7A9C-FD42-9AA5-7A6FFA8C29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 flipV="1">
                <a:off x="8308813" y="1688834"/>
                <a:ext cx="126853" cy="8597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4" name="Line 13">
                <a:extLst>
                  <a:ext uri="{FF2B5EF4-FFF2-40B4-BE49-F238E27FC236}">
                    <a16:creationId xmlns:a16="http://schemas.microsoft.com/office/drawing/2014/main" id="{4F53E51A-2EE9-E645-8F8D-C692F5F2185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 flipV="1">
                <a:off x="8308813" y="1773055"/>
                <a:ext cx="126853" cy="8597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5" name="Line 14">
                <a:extLst>
                  <a:ext uri="{FF2B5EF4-FFF2-40B4-BE49-F238E27FC236}">
                    <a16:creationId xmlns:a16="http://schemas.microsoft.com/office/drawing/2014/main" id="{128E9620-55D3-9B46-AB7A-800DD9613C6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 flipV="1">
                <a:off x="8307932" y="1858154"/>
                <a:ext cx="126853" cy="8422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6" name="Line 15">
                <a:extLst>
                  <a:ext uri="{FF2B5EF4-FFF2-40B4-BE49-F238E27FC236}">
                    <a16:creationId xmlns:a16="http://schemas.microsoft.com/office/drawing/2014/main" id="{A9044F6A-58F4-1F4B-9C8D-67939FE418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 flipV="1">
                <a:off x="8307932" y="1944129"/>
                <a:ext cx="126853" cy="8422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7" name="Line 16">
                <a:extLst>
                  <a:ext uri="{FF2B5EF4-FFF2-40B4-BE49-F238E27FC236}">
                    <a16:creationId xmlns:a16="http://schemas.microsoft.com/office/drawing/2014/main" id="{9C823D2B-A643-C84D-AA09-D5BD902F280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 flipV="1">
                <a:off x="8307933" y="2026596"/>
                <a:ext cx="126853" cy="8773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8" name="Line 17">
                <a:extLst>
                  <a:ext uri="{FF2B5EF4-FFF2-40B4-BE49-F238E27FC236}">
                    <a16:creationId xmlns:a16="http://schemas.microsoft.com/office/drawing/2014/main" id="{5D750C2B-B315-1E49-92F8-C95B7B70682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 flipV="1">
                <a:off x="8308814" y="2115204"/>
                <a:ext cx="126853" cy="8246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9" name="Line 18">
                <a:extLst>
                  <a:ext uri="{FF2B5EF4-FFF2-40B4-BE49-F238E27FC236}">
                    <a16:creationId xmlns:a16="http://schemas.microsoft.com/office/drawing/2014/main" id="{334E212C-BE16-FB4E-B771-FCB349F8E2A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 flipV="1">
                <a:off x="8307932" y="2195038"/>
                <a:ext cx="126853" cy="8422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8441511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1" name="Group 270"/>
          <p:cNvGrpSpPr/>
          <p:nvPr/>
        </p:nvGrpSpPr>
        <p:grpSpPr>
          <a:xfrm>
            <a:off x="904315" y="857250"/>
            <a:ext cx="5195455" cy="4286250"/>
            <a:chOff x="685800" y="1143000"/>
            <a:chExt cx="6927273" cy="5715000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85800" y="1143000"/>
              <a:ext cx="6927273" cy="5715000"/>
            </a:xfrm>
            <a:prstGeom prst="rect">
              <a:avLst/>
            </a:prstGeom>
          </p:spPr>
        </p:pic>
        <p:sp>
          <p:nvSpPr>
            <p:cNvPr id="7" name="Rectangle 6"/>
            <p:cNvSpPr/>
            <p:nvPr/>
          </p:nvSpPr>
          <p:spPr>
            <a:xfrm>
              <a:off x="990600" y="1371600"/>
              <a:ext cx="304800" cy="3048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cxnSp>
        <p:nvCxnSpPr>
          <p:cNvPr id="257" name="Straight Arrow Connector 256"/>
          <p:cNvCxnSpPr/>
          <p:nvPr/>
        </p:nvCxnSpPr>
        <p:spPr>
          <a:xfrm flipH="1">
            <a:off x="5533465" y="1558687"/>
            <a:ext cx="682474" cy="2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8" name="Straight Arrow Connector 257"/>
          <p:cNvCxnSpPr/>
          <p:nvPr/>
        </p:nvCxnSpPr>
        <p:spPr>
          <a:xfrm flipH="1">
            <a:off x="5779784" y="3751240"/>
            <a:ext cx="428259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9" name="TextBox 258"/>
          <p:cNvSpPr txBox="1"/>
          <p:nvPr/>
        </p:nvSpPr>
        <p:spPr>
          <a:xfrm>
            <a:off x="5923377" y="1546037"/>
            <a:ext cx="159819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n mechanical </a:t>
            </a:r>
          </a:p>
          <a:p>
            <a:r>
              <a:rPr lang="en-US" dirty="0"/>
              <a:t>resonance</a:t>
            </a:r>
          </a:p>
        </p:txBody>
      </p:sp>
      <p:sp>
        <p:nvSpPr>
          <p:cNvPr id="260" name="TextBox 259"/>
          <p:cNvSpPr txBox="1"/>
          <p:nvPr/>
        </p:nvSpPr>
        <p:spPr>
          <a:xfrm>
            <a:off x="5962090" y="3751240"/>
            <a:ext cx="149476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0 </a:t>
            </a:r>
            <a:r>
              <a:rPr lang="en-US" dirty="0" err="1"/>
              <a:t>linewidths</a:t>
            </a:r>
            <a:r>
              <a:rPr lang="en-US" dirty="0"/>
              <a:t> </a:t>
            </a:r>
          </a:p>
          <a:p>
            <a:r>
              <a:rPr lang="en-US" dirty="0"/>
              <a:t>off resonance</a:t>
            </a:r>
          </a:p>
        </p:txBody>
      </p:sp>
      <p:sp>
        <p:nvSpPr>
          <p:cNvPr id="263" name="TextBox 262"/>
          <p:cNvSpPr txBox="1"/>
          <p:nvPr/>
        </p:nvSpPr>
        <p:spPr>
          <a:xfrm rot="2495798">
            <a:off x="2060250" y="3084903"/>
            <a:ext cx="147508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1">
                    <a:lumMod val="50000"/>
                  </a:schemeClr>
                </a:solidFill>
              </a:rPr>
              <a:t>Shot noise limit</a:t>
            </a:r>
          </a:p>
        </p:txBody>
      </p:sp>
      <p:sp>
        <p:nvSpPr>
          <p:cNvPr id="264" name="TextBox 263"/>
          <p:cNvSpPr txBox="1"/>
          <p:nvPr/>
        </p:nvSpPr>
        <p:spPr>
          <a:xfrm>
            <a:off x="2168298" y="1009932"/>
            <a:ext cx="25901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1">
                    <a:lumMod val="50000"/>
                  </a:schemeClr>
                </a:solidFill>
              </a:rPr>
              <a:t>Shot noise limit given</a:t>
            </a:r>
          </a:p>
          <a:p>
            <a:r>
              <a:rPr lang="en-US" sz="1600" dirty="0">
                <a:solidFill>
                  <a:schemeClr val="bg1">
                    <a:lumMod val="50000"/>
                  </a:schemeClr>
                </a:solidFill>
              </a:rPr>
              <a:t>finite optical efficiency (35%)</a:t>
            </a:r>
          </a:p>
        </p:txBody>
      </p:sp>
      <p:cxnSp>
        <p:nvCxnSpPr>
          <p:cNvPr id="267" name="Straight Arrow Connector 266"/>
          <p:cNvCxnSpPr/>
          <p:nvPr/>
        </p:nvCxnSpPr>
        <p:spPr>
          <a:xfrm flipH="1">
            <a:off x="2159155" y="1558688"/>
            <a:ext cx="345361" cy="271092"/>
          </a:xfrm>
          <a:prstGeom prst="straightConnector1">
            <a:avLst/>
          </a:prstGeom>
          <a:ln w="28575">
            <a:solidFill>
              <a:schemeClr val="bg1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angle 1"/>
          <p:cNvSpPr/>
          <p:nvPr/>
        </p:nvSpPr>
        <p:spPr>
          <a:xfrm>
            <a:off x="904315" y="2030786"/>
            <a:ext cx="457200" cy="150915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 rot="16200000">
                <a:off x="878060" y="2544556"/>
                <a:ext cx="56207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𝑥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878060" y="2544556"/>
                <a:ext cx="562077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Rectangle 16"/>
          <p:cNvSpPr/>
          <p:nvPr/>
        </p:nvSpPr>
        <p:spPr>
          <a:xfrm>
            <a:off x="0" y="0"/>
            <a:ext cx="9144000" cy="40341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/>
              <a:t>Data:  SQL and off-resonant SQL measurement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009056" y="556422"/>
            <a:ext cx="56376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robe damped mechanics with on-cavity-resonance prob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6328370" y="930614"/>
                <a:ext cx="743719" cy="25391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165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650" i="1">
                              <a:latin typeface="Cambria Math" charset="0"/>
                            </a:rPr>
                            <m:t>𝑛</m:t>
                          </m:r>
                        </m:e>
                      </m:acc>
                      <m:r>
                        <a:rPr lang="en-US" sz="1650" i="1">
                          <a:latin typeface="Cambria Math" charset="0"/>
                        </a:rPr>
                        <m:t>=1.3</m:t>
                      </m:r>
                    </m:oMath>
                  </m:oMathPara>
                </a14:m>
                <a:endParaRPr lang="en-US" sz="165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8370" y="930614"/>
                <a:ext cx="743719" cy="253916"/>
              </a:xfrm>
              <a:prstGeom prst="rect">
                <a:avLst/>
              </a:prstGeom>
              <a:blipFill>
                <a:blip r:embed="rId4"/>
                <a:stretch>
                  <a:fillRect l="-1667" r="-3333" b="-47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2674659" y="4703597"/>
            <a:ext cx="2524409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/>
              <a:t>Normalized probe power</a:t>
            </a:r>
          </a:p>
        </p:txBody>
      </p:sp>
    </p:spTree>
    <p:extLst>
      <p:ext uri="{BB962C8B-B14F-4D97-AF65-F5344CB8AC3E}">
        <p14:creationId xmlns:p14="http://schemas.microsoft.com/office/powerpoint/2010/main" val="376275636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" name="Picture 9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47763" y="1238827"/>
            <a:ext cx="1079067" cy="1258912"/>
          </a:xfrm>
          <a:prstGeom prst="rect">
            <a:avLst/>
          </a:prstGeom>
        </p:spPr>
      </p:pic>
      <p:sp>
        <p:nvSpPr>
          <p:cNvPr id="16" name="Rectangle 15"/>
          <p:cNvSpPr/>
          <p:nvPr/>
        </p:nvSpPr>
        <p:spPr>
          <a:xfrm>
            <a:off x="0" y="0"/>
            <a:ext cx="9144000" cy="40341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/>
              <a:t>Ponderomotive squeezing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08001" y="286211"/>
            <a:ext cx="4214906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000" dirty="0"/>
          </a:p>
          <a:p>
            <a:r>
              <a:rPr lang="en-US" sz="2000" dirty="0"/>
              <a:t>Ponderomotive squeezing:</a:t>
            </a:r>
          </a:p>
          <a:p>
            <a:r>
              <a:rPr lang="en-US" sz="2000" dirty="0"/>
              <a:t>mechanically-mediated squeezing </a:t>
            </a:r>
          </a:p>
          <a:p>
            <a:endParaRPr lang="en-US" sz="2000" dirty="0"/>
          </a:p>
          <a:p>
            <a:endParaRPr lang="en-US" sz="2000" dirty="0"/>
          </a:p>
        </p:txBody>
      </p:sp>
      <p:pic>
        <p:nvPicPr>
          <p:cNvPr id="93" name="Picture 9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3874" y="1515748"/>
            <a:ext cx="570674" cy="594809"/>
          </a:xfrm>
          <a:prstGeom prst="rect">
            <a:avLst/>
          </a:prstGeom>
        </p:spPr>
      </p:pic>
      <p:sp>
        <p:nvSpPr>
          <p:cNvPr id="94" name="Right Arrow 93"/>
          <p:cNvSpPr/>
          <p:nvPr/>
        </p:nvSpPr>
        <p:spPr>
          <a:xfrm>
            <a:off x="1582540" y="1666065"/>
            <a:ext cx="355428" cy="2518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7D07D335-5313-E34A-940D-7A79F82DDA9F}"/>
              </a:ext>
            </a:extLst>
          </p:cNvPr>
          <p:cNvSpPr/>
          <p:nvPr/>
        </p:nvSpPr>
        <p:spPr>
          <a:xfrm>
            <a:off x="4831603" y="601769"/>
            <a:ext cx="4312397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Mechanical element for nonlinear material</a:t>
            </a:r>
          </a:p>
          <a:p>
            <a:endParaRPr lang="en-US" sz="2000" dirty="0"/>
          </a:p>
          <a:p>
            <a:r>
              <a:rPr lang="en-US" sz="2000" dirty="0"/>
              <a:t>Radiation pressure shot noise (amplitude of light) drives mechanics, writes back onto cavity (phase of light)</a:t>
            </a:r>
          </a:p>
        </p:txBody>
      </p:sp>
    </p:spTree>
    <p:extLst>
      <p:ext uri="{BB962C8B-B14F-4D97-AF65-F5344CB8AC3E}">
        <p14:creationId xmlns:p14="http://schemas.microsoft.com/office/powerpoint/2010/main" val="368045287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0" y="0"/>
            <a:ext cx="9144000" cy="40341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/>
              <a:t>Ponderomotive squeezing</a:t>
            </a:r>
          </a:p>
        </p:txBody>
      </p:sp>
      <p:sp>
        <p:nvSpPr>
          <p:cNvPr id="62" name="Rectangle 61"/>
          <p:cNvSpPr/>
          <p:nvPr/>
        </p:nvSpPr>
        <p:spPr>
          <a:xfrm>
            <a:off x="0" y="4681835"/>
            <a:ext cx="4839530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/>
              <a:t>A.-H. </a:t>
            </a:r>
            <a:r>
              <a:rPr lang="en-US" sz="1200" dirty="0" err="1"/>
              <a:t>Safavi-Naeini</a:t>
            </a:r>
            <a:r>
              <a:rPr lang="en-US" sz="1200" dirty="0"/>
              <a:t>…O. Painter, Nature (2013); T. P. Purdy </a:t>
            </a:r>
            <a:r>
              <a:rPr lang="en-US" sz="1200" i="1" dirty="0"/>
              <a:t>et. al., </a:t>
            </a:r>
            <a:r>
              <a:rPr lang="en-US" sz="1200" dirty="0"/>
              <a:t>PRX (2013)</a:t>
            </a:r>
          </a:p>
          <a:p>
            <a:r>
              <a:rPr lang="en-US" sz="1200" dirty="0"/>
              <a:t>Broadband RPSN:  J. </a:t>
            </a:r>
            <a:r>
              <a:rPr lang="en-US" sz="1200" dirty="0" err="1"/>
              <a:t>Cripe</a:t>
            </a:r>
            <a:r>
              <a:rPr lang="en-US" sz="1200" dirty="0"/>
              <a:t>…T, Corbitt, Nature Physics (2019).</a:t>
            </a:r>
          </a:p>
        </p:txBody>
      </p:sp>
      <p:pic>
        <p:nvPicPr>
          <p:cNvPr id="63" name="Picture 62">
            <a:extLst>
              <a:ext uri="{FF2B5EF4-FFF2-40B4-BE49-F238E27FC236}">
                <a16:creationId xmlns:a16="http://schemas.microsoft.com/office/drawing/2014/main" id="{D8621A0D-536B-2B42-BBEF-DA146C236F6B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4350"/>
          <a:stretch/>
        </p:blipFill>
        <p:spPr>
          <a:xfrm>
            <a:off x="4090595" y="1782765"/>
            <a:ext cx="3977640" cy="2804032"/>
          </a:xfrm>
          <a:prstGeom prst="rect">
            <a:avLst/>
          </a:prstGeom>
        </p:spPr>
      </p:pic>
      <p:pic>
        <p:nvPicPr>
          <p:cNvPr id="64" name="Picture 63">
            <a:extLst>
              <a:ext uri="{FF2B5EF4-FFF2-40B4-BE49-F238E27FC236}">
                <a16:creationId xmlns:a16="http://schemas.microsoft.com/office/drawing/2014/main" id="{A70C2D3E-A952-3946-A695-994B9004F6C9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5879"/>
          <a:stretch/>
        </p:blipFill>
        <p:spPr>
          <a:xfrm>
            <a:off x="4090595" y="1782766"/>
            <a:ext cx="3977640" cy="2738705"/>
          </a:xfrm>
          <a:prstGeom prst="rect">
            <a:avLst/>
          </a:prstGeom>
        </p:spPr>
      </p:pic>
      <p:pic>
        <p:nvPicPr>
          <p:cNvPr id="65" name="Picture 64">
            <a:extLst>
              <a:ext uri="{FF2B5EF4-FFF2-40B4-BE49-F238E27FC236}">
                <a16:creationId xmlns:a16="http://schemas.microsoft.com/office/drawing/2014/main" id="{4A84F91D-0548-9D45-99B9-065ED6059D29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7715"/>
          <a:stretch/>
        </p:blipFill>
        <p:spPr>
          <a:xfrm>
            <a:off x="4090595" y="1782765"/>
            <a:ext cx="3977640" cy="2660315"/>
          </a:xfrm>
          <a:prstGeom prst="rect">
            <a:avLst/>
          </a:prstGeom>
        </p:spPr>
      </p:pic>
      <p:pic>
        <p:nvPicPr>
          <p:cNvPr id="66" name="Picture 65">
            <a:extLst>
              <a:ext uri="{FF2B5EF4-FFF2-40B4-BE49-F238E27FC236}">
                <a16:creationId xmlns:a16="http://schemas.microsoft.com/office/drawing/2014/main" id="{5B2EC439-7BBF-264D-9CCB-85A45929B448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6822"/>
          <a:stretch/>
        </p:blipFill>
        <p:spPr>
          <a:xfrm>
            <a:off x="4090595" y="1782764"/>
            <a:ext cx="3977640" cy="2698458"/>
          </a:xfrm>
          <a:prstGeom prst="rect">
            <a:avLst/>
          </a:prstGeom>
        </p:spPr>
      </p:pic>
      <p:pic>
        <p:nvPicPr>
          <p:cNvPr id="67" name="Picture 66">
            <a:extLst>
              <a:ext uri="{FF2B5EF4-FFF2-40B4-BE49-F238E27FC236}">
                <a16:creationId xmlns:a16="http://schemas.microsoft.com/office/drawing/2014/main" id="{2824099C-E0E9-1047-8A73-3313A6CD476F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6210"/>
          <a:stretch/>
        </p:blipFill>
        <p:spPr>
          <a:xfrm>
            <a:off x="4090595" y="1782765"/>
            <a:ext cx="3977640" cy="2724589"/>
          </a:xfrm>
          <a:prstGeom prst="rect">
            <a:avLst/>
          </a:prstGeom>
        </p:spPr>
      </p:pic>
      <p:pic>
        <p:nvPicPr>
          <p:cNvPr id="68" name="Picture 67">
            <a:extLst>
              <a:ext uri="{FF2B5EF4-FFF2-40B4-BE49-F238E27FC236}">
                <a16:creationId xmlns:a16="http://schemas.microsoft.com/office/drawing/2014/main" id="{F9CDB868-5F00-4F44-9147-FD3BE3A6CC10}"/>
              </a:ext>
            </a:extLst>
          </p:cNvPr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5879"/>
          <a:stretch/>
        </p:blipFill>
        <p:spPr>
          <a:xfrm>
            <a:off x="4090595" y="1782764"/>
            <a:ext cx="3977640" cy="2738706"/>
          </a:xfrm>
          <a:prstGeom prst="rect">
            <a:avLst/>
          </a:prstGeom>
        </p:spPr>
      </p:pic>
      <p:cxnSp>
        <p:nvCxnSpPr>
          <p:cNvPr id="70" name="Straight Arrow Connector 69">
            <a:extLst>
              <a:ext uri="{FF2B5EF4-FFF2-40B4-BE49-F238E27FC236}">
                <a16:creationId xmlns:a16="http://schemas.microsoft.com/office/drawing/2014/main" id="{303C8506-1EB4-7948-ACE8-467536FC8056}"/>
              </a:ext>
            </a:extLst>
          </p:cNvPr>
          <p:cNvCxnSpPr>
            <a:cxnSpLocks/>
          </p:cNvCxnSpPr>
          <p:nvPr/>
        </p:nvCxnSpPr>
        <p:spPr>
          <a:xfrm flipV="1">
            <a:off x="5087495" y="3069515"/>
            <a:ext cx="0" cy="329229"/>
          </a:xfrm>
          <a:prstGeom prst="straightConnector1">
            <a:avLst/>
          </a:prstGeom>
          <a:ln>
            <a:solidFill>
              <a:schemeClr val="bg1">
                <a:lumMod val="50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1" name="TextBox 70">
            <a:extLst>
              <a:ext uri="{FF2B5EF4-FFF2-40B4-BE49-F238E27FC236}">
                <a16:creationId xmlns:a16="http://schemas.microsoft.com/office/drawing/2014/main" id="{820D3921-CC4C-E54F-A694-03D5D60794FC}"/>
              </a:ext>
            </a:extLst>
          </p:cNvPr>
          <p:cNvSpPr txBox="1"/>
          <p:nvPr/>
        </p:nvSpPr>
        <p:spPr>
          <a:xfrm>
            <a:off x="4835620" y="3393140"/>
            <a:ext cx="1069524" cy="3462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50" dirty="0"/>
              <a:t>shot noise</a:t>
            </a:r>
          </a:p>
        </p:txBody>
      </p:sp>
      <p:sp>
        <p:nvSpPr>
          <p:cNvPr id="72" name="TextBox 71">
            <a:extLst>
              <a:ext uri="{FF2B5EF4-FFF2-40B4-BE49-F238E27FC236}">
                <a16:creationId xmlns:a16="http://schemas.microsoft.com/office/drawing/2014/main" id="{EA35E2AA-D255-D44C-BF45-1B9EC437383C}"/>
              </a:ext>
            </a:extLst>
          </p:cNvPr>
          <p:cNvSpPr txBox="1"/>
          <p:nvPr/>
        </p:nvSpPr>
        <p:spPr>
          <a:xfrm rot="16200000">
            <a:off x="3411258" y="2799239"/>
            <a:ext cx="1955130" cy="55399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500" dirty="0"/>
              <a:t>Relative Photocurrent</a:t>
            </a:r>
          </a:p>
          <a:p>
            <a:pPr algn="ctr"/>
            <a:endParaRPr lang="en-US" sz="1500" dirty="0"/>
          </a:p>
        </p:txBody>
      </p:sp>
      <p:sp>
        <p:nvSpPr>
          <p:cNvPr id="73" name="Line 56">
            <a:extLst>
              <a:ext uri="{FF2B5EF4-FFF2-40B4-BE49-F238E27FC236}">
                <a16:creationId xmlns:a16="http://schemas.microsoft.com/office/drawing/2014/main" id="{CA64D072-C3B2-A444-BC44-7DE69377E8EE}"/>
              </a:ext>
            </a:extLst>
          </p:cNvPr>
          <p:cNvSpPr>
            <a:spLocks noChangeShapeType="1"/>
          </p:cNvSpPr>
          <p:nvPr/>
        </p:nvSpPr>
        <p:spPr bwMode="auto">
          <a:xfrm>
            <a:off x="4677835" y="3017433"/>
            <a:ext cx="63474" cy="0"/>
          </a:xfrm>
          <a:prstGeom prst="line">
            <a:avLst/>
          </a:prstGeom>
          <a:noFill/>
          <a:ln w="254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US" sz="1050"/>
          </a:p>
        </p:txBody>
      </p:sp>
      <p:sp>
        <p:nvSpPr>
          <p:cNvPr id="74" name="Rectangle 73">
            <a:extLst>
              <a:ext uri="{FF2B5EF4-FFF2-40B4-BE49-F238E27FC236}">
                <a16:creationId xmlns:a16="http://schemas.microsoft.com/office/drawing/2014/main" id="{A6803BBC-EF58-2A49-AA4C-226711E63309}"/>
              </a:ext>
            </a:extLst>
          </p:cNvPr>
          <p:cNvSpPr/>
          <p:nvPr/>
        </p:nvSpPr>
        <p:spPr>
          <a:xfrm>
            <a:off x="4467475" y="2118313"/>
            <a:ext cx="240632" cy="181476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75" name="Rectangle 57">
            <a:extLst>
              <a:ext uri="{FF2B5EF4-FFF2-40B4-BE49-F238E27FC236}">
                <a16:creationId xmlns:a16="http://schemas.microsoft.com/office/drawing/2014/main" id="{D3BCEF81-388B-E447-AC9E-6013C5CE6C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7349" y="2941740"/>
            <a:ext cx="187552" cy="1615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r>
              <a:rPr lang="en-US" sz="105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1.0</a:t>
            </a:r>
            <a:endParaRPr lang="en-US" sz="105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6" name="Rectangle 57">
            <a:extLst>
              <a:ext uri="{FF2B5EF4-FFF2-40B4-BE49-F238E27FC236}">
                <a16:creationId xmlns:a16="http://schemas.microsoft.com/office/drawing/2014/main" id="{12341AF4-03CD-5E41-84AC-A7C528C8BD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41360" y="3437040"/>
            <a:ext cx="187552" cy="1615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r>
              <a:rPr lang="en-US" sz="105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0.8</a:t>
            </a:r>
            <a:endParaRPr lang="en-US" sz="105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78" name="Line 54">
            <a:extLst>
              <a:ext uri="{FF2B5EF4-FFF2-40B4-BE49-F238E27FC236}">
                <a16:creationId xmlns:a16="http://schemas.microsoft.com/office/drawing/2014/main" id="{701B382B-B6A9-834B-9DAE-627A924C0F76}"/>
              </a:ext>
            </a:extLst>
          </p:cNvPr>
          <p:cNvSpPr>
            <a:spLocks noChangeShapeType="1"/>
          </p:cNvSpPr>
          <p:nvPr/>
        </p:nvSpPr>
        <p:spPr bwMode="auto">
          <a:xfrm>
            <a:off x="4661792" y="3518878"/>
            <a:ext cx="63474" cy="0"/>
          </a:xfrm>
          <a:prstGeom prst="line">
            <a:avLst/>
          </a:prstGeom>
          <a:noFill/>
          <a:ln w="254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US" sz="1050"/>
          </a:p>
        </p:txBody>
      </p:sp>
      <p:sp>
        <p:nvSpPr>
          <p:cNvPr id="80" name="Line 54">
            <a:extLst>
              <a:ext uri="{FF2B5EF4-FFF2-40B4-BE49-F238E27FC236}">
                <a16:creationId xmlns:a16="http://schemas.microsoft.com/office/drawing/2014/main" id="{A4CA3A23-7E1D-0346-A877-2DB009D9D5AC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9761" y="3025583"/>
            <a:ext cx="63474" cy="0"/>
          </a:xfrm>
          <a:prstGeom prst="line">
            <a:avLst/>
          </a:prstGeom>
          <a:noFill/>
          <a:ln w="25400" cap="flat">
            <a:solidFill>
              <a:srgbClr val="000000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noFill/>
              </a14:hiddenFill>
            </a:ext>
          </a:extLst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en-US" sz="105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068BAA71-2A47-DF44-B7E2-0AD389F3CEC0}"/>
              </a:ext>
            </a:extLst>
          </p:cNvPr>
          <p:cNvSpPr txBox="1"/>
          <p:nvPr/>
        </p:nvSpPr>
        <p:spPr>
          <a:xfrm>
            <a:off x="5526741" y="4175313"/>
            <a:ext cx="1520609" cy="3231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500" dirty="0"/>
              <a:t>Frequency (MHz)</a:t>
            </a:r>
          </a:p>
        </p:txBody>
      </p:sp>
      <p:grpSp>
        <p:nvGrpSpPr>
          <p:cNvPr id="96" name="Group 95">
            <a:extLst>
              <a:ext uri="{FF2B5EF4-FFF2-40B4-BE49-F238E27FC236}">
                <a16:creationId xmlns:a16="http://schemas.microsoft.com/office/drawing/2014/main" id="{24273129-1AC5-2F48-9365-6807B6131894}"/>
              </a:ext>
            </a:extLst>
          </p:cNvPr>
          <p:cNvGrpSpPr/>
          <p:nvPr/>
        </p:nvGrpSpPr>
        <p:grpSpPr>
          <a:xfrm>
            <a:off x="2801884" y="3247818"/>
            <a:ext cx="825104" cy="343150"/>
            <a:chOff x="7363327" y="3529263"/>
            <a:chExt cx="1100138" cy="457533"/>
          </a:xfrm>
        </p:grpSpPr>
        <p:graphicFrame>
          <p:nvGraphicFramePr>
            <p:cNvPr id="97" name="Object 88">
              <a:extLst>
                <a:ext uri="{FF2B5EF4-FFF2-40B4-BE49-F238E27FC236}">
                  <a16:creationId xmlns:a16="http://schemas.microsoft.com/office/drawing/2014/main" id="{D0D83353-303D-334B-83FE-6BE0ABA1CED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8184065" y="3572459"/>
            <a:ext cx="279400" cy="4143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2973" name="Equation" r:id="rId9" imgW="127000" imgH="190500" progId="Equation.3">
                    <p:embed/>
                  </p:oleObj>
                </mc:Choice>
                <mc:Fallback>
                  <p:oleObj name="Equation" r:id="rId9" imgW="127000" imgH="190500" progId="Equation.3">
                    <p:embed/>
                    <p:pic>
                      <p:nvPicPr>
                        <p:cNvPr id="97" name="Object 88">
                          <a:extLst>
                            <a:ext uri="{FF2B5EF4-FFF2-40B4-BE49-F238E27FC236}">
                              <a16:creationId xmlns:a16="http://schemas.microsoft.com/office/drawing/2014/main" id="{D0D83353-303D-334B-83FE-6BE0ABA1CEDD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84065" y="3572459"/>
                          <a:ext cx="279400" cy="414337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98" name="Straight Connector 97">
              <a:extLst>
                <a:ext uri="{FF2B5EF4-FFF2-40B4-BE49-F238E27FC236}">
                  <a16:creationId xmlns:a16="http://schemas.microsoft.com/office/drawing/2014/main" id="{44BD1512-6E33-494B-829A-6D8E7A3799EB}"/>
                </a:ext>
              </a:extLst>
            </p:cNvPr>
            <p:cNvCxnSpPr/>
            <p:nvPr/>
          </p:nvCxnSpPr>
          <p:spPr>
            <a:xfrm flipV="1">
              <a:off x="7363327" y="3529263"/>
              <a:ext cx="1058778" cy="451853"/>
            </a:xfrm>
            <a:prstGeom prst="line">
              <a:avLst/>
            </a:prstGeom>
            <a:ln>
              <a:solidFill>
                <a:srgbClr val="C00000"/>
              </a:solidFill>
              <a:prstDash val="sys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9" name="Freeform 98">
              <a:extLst>
                <a:ext uri="{FF2B5EF4-FFF2-40B4-BE49-F238E27FC236}">
                  <a16:creationId xmlns:a16="http://schemas.microsoft.com/office/drawing/2014/main" id="{C6619D45-DED1-C24A-90B2-F7DF255217BC}"/>
                </a:ext>
              </a:extLst>
            </p:cNvPr>
            <p:cNvSpPr/>
            <p:nvPr/>
          </p:nvSpPr>
          <p:spPr>
            <a:xfrm>
              <a:off x="8074526" y="3743158"/>
              <a:ext cx="54786" cy="187158"/>
            </a:xfrm>
            <a:custGeom>
              <a:avLst/>
              <a:gdLst>
                <a:gd name="connsiteX0" fmla="*/ 0 w 54786"/>
                <a:gd name="connsiteY0" fmla="*/ 0 h 187158"/>
                <a:gd name="connsiteX1" fmla="*/ 53474 w 54786"/>
                <a:gd name="connsiteY1" fmla="*/ 106947 h 187158"/>
                <a:gd name="connsiteX2" fmla="*/ 53474 w 54786"/>
                <a:gd name="connsiteY2" fmla="*/ 187158 h 18715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4786" h="187158">
                  <a:moveTo>
                    <a:pt x="0" y="0"/>
                  </a:moveTo>
                  <a:cubicBezTo>
                    <a:pt x="14792" y="24653"/>
                    <a:pt x="49549" y="71624"/>
                    <a:pt x="53474" y="106947"/>
                  </a:cubicBezTo>
                  <a:cubicBezTo>
                    <a:pt x="56427" y="133520"/>
                    <a:pt x="53474" y="160421"/>
                    <a:pt x="53474" y="187158"/>
                  </a:cubicBezTo>
                </a:path>
              </a:pathLst>
            </a:custGeom>
            <a:ln>
              <a:solidFill>
                <a:srgbClr val="C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grpSp>
        <p:nvGrpSpPr>
          <p:cNvPr id="100" name="Group 99">
            <a:extLst>
              <a:ext uri="{FF2B5EF4-FFF2-40B4-BE49-F238E27FC236}">
                <a16:creationId xmlns:a16="http://schemas.microsoft.com/office/drawing/2014/main" id="{56B79394-1E3D-A141-82DF-B04755F778B5}"/>
              </a:ext>
            </a:extLst>
          </p:cNvPr>
          <p:cNvGrpSpPr/>
          <p:nvPr/>
        </p:nvGrpSpPr>
        <p:grpSpPr>
          <a:xfrm>
            <a:off x="2677555" y="2499856"/>
            <a:ext cx="1327029" cy="1241517"/>
            <a:chOff x="7197557" y="2531979"/>
            <a:chExt cx="1769373" cy="1655355"/>
          </a:xfrm>
        </p:grpSpPr>
        <p:cxnSp>
          <p:nvCxnSpPr>
            <p:cNvPr id="101" name="Straight Connector 100">
              <a:extLst>
                <a:ext uri="{FF2B5EF4-FFF2-40B4-BE49-F238E27FC236}">
                  <a16:creationId xmlns:a16="http://schemas.microsoft.com/office/drawing/2014/main" id="{AEE28278-93DB-7140-8BA5-0B5F9556F351}"/>
                </a:ext>
              </a:extLst>
            </p:cNvPr>
            <p:cNvCxnSpPr/>
            <p:nvPr/>
          </p:nvCxnSpPr>
          <p:spPr>
            <a:xfrm>
              <a:off x="7339264" y="2954421"/>
              <a:ext cx="0" cy="1056105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Connector 101">
              <a:extLst>
                <a:ext uri="{FF2B5EF4-FFF2-40B4-BE49-F238E27FC236}">
                  <a16:creationId xmlns:a16="http://schemas.microsoft.com/office/drawing/2014/main" id="{F011C9FC-4E17-F348-B07E-33CDF089C4C6}"/>
                </a:ext>
              </a:extLst>
            </p:cNvPr>
            <p:cNvCxnSpPr/>
            <p:nvPr/>
          </p:nvCxnSpPr>
          <p:spPr>
            <a:xfrm>
              <a:off x="7344611" y="3989137"/>
              <a:ext cx="1331494" cy="8021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3" name="TextBox 102">
              <a:extLst>
                <a:ext uri="{FF2B5EF4-FFF2-40B4-BE49-F238E27FC236}">
                  <a16:creationId xmlns:a16="http://schemas.microsoft.com/office/drawing/2014/main" id="{1FB60859-0033-8F44-8FBB-423FEFCDCF5F}"/>
                </a:ext>
              </a:extLst>
            </p:cNvPr>
            <p:cNvSpPr txBox="1"/>
            <p:nvPr/>
          </p:nvSpPr>
          <p:spPr>
            <a:xfrm>
              <a:off x="8635215" y="3756447"/>
              <a:ext cx="331715" cy="430887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500" dirty="0">
                  <a:latin typeface="Symbol" charset="2"/>
                  <a:cs typeface="Symbol" charset="2"/>
                </a:rPr>
                <a:t>I</a:t>
              </a:r>
            </a:p>
          </p:txBody>
        </p:sp>
        <p:sp>
          <p:nvSpPr>
            <p:cNvPr id="104" name="TextBox 103">
              <a:extLst>
                <a:ext uri="{FF2B5EF4-FFF2-40B4-BE49-F238E27FC236}">
                  <a16:creationId xmlns:a16="http://schemas.microsoft.com/office/drawing/2014/main" id="{88D44819-5681-1B4A-A013-5A58171112BF}"/>
                </a:ext>
              </a:extLst>
            </p:cNvPr>
            <p:cNvSpPr txBox="1"/>
            <p:nvPr/>
          </p:nvSpPr>
          <p:spPr>
            <a:xfrm>
              <a:off x="7197557" y="2531979"/>
              <a:ext cx="419347" cy="430886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500" dirty="0"/>
                <a:t>Q</a:t>
              </a:r>
            </a:p>
          </p:txBody>
        </p:sp>
      </p:grpSp>
      <p:pic>
        <p:nvPicPr>
          <p:cNvPr id="43" name="Picture 42">
            <a:extLst>
              <a:ext uri="{FF2B5EF4-FFF2-40B4-BE49-F238E27FC236}">
                <a16:creationId xmlns:a16="http://schemas.microsoft.com/office/drawing/2014/main" id="{E1203285-01CD-5243-9A07-F16F572C8F8D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747763" y="1238827"/>
            <a:ext cx="1079067" cy="1258912"/>
          </a:xfrm>
          <a:prstGeom prst="rect">
            <a:avLst/>
          </a:prstGeom>
        </p:spPr>
      </p:pic>
      <p:sp>
        <p:nvSpPr>
          <p:cNvPr id="44" name="TextBox 43">
            <a:extLst>
              <a:ext uri="{FF2B5EF4-FFF2-40B4-BE49-F238E27FC236}">
                <a16:creationId xmlns:a16="http://schemas.microsoft.com/office/drawing/2014/main" id="{7D8EDFDF-B0F7-C946-8117-B922457BA686}"/>
              </a:ext>
            </a:extLst>
          </p:cNvPr>
          <p:cNvSpPr txBox="1"/>
          <p:nvPr/>
        </p:nvSpPr>
        <p:spPr>
          <a:xfrm>
            <a:off x="508001" y="286211"/>
            <a:ext cx="4214906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000" dirty="0"/>
          </a:p>
          <a:p>
            <a:r>
              <a:rPr lang="en-US" sz="2000" dirty="0"/>
              <a:t>Ponderomotive squeezing:</a:t>
            </a:r>
          </a:p>
          <a:p>
            <a:r>
              <a:rPr lang="en-US" sz="2000" dirty="0"/>
              <a:t>mechanically-mediated squeezing </a:t>
            </a:r>
          </a:p>
          <a:p>
            <a:endParaRPr lang="en-US" sz="2000" dirty="0"/>
          </a:p>
          <a:p>
            <a:endParaRPr lang="en-US" sz="2000" dirty="0"/>
          </a:p>
        </p:txBody>
      </p:sp>
      <p:pic>
        <p:nvPicPr>
          <p:cNvPr id="45" name="Picture 44">
            <a:extLst>
              <a:ext uri="{FF2B5EF4-FFF2-40B4-BE49-F238E27FC236}">
                <a16:creationId xmlns:a16="http://schemas.microsoft.com/office/drawing/2014/main" id="{D8281BBA-687E-8D4C-B0B6-01FB509C20EC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803874" y="1515748"/>
            <a:ext cx="570674" cy="594809"/>
          </a:xfrm>
          <a:prstGeom prst="rect">
            <a:avLst/>
          </a:prstGeom>
        </p:spPr>
      </p:pic>
      <p:sp>
        <p:nvSpPr>
          <p:cNvPr id="46" name="Right Arrow 45">
            <a:extLst>
              <a:ext uri="{FF2B5EF4-FFF2-40B4-BE49-F238E27FC236}">
                <a16:creationId xmlns:a16="http://schemas.microsoft.com/office/drawing/2014/main" id="{9384E46B-920C-974D-A383-87A7BAC81F8B}"/>
              </a:ext>
            </a:extLst>
          </p:cNvPr>
          <p:cNvSpPr/>
          <p:nvPr/>
        </p:nvSpPr>
        <p:spPr>
          <a:xfrm>
            <a:off x="1582540" y="1666065"/>
            <a:ext cx="355428" cy="2518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000"/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819D743B-0D1C-4449-BD43-321A7BB851F2}"/>
              </a:ext>
            </a:extLst>
          </p:cNvPr>
          <p:cNvSpPr/>
          <p:nvPr/>
        </p:nvSpPr>
        <p:spPr>
          <a:xfrm>
            <a:off x="4831603" y="601769"/>
            <a:ext cx="431239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Radiation pressure shot noise (amplitude of light) drives mechanics, writes back onto cavity (phase of light)</a:t>
            </a:r>
          </a:p>
        </p:txBody>
      </p:sp>
      <p:pic>
        <p:nvPicPr>
          <p:cNvPr id="34" name="Picture 33">
            <a:extLst>
              <a:ext uri="{FF2B5EF4-FFF2-40B4-BE49-F238E27FC236}">
                <a16:creationId xmlns:a16="http://schemas.microsoft.com/office/drawing/2014/main" id="{E40911CF-9030-8348-A87F-A359A719EF84}"/>
              </a:ext>
            </a:extLst>
          </p:cNvPr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633" t="1" b="49600"/>
          <a:stretch/>
        </p:blipFill>
        <p:spPr>
          <a:xfrm>
            <a:off x="4709160" y="1801929"/>
            <a:ext cx="3355848" cy="2139135"/>
          </a:xfrm>
          <a:prstGeom prst="rect">
            <a:avLst/>
          </a:prstGeom>
        </p:spPr>
      </p:pic>
      <p:grpSp>
        <p:nvGrpSpPr>
          <p:cNvPr id="4" name="Group 3">
            <a:extLst>
              <a:ext uri="{FF2B5EF4-FFF2-40B4-BE49-F238E27FC236}">
                <a16:creationId xmlns:a16="http://schemas.microsoft.com/office/drawing/2014/main" id="{0EAA5DF1-89AA-C342-87D9-62E52A404AEE}"/>
              </a:ext>
            </a:extLst>
          </p:cNvPr>
          <p:cNvGrpSpPr/>
          <p:nvPr/>
        </p:nvGrpSpPr>
        <p:grpSpPr>
          <a:xfrm>
            <a:off x="6519672" y="1883664"/>
            <a:ext cx="1276337" cy="1655064"/>
            <a:chOff x="6519672" y="1883664"/>
            <a:chExt cx="1276337" cy="1655064"/>
          </a:xfrm>
        </p:grpSpPr>
        <p:sp>
          <p:nvSpPr>
            <p:cNvPr id="2" name="Oval 1">
              <a:extLst>
                <a:ext uri="{FF2B5EF4-FFF2-40B4-BE49-F238E27FC236}">
                  <a16:creationId xmlns:a16="http://schemas.microsoft.com/office/drawing/2014/main" id="{4B1AF9B2-4418-3446-9F14-B0EEE0641D34}"/>
                </a:ext>
              </a:extLst>
            </p:cNvPr>
            <p:cNvSpPr/>
            <p:nvPr/>
          </p:nvSpPr>
          <p:spPr>
            <a:xfrm>
              <a:off x="6519672" y="2075688"/>
              <a:ext cx="374904" cy="1463040"/>
            </a:xfrm>
            <a:prstGeom prst="ellipse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0DE52F3A-375D-3A4A-AE4E-E12656E08A71}"/>
                </a:ext>
              </a:extLst>
            </p:cNvPr>
            <p:cNvSpPr txBox="1"/>
            <p:nvPr/>
          </p:nvSpPr>
          <p:spPr>
            <a:xfrm>
              <a:off x="6766560" y="1883664"/>
              <a:ext cx="102944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B050"/>
                  </a:solidFill>
                </a:rPr>
                <a:t>impostor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27893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1" name="Rectangle 464"/>
          <p:cNvSpPr>
            <a:spLocks noChangeArrowheads="1"/>
          </p:cNvSpPr>
          <p:nvPr/>
        </p:nvSpPr>
        <p:spPr bwMode="auto">
          <a:xfrm>
            <a:off x="-2540794" y="867966"/>
            <a:ext cx="96180" cy="923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r>
              <a:rPr lang="en-US" sz="6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0.1</a:t>
            </a:r>
            <a:endParaRPr lang="en-US" sz="1350">
              <a:latin typeface="Arial" pitchFamily="34" charset="0"/>
              <a:cs typeface="Arial" pitchFamily="34" charset="0"/>
            </a:endParaRPr>
          </a:p>
        </p:txBody>
      </p:sp>
      <p:sp>
        <p:nvSpPr>
          <p:cNvPr id="463" name="Rectangle 466"/>
          <p:cNvSpPr>
            <a:spLocks noChangeArrowheads="1"/>
          </p:cNvSpPr>
          <p:nvPr/>
        </p:nvSpPr>
        <p:spPr bwMode="auto">
          <a:xfrm>
            <a:off x="-2540794" y="867966"/>
            <a:ext cx="38472" cy="923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r>
              <a:rPr lang="en-US" sz="6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1</a:t>
            </a:r>
            <a:endParaRPr lang="en-US" sz="1350">
              <a:latin typeface="Arial" pitchFamily="34" charset="0"/>
              <a:cs typeface="Arial" pitchFamily="34" charset="0"/>
            </a:endParaRPr>
          </a:p>
        </p:txBody>
      </p:sp>
      <p:sp>
        <p:nvSpPr>
          <p:cNvPr id="465" name="Rectangle 468"/>
          <p:cNvSpPr>
            <a:spLocks noChangeArrowheads="1"/>
          </p:cNvSpPr>
          <p:nvPr/>
        </p:nvSpPr>
        <p:spPr bwMode="auto">
          <a:xfrm>
            <a:off x="-2540794" y="867966"/>
            <a:ext cx="76944" cy="923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r>
              <a:rPr lang="en-US" sz="6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10</a:t>
            </a:r>
            <a:endParaRPr lang="en-US" sz="1350">
              <a:latin typeface="Arial" pitchFamily="34" charset="0"/>
              <a:cs typeface="Arial" pitchFamily="34" charset="0"/>
            </a:endParaRPr>
          </a:p>
        </p:txBody>
      </p:sp>
      <p:sp>
        <p:nvSpPr>
          <p:cNvPr id="9683" name="Rectangle 499"/>
          <p:cNvSpPr>
            <a:spLocks noChangeArrowheads="1"/>
          </p:cNvSpPr>
          <p:nvPr/>
        </p:nvSpPr>
        <p:spPr bwMode="auto">
          <a:xfrm>
            <a:off x="-2540794" y="867966"/>
            <a:ext cx="38472" cy="923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r>
              <a:rPr lang="en-US" sz="6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1</a:t>
            </a:r>
            <a:endParaRPr lang="en-US" sz="1350">
              <a:latin typeface="Arial" pitchFamily="34" charset="0"/>
              <a:cs typeface="Arial" pitchFamily="34" charset="0"/>
            </a:endParaRPr>
          </a:p>
        </p:txBody>
      </p:sp>
      <p:sp>
        <p:nvSpPr>
          <p:cNvPr id="9685" name="Rectangle 501"/>
          <p:cNvSpPr>
            <a:spLocks noChangeArrowheads="1"/>
          </p:cNvSpPr>
          <p:nvPr/>
        </p:nvSpPr>
        <p:spPr bwMode="auto">
          <a:xfrm>
            <a:off x="-2540794" y="867966"/>
            <a:ext cx="38472" cy="923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r>
              <a:rPr lang="en-US" sz="6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2</a:t>
            </a:r>
            <a:endParaRPr lang="en-US" sz="1350">
              <a:latin typeface="Arial" pitchFamily="34" charset="0"/>
              <a:cs typeface="Arial" pitchFamily="34" charset="0"/>
            </a:endParaRPr>
          </a:p>
        </p:txBody>
      </p:sp>
      <p:sp>
        <p:nvSpPr>
          <p:cNvPr id="9687" name="Rectangle 503"/>
          <p:cNvSpPr>
            <a:spLocks noChangeArrowheads="1"/>
          </p:cNvSpPr>
          <p:nvPr/>
        </p:nvSpPr>
        <p:spPr bwMode="auto">
          <a:xfrm>
            <a:off x="-2540794" y="867966"/>
            <a:ext cx="38472" cy="923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r>
              <a:rPr lang="en-US" sz="6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5</a:t>
            </a:r>
            <a:endParaRPr lang="en-US" sz="1350">
              <a:latin typeface="Arial" pitchFamily="34" charset="0"/>
              <a:cs typeface="Arial" pitchFamily="34" charset="0"/>
            </a:endParaRPr>
          </a:p>
        </p:txBody>
      </p:sp>
      <p:sp>
        <p:nvSpPr>
          <p:cNvPr id="9689" name="Rectangle 505"/>
          <p:cNvSpPr>
            <a:spLocks noChangeArrowheads="1"/>
          </p:cNvSpPr>
          <p:nvPr/>
        </p:nvSpPr>
        <p:spPr bwMode="auto">
          <a:xfrm>
            <a:off x="-2540794" y="867966"/>
            <a:ext cx="76944" cy="923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r>
              <a:rPr lang="en-US" sz="6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10</a:t>
            </a:r>
            <a:endParaRPr lang="en-US" sz="1350">
              <a:latin typeface="Arial" pitchFamily="34" charset="0"/>
              <a:cs typeface="Arial" pitchFamily="34" charset="0"/>
            </a:endParaRPr>
          </a:p>
        </p:txBody>
      </p:sp>
      <p:sp>
        <p:nvSpPr>
          <p:cNvPr id="9691" name="Rectangle 507"/>
          <p:cNvSpPr>
            <a:spLocks noChangeArrowheads="1"/>
          </p:cNvSpPr>
          <p:nvPr/>
        </p:nvSpPr>
        <p:spPr bwMode="auto">
          <a:xfrm>
            <a:off x="-2540794" y="867966"/>
            <a:ext cx="76944" cy="923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r>
              <a:rPr lang="en-US" sz="6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20</a:t>
            </a:r>
            <a:endParaRPr lang="en-US" sz="1350">
              <a:latin typeface="Arial" pitchFamily="34" charset="0"/>
              <a:cs typeface="Arial" pitchFamily="34" charset="0"/>
            </a:endParaRPr>
          </a:p>
        </p:txBody>
      </p:sp>
      <p:sp>
        <p:nvSpPr>
          <p:cNvPr id="9693" name="Rectangle 509"/>
          <p:cNvSpPr>
            <a:spLocks noChangeArrowheads="1"/>
          </p:cNvSpPr>
          <p:nvPr/>
        </p:nvSpPr>
        <p:spPr bwMode="auto">
          <a:xfrm>
            <a:off x="-2540794" y="867966"/>
            <a:ext cx="76944" cy="923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defTabSz="685800" fontAlgn="base">
              <a:spcBef>
                <a:spcPct val="0"/>
              </a:spcBef>
              <a:spcAft>
                <a:spcPct val="0"/>
              </a:spcAft>
            </a:pPr>
            <a:r>
              <a:rPr lang="en-US" sz="600">
                <a:solidFill>
                  <a:srgbClr val="000000"/>
                </a:solidFill>
                <a:latin typeface="Times New Roman" pitchFamily="18" charset="0"/>
                <a:cs typeface="Arial" pitchFamily="34" charset="0"/>
              </a:rPr>
              <a:t>50</a:t>
            </a:r>
            <a:endParaRPr lang="en-US" sz="1350">
              <a:latin typeface="Arial" pitchFamily="34" charset="0"/>
              <a:cs typeface="Arial" pitchFamily="34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9433" y="931428"/>
            <a:ext cx="5754587" cy="3717893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4863045" y="759759"/>
            <a:ext cx="2331216" cy="3462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50" dirty="0"/>
              <a:t>O1 run of advanced LIGO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469299" y="3651066"/>
            <a:ext cx="1776384" cy="3462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50" dirty="0"/>
              <a:t>LIGO collaboration</a:t>
            </a:r>
          </a:p>
        </p:txBody>
      </p:sp>
      <p:sp>
        <p:nvSpPr>
          <p:cNvPr id="16" name="Rectangle 15"/>
          <p:cNvSpPr/>
          <p:nvPr/>
        </p:nvSpPr>
        <p:spPr>
          <a:xfrm>
            <a:off x="0" y="0"/>
            <a:ext cx="9144000" cy="40341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/>
              <a:t>LIGO measurement context</a:t>
            </a:r>
          </a:p>
        </p:txBody>
      </p:sp>
    </p:spTree>
    <p:extLst>
      <p:ext uri="{BB962C8B-B14F-4D97-AF65-F5344CB8AC3E}">
        <p14:creationId xmlns:p14="http://schemas.microsoft.com/office/powerpoint/2010/main" val="198576050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57"/>
          <p:cNvSpPr/>
          <p:nvPr/>
        </p:nvSpPr>
        <p:spPr>
          <a:xfrm>
            <a:off x="0" y="0"/>
            <a:ext cx="9144000" cy="40341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/>
              <a:t>Illustrated guide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0" y="4820335"/>
            <a:ext cx="5277920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/>
              <a:t>QL – quantum limit for two mechanical quadrature measurement</a:t>
            </a:r>
          </a:p>
        </p:txBody>
      </p:sp>
      <p:pic>
        <p:nvPicPr>
          <p:cNvPr id="124" name="Picture 123">
            <a:extLst>
              <a:ext uri="{FF2B5EF4-FFF2-40B4-BE49-F238E27FC236}">
                <a16:creationId xmlns:a16="http://schemas.microsoft.com/office/drawing/2014/main" id="{4710E0BC-FA56-0A41-BCE0-478264D07A3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19312" y="242047"/>
            <a:ext cx="6103667" cy="4366801"/>
          </a:xfrm>
          <a:prstGeom prst="rect">
            <a:avLst/>
          </a:prstGeom>
        </p:spPr>
      </p:pic>
      <p:grpSp>
        <p:nvGrpSpPr>
          <p:cNvPr id="126" name="Group 125">
            <a:extLst>
              <a:ext uri="{FF2B5EF4-FFF2-40B4-BE49-F238E27FC236}">
                <a16:creationId xmlns:a16="http://schemas.microsoft.com/office/drawing/2014/main" id="{A3C94B69-9E03-9F4A-986D-B970080C6812}"/>
              </a:ext>
            </a:extLst>
          </p:cNvPr>
          <p:cNvGrpSpPr/>
          <p:nvPr/>
        </p:nvGrpSpPr>
        <p:grpSpPr>
          <a:xfrm>
            <a:off x="5350575" y="1834558"/>
            <a:ext cx="2239845" cy="2303295"/>
            <a:chOff x="3931920" y="2795588"/>
            <a:chExt cx="2286000" cy="2466975"/>
          </a:xfrm>
        </p:grpSpPr>
        <p:cxnSp>
          <p:nvCxnSpPr>
            <p:cNvPr id="158" name="Straight Connector 157">
              <a:extLst>
                <a:ext uri="{FF2B5EF4-FFF2-40B4-BE49-F238E27FC236}">
                  <a16:creationId xmlns:a16="http://schemas.microsoft.com/office/drawing/2014/main" id="{E8667BA6-2AED-F247-84D9-52B959F5D66D}"/>
                </a:ext>
              </a:extLst>
            </p:cNvPr>
            <p:cNvCxnSpPr/>
            <p:nvPr/>
          </p:nvCxnSpPr>
          <p:spPr>
            <a:xfrm>
              <a:off x="4023360" y="2846389"/>
              <a:ext cx="4983" cy="90486"/>
            </a:xfrm>
            <a:prstGeom prst="line">
              <a:avLst/>
            </a:prstGeom>
            <a:ln w="31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9" name="Straight Connector 158">
              <a:extLst>
                <a:ext uri="{FF2B5EF4-FFF2-40B4-BE49-F238E27FC236}">
                  <a16:creationId xmlns:a16="http://schemas.microsoft.com/office/drawing/2014/main" id="{67F7ADCD-E0E2-E34F-B9E5-1CACE09754C2}"/>
                </a:ext>
              </a:extLst>
            </p:cNvPr>
            <p:cNvCxnSpPr/>
            <p:nvPr/>
          </p:nvCxnSpPr>
          <p:spPr>
            <a:xfrm>
              <a:off x="4114800" y="2919414"/>
              <a:ext cx="6426" cy="116680"/>
            </a:xfrm>
            <a:prstGeom prst="line">
              <a:avLst/>
            </a:prstGeom>
            <a:ln w="31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0" name="Straight Connector 159">
              <a:extLst>
                <a:ext uri="{FF2B5EF4-FFF2-40B4-BE49-F238E27FC236}">
                  <a16:creationId xmlns:a16="http://schemas.microsoft.com/office/drawing/2014/main" id="{D739F447-B191-684A-A4D5-D1566E521980}"/>
                </a:ext>
              </a:extLst>
            </p:cNvPr>
            <p:cNvCxnSpPr/>
            <p:nvPr/>
          </p:nvCxnSpPr>
          <p:spPr>
            <a:xfrm>
              <a:off x="3931920" y="2795588"/>
              <a:ext cx="0" cy="38098"/>
            </a:xfrm>
            <a:prstGeom prst="line">
              <a:avLst/>
            </a:prstGeom>
            <a:ln w="31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1" name="Straight Connector 160">
              <a:extLst>
                <a:ext uri="{FF2B5EF4-FFF2-40B4-BE49-F238E27FC236}">
                  <a16:creationId xmlns:a16="http://schemas.microsoft.com/office/drawing/2014/main" id="{7C6D4657-BB7C-1643-BD49-9775BD3FFC14}"/>
                </a:ext>
              </a:extLst>
            </p:cNvPr>
            <p:cNvCxnSpPr/>
            <p:nvPr/>
          </p:nvCxnSpPr>
          <p:spPr>
            <a:xfrm>
              <a:off x="4206240" y="3007520"/>
              <a:ext cx="0" cy="150018"/>
            </a:xfrm>
            <a:prstGeom prst="line">
              <a:avLst/>
            </a:prstGeom>
            <a:ln w="31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2" name="Straight Connector 161">
              <a:extLst>
                <a:ext uri="{FF2B5EF4-FFF2-40B4-BE49-F238E27FC236}">
                  <a16:creationId xmlns:a16="http://schemas.microsoft.com/office/drawing/2014/main" id="{43AA524C-D1AC-8544-8467-A75101E88CE7}"/>
                </a:ext>
              </a:extLst>
            </p:cNvPr>
            <p:cNvCxnSpPr/>
            <p:nvPr/>
          </p:nvCxnSpPr>
          <p:spPr>
            <a:xfrm>
              <a:off x="4389120" y="3208341"/>
              <a:ext cx="0" cy="261140"/>
            </a:xfrm>
            <a:prstGeom prst="line">
              <a:avLst/>
            </a:prstGeom>
            <a:ln w="31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Straight Connector 162">
              <a:extLst>
                <a:ext uri="{FF2B5EF4-FFF2-40B4-BE49-F238E27FC236}">
                  <a16:creationId xmlns:a16="http://schemas.microsoft.com/office/drawing/2014/main" id="{3AA08F40-370D-2F40-A49E-E539272DD1DF}"/>
                </a:ext>
              </a:extLst>
            </p:cNvPr>
            <p:cNvCxnSpPr/>
            <p:nvPr/>
          </p:nvCxnSpPr>
          <p:spPr>
            <a:xfrm>
              <a:off x="4480560" y="3312321"/>
              <a:ext cx="0" cy="320040"/>
            </a:xfrm>
            <a:prstGeom prst="line">
              <a:avLst/>
            </a:prstGeom>
            <a:ln w="31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Straight Connector 163">
              <a:extLst>
                <a:ext uri="{FF2B5EF4-FFF2-40B4-BE49-F238E27FC236}">
                  <a16:creationId xmlns:a16="http://schemas.microsoft.com/office/drawing/2014/main" id="{95A93F5A-DABB-064C-85AE-03ABE59EADDC}"/>
                </a:ext>
              </a:extLst>
            </p:cNvPr>
            <p:cNvCxnSpPr/>
            <p:nvPr/>
          </p:nvCxnSpPr>
          <p:spPr>
            <a:xfrm>
              <a:off x="4572000" y="3412333"/>
              <a:ext cx="0" cy="384048"/>
            </a:xfrm>
            <a:prstGeom prst="line">
              <a:avLst/>
            </a:prstGeom>
            <a:ln w="31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5" name="Straight Connector 164">
              <a:extLst>
                <a:ext uri="{FF2B5EF4-FFF2-40B4-BE49-F238E27FC236}">
                  <a16:creationId xmlns:a16="http://schemas.microsoft.com/office/drawing/2014/main" id="{D818C6DD-1CA6-BF46-B463-C86286BAA9E5}"/>
                </a:ext>
              </a:extLst>
            </p:cNvPr>
            <p:cNvCxnSpPr/>
            <p:nvPr/>
          </p:nvCxnSpPr>
          <p:spPr>
            <a:xfrm>
              <a:off x="4754880" y="3621881"/>
              <a:ext cx="0" cy="530352"/>
            </a:xfrm>
            <a:prstGeom prst="line">
              <a:avLst/>
            </a:prstGeom>
            <a:ln w="31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6" name="Straight Connector 165">
              <a:extLst>
                <a:ext uri="{FF2B5EF4-FFF2-40B4-BE49-F238E27FC236}">
                  <a16:creationId xmlns:a16="http://schemas.microsoft.com/office/drawing/2014/main" id="{7C69EB59-981D-914D-8269-3E9D465A115D}"/>
                </a:ext>
              </a:extLst>
            </p:cNvPr>
            <p:cNvCxnSpPr/>
            <p:nvPr/>
          </p:nvCxnSpPr>
          <p:spPr>
            <a:xfrm>
              <a:off x="4846320" y="3717926"/>
              <a:ext cx="0" cy="621792"/>
            </a:xfrm>
            <a:prstGeom prst="line">
              <a:avLst/>
            </a:prstGeom>
            <a:ln w="31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7" name="Straight Connector 166">
              <a:extLst>
                <a:ext uri="{FF2B5EF4-FFF2-40B4-BE49-F238E27FC236}">
                  <a16:creationId xmlns:a16="http://schemas.microsoft.com/office/drawing/2014/main" id="{8CA12E0C-BF28-2D42-AD79-2023BD002299}"/>
                </a:ext>
              </a:extLst>
            </p:cNvPr>
            <p:cNvCxnSpPr/>
            <p:nvPr/>
          </p:nvCxnSpPr>
          <p:spPr>
            <a:xfrm>
              <a:off x="4663440" y="3524726"/>
              <a:ext cx="0" cy="438912"/>
            </a:xfrm>
            <a:prstGeom prst="line">
              <a:avLst/>
            </a:prstGeom>
            <a:ln w="31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8" name="Straight Connector 167">
              <a:extLst>
                <a:ext uri="{FF2B5EF4-FFF2-40B4-BE49-F238E27FC236}">
                  <a16:creationId xmlns:a16="http://schemas.microsoft.com/office/drawing/2014/main" id="{9CBDBD98-4E32-EF4C-9816-1D402E724FEC}"/>
                </a:ext>
              </a:extLst>
            </p:cNvPr>
            <p:cNvCxnSpPr/>
            <p:nvPr/>
          </p:nvCxnSpPr>
          <p:spPr>
            <a:xfrm>
              <a:off x="4937760" y="3823810"/>
              <a:ext cx="0" cy="713232"/>
            </a:xfrm>
            <a:prstGeom prst="line">
              <a:avLst/>
            </a:prstGeom>
            <a:ln w="31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9" name="Straight Connector 168">
              <a:extLst>
                <a:ext uri="{FF2B5EF4-FFF2-40B4-BE49-F238E27FC236}">
                  <a16:creationId xmlns:a16="http://schemas.microsoft.com/office/drawing/2014/main" id="{51F42C24-85EE-F34A-AE75-16386F1C6706}"/>
                </a:ext>
              </a:extLst>
            </p:cNvPr>
            <p:cNvCxnSpPr/>
            <p:nvPr/>
          </p:nvCxnSpPr>
          <p:spPr>
            <a:xfrm>
              <a:off x="5120640" y="4018989"/>
              <a:ext cx="0" cy="877824"/>
            </a:xfrm>
            <a:prstGeom prst="line">
              <a:avLst/>
            </a:prstGeom>
            <a:ln w="31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Straight Connector 169">
              <a:extLst>
                <a:ext uri="{FF2B5EF4-FFF2-40B4-BE49-F238E27FC236}">
                  <a16:creationId xmlns:a16="http://schemas.microsoft.com/office/drawing/2014/main" id="{44C6EA35-97D2-D44B-84C4-89DC11A69D91}"/>
                </a:ext>
              </a:extLst>
            </p:cNvPr>
            <p:cNvCxnSpPr/>
            <p:nvPr/>
          </p:nvCxnSpPr>
          <p:spPr>
            <a:xfrm>
              <a:off x="5212080" y="4116155"/>
              <a:ext cx="0" cy="960120"/>
            </a:xfrm>
            <a:prstGeom prst="line">
              <a:avLst/>
            </a:prstGeom>
            <a:ln w="31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1" name="Straight Connector 170">
              <a:extLst>
                <a:ext uri="{FF2B5EF4-FFF2-40B4-BE49-F238E27FC236}">
                  <a16:creationId xmlns:a16="http://schemas.microsoft.com/office/drawing/2014/main" id="{230CBA1C-556B-BD4A-89E9-37BE08E46A72}"/>
                </a:ext>
              </a:extLst>
            </p:cNvPr>
            <p:cNvCxnSpPr/>
            <p:nvPr/>
          </p:nvCxnSpPr>
          <p:spPr>
            <a:xfrm>
              <a:off x="5029200" y="3925446"/>
              <a:ext cx="0" cy="786384"/>
            </a:xfrm>
            <a:prstGeom prst="line">
              <a:avLst/>
            </a:prstGeom>
            <a:ln w="31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2" name="Straight Connector 171">
              <a:extLst>
                <a:ext uri="{FF2B5EF4-FFF2-40B4-BE49-F238E27FC236}">
                  <a16:creationId xmlns:a16="http://schemas.microsoft.com/office/drawing/2014/main" id="{219007F9-CC80-9B49-A28B-983EC9494694}"/>
                </a:ext>
              </a:extLst>
            </p:cNvPr>
            <p:cNvCxnSpPr/>
            <p:nvPr/>
          </p:nvCxnSpPr>
          <p:spPr>
            <a:xfrm>
              <a:off x="5303520" y="4213573"/>
              <a:ext cx="0" cy="1042416"/>
            </a:xfrm>
            <a:prstGeom prst="line">
              <a:avLst/>
            </a:prstGeom>
            <a:ln w="31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3" name="Straight Connector 172">
              <a:extLst>
                <a:ext uri="{FF2B5EF4-FFF2-40B4-BE49-F238E27FC236}">
                  <a16:creationId xmlns:a16="http://schemas.microsoft.com/office/drawing/2014/main" id="{9F4D6526-6042-0E4B-8D04-D28FB6B7944B}"/>
                </a:ext>
              </a:extLst>
            </p:cNvPr>
            <p:cNvCxnSpPr/>
            <p:nvPr/>
          </p:nvCxnSpPr>
          <p:spPr>
            <a:xfrm>
              <a:off x="5486400" y="4401631"/>
              <a:ext cx="0" cy="859344"/>
            </a:xfrm>
            <a:prstGeom prst="line">
              <a:avLst/>
            </a:prstGeom>
            <a:ln w="31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4" name="Straight Connector 173">
              <a:extLst>
                <a:ext uri="{FF2B5EF4-FFF2-40B4-BE49-F238E27FC236}">
                  <a16:creationId xmlns:a16="http://schemas.microsoft.com/office/drawing/2014/main" id="{2A8B3EE4-213A-584E-9A14-E8A04A678B62}"/>
                </a:ext>
              </a:extLst>
            </p:cNvPr>
            <p:cNvCxnSpPr/>
            <p:nvPr/>
          </p:nvCxnSpPr>
          <p:spPr>
            <a:xfrm>
              <a:off x="5577840" y="4498797"/>
              <a:ext cx="0" cy="759003"/>
            </a:xfrm>
            <a:prstGeom prst="line">
              <a:avLst/>
            </a:prstGeom>
            <a:ln w="31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5" name="Straight Connector 174">
              <a:extLst>
                <a:ext uri="{FF2B5EF4-FFF2-40B4-BE49-F238E27FC236}">
                  <a16:creationId xmlns:a16="http://schemas.microsoft.com/office/drawing/2014/main" id="{8A83E2FF-83ED-EC4B-8A8B-B25E1C21ECEC}"/>
                </a:ext>
              </a:extLst>
            </p:cNvPr>
            <p:cNvCxnSpPr/>
            <p:nvPr/>
          </p:nvCxnSpPr>
          <p:spPr>
            <a:xfrm>
              <a:off x="5394960" y="4308088"/>
              <a:ext cx="0" cy="947901"/>
            </a:xfrm>
            <a:prstGeom prst="line">
              <a:avLst/>
            </a:prstGeom>
            <a:ln w="31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6" name="Straight Connector 175">
              <a:extLst>
                <a:ext uri="{FF2B5EF4-FFF2-40B4-BE49-F238E27FC236}">
                  <a16:creationId xmlns:a16="http://schemas.microsoft.com/office/drawing/2014/main" id="{9096A391-9017-914A-9006-7AB887638DDE}"/>
                </a:ext>
              </a:extLst>
            </p:cNvPr>
            <p:cNvCxnSpPr/>
            <p:nvPr/>
          </p:nvCxnSpPr>
          <p:spPr>
            <a:xfrm>
              <a:off x="5669280" y="4596215"/>
              <a:ext cx="0" cy="659774"/>
            </a:xfrm>
            <a:prstGeom prst="line">
              <a:avLst/>
            </a:prstGeom>
            <a:ln w="31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7" name="Straight Connector 176">
              <a:extLst>
                <a:ext uri="{FF2B5EF4-FFF2-40B4-BE49-F238E27FC236}">
                  <a16:creationId xmlns:a16="http://schemas.microsoft.com/office/drawing/2014/main" id="{C19BBE76-8753-B646-9465-9FE8BD4B7A74}"/>
                </a:ext>
              </a:extLst>
            </p:cNvPr>
            <p:cNvCxnSpPr/>
            <p:nvPr/>
          </p:nvCxnSpPr>
          <p:spPr>
            <a:xfrm>
              <a:off x="5852160" y="4765115"/>
              <a:ext cx="0" cy="492685"/>
            </a:xfrm>
            <a:prstGeom prst="line">
              <a:avLst/>
            </a:prstGeom>
            <a:ln w="31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8" name="Straight Connector 177">
              <a:extLst>
                <a:ext uri="{FF2B5EF4-FFF2-40B4-BE49-F238E27FC236}">
                  <a16:creationId xmlns:a16="http://schemas.microsoft.com/office/drawing/2014/main" id="{0F8CE98E-81DB-A845-B339-B66A121CE8C6}"/>
                </a:ext>
              </a:extLst>
            </p:cNvPr>
            <p:cNvCxnSpPr/>
            <p:nvPr/>
          </p:nvCxnSpPr>
          <p:spPr>
            <a:xfrm>
              <a:off x="5943600" y="4862281"/>
              <a:ext cx="0" cy="397900"/>
            </a:xfrm>
            <a:prstGeom prst="line">
              <a:avLst/>
            </a:prstGeom>
            <a:ln w="31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9" name="Straight Connector 178">
              <a:extLst>
                <a:ext uri="{FF2B5EF4-FFF2-40B4-BE49-F238E27FC236}">
                  <a16:creationId xmlns:a16="http://schemas.microsoft.com/office/drawing/2014/main" id="{08675589-D2DD-7949-A693-427350E1F255}"/>
                </a:ext>
              </a:extLst>
            </p:cNvPr>
            <p:cNvCxnSpPr/>
            <p:nvPr/>
          </p:nvCxnSpPr>
          <p:spPr>
            <a:xfrm>
              <a:off x="5760720" y="4671572"/>
              <a:ext cx="0" cy="585216"/>
            </a:xfrm>
            <a:prstGeom prst="line">
              <a:avLst/>
            </a:prstGeom>
            <a:ln w="31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0" name="Straight Connector 179">
              <a:extLst>
                <a:ext uri="{FF2B5EF4-FFF2-40B4-BE49-F238E27FC236}">
                  <a16:creationId xmlns:a16="http://schemas.microsoft.com/office/drawing/2014/main" id="{ECBC0ADF-F473-0642-9CE3-FD9738E5B654}"/>
                </a:ext>
              </a:extLst>
            </p:cNvPr>
            <p:cNvCxnSpPr/>
            <p:nvPr/>
          </p:nvCxnSpPr>
          <p:spPr>
            <a:xfrm>
              <a:off x="6126480" y="5052855"/>
              <a:ext cx="0" cy="207326"/>
            </a:xfrm>
            <a:prstGeom prst="line">
              <a:avLst/>
            </a:prstGeom>
            <a:ln w="31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1" name="Straight Connector 180">
              <a:extLst>
                <a:ext uri="{FF2B5EF4-FFF2-40B4-BE49-F238E27FC236}">
                  <a16:creationId xmlns:a16="http://schemas.microsoft.com/office/drawing/2014/main" id="{8473528B-9125-E245-8A44-906059C0D8C3}"/>
                </a:ext>
              </a:extLst>
            </p:cNvPr>
            <p:cNvCxnSpPr/>
            <p:nvPr/>
          </p:nvCxnSpPr>
          <p:spPr>
            <a:xfrm>
              <a:off x="6217920" y="5150021"/>
              <a:ext cx="0" cy="112542"/>
            </a:xfrm>
            <a:prstGeom prst="line">
              <a:avLst/>
            </a:prstGeom>
            <a:ln w="31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Straight Connector 181">
              <a:extLst>
                <a:ext uri="{FF2B5EF4-FFF2-40B4-BE49-F238E27FC236}">
                  <a16:creationId xmlns:a16="http://schemas.microsoft.com/office/drawing/2014/main" id="{7EBAC9D2-BAC2-1244-B666-FE31751B78F7}"/>
                </a:ext>
              </a:extLst>
            </p:cNvPr>
            <p:cNvCxnSpPr/>
            <p:nvPr/>
          </p:nvCxnSpPr>
          <p:spPr>
            <a:xfrm>
              <a:off x="6035040" y="4959312"/>
              <a:ext cx="0" cy="300869"/>
            </a:xfrm>
            <a:prstGeom prst="line">
              <a:avLst/>
            </a:prstGeom>
            <a:ln w="31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3" name="Straight Connector 182">
              <a:extLst>
                <a:ext uri="{FF2B5EF4-FFF2-40B4-BE49-F238E27FC236}">
                  <a16:creationId xmlns:a16="http://schemas.microsoft.com/office/drawing/2014/main" id="{D5184C52-517F-C044-A661-0B7F1A960E86}"/>
                </a:ext>
              </a:extLst>
            </p:cNvPr>
            <p:cNvCxnSpPr/>
            <p:nvPr/>
          </p:nvCxnSpPr>
          <p:spPr>
            <a:xfrm>
              <a:off x="4297680" y="3108960"/>
              <a:ext cx="0" cy="182880"/>
            </a:xfrm>
            <a:prstGeom prst="line">
              <a:avLst/>
            </a:prstGeom>
            <a:ln w="31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9" name="Group 128">
            <a:extLst>
              <a:ext uri="{FF2B5EF4-FFF2-40B4-BE49-F238E27FC236}">
                <a16:creationId xmlns:a16="http://schemas.microsoft.com/office/drawing/2014/main" id="{C3AFD249-44A0-6C46-B7B7-71717BCA2D31}"/>
              </a:ext>
            </a:extLst>
          </p:cNvPr>
          <p:cNvGrpSpPr/>
          <p:nvPr/>
        </p:nvGrpSpPr>
        <p:grpSpPr>
          <a:xfrm>
            <a:off x="3755805" y="789626"/>
            <a:ext cx="4672571" cy="2786483"/>
            <a:chOff x="2304288" y="1676401"/>
            <a:chExt cx="4768854" cy="2984500"/>
          </a:xfrm>
        </p:grpSpPr>
        <p:sp>
          <p:nvSpPr>
            <p:cNvPr id="151" name="Freeform 208">
              <a:extLst>
                <a:ext uri="{FF2B5EF4-FFF2-40B4-BE49-F238E27FC236}">
                  <a16:creationId xmlns:a16="http://schemas.microsoft.com/office/drawing/2014/main" id="{F8E1AB3B-44AC-5F47-A880-CE62B7D88911}"/>
                </a:ext>
              </a:extLst>
            </p:cNvPr>
            <p:cNvSpPr>
              <a:spLocks noEditPoints="1"/>
            </p:cNvSpPr>
            <p:nvPr/>
          </p:nvSpPr>
          <p:spPr bwMode="auto">
            <a:xfrm>
              <a:off x="2304288" y="1676401"/>
              <a:ext cx="4768854" cy="2984500"/>
            </a:xfrm>
            <a:custGeom>
              <a:avLst/>
              <a:gdLst>
                <a:gd name="T0" fmla="*/ 80 w 3004"/>
                <a:gd name="T1" fmla="*/ 0 h 1880"/>
                <a:gd name="T2" fmla="*/ 167 w 3004"/>
                <a:gd name="T3" fmla="*/ 0 h 1880"/>
                <a:gd name="T4" fmla="*/ 245 w 3004"/>
                <a:gd name="T5" fmla="*/ 12 h 1880"/>
                <a:gd name="T6" fmla="*/ 297 w 3004"/>
                <a:gd name="T7" fmla="*/ 12 h 1880"/>
                <a:gd name="T8" fmla="*/ 280 w 3004"/>
                <a:gd name="T9" fmla="*/ 12 h 1880"/>
                <a:gd name="T10" fmla="*/ 367 w 3004"/>
                <a:gd name="T11" fmla="*/ 1 h 1880"/>
                <a:gd name="T12" fmla="*/ 455 w 3004"/>
                <a:gd name="T13" fmla="*/ 13 h 1880"/>
                <a:gd name="T14" fmla="*/ 502 w 3004"/>
                <a:gd name="T15" fmla="*/ 14 h 1880"/>
                <a:gd name="T16" fmla="*/ 491 w 3004"/>
                <a:gd name="T17" fmla="*/ 2 h 1880"/>
                <a:gd name="T18" fmla="*/ 583 w 3004"/>
                <a:gd name="T19" fmla="*/ 4 h 1880"/>
                <a:gd name="T20" fmla="*/ 664 w 3004"/>
                <a:gd name="T21" fmla="*/ 18 h 1880"/>
                <a:gd name="T22" fmla="*/ 707 w 3004"/>
                <a:gd name="T23" fmla="*/ 21 h 1880"/>
                <a:gd name="T24" fmla="*/ 702 w 3004"/>
                <a:gd name="T25" fmla="*/ 9 h 1880"/>
                <a:gd name="T26" fmla="*/ 800 w 3004"/>
                <a:gd name="T27" fmla="*/ 21 h 1880"/>
                <a:gd name="T28" fmla="*/ 868 w 3004"/>
                <a:gd name="T29" fmla="*/ 48 h 1880"/>
                <a:gd name="T30" fmla="*/ 916 w 3004"/>
                <a:gd name="T31" fmla="*/ 65 h 1880"/>
                <a:gd name="T32" fmla="*/ 967 w 3004"/>
                <a:gd name="T33" fmla="*/ 90 h 1880"/>
                <a:gd name="T34" fmla="*/ 975 w 3004"/>
                <a:gd name="T35" fmla="*/ 81 h 1880"/>
                <a:gd name="T36" fmla="*/ 1041 w 3004"/>
                <a:gd name="T37" fmla="*/ 128 h 1880"/>
                <a:gd name="T38" fmla="*/ 1095 w 3004"/>
                <a:gd name="T39" fmla="*/ 180 h 1880"/>
                <a:gd name="T40" fmla="*/ 1139 w 3004"/>
                <a:gd name="T41" fmla="*/ 230 h 1880"/>
                <a:gd name="T42" fmla="*/ 1177 w 3004"/>
                <a:gd name="T43" fmla="*/ 280 h 1880"/>
                <a:gd name="T44" fmla="*/ 1214 w 3004"/>
                <a:gd name="T45" fmla="*/ 335 h 1880"/>
                <a:gd name="T46" fmla="*/ 1242 w 3004"/>
                <a:gd name="T47" fmla="*/ 400 h 1880"/>
                <a:gd name="T48" fmla="*/ 1318 w 3004"/>
                <a:gd name="T49" fmla="*/ 533 h 1880"/>
                <a:gd name="T50" fmla="*/ 1373 w 3004"/>
                <a:gd name="T51" fmla="*/ 608 h 1880"/>
                <a:gd name="T52" fmla="*/ 1393 w 3004"/>
                <a:gd name="T53" fmla="*/ 647 h 1880"/>
                <a:gd name="T54" fmla="*/ 1444 w 3004"/>
                <a:gd name="T55" fmla="*/ 769 h 1880"/>
                <a:gd name="T56" fmla="*/ 1491 w 3004"/>
                <a:gd name="T57" fmla="*/ 859 h 1880"/>
                <a:gd name="T58" fmla="*/ 1534 w 3004"/>
                <a:gd name="T59" fmla="*/ 917 h 1880"/>
                <a:gd name="T60" fmla="*/ 1551 w 3004"/>
                <a:gd name="T61" fmla="*/ 951 h 1880"/>
                <a:gd name="T62" fmla="*/ 1610 w 3004"/>
                <a:gd name="T63" fmla="*/ 1091 h 1880"/>
                <a:gd name="T64" fmla="*/ 1654 w 3004"/>
                <a:gd name="T65" fmla="*/ 1175 h 1880"/>
                <a:gd name="T66" fmla="*/ 1691 w 3004"/>
                <a:gd name="T67" fmla="*/ 1220 h 1880"/>
                <a:gd name="T68" fmla="*/ 1703 w 3004"/>
                <a:gd name="T69" fmla="*/ 1268 h 1880"/>
                <a:gd name="T70" fmla="*/ 1778 w 3004"/>
                <a:gd name="T71" fmla="*/ 1403 h 1880"/>
                <a:gd name="T72" fmla="*/ 1834 w 3004"/>
                <a:gd name="T73" fmla="*/ 1476 h 1880"/>
                <a:gd name="T74" fmla="*/ 1858 w 3004"/>
                <a:gd name="T75" fmla="*/ 1514 h 1880"/>
                <a:gd name="T76" fmla="*/ 1922 w 3004"/>
                <a:gd name="T77" fmla="*/ 1628 h 1880"/>
                <a:gd name="T78" fmla="*/ 1968 w 3004"/>
                <a:gd name="T79" fmla="*/ 1684 h 1880"/>
                <a:gd name="T80" fmla="*/ 2016 w 3004"/>
                <a:gd name="T81" fmla="*/ 1734 h 1880"/>
                <a:gd name="T82" fmla="*/ 2016 w 3004"/>
                <a:gd name="T83" fmla="*/ 1734 h 1880"/>
                <a:gd name="T84" fmla="*/ 2078 w 3004"/>
                <a:gd name="T85" fmla="*/ 1769 h 1880"/>
                <a:gd name="T86" fmla="*/ 2152 w 3004"/>
                <a:gd name="T87" fmla="*/ 1811 h 1880"/>
                <a:gd name="T88" fmla="*/ 2233 w 3004"/>
                <a:gd name="T89" fmla="*/ 1838 h 1880"/>
                <a:gd name="T90" fmla="*/ 2295 w 3004"/>
                <a:gd name="T91" fmla="*/ 1862 h 1880"/>
                <a:gd name="T92" fmla="*/ 2339 w 3004"/>
                <a:gd name="T93" fmla="*/ 1867 h 1880"/>
                <a:gd name="T94" fmla="*/ 2345 w 3004"/>
                <a:gd name="T95" fmla="*/ 1856 h 1880"/>
                <a:gd name="T96" fmla="*/ 2442 w 3004"/>
                <a:gd name="T97" fmla="*/ 1863 h 1880"/>
                <a:gd name="T98" fmla="*/ 2501 w 3004"/>
                <a:gd name="T99" fmla="*/ 1877 h 1880"/>
                <a:gd name="T100" fmla="*/ 2548 w 3004"/>
                <a:gd name="T101" fmla="*/ 1878 h 1880"/>
                <a:gd name="T102" fmla="*/ 2561 w 3004"/>
                <a:gd name="T103" fmla="*/ 1866 h 1880"/>
                <a:gd name="T104" fmla="*/ 2647 w 3004"/>
                <a:gd name="T105" fmla="*/ 1867 h 1880"/>
                <a:gd name="T106" fmla="*/ 2718 w 3004"/>
                <a:gd name="T107" fmla="*/ 1879 h 1880"/>
                <a:gd name="T108" fmla="*/ 2772 w 3004"/>
                <a:gd name="T109" fmla="*/ 1880 h 1880"/>
                <a:gd name="T110" fmla="*/ 2828 w 3004"/>
                <a:gd name="T111" fmla="*/ 1880 h 1880"/>
                <a:gd name="T112" fmla="*/ 2831 w 3004"/>
                <a:gd name="T113" fmla="*/ 1868 h 1880"/>
                <a:gd name="T114" fmla="*/ 2918 w 3004"/>
                <a:gd name="T115" fmla="*/ 1868 h 1880"/>
                <a:gd name="T116" fmla="*/ 3004 w 3004"/>
                <a:gd name="T117" fmla="*/ 1868 h 1880"/>
                <a:gd name="T118" fmla="*/ 26 w 3004"/>
                <a:gd name="T119" fmla="*/ 12 h 18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3004" h="1880">
                  <a:moveTo>
                    <a:pt x="70" y="12"/>
                  </a:moveTo>
                  <a:lnTo>
                    <a:pt x="75" y="12"/>
                  </a:lnTo>
                  <a:lnTo>
                    <a:pt x="80" y="12"/>
                  </a:lnTo>
                  <a:lnTo>
                    <a:pt x="86" y="12"/>
                  </a:lnTo>
                  <a:lnTo>
                    <a:pt x="91" y="12"/>
                  </a:lnTo>
                  <a:lnTo>
                    <a:pt x="97" y="12"/>
                  </a:lnTo>
                  <a:lnTo>
                    <a:pt x="102" y="12"/>
                  </a:lnTo>
                  <a:lnTo>
                    <a:pt x="105" y="12"/>
                  </a:lnTo>
                  <a:lnTo>
                    <a:pt x="105" y="0"/>
                  </a:lnTo>
                  <a:lnTo>
                    <a:pt x="102" y="0"/>
                  </a:lnTo>
                  <a:lnTo>
                    <a:pt x="97" y="0"/>
                  </a:lnTo>
                  <a:lnTo>
                    <a:pt x="91" y="0"/>
                  </a:lnTo>
                  <a:lnTo>
                    <a:pt x="86" y="0"/>
                  </a:lnTo>
                  <a:lnTo>
                    <a:pt x="80" y="0"/>
                  </a:lnTo>
                  <a:lnTo>
                    <a:pt x="75" y="0"/>
                  </a:lnTo>
                  <a:lnTo>
                    <a:pt x="70" y="0"/>
                  </a:lnTo>
                  <a:lnTo>
                    <a:pt x="70" y="12"/>
                  </a:lnTo>
                  <a:close/>
                  <a:moveTo>
                    <a:pt x="140" y="12"/>
                  </a:moveTo>
                  <a:lnTo>
                    <a:pt x="145" y="12"/>
                  </a:lnTo>
                  <a:lnTo>
                    <a:pt x="151" y="12"/>
                  </a:lnTo>
                  <a:lnTo>
                    <a:pt x="156" y="12"/>
                  </a:lnTo>
                  <a:lnTo>
                    <a:pt x="161" y="12"/>
                  </a:lnTo>
                  <a:lnTo>
                    <a:pt x="167" y="12"/>
                  </a:lnTo>
                  <a:lnTo>
                    <a:pt x="172" y="12"/>
                  </a:lnTo>
                  <a:lnTo>
                    <a:pt x="175" y="12"/>
                  </a:lnTo>
                  <a:lnTo>
                    <a:pt x="175" y="0"/>
                  </a:lnTo>
                  <a:lnTo>
                    <a:pt x="172" y="0"/>
                  </a:lnTo>
                  <a:lnTo>
                    <a:pt x="167" y="0"/>
                  </a:lnTo>
                  <a:lnTo>
                    <a:pt x="161" y="0"/>
                  </a:lnTo>
                  <a:lnTo>
                    <a:pt x="156" y="0"/>
                  </a:lnTo>
                  <a:lnTo>
                    <a:pt x="151" y="0"/>
                  </a:lnTo>
                  <a:lnTo>
                    <a:pt x="145" y="0"/>
                  </a:lnTo>
                  <a:lnTo>
                    <a:pt x="140" y="0"/>
                  </a:lnTo>
                  <a:lnTo>
                    <a:pt x="140" y="12"/>
                  </a:lnTo>
                  <a:close/>
                  <a:moveTo>
                    <a:pt x="210" y="12"/>
                  </a:moveTo>
                  <a:lnTo>
                    <a:pt x="215" y="12"/>
                  </a:lnTo>
                  <a:lnTo>
                    <a:pt x="221" y="12"/>
                  </a:lnTo>
                  <a:lnTo>
                    <a:pt x="226" y="12"/>
                  </a:lnTo>
                  <a:lnTo>
                    <a:pt x="232" y="12"/>
                  </a:lnTo>
                  <a:lnTo>
                    <a:pt x="237" y="12"/>
                  </a:lnTo>
                  <a:lnTo>
                    <a:pt x="243" y="12"/>
                  </a:lnTo>
                  <a:lnTo>
                    <a:pt x="245" y="12"/>
                  </a:lnTo>
                  <a:lnTo>
                    <a:pt x="245" y="0"/>
                  </a:lnTo>
                  <a:lnTo>
                    <a:pt x="243" y="0"/>
                  </a:lnTo>
                  <a:lnTo>
                    <a:pt x="237" y="0"/>
                  </a:lnTo>
                  <a:lnTo>
                    <a:pt x="232" y="0"/>
                  </a:lnTo>
                  <a:lnTo>
                    <a:pt x="226" y="0"/>
                  </a:lnTo>
                  <a:lnTo>
                    <a:pt x="221" y="0"/>
                  </a:lnTo>
                  <a:lnTo>
                    <a:pt x="215" y="0"/>
                  </a:lnTo>
                  <a:lnTo>
                    <a:pt x="210" y="0"/>
                  </a:lnTo>
                  <a:lnTo>
                    <a:pt x="210" y="12"/>
                  </a:lnTo>
                  <a:close/>
                  <a:moveTo>
                    <a:pt x="280" y="12"/>
                  </a:moveTo>
                  <a:lnTo>
                    <a:pt x="280" y="12"/>
                  </a:lnTo>
                  <a:lnTo>
                    <a:pt x="286" y="12"/>
                  </a:lnTo>
                  <a:lnTo>
                    <a:pt x="291" y="12"/>
                  </a:lnTo>
                  <a:lnTo>
                    <a:pt x="297" y="12"/>
                  </a:lnTo>
                  <a:lnTo>
                    <a:pt x="302" y="12"/>
                  </a:lnTo>
                  <a:lnTo>
                    <a:pt x="308" y="12"/>
                  </a:lnTo>
                  <a:lnTo>
                    <a:pt x="313" y="12"/>
                  </a:lnTo>
                  <a:lnTo>
                    <a:pt x="315" y="12"/>
                  </a:lnTo>
                  <a:lnTo>
                    <a:pt x="315" y="0"/>
                  </a:lnTo>
                  <a:lnTo>
                    <a:pt x="313" y="0"/>
                  </a:lnTo>
                  <a:lnTo>
                    <a:pt x="308" y="0"/>
                  </a:lnTo>
                  <a:lnTo>
                    <a:pt x="302" y="0"/>
                  </a:lnTo>
                  <a:lnTo>
                    <a:pt x="297" y="0"/>
                  </a:lnTo>
                  <a:lnTo>
                    <a:pt x="291" y="0"/>
                  </a:lnTo>
                  <a:lnTo>
                    <a:pt x="286" y="0"/>
                  </a:lnTo>
                  <a:lnTo>
                    <a:pt x="280" y="0"/>
                  </a:lnTo>
                  <a:lnTo>
                    <a:pt x="280" y="0"/>
                  </a:lnTo>
                  <a:lnTo>
                    <a:pt x="280" y="12"/>
                  </a:lnTo>
                  <a:close/>
                  <a:moveTo>
                    <a:pt x="350" y="12"/>
                  </a:moveTo>
                  <a:lnTo>
                    <a:pt x="351" y="12"/>
                  </a:lnTo>
                  <a:lnTo>
                    <a:pt x="356" y="12"/>
                  </a:lnTo>
                  <a:lnTo>
                    <a:pt x="361" y="12"/>
                  </a:lnTo>
                  <a:lnTo>
                    <a:pt x="367" y="12"/>
                  </a:lnTo>
                  <a:lnTo>
                    <a:pt x="372" y="12"/>
                  </a:lnTo>
                  <a:lnTo>
                    <a:pt x="378" y="12"/>
                  </a:lnTo>
                  <a:lnTo>
                    <a:pt x="383" y="12"/>
                  </a:lnTo>
                  <a:lnTo>
                    <a:pt x="385" y="12"/>
                  </a:lnTo>
                  <a:lnTo>
                    <a:pt x="385" y="1"/>
                  </a:lnTo>
                  <a:lnTo>
                    <a:pt x="383" y="1"/>
                  </a:lnTo>
                  <a:lnTo>
                    <a:pt x="378" y="1"/>
                  </a:lnTo>
                  <a:lnTo>
                    <a:pt x="372" y="1"/>
                  </a:lnTo>
                  <a:lnTo>
                    <a:pt x="367" y="1"/>
                  </a:lnTo>
                  <a:lnTo>
                    <a:pt x="361" y="1"/>
                  </a:lnTo>
                  <a:lnTo>
                    <a:pt x="356" y="1"/>
                  </a:lnTo>
                  <a:lnTo>
                    <a:pt x="351" y="1"/>
                  </a:lnTo>
                  <a:lnTo>
                    <a:pt x="350" y="1"/>
                  </a:lnTo>
                  <a:lnTo>
                    <a:pt x="350" y="12"/>
                  </a:lnTo>
                  <a:close/>
                  <a:moveTo>
                    <a:pt x="420" y="13"/>
                  </a:moveTo>
                  <a:lnTo>
                    <a:pt x="421" y="13"/>
                  </a:lnTo>
                  <a:lnTo>
                    <a:pt x="426" y="13"/>
                  </a:lnTo>
                  <a:lnTo>
                    <a:pt x="432" y="13"/>
                  </a:lnTo>
                  <a:lnTo>
                    <a:pt x="437" y="13"/>
                  </a:lnTo>
                  <a:lnTo>
                    <a:pt x="443" y="13"/>
                  </a:lnTo>
                  <a:lnTo>
                    <a:pt x="448" y="13"/>
                  </a:lnTo>
                  <a:lnTo>
                    <a:pt x="453" y="13"/>
                  </a:lnTo>
                  <a:lnTo>
                    <a:pt x="455" y="13"/>
                  </a:lnTo>
                  <a:lnTo>
                    <a:pt x="455" y="1"/>
                  </a:lnTo>
                  <a:lnTo>
                    <a:pt x="453" y="1"/>
                  </a:lnTo>
                  <a:lnTo>
                    <a:pt x="448" y="1"/>
                  </a:lnTo>
                  <a:lnTo>
                    <a:pt x="443" y="1"/>
                  </a:lnTo>
                  <a:lnTo>
                    <a:pt x="437" y="1"/>
                  </a:lnTo>
                  <a:lnTo>
                    <a:pt x="432" y="1"/>
                  </a:lnTo>
                  <a:lnTo>
                    <a:pt x="426" y="1"/>
                  </a:lnTo>
                  <a:lnTo>
                    <a:pt x="421" y="1"/>
                  </a:lnTo>
                  <a:lnTo>
                    <a:pt x="420" y="1"/>
                  </a:lnTo>
                  <a:lnTo>
                    <a:pt x="420" y="13"/>
                  </a:lnTo>
                  <a:close/>
                  <a:moveTo>
                    <a:pt x="490" y="13"/>
                  </a:moveTo>
                  <a:lnTo>
                    <a:pt x="491" y="13"/>
                  </a:lnTo>
                  <a:lnTo>
                    <a:pt x="497" y="14"/>
                  </a:lnTo>
                  <a:lnTo>
                    <a:pt x="502" y="14"/>
                  </a:lnTo>
                  <a:lnTo>
                    <a:pt x="507" y="14"/>
                  </a:lnTo>
                  <a:lnTo>
                    <a:pt x="513" y="14"/>
                  </a:lnTo>
                  <a:lnTo>
                    <a:pt x="518" y="14"/>
                  </a:lnTo>
                  <a:lnTo>
                    <a:pt x="523" y="14"/>
                  </a:lnTo>
                  <a:lnTo>
                    <a:pt x="525" y="14"/>
                  </a:lnTo>
                  <a:lnTo>
                    <a:pt x="526" y="2"/>
                  </a:lnTo>
                  <a:lnTo>
                    <a:pt x="524" y="2"/>
                  </a:lnTo>
                  <a:lnTo>
                    <a:pt x="518" y="2"/>
                  </a:lnTo>
                  <a:lnTo>
                    <a:pt x="513" y="2"/>
                  </a:lnTo>
                  <a:lnTo>
                    <a:pt x="508" y="2"/>
                  </a:lnTo>
                  <a:lnTo>
                    <a:pt x="502" y="2"/>
                  </a:lnTo>
                  <a:lnTo>
                    <a:pt x="497" y="2"/>
                  </a:lnTo>
                  <a:lnTo>
                    <a:pt x="491" y="2"/>
                  </a:lnTo>
                  <a:lnTo>
                    <a:pt x="491" y="2"/>
                  </a:lnTo>
                  <a:lnTo>
                    <a:pt x="490" y="13"/>
                  </a:lnTo>
                  <a:close/>
                  <a:moveTo>
                    <a:pt x="560" y="15"/>
                  </a:moveTo>
                  <a:lnTo>
                    <a:pt x="561" y="15"/>
                  </a:lnTo>
                  <a:lnTo>
                    <a:pt x="567" y="15"/>
                  </a:lnTo>
                  <a:lnTo>
                    <a:pt x="572" y="15"/>
                  </a:lnTo>
                  <a:lnTo>
                    <a:pt x="577" y="15"/>
                  </a:lnTo>
                  <a:lnTo>
                    <a:pt x="583" y="15"/>
                  </a:lnTo>
                  <a:lnTo>
                    <a:pt x="588" y="15"/>
                  </a:lnTo>
                  <a:lnTo>
                    <a:pt x="594" y="15"/>
                  </a:lnTo>
                  <a:lnTo>
                    <a:pt x="595" y="16"/>
                  </a:lnTo>
                  <a:lnTo>
                    <a:pt x="596" y="4"/>
                  </a:lnTo>
                  <a:lnTo>
                    <a:pt x="594" y="4"/>
                  </a:lnTo>
                  <a:lnTo>
                    <a:pt x="589" y="4"/>
                  </a:lnTo>
                  <a:lnTo>
                    <a:pt x="583" y="4"/>
                  </a:lnTo>
                  <a:lnTo>
                    <a:pt x="578" y="3"/>
                  </a:lnTo>
                  <a:lnTo>
                    <a:pt x="572" y="3"/>
                  </a:lnTo>
                  <a:lnTo>
                    <a:pt x="567" y="3"/>
                  </a:lnTo>
                  <a:lnTo>
                    <a:pt x="562" y="3"/>
                  </a:lnTo>
                  <a:lnTo>
                    <a:pt x="561" y="3"/>
                  </a:lnTo>
                  <a:lnTo>
                    <a:pt x="560" y="15"/>
                  </a:lnTo>
                  <a:close/>
                  <a:moveTo>
                    <a:pt x="630" y="17"/>
                  </a:moveTo>
                  <a:lnTo>
                    <a:pt x="631" y="17"/>
                  </a:lnTo>
                  <a:lnTo>
                    <a:pt x="637" y="17"/>
                  </a:lnTo>
                  <a:lnTo>
                    <a:pt x="642" y="17"/>
                  </a:lnTo>
                  <a:lnTo>
                    <a:pt x="648" y="18"/>
                  </a:lnTo>
                  <a:lnTo>
                    <a:pt x="653" y="18"/>
                  </a:lnTo>
                  <a:lnTo>
                    <a:pt x="658" y="18"/>
                  </a:lnTo>
                  <a:lnTo>
                    <a:pt x="664" y="18"/>
                  </a:lnTo>
                  <a:lnTo>
                    <a:pt x="665" y="19"/>
                  </a:lnTo>
                  <a:lnTo>
                    <a:pt x="666" y="7"/>
                  </a:lnTo>
                  <a:lnTo>
                    <a:pt x="665" y="7"/>
                  </a:lnTo>
                  <a:lnTo>
                    <a:pt x="659" y="7"/>
                  </a:lnTo>
                  <a:lnTo>
                    <a:pt x="654" y="6"/>
                  </a:lnTo>
                  <a:lnTo>
                    <a:pt x="648" y="6"/>
                  </a:lnTo>
                  <a:lnTo>
                    <a:pt x="643" y="6"/>
                  </a:lnTo>
                  <a:lnTo>
                    <a:pt x="637" y="6"/>
                  </a:lnTo>
                  <a:lnTo>
                    <a:pt x="632" y="5"/>
                  </a:lnTo>
                  <a:lnTo>
                    <a:pt x="631" y="5"/>
                  </a:lnTo>
                  <a:lnTo>
                    <a:pt x="630" y="17"/>
                  </a:lnTo>
                  <a:close/>
                  <a:moveTo>
                    <a:pt x="700" y="21"/>
                  </a:moveTo>
                  <a:lnTo>
                    <a:pt x="702" y="21"/>
                  </a:lnTo>
                  <a:lnTo>
                    <a:pt x="707" y="21"/>
                  </a:lnTo>
                  <a:lnTo>
                    <a:pt x="712" y="22"/>
                  </a:lnTo>
                  <a:lnTo>
                    <a:pt x="718" y="23"/>
                  </a:lnTo>
                  <a:lnTo>
                    <a:pt x="723" y="23"/>
                  </a:lnTo>
                  <a:lnTo>
                    <a:pt x="728" y="23"/>
                  </a:lnTo>
                  <a:lnTo>
                    <a:pt x="734" y="24"/>
                  </a:lnTo>
                  <a:lnTo>
                    <a:pt x="735" y="24"/>
                  </a:lnTo>
                  <a:lnTo>
                    <a:pt x="736" y="12"/>
                  </a:lnTo>
                  <a:lnTo>
                    <a:pt x="735" y="12"/>
                  </a:lnTo>
                  <a:lnTo>
                    <a:pt x="729" y="12"/>
                  </a:lnTo>
                  <a:lnTo>
                    <a:pt x="724" y="11"/>
                  </a:lnTo>
                  <a:lnTo>
                    <a:pt x="719" y="11"/>
                  </a:lnTo>
                  <a:lnTo>
                    <a:pt x="713" y="10"/>
                  </a:lnTo>
                  <a:lnTo>
                    <a:pt x="708" y="10"/>
                  </a:lnTo>
                  <a:lnTo>
                    <a:pt x="702" y="9"/>
                  </a:lnTo>
                  <a:lnTo>
                    <a:pt x="701" y="9"/>
                  </a:lnTo>
                  <a:lnTo>
                    <a:pt x="700" y="21"/>
                  </a:lnTo>
                  <a:close/>
                  <a:moveTo>
                    <a:pt x="770" y="28"/>
                  </a:moveTo>
                  <a:lnTo>
                    <a:pt x="771" y="29"/>
                  </a:lnTo>
                  <a:lnTo>
                    <a:pt x="777" y="29"/>
                  </a:lnTo>
                  <a:lnTo>
                    <a:pt x="782" y="30"/>
                  </a:lnTo>
                  <a:lnTo>
                    <a:pt x="788" y="31"/>
                  </a:lnTo>
                  <a:lnTo>
                    <a:pt x="793" y="32"/>
                  </a:lnTo>
                  <a:lnTo>
                    <a:pt x="798" y="33"/>
                  </a:lnTo>
                  <a:lnTo>
                    <a:pt x="803" y="34"/>
                  </a:lnTo>
                  <a:lnTo>
                    <a:pt x="804" y="34"/>
                  </a:lnTo>
                  <a:lnTo>
                    <a:pt x="806" y="22"/>
                  </a:lnTo>
                  <a:lnTo>
                    <a:pt x="806" y="22"/>
                  </a:lnTo>
                  <a:lnTo>
                    <a:pt x="800" y="21"/>
                  </a:lnTo>
                  <a:lnTo>
                    <a:pt x="795" y="20"/>
                  </a:lnTo>
                  <a:lnTo>
                    <a:pt x="789" y="19"/>
                  </a:lnTo>
                  <a:lnTo>
                    <a:pt x="784" y="18"/>
                  </a:lnTo>
                  <a:lnTo>
                    <a:pt x="779" y="18"/>
                  </a:lnTo>
                  <a:lnTo>
                    <a:pt x="773" y="17"/>
                  </a:lnTo>
                  <a:lnTo>
                    <a:pt x="771" y="17"/>
                  </a:lnTo>
                  <a:lnTo>
                    <a:pt x="770" y="28"/>
                  </a:lnTo>
                  <a:close/>
                  <a:moveTo>
                    <a:pt x="838" y="41"/>
                  </a:moveTo>
                  <a:lnTo>
                    <a:pt x="841" y="41"/>
                  </a:lnTo>
                  <a:lnTo>
                    <a:pt x="846" y="43"/>
                  </a:lnTo>
                  <a:lnTo>
                    <a:pt x="852" y="44"/>
                  </a:lnTo>
                  <a:lnTo>
                    <a:pt x="857" y="45"/>
                  </a:lnTo>
                  <a:lnTo>
                    <a:pt x="862" y="47"/>
                  </a:lnTo>
                  <a:lnTo>
                    <a:pt x="868" y="48"/>
                  </a:lnTo>
                  <a:lnTo>
                    <a:pt x="872" y="49"/>
                  </a:lnTo>
                  <a:lnTo>
                    <a:pt x="875" y="38"/>
                  </a:lnTo>
                  <a:lnTo>
                    <a:pt x="871" y="37"/>
                  </a:lnTo>
                  <a:lnTo>
                    <a:pt x="866" y="36"/>
                  </a:lnTo>
                  <a:lnTo>
                    <a:pt x="860" y="34"/>
                  </a:lnTo>
                  <a:lnTo>
                    <a:pt x="855" y="33"/>
                  </a:lnTo>
                  <a:lnTo>
                    <a:pt x="849" y="31"/>
                  </a:lnTo>
                  <a:lnTo>
                    <a:pt x="844" y="30"/>
                  </a:lnTo>
                  <a:lnTo>
                    <a:pt x="841" y="29"/>
                  </a:lnTo>
                  <a:lnTo>
                    <a:pt x="838" y="41"/>
                  </a:lnTo>
                  <a:close/>
                  <a:moveTo>
                    <a:pt x="905" y="61"/>
                  </a:moveTo>
                  <a:lnTo>
                    <a:pt x="905" y="61"/>
                  </a:lnTo>
                  <a:lnTo>
                    <a:pt x="911" y="63"/>
                  </a:lnTo>
                  <a:lnTo>
                    <a:pt x="916" y="65"/>
                  </a:lnTo>
                  <a:lnTo>
                    <a:pt x="921" y="67"/>
                  </a:lnTo>
                  <a:lnTo>
                    <a:pt x="927" y="70"/>
                  </a:lnTo>
                  <a:lnTo>
                    <a:pt x="932" y="72"/>
                  </a:lnTo>
                  <a:lnTo>
                    <a:pt x="936" y="74"/>
                  </a:lnTo>
                  <a:lnTo>
                    <a:pt x="941" y="64"/>
                  </a:lnTo>
                  <a:lnTo>
                    <a:pt x="937" y="62"/>
                  </a:lnTo>
                  <a:lnTo>
                    <a:pt x="931" y="59"/>
                  </a:lnTo>
                  <a:lnTo>
                    <a:pt x="926" y="57"/>
                  </a:lnTo>
                  <a:lnTo>
                    <a:pt x="920" y="54"/>
                  </a:lnTo>
                  <a:lnTo>
                    <a:pt x="915" y="52"/>
                  </a:lnTo>
                  <a:lnTo>
                    <a:pt x="910" y="50"/>
                  </a:lnTo>
                  <a:lnTo>
                    <a:pt x="909" y="50"/>
                  </a:lnTo>
                  <a:lnTo>
                    <a:pt x="905" y="61"/>
                  </a:lnTo>
                  <a:close/>
                  <a:moveTo>
                    <a:pt x="967" y="90"/>
                  </a:moveTo>
                  <a:lnTo>
                    <a:pt x="969" y="91"/>
                  </a:lnTo>
                  <a:lnTo>
                    <a:pt x="974" y="95"/>
                  </a:lnTo>
                  <a:lnTo>
                    <a:pt x="980" y="98"/>
                  </a:lnTo>
                  <a:lnTo>
                    <a:pt x="985" y="101"/>
                  </a:lnTo>
                  <a:lnTo>
                    <a:pt x="991" y="105"/>
                  </a:lnTo>
                  <a:lnTo>
                    <a:pt x="996" y="108"/>
                  </a:lnTo>
                  <a:lnTo>
                    <a:pt x="996" y="109"/>
                  </a:lnTo>
                  <a:lnTo>
                    <a:pt x="1003" y="99"/>
                  </a:lnTo>
                  <a:lnTo>
                    <a:pt x="1002" y="99"/>
                  </a:lnTo>
                  <a:lnTo>
                    <a:pt x="997" y="95"/>
                  </a:lnTo>
                  <a:lnTo>
                    <a:pt x="991" y="91"/>
                  </a:lnTo>
                  <a:lnTo>
                    <a:pt x="986" y="88"/>
                  </a:lnTo>
                  <a:lnTo>
                    <a:pt x="980" y="85"/>
                  </a:lnTo>
                  <a:lnTo>
                    <a:pt x="975" y="81"/>
                  </a:lnTo>
                  <a:lnTo>
                    <a:pt x="973" y="80"/>
                  </a:lnTo>
                  <a:lnTo>
                    <a:pt x="967" y="90"/>
                  </a:lnTo>
                  <a:close/>
                  <a:moveTo>
                    <a:pt x="1024" y="129"/>
                  </a:moveTo>
                  <a:lnTo>
                    <a:pt x="1028" y="132"/>
                  </a:lnTo>
                  <a:lnTo>
                    <a:pt x="1033" y="137"/>
                  </a:lnTo>
                  <a:lnTo>
                    <a:pt x="1039" y="141"/>
                  </a:lnTo>
                  <a:lnTo>
                    <a:pt x="1044" y="146"/>
                  </a:lnTo>
                  <a:lnTo>
                    <a:pt x="1049" y="151"/>
                  </a:lnTo>
                  <a:lnTo>
                    <a:pt x="1051" y="152"/>
                  </a:lnTo>
                  <a:lnTo>
                    <a:pt x="1059" y="143"/>
                  </a:lnTo>
                  <a:lnTo>
                    <a:pt x="1057" y="142"/>
                  </a:lnTo>
                  <a:lnTo>
                    <a:pt x="1052" y="137"/>
                  </a:lnTo>
                  <a:lnTo>
                    <a:pt x="1046" y="132"/>
                  </a:lnTo>
                  <a:lnTo>
                    <a:pt x="1041" y="128"/>
                  </a:lnTo>
                  <a:lnTo>
                    <a:pt x="1035" y="123"/>
                  </a:lnTo>
                  <a:lnTo>
                    <a:pt x="1031" y="120"/>
                  </a:lnTo>
                  <a:lnTo>
                    <a:pt x="1024" y="129"/>
                  </a:lnTo>
                  <a:close/>
                  <a:moveTo>
                    <a:pt x="1076" y="176"/>
                  </a:moveTo>
                  <a:lnTo>
                    <a:pt x="1076" y="177"/>
                  </a:lnTo>
                  <a:lnTo>
                    <a:pt x="1081" y="182"/>
                  </a:lnTo>
                  <a:lnTo>
                    <a:pt x="1087" y="188"/>
                  </a:lnTo>
                  <a:lnTo>
                    <a:pt x="1092" y="194"/>
                  </a:lnTo>
                  <a:lnTo>
                    <a:pt x="1097" y="199"/>
                  </a:lnTo>
                  <a:lnTo>
                    <a:pt x="1099" y="201"/>
                  </a:lnTo>
                  <a:lnTo>
                    <a:pt x="1108" y="194"/>
                  </a:lnTo>
                  <a:lnTo>
                    <a:pt x="1106" y="192"/>
                  </a:lnTo>
                  <a:lnTo>
                    <a:pt x="1101" y="186"/>
                  </a:lnTo>
                  <a:lnTo>
                    <a:pt x="1095" y="180"/>
                  </a:lnTo>
                  <a:lnTo>
                    <a:pt x="1090" y="174"/>
                  </a:lnTo>
                  <a:lnTo>
                    <a:pt x="1084" y="168"/>
                  </a:lnTo>
                  <a:lnTo>
                    <a:pt x="1084" y="168"/>
                  </a:lnTo>
                  <a:lnTo>
                    <a:pt x="1076" y="176"/>
                  </a:lnTo>
                  <a:close/>
                  <a:moveTo>
                    <a:pt x="1122" y="228"/>
                  </a:moveTo>
                  <a:lnTo>
                    <a:pt x="1124" y="231"/>
                  </a:lnTo>
                  <a:lnTo>
                    <a:pt x="1130" y="237"/>
                  </a:lnTo>
                  <a:lnTo>
                    <a:pt x="1135" y="244"/>
                  </a:lnTo>
                  <a:lnTo>
                    <a:pt x="1141" y="251"/>
                  </a:lnTo>
                  <a:lnTo>
                    <a:pt x="1144" y="255"/>
                  </a:lnTo>
                  <a:lnTo>
                    <a:pt x="1153" y="248"/>
                  </a:lnTo>
                  <a:lnTo>
                    <a:pt x="1150" y="244"/>
                  </a:lnTo>
                  <a:lnTo>
                    <a:pt x="1144" y="237"/>
                  </a:lnTo>
                  <a:lnTo>
                    <a:pt x="1139" y="230"/>
                  </a:lnTo>
                  <a:lnTo>
                    <a:pt x="1133" y="223"/>
                  </a:lnTo>
                  <a:lnTo>
                    <a:pt x="1131" y="220"/>
                  </a:lnTo>
                  <a:lnTo>
                    <a:pt x="1122" y="228"/>
                  </a:lnTo>
                  <a:close/>
                  <a:moveTo>
                    <a:pt x="1165" y="283"/>
                  </a:moveTo>
                  <a:lnTo>
                    <a:pt x="1167" y="287"/>
                  </a:lnTo>
                  <a:lnTo>
                    <a:pt x="1173" y="295"/>
                  </a:lnTo>
                  <a:lnTo>
                    <a:pt x="1178" y="302"/>
                  </a:lnTo>
                  <a:lnTo>
                    <a:pt x="1184" y="310"/>
                  </a:lnTo>
                  <a:lnTo>
                    <a:pt x="1185" y="312"/>
                  </a:lnTo>
                  <a:lnTo>
                    <a:pt x="1194" y="305"/>
                  </a:lnTo>
                  <a:lnTo>
                    <a:pt x="1193" y="304"/>
                  </a:lnTo>
                  <a:lnTo>
                    <a:pt x="1188" y="296"/>
                  </a:lnTo>
                  <a:lnTo>
                    <a:pt x="1182" y="288"/>
                  </a:lnTo>
                  <a:lnTo>
                    <a:pt x="1177" y="280"/>
                  </a:lnTo>
                  <a:lnTo>
                    <a:pt x="1174" y="276"/>
                  </a:lnTo>
                  <a:lnTo>
                    <a:pt x="1165" y="283"/>
                  </a:lnTo>
                  <a:close/>
                  <a:moveTo>
                    <a:pt x="1204" y="341"/>
                  </a:moveTo>
                  <a:lnTo>
                    <a:pt x="1205" y="343"/>
                  </a:lnTo>
                  <a:lnTo>
                    <a:pt x="1210" y="351"/>
                  </a:lnTo>
                  <a:lnTo>
                    <a:pt x="1216" y="359"/>
                  </a:lnTo>
                  <a:lnTo>
                    <a:pt x="1221" y="367"/>
                  </a:lnTo>
                  <a:lnTo>
                    <a:pt x="1223" y="370"/>
                  </a:lnTo>
                  <a:lnTo>
                    <a:pt x="1233" y="364"/>
                  </a:lnTo>
                  <a:lnTo>
                    <a:pt x="1231" y="361"/>
                  </a:lnTo>
                  <a:lnTo>
                    <a:pt x="1226" y="353"/>
                  </a:lnTo>
                  <a:lnTo>
                    <a:pt x="1220" y="344"/>
                  </a:lnTo>
                  <a:lnTo>
                    <a:pt x="1215" y="336"/>
                  </a:lnTo>
                  <a:lnTo>
                    <a:pt x="1214" y="335"/>
                  </a:lnTo>
                  <a:lnTo>
                    <a:pt x="1204" y="341"/>
                  </a:lnTo>
                  <a:close/>
                  <a:moveTo>
                    <a:pt x="1242" y="400"/>
                  </a:moveTo>
                  <a:lnTo>
                    <a:pt x="1243" y="402"/>
                  </a:lnTo>
                  <a:lnTo>
                    <a:pt x="1248" y="411"/>
                  </a:lnTo>
                  <a:lnTo>
                    <a:pt x="1253" y="420"/>
                  </a:lnTo>
                  <a:lnTo>
                    <a:pt x="1259" y="429"/>
                  </a:lnTo>
                  <a:lnTo>
                    <a:pt x="1260" y="430"/>
                  </a:lnTo>
                  <a:lnTo>
                    <a:pt x="1270" y="424"/>
                  </a:lnTo>
                  <a:lnTo>
                    <a:pt x="1269" y="423"/>
                  </a:lnTo>
                  <a:lnTo>
                    <a:pt x="1264" y="414"/>
                  </a:lnTo>
                  <a:lnTo>
                    <a:pt x="1258" y="405"/>
                  </a:lnTo>
                  <a:lnTo>
                    <a:pt x="1253" y="396"/>
                  </a:lnTo>
                  <a:lnTo>
                    <a:pt x="1251" y="394"/>
                  </a:lnTo>
                  <a:lnTo>
                    <a:pt x="1242" y="400"/>
                  </a:lnTo>
                  <a:close/>
                  <a:moveTo>
                    <a:pt x="1277" y="461"/>
                  </a:moveTo>
                  <a:lnTo>
                    <a:pt x="1281" y="466"/>
                  </a:lnTo>
                  <a:lnTo>
                    <a:pt x="1286" y="475"/>
                  </a:lnTo>
                  <a:lnTo>
                    <a:pt x="1291" y="485"/>
                  </a:lnTo>
                  <a:lnTo>
                    <a:pt x="1295" y="491"/>
                  </a:lnTo>
                  <a:lnTo>
                    <a:pt x="1305" y="485"/>
                  </a:lnTo>
                  <a:lnTo>
                    <a:pt x="1301" y="479"/>
                  </a:lnTo>
                  <a:lnTo>
                    <a:pt x="1296" y="469"/>
                  </a:lnTo>
                  <a:lnTo>
                    <a:pt x="1291" y="460"/>
                  </a:lnTo>
                  <a:lnTo>
                    <a:pt x="1287" y="454"/>
                  </a:lnTo>
                  <a:lnTo>
                    <a:pt x="1277" y="461"/>
                  </a:lnTo>
                  <a:close/>
                  <a:moveTo>
                    <a:pt x="1312" y="521"/>
                  </a:moveTo>
                  <a:lnTo>
                    <a:pt x="1313" y="523"/>
                  </a:lnTo>
                  <a:lnTo>
                    <a:pt x="1318" y="533"/>
                  </a:lnTo>
                  <a:lnTo>
                    <a:pt x="1324" y="542"/>
                  </a:lnTo>
                  <a:lnTo>
                    <a:pt x="1329" y="552"/>
                  </a:lnTo>
                  <a:lnTo>
                    <a:pt x="1339" y="546"/>
                  </a:lnTo>
                  <a:lnTo>
                    <a:pt x="1334" y="537"/>
                  </a:lnTo>
                  <a:lnTo>
                    <a:pt x="1328" y="527"/>
                  </a:lnTo>
                  <a:lnTo>
                    <a:pt x="1323" y="517"/>
                  </a:lnTo>
                  <a:lnTo>
                    <a:pt x="1322" y="516"/>
                  </a:lnTo>
                  <a:lnTo>
                    <a:pt x="1312" y="521"/>
                  </a:lnTo>
                  <a:close/>
                  <a:moveTo>
                    <a:pt x="1346" y="583"/>
                  </a:moveTo>
                  <a:lnTo>
                    <a:pt x="1351" y="592"/>
                  </a:lnTo>
                  <a:lnTo>
                    <a:pt x="1356" y="602"/>
                  </a:lnTo>
                  <a:lnTo>
                    <a:pt x="1361" y="612"/>
                  </a:lnTo>
                  <a:lnTo>
                    <a:pt x="1362" y="614"/>
                  </a:lnTo>
                  <a:lnTo>
                    <a:pt x="1373" y="608"/>
                  </a:lnTo>
                  <a:lnTo>
                    <a:pt x="1372" y="606"/>
                  </a:lnTo>
                  <a:lnTo>
                    <a:pt x="1366" y="596"/>
                  </a:lnTo>
                  <a:lnTo>
                    <a:pt x="1361" y="586"/>
                  </a:lnTo>
                  <a:lnTo>
                    <a:pt x="1356" y="577"/>
                  </a:lnTo>
                  <a:lnTo>
                    <a:pt x="1346" y="583"/>
                  </a:lnTo>
                  <a:close/>
                  <a:moveTo>
                    <a:pt x="1379" y="645"/>
                  </a:moveTo>
                  <a:lnTo>
                    <a:pt x="1383" y="652"/>
                  </a:lnTo>
                  <a:lnTo>
                    <a:pt x="1389" y="662"/>
                  </a:lnTo>
                  <a:lnTo>
                    <a:pt x="1394" y="672"/>
                  </a:lnTo>
                  <a:lnTo>
                    <a:pt x="1396" y="676"/>
                  </a:lnTo>
                  <a:lnTo>
                    <a:pt x="1406" y="670"/>
                  </a:lnTo>
                  <a:lnTo>
                    <a:pt x="1404" y="667"/>
                  </a:lnTo>
                  <a:lnTo>
                    <a:pt x="1399" y="657"/>
                  </a:lnTo>
                  <a:lnTo>
                    <a:pt x="1393" y="647"/>
                  </a:lnTo>
                  <a:lnTo>
                    <a:pt x="1390" y="639"/>
                  </a:lnTo>
                  <a:lnTo>
                    <a:pt x="1379" y="645"/>
                  </a:lnTo>
                  <a:close/>
                  <a:moveTo>
                    <a:pt x="1412" y="707"/>
                  </a:moveTo>
                  <a:lnTo>
                    <a:pt x="1416" y="713"/>
                  </a:lnTo>
                  <a:lnTo>
                    <a:pt x="1421" y="724"/>
                  </a:lnTo>
                  <a:lnTo>
                    <a:pt x="1426" y="734"/>
                  </a:lnTo>
                  <a:lnTo>
                    <a:pt x="1428" y="738"/>
                  </a:lnTo>
                  <a:lnTo>
                    <a:pt x="1439" y="732"/>
                  </a:lnTo>
                  <a:lnTo>
                    <a:pt x="1437" y="729"/>
                  </a:lnTo>
                  <a:lnTo>
                    <a:pt x="1431" y="718"/>
                  </a:lnTo>
                  <a:lnTo>
                    <a:pt x="1426" y="708"/>
                  </a:lnTo>
                  <a:lnTo>
                    <a:pt x="1422" y="701"/>
                  </a:lnTo>
                  <a:lnTo>
                    <a:pt x="1412" y="707"/>
                  </a:lnTo>
                  <a:close/>
                  <a:moveTo>
                    <a:pt x="1444" y="769"/>
                  </a:moveTo>
                  <a:lnTo>
                    <a:pt x="1448" y="776"/>
                  </a:lnTo>
                  <a:lnTo>
                    <a:pt x="1453" y="786"/>
                  </a:lnTo>
                  <a:lnTo>
                    <a:pt x="1459" y="797"/>
                  </a:lnTo>
                  <a:lnTo>
                    <a:pt x="1461" y="800"/>
                  </a:lnTo>
                  <a:lnTo>
                    <a:pt x="1471" y="795"/>
                  </a:lnTo>
                  <a:lnTo>
                    <a:pt x="1469" y="791"/>
                  </a:lnTo>
                  <a:lnTo>
                    <a:pt x="1464" y="781"/>
                  </a:lnTo>
                  <a:lnTo>
                    <a:pt x="1458" y="770"/>
                  </a:lnTo>
                  <a:lnTo>
                    <a:pt x="1455" y="763"/>
                  </a:lnTo>
                  <a:lnTo>
                    <a:pt x="1444" y="769"/>
                  </a:lnTo>
                  <a:close/>
                  <a:moveTo>
                    <a:pt x="1477" y="831"/>
                  </a:moveTo>
                  <a:lnTo>
                    <a:pt x="1480" y="839"/>
                  </a:lnTo>
                  <a:lnTo>
                    <a:pt x="1486" y="849"/>
                  </a:lnTo>
                  <a:lnTo>
                    <a:pt x="1491" y="859"/>
                  </a:lnTo>
                  <a:lnTo>
                    <a:pt x="1493" y="862"/>
                  </a:lnTo>
                  <a:lnTo>
                    <a:pt x="1503" y="857"/>
                  </a:lnTo>
                  <a:lnTo>
                    <a:pt x="1501" y="854"/>
                  </a:lnTo>
                  <a:lnTo>
                    <a:pt x="1496" y="844"/>
                  </a:lnTo>
                  <a:lnTo>
                    <a:pt x="1491" y="833"/>
                  </a:lnTo>
                  <a:lnTo>
                    <a:pt x="1487" y="826"/>
                  </a:lnTo>
                  <a:lnTo>
                    <a:pt x="1477" y="831"/>
                  </a:lnTo>
                  <a:close/>
                  <a:moveTo>
                    <a:pt x="1509" y="894"/>
                  </a:moveTo>
                  <a:lnTo>
                    <a:pt x="1513" y="902"/>
                  </a:lnTo>
                  <a:lnTo>
                    <a:pt x="1518" y="912"/>
                  </a:lnTo>
                  <a:lnTo>
                    <a:pt x="1524" y="923"/>
                  </a:lnTo>
                  <a:lnTo>
                    <a:pt x="1525" y="925"/>
                  </a:lnTo>
                  <a:lnTo>
                    <a:pt x="1535" y="920"/>
                  </a:lnTo>
                  <a:lnTo>
                    <a:pt x="1534" y="917"/>
                  </a:lnTo>
                  <a:lnTo>
                    <a:pt x="1529" y="907"/>
                  </a:lnTo>
                  <a:lnTo>
                    <a:pt x="1523" y="896"/>
                  </a:lnTo>
                  <a:lnTo>
                    <a:pt x="1519" y="888"/>
                  </a:lnTo>
                  <a:lnTo>
                    <a:pt x="1509" y="894"/>
                  </a:lnTo>
                  <a:close/>
                  <a:moveTo>
                    <a:pt x="1541" y="956"/>
                  </a:moveTo>
                  <a:lnTo>
                    <a:pt x="1545" y="965"/>
                  </a:lnTo>
                  <a:lnTo>
                    <a:pt x="1550" y="975"/>
                  </a:lnTo>
                  <a:lnTo>
                    <a:pt x="1556" y="986"/>
                  </a:lnTo>
                  <a:lnTo>
                    <a:pt x="1557" y="988"/>
                  </a:lnTo>
                  <a:lnTo>
                    <a:pt x="1567" y="982"/>
                  </a:lnTo>
                  <a:lnTo>
                    <a:pt x="1566" y="980"/>
                  </a:lnTo>
                  <a:lnTo>
                    <a:pt x="1561" y="970"/>
                  </a:lnTo>
                  <a:lnTo>
                    <a:pt x="1556" y="959"/>
                  </a:lnTo>
                  <a:lnTo>
                    <a:pt x="1551" y="951"/>
                  </a:lnTo>
                  <a:lnTo>
                    <a:pt x="1541" y="956"/>
                  </a:lnTo>
                  <a:close/>
                  <a:moveTo>
                    <a:pt x="1573" y="1019"/>
                  </a:moveTo>
                  <a:lnTo>
                    <a:pt x="1578" y="1028"/>
                  </a:lnTo>
                  <a:lnTo>
                    <a:pt x="1583" y="1038"/>
                  </a:lnTo>
                  <a:lnTo>
                    <a:pt x="1589" y="1049"/>
                  </a:lnTo>
                  <a:lnTo>
                    <a:pt x="1589" y="1050"/>
                  </a:lnTo>
                  <a:lnTo>
                    <a:pt x="1599" y="1045"/>
                  </a:lnTo>
                  <a:lnTo>
                    <a:pt x="1599" y="1044"/>
                  </a:lnTo>
                  <a:lnTo>
                    <a:pt x="1593" y="1033"/>
                  </a:lnTo>
                  <a:lnTo>
                    <a:pt x="1588" y="1023"/>
                  </a:lnTo>
                  <a:lnTo>
                    <a:pt x="1583" y="1013"/>
                  </a:lnTo>
                  <a:lnTo>
                    <a:pt x="1573" y="1019"/>
                  </a:lnTo>
                  <a:close/>
                  <a:moveTo>
                    <a:pt x="1605" y="1081"/>
                  </a:moveTo>
                  <a:lnTo>
                    <a:pt x="1610" y="1091"/>
                  </a:lnTo>
                  <a:lnTo>
                    <a:pt x="1615" y="1101"/>
                  </a:lnTo>
                  <a:lnTo>
                    <a:pt x="1621" y="1112"/>
                  </a:lnTo>
                  <a:lnTo>
                    <a:pt x="1621" y="1112"/>
                  </a:lnTo>
                  <a:lnTo>
                    <a:pt x="1632" y="1107"/>
                  </a:lnTo>
                  <a:lnTo>
                    <a:pt x="1631" y="1106"/>
                  </a:lnTo>
                  <a:lnTo>
                    <a:pt x="1626" y="1096"/>
                  </a:lnTo>
                  <a:lnTo>
                    <a:pt x="1620" y="1086"/>
                  </a:lnTo>
                  <a:lnTo>
                    <a:pt x="1615" y="1076"/>
                  </a:lnTo>
                  <a:lnTo>
                    <a:pt x="1605" y="1081"/>
                  </a:lnTo>
                  <a:close/>
                  <a:moveTo>
                    <a:pt x="1637" y="1143"/>
                  </a:moveTo>
                  <a:lnTo>
                    <a:pt x="1643" y="1153"/>
                  </a:lnTo>
                  <a:lnTo>
                    <a:pt x="1648" y="1164"/>
                  </a:lnTo>
                  <a:lnTo>
                    <a:pt x="1653" y="1174"/>
                  </a:lnTo>
                  <a:lnTo>
                    <a:pt x="1654" y="1175"/>
                  </a:lnTo>
                  <a:lnTo>
                    <a:pt x="1664" y="1169"/>
                  </a:lnTo>
                  <a:lnTo>
                    <a:pt x="1664" y="1169"/>
                  </a:lnTo>
                  <a:lnTo>
                    <a:pt x="1658" y="1158"/>
                  </a:lnTo>
                  <a:lnTo>
                    <a:pt x="1653" y="1148"/>
                  </a:lnTo>
                  <a:lnTo>
                    <a:pt x="1648" y="1138"/>
                  </a:lnTo>
                  <a:lnTo>
                    <a:pt x="1637" y="1143"/>
                  </a:lnTo>
                  <a:close/>
                  <a:moveTo>
                    <a:pt x="1670" y="1206"/>
                  </a:moveTo>
                  <a:lnTo>
                    <a:pt x="1675" y="1215"/>
                  </a:lnTo>
                  <a:lnTo>
                    <a:pt x="1680" y="1225"/>
                  </a:lnTo>
                  <a:lnTo>
                    <a:pt x="1686" y="1236"/>
                  </a:lnTo>
                  <a:lnTo>
                    <a:pt x="1686" y="1237"/>
                  </a:lnTo>
                  <a:lnTo>
                    <a:pt x="1697" y="1231"/>
                  </a:lnTo>
                  <a:lnTo>
                    <a:pt x="1696" y="1230"/>
                  </a:lnTo>
                  <a:lnTo>
                    <a:pt x="1691" y="1220"/>
                  </a:lnTo>
                  <a:lnTo>
                    <a:pt x="1685" y="1210"/>
                  </a:lnTo>
                  <a:lnTo>
                    <a:pt x="1680" y="1200"/>
                  </a:lnTo>
                  <a:lnTo>
                    <a:pt x="1670" y="1206"/>
                  </a:lnTo>
                  <a:close/>
                  <a:moveTo>
                    <a:pt x="1703" y="1268"/>
                  </a:moveTo>
                  <a:lnTo>
                    <a:pt x="1707" y="1276"/>
                  </a:lnTo>
                  <a:lnTo>
                    <a:pt x="1713" y="1286"/>
                  </a:lnTo>
                  <a:lnTo>
                    <a:pt x="1718" y="1296"/>
                  </a:lnTo>
                  <a:lnTo>
                    <a:pt x="1720" y="1299"/>
                  </a:lnTo>
                  <a:lnTo>
                    <a:pt x="1730" y="1293"/>
                  </a:lnTo>
                  <a:lnTo>
                    <a:pt x="1729" y="1291"/>
                  </a:lnTo>
                  <a:lnTo>
                    <a:pt x="1723" y="1280"/>
                  </a:lnTo>
                  <a:lnTo>
                    <a:pt x="1718" y="1271"/>
                  </a:lnTo>
                  <a:lnTo>
                    <a:pt x="1713" y="1262"/>
                  </a:lnTo>
                  <a:lnTo>
                    <a:pt x="1703" y="1268"/>
                  </a:lnTo>
                  <a:close/>
                  <a:moveTo>
                    <a:pt x="1737" y="1330"/>
                  </a:moveTo>
                  <a:lnTo>
                    <a:pt x="1740" y="1336"/>
                  </a:lnTo>
                  <a:lnTo>
                    <a:pt x="1745" y="1345"/>
                  </a:lnTo>
                  <a:lnTo>
                    <a:pt x="1751" y="1355"/>
                  </a:lnTo>
                  <a:lnTo>
                    <a:pt x="1753" y="1360"/>
                  </a:lnTo>
                  <a:lnTo>
                    <a:pt x="1764" y="1355"/>
                  </a:lnTo>
                  <a:lnTo>
                    <a:pt x="1761" y="1350"/>
                  </a:lnTo>
                  <a:lnTo>
                    <a:pt x="1755" y="1340"/>
                  </a:lnTo>
                  <a:lnTo>
                    <a:pt x="1750" y="1330"/>
                  </a:lnTo>
                  <a:lnTo>
                    <a:pt x="1747" y="1324"/>
                  </a:lnTo>
                  <a:lnTo>
                    <a:pt x="1737" y="1330"/>
                  </a:lnTo>
                  <a:close/>
                  <a:moveTo>
                    <a:pt x="1771" y="1391"/>
                  </a:moveTo>
                  <a:lnTo>
                    <a:pt x="1772" y="1394"/>
                  </a:lnTo>
                  <a:lnTo>
                    <a:pt x="1778" y="1403"/>
                  </a:lnTo>
                  <a:lnTo>
                    <a:pt x="1783" y="1413"/>
                  </a:lnTo>
                  <a:lnTo>
                    <a:pt x="1788" y="1421"/>
                  </a:lnTo>
                  <a:lnTo>
                    <a:pt x="1798" y="1416"/>
                  </a:lnTo>
                  <a:lnTo>
                    <a:pt x="1793" y="1407"/>
                  </a:lnTo>
                  <a:lnTo>
                    <a:pt x="1788" y="1397"/>
                  </a:lnTo>
                  <a:lnTo>
                    <a:pt x="1783" y="1388"/>
                  </a:lnTo>
                  <a:lnTo>
                    <a:pt x="1781" y="1385"/>
                  </a:lnTo>
                  <a:lnTo>
                    <a:pt x="1771" y="1391"/>
                  </a:lnTo>
                  <a:close/>
                  <a:moveTo>
                    <a:pt x="1806" y="1452"/>
                  </a:moveTo>
                  <a:lnTo>
                    <a:pt x="1810" y="1459"/>
                  </a:lnTo>
                  <a:lnTo>
                    <a:pt x="1816" y="1468"/>
                  </a:lnTo>
                  <a:lnTo>
                    <a:pt x="1821" y="1477"/>
                  </a:lnTo>
                  <a:lnTo>
                    <a:pt x="1824" y="1482"/>
                  </a:lnTo>
                  <a:lnTo>
                    <a:pt x="1834" y="1476"/>
                  </a:lnTo>
                  <a:lnTo>
                    <a:pt x="1831" y="1471"/>
                  </a:lnTo>
                  <a:lnTo>
                    <a:pt x="1826" y="1462"/>
                  </a:lnTo>
                  <a:lnTo>
                    <a:pt x="1820" y="1453"/>
                  </a:lnTo>
                  <a:lnTo>
                    <a:pt x="1816" y="1446"/>
                  </a:lnTo>
                  <a:lnTo>
                    <a:pt x="1806" y="1452"/>
                  </a:lnTo>
                  <a:close/>
                  <a:moveTo>
                    <a:pt x="1843" y="1512"/>
                  </a:moveTo>
                  <a:lnTo>
                    <a:pt x="1848" y="1520"/>
                  </a:lnTo>
                  <a:lnTo>
                    <a:pt x="1854" y="1529"/>
                  </a:lnTo>
                  <a:lnTo>
                    <a:pt x="1859" y="1537"/>
                  </a:lnTo>
                  <a:lnTo>
                    <a:pt x="1862" y="1542"/>
                  </a:lnTo>
                  <a:lnTo>
                    <a:pt x="1871" y="1535"/>
                  </a:lnTo>
                  <a:lnTo>
                    <a:pt x="1869" y="1531"/>
                  </a:lnTo>
                  <a:lnTo>
                    <a:pt x="1863" y="1523"/>
                  </a:lnTo>
                  <a:lnTo>
                    <a:pt x="1858" y="1514"/>
                  </a:lnTo>
                  <a:lnTo>
                    <a:pt x="1852" y="1506"/>
                  </a:lnTo>
                  <a:lnTo>
                    <a:pt x="1843" y="1512"/>
                  </a:lnTo>
                  <a:close/>
                  <a:moveTo>
                    <a:pt x="1881" y="1571"/>
                  </a:moveTo>
                  <a:lnTo>
                    <a:pt x="1886" y="1578"/>
                  </a:lnTo>
                  <a:lnTo>
                    <a:pt x="1891" y="1586"/>
                  </a:lnTo>
                  <a:lnTo>
                    <a:pt x="1897" y="1593"/>
                  </a:lnTo>
                  <a:lnTo>
                    <a:pt x="1901" y="1600"/>
                  </a:lnTo>
                  <a:lnTo>
                    <a:pt x="1911" y="1593"/>
                  </a:lnTo>
                  <a:lnTo>
                    <a:pt x="1906" y="1587"/>
                  </a:lnTo>
                  <a:lnTo>
                    <a:pt x="1901" y="1579"/>
                  </a:lnTo>
                  <a:lnTo>
                    <a:pt x="1896" y="1571"/>
                  </a:lnTo>
                  <a:lnTo>
                    <a:pt x="1891" y="1564"/>
                  </a:lnTo>
                  <a:lnTo>
                    <a:pt x="1881" y="1571"/>
                  </a:lnTo>
                  <a:close/>
                  <a:moveTo>
                    <a:pt x="1922" y="1628"/>
                  </a:moveTo>
                  <a:lnTo>
                    <a:pt x="1924" y="1631"/>
                  </a:lnTo>
                  <a:lnTo>
                    <a:pt x="1929" y="1637"/>
                  </a:lnTo>
                  <a:lnTo>
                    <a:pt x="1935" y="1645"/>
                  </a:lnTo>
                  <a:lnTo>
                    <a:pt x="1940" y="1651"/>
                  </a:lnTo>
                  <a:lnTo>
                    <a:pt x="1944" y="1656"/>
                  </a:lnTo>
                  <a:lnTo>
                    <a:pt x="1953" y="1649"/>
                  </a:lnTo>
                  <a:lnTo>
                    <a:pt x="1949" y="1644"/>
                  </a:lnTo>
                  <a:lnTo>
                    <a:pt x="1944" y="1637"/>
                  </a:lnTo>
                  <a:lnTo>
                    <a:pt x="1939" y="1630"/>
                  </a:lnTo>
                  <a:lnTo>
                    <a:pt x="1933" y="1623"/>
                  </a:lnTo>
                  <a:lnTo>
                    <a:pt x="1932" y="1621"/>
                  </a:lnTo>
                  <a:lnTo>
                    <a:pt x="1922" y="1628"/>
                  </a:lnTo>
                  <a:close/>
                  <a:moveTo>
                    <a:pt x="1967" y="1683"/>
                  </a:moveTo>
                  <a:lnTo>
                    <a:pt x="1968" y="1684"/>
                  </a:lnTo>
                  <a:lnTo>
                    <a:pt x="1973" y="1690"/>
                  </a:lnTo>
                  <a:lnTo>
                    <a:pt x="1978" y="1696"/>
                  </a:lnTo>
                  <a:lnTo>
                    <a:pt x="1984" y="1702"/>
                  </a:lnTo>
                  <a:lnTo>
                    <a:pt x="1989" y="1707"/>
                  </a:lnTo>
                  <a:lnTo>
                    <a:pt x="1991" y="1709"/>
                  </a:lnTo>
                  <a:lnTo>
                    <a:pt x="1999" y="1701"/>
                  </a:lnTo>
                  <a:lnTo>
                    <a:pt x="1998" y="1699"/>
                  </a:lnTo>
                  <a:lnTo>
                    <a:pt x="1992" y="1694"/>
                  </a:lnTo>
                  <a:lnTo>
                    <a:pt x="1987" y="1688"/>
                  </a:lnTo>
                  <a:lnTo>
                    <a:pt x="1982" y="1682"/>
                  </a:lnTo>
                  <a:lnTo>
                    <a:pt x="1976" y="1676"/>
                  </a:lnTo>
                  <a:lnTo>
                    <a:pt x="1976" y="1675"/>
                  </a:lnTo>
                  <a:lnTo>
                    <a:pt x="1967" y="1683"/>
                  </a:lnTo>
                  <a:close/>
                  <a:moveTo>
                    <a:pt x="2016" y="1734"/>
                  </a:moveTo>
                  <a:lnTo>
                    <a:pt x="2017" y="1734"/>
                  </a:lnTo>
                  <a:lnTo>
                    <a:pt x="2022" y="1739"/>
                  </a:lnTo>
                  <a:lnTo>
                    <a:pt x="2028" y="1744"/>
                  </a:lnTo>
                  <a:lnTo>
                    <a:pt x="2033" y="1749"/>
                  </a:lnTo>
                  <a:lnTo>
                    <a:pt x="2038" y="1753"/>
                  </a:lnTo>
                  <a:lnTo>
                    <a:pt x="2043" y="1757"/>
                  </a:lnTo>
                  <a:lnTo>
                    <a:pt x="2050" y="1748"/>
                  </a:lnTo>
                  <a:lnTo>
                    <a:pt x="2046" y="1744"/>
                  </a:lnTo>
                  <a:lnTo>
                    <a:pt x="2040" y="1740"/>
                  </a:lnTo>
                  <a:lnTo>
                    <a:pt x="2035" y="1735"/>
                  </a:lnTo>
                  <a:lnTo>
                    <a:pt x="2030" y="1730"/>
                  </a:lnTo>
                  <a:lnTo>
                    <a:pt x="2025" y="1725"/>
                  </a:lnTo>
                  <a:lnTo>
                    <a:pt x="2024" y="1725"/>
                  </a:lnTo>
                  <a:lnTo>
                    <a:pt x="2016" y="1734"/>
                  </a:lnTo>
                  <a:close/>
                  <a:moveTo>
                    <a:pt x="2071" y="1778"/>
                  </a:moveTo>
                  <a:lnTo>
                    <a:pt x="2077" y="1782"/>
                  </a:lnTo>
                  <a:lnTo>
                    <a:pt x="2082" y="1786"/>
                  </a:lnTo>
                  <a:lnTo>
                    <a:pt x="2088" y="1789"/>
                  </a:lnTo>
                  <a:lnTo>
                    <a:pt x="2093" y="1793"/>
                  </a:lnTo>
                  <a:lnTo>
                    <a:pt x="2098" y="1796"/>
                  </a:lnTo>
                  <a:lnTo>
                    <a:pt x="2101" y="1798"/>
                  </a:lnTo>
                  <a:lnTo>
                    <a:pt x="2107" y="1787"/>
                  </a:lnTo>
                  <a:lnTo>
                    <a:pt x="2105" y="1786"/>
                  </a:lnTo>
                  <a:lnTo>
                    <a:pt x="2099" y="1783"/>
                  </a:lnTo>
                  <a:lnTo>
                    <a:pt x="2094" y="1780"/>
                  </a:lnTo>
                  <a:lnTo>
                    <a:pt x="2089" y="1776"/>
                  </a:lnTo>
                  <a:lnTo>
                    <a:pt x="2083" y="1772"/>
                  </a:lnTo>
                  <a:lnTo>
                    <a:pt x="2078" y="1769"/>
                  </a:lnTo>
                  <a:lnTo>
                    <a:pt x="2071" y="1778"/>
                  </a:lnTo>
                  <a:close/>
                  <a:moveTo>
                    <a:pt x="2132" y="1814"/>
                  </a:moveTo>
                  <a:lnTo>
                    <a:pt x="2137" y="1817"/>
                  </a:lnTo>
                  <a:lnTo>
                    <a:pt x="2142" y="1819"/>
                  </a:lnTo>
                  <a:lnTo>
                    <a:pt x="2148" y="1822"/>
                  </a:lnTo>
                  <a:lnTo>
                    <a:pt x="2153" y="1824"/>
                  </a:lnTo>
                  <a:lnTo>
                    <a:pt x="2159" y="1826"/>
                  </a:lnTo>
                  <a:lnTo>
                    <a:pt x="2164" y="1828"/>
                  </a:lnTo>
                  <a:lnTo>
                    <a:pt x="2165" y="1829"/>
                  </a:lnTo>
                  <a:lnTo>
                    <a:pt x="2169" y="1818"/>
                  </a:lnTo>
                  <a:lnTo>
                    <a:pt x="2169" y="1817"/>
                  </a:lnTo>
                  <a:lnTo>
                    <a:pt x="2163" y="1815"/>
                  </a:lnTo>
                  <a:lnTo>
                    <a:pt x="2158" y="1813"/>
                  </a:lnTo>
                  <a:lnTo>
                    <a:pt x="2152" y="1811"/>
                  </a:lnTo>
                  <a:lnTo>
                    <a:pt x="2147" y="1808"/>
                  </a:lnTo>
                  <a:lnTo>
                    <a:pt x="2142" y="1806"/>
                  </a:lnTo>
                  <a:lnTo>
                    <a:pt x="2137" y="1804"/>
                  </a:lnTo>
                  <a:lnTo>
                    <a:pt x="2132" y="1814"/>
                  </a:lnTo>
                  <a:close/>
                  <a:moveTo>
                    <a:pt x="2199" y="1840"/>
                  </a:moveTo>
                  <a:lnTo>
                    <a:pt x="2203" y="1842"/>
                  </a:lnTo>
                  <a:lnTo>
                    <a:pt x="2208" y="1843"/>
                  </a:lnTo>
                  <a:lnTo>
                    <a:pt x="2214" y="1845"/>
                  </a:lnTo>
                  <a:lnTo>
                    <a:pt x="2219" y="1846"/>
                  </a:lnTo>
                  <a:lnTo>
                    <a:pt x="2225" y="1848"/>
                  </a:lnTo>
                  <a:lnTo>
                    <a:pt x="2230" y="1849"/>
                  </a:lnTo>
                  <a:lnTo>
                    <a:pt x="2233" y="1850"/>
                  </a:lnTo>
                  <a:lnTo>
                    <a:pt x="2235" y="1838"/>
                  </a:lnTo>
                  <a:lnTo>
                    <a:pt x="2233" y="1838"/>
                  </a:lnTo>
                  <a:lnTo>
                    <a:pt x="2227" y="1836"/>
                  </a:lnTo>
                  <a:lnTo>
                    <a:pt x="2222" y="1835"/>
                  </a:lnTo>
                  <a:lnTo>
                    <a:pt x="2217" y="1834"/>
                  </a:lnTo>
                  <a:lnTo>
                    <a:pt x="2211" y="1832"/>
                  </a:lnTo>
                  <a:lnTo>
                    <a:pt x="2206" y="1830"/>
                  </a:lnTo>
                  <a:lnTo>
                    <a:pt x="2202" y="1829"/>
                  </a:lnTo>
                  <a:lnTo>
                    <a:pt x="2199" y="1840"/>
                  </a:lnTo>
                  <a:close/>
                  <a:moveTo>
                    <a:pt x="2267" y="1857"/>
                  </a:moveTo>
                  <a:lnTo>
                    <a:pt x="2268" y="1857"/>
                  </a:lnTo>
                  <a:lnTo>
                    <a:pt x="2274" y="1858"/>
                  </a:lnTo>
                  <a:lnTo>
                    <a:pt x="2279" y="1859"/>
                  </a:lnTo>
                  <a:lnTo>
                    <a:pt x="2284" y="1860"/>
                  </a:lnTo>
                  <a:lnTo>
                    <a:pt x="2290" y="1861"/>
                  </a:lnTo>
                  <a:lnTo>
                    <a:pt x="2295" y="1862"/>
                  </a:lnTo>
                  <a:lnTo>
                    <a:pt x="2301" y="1863"/>
                  </a:lnTo>
                  <a:lnTo>
                    <a:pt x="2302" y="1863"/>
                  </a:lnTo>
                  <a:lnTo>
                    <a:pt x="2304" y="1851"/>
                  </a:lnTo>
                  <a:lnTo>
                    <a:pt x="2302" y="1851"/>
                  </a:lnTo>
                  <a:lnTo>
                    <a:pt x="2297" y="1850"/>
                  </a:lnTo>
                  <a:lnTo>
                    <a:pt x="2292" y="1849"/>
                  </a:lnTo>
                  <a:lnTo>
                    <a:pt x="2286" y="1848"/>
                  </a:lnTo>
                  <a:lnTo>
                    <a:pt x="2281" y="1848"/>
                  </a:lnTo>
                  <a:lnTo>
                    <a:pt x="2276" y="1847"/>
                  </a:lnTo>
                  <a:lnTo>
                    <a:pt x="2270" y="1846"/>
                  </a:lnTo>
                  <a:lnTo>
                    <a:pt x="2269" y="1846"/>
                  </a:lnTo>
                  <a:lnTo>
                    <a:pt x="2267" y="1857"/>
                  </a:lnTo>
                  <a:close/>
                  <a:moveTo>
                    <a:pt x="2337" y="1867"/>
                  </a:moveTo>
                  <a:lnTo>
                    <a:pt x="2339" y="1867"/>
                  </a:lnTo>
                  <a:lnTo>
                    <a:pt x="2344" y="1868"/>
                  </a:lnTo>
                  <a:lnTo>
                    <a:pt x="2349" y="1868"/>
                  </a:lnTo>
                  <a:lnTo>
                    <a:pt x="2355" y="1869"/>
                  </a:lnTo>
                  <a:lnTo>
                    <a:pt x="2360" y="1869"/>
                  </a:lnTo>
                  <a:lnTo>
                    <a:pt x="2366" y="1870"/>
                  </a:lnTo>
                  <a:lnTo>
                    <a:pt x="2371" y="1870"/>
                  </a:lnTo>
                  <a:lnTo>
                    <a:pt x="2372" y="1870"/>
                  </a:lnTo>
                  <a:lnTo>
                    <a:pt x="2373" y="1859"/>
                  </a:lnTo>
                  <a:lnTo>
                    <a:pt x="2372" y="1859"/>
                  </a:lnTo>
                  <a:lnTo>
                    <a:pt x="2367" y="1858"/>
                  </a:lnTo>
                  <a:lnTo>
                    <a:pt x="2362" y="1858"/>
                  </a:lnTo>
                  <a:lnTo>
                    <a:pt x="2356" y="1857"/>
                  </a:lnTo>
                  <a:lnTo>
                    <a:pt x="2351" y="1857"/>
                  </a:lnTo>
                  <a:lnTo>
                    <a:pt x="2345" y="1856"/>
                  </a:lnTo>
                  <a:lnTo>
                    <a:pt x="2340" y="1856"/>
                  </a:lnTo>
                  <a:lnTo>
                    <a:pt x="2339" y="1856"/>
                  </a:lnTo>
                  <a:lnTo>
                    <a:pt x="2337" y="1867"/>
                  </a:lnTo>
                  <a:close/>
                  <a:moveTo>
                    <a:pt x="2407" y="1873"/>
                  </a:moveTo>
                  <a:lnTo>
                    <a:pt x="2409" y="1873"/>
                  </a:lnTo>
                  <a:lnTo>
                    <a:pt x="2415" y="1873"/>
                  </a:lnTo>
                  <a:lnTo>
                    <a:pt x="2420" y="1874"/>
                  </a:lnTo>
                  <a:lnTo>
                    <a:pt x="2426" y="1874"/>
                  </a:lnTo>
                  <a:lnTo>
                    <a:pt x="2431" y="1874"/>
                  </a:lnTo>
                  <a:lnTo>
                    <a:pt x="2436" y="1874"/>
                  </a:lnTo>
                  <a:lnTo>
                    <a:pt x="2442" y="1875"/>
                  </a:lnTo>
                  <a:lnTo>
                    <a:pt x="2442" y="1875"/>
                  </a:lnTo>
                  <a:lnTo>
                    <a:pt x="2443" y="1863"/>
                  </a:lnTo>
                  <a:lnTo>
                    <a:pt x="2442" y="1863"/>
                  </a:lnTo>
                  <a:lnTo>
                    <a:pt x="2437" y="1863"/>
                  </a:lnTo>
                  <a:lnTo>
                    <a:pt x="2431" y="1862"/>
                  </a:lnTo>
                  <a:lnTo>
                    <a:pt x="2426" y="1862"/>
                  </a:lnTo>
                  <a:lnTo>
                    <a:pt x="2421" y="1862"/>
                  </a:lnTo>
                  <a:lnTo>
                    <a:pt x="2415" y="1862"/>
                  </a:lnTo>
                  <a:lnTo>
                    <a:pt x="2410" y="1861"/>
                  </a:lnTo>
                  <a:lnTo>
                    <a:pt x="2408" y="1861"/>
                  </a:lnTo>
                  <a:lnTo>
                    <a:pt x="2407" y="1873"/>
                  </a:lnTo>
                  <a:close/>
                  <a:moveTo>
                    <a:pt x="2477" y="1876"/>
                  </a:moveTo>
                  <a:lnTo>
                    <a:pt x="2480" y="1876"/>
                  </a:lnTo>
                  <a:lnTo>
                    <a:pt x="2485" y="1876"/>
                  </a:lnTo>
                  <a:lnTo>
                    <a:pt x="2491" y="1876"/>
                  </a:lnTo>
                  <a:lnTo>
                    <a:pt x="2496" y="1877"/>
                  </a:lnTo>
                  <a:lnTo>
                    <a:pt x="2501" y="1877"/>
                  </a:lnTo>
                  <a:lnTo>
                    <a:pt x="2507" y="1877"/>
                  </a:lnTo>
                  <a:lnTo>
                    <a:pt x="2512" y="1877"/>
                  </a:lnTo>
                  <a:lnTo>
                    <a:pt x="2513" y="1877"/>
                  </a:lnTo>
                  <a:lnTo>
                    <a:pt x="2513" y="1865"/>
                  </a:lnTo>
                  <a:lnTo>
                    <a:pt x="2513" y="1865"/>
                  </a:lnTo>
                  <a:lnTo>
                    <a:pt x="2507" y="1865"/>
                  </a:lnTo>
                  <a:lnTo>
                    <a:pt x="2502" y="1865"/>
                  </a:lnTo>
                  <a:lnTo>
                    <a:pt x="2496" y="1865"/>
                  </a:lnTo>
                  <a:lnTo>
                    <a:pt x="2491" y="1865"/>
                  </a:lnTo>
                  <a:lnTo>
                    <a:pt x="2485" y="1865"/>
                  </a:lnTo>
                  <a:lnTo>
                    <a:pt x="2480" y="1864"/>
                  </a:lnTo>
                  <a:lnTo>
                    <a:pt x="2478" y="1864"/>
                  </a:lnTo>
                  <a:lnTo>
                    <a:pt x="2477" y="1876"/>
                  </a:lnTo>
                  <a:close/>
                  <a:moveTo>
                    <a:pt x="2548" y="1878"/>
                  </a:moveTo>
                  <a:lnTo>
                    <a:pt x="2550" y="1878"/>
                  </a:lnTo>
                  <a:lnTo>
                    <a:pt x="2556" y="1878"/>
                  </a:lnTo>
                  <a:lnTo>
                    <a:pt x="2561" y="1878"/>
                  </a:lnTo>
                  <a:lnTo>
                    <a:pt x="2566" y="1878"/>
                  </a:lnTo>
                  <a:lnTo>
                    <a:pt x="2572" y="1878"/>
                  </a:lnTo>
                  <a:lnTo>
                    <a:pt x="2577" y="1878"/>
                  </a:lnTo>
                  <a:lnTo>
                    <a:pt x="2582" y="1878"/>
                  </a:lnTo>
                  <a:lnTo>
                    <a:pt x="2583" y="1878"/>
                  </a:lnTo>
                  <a:lnTo>
                    <a:pt x="2583" y="1867"/>
                  </a:lnTo>
                  <a:lnTo>
                    <a:pt x="2583" y="1867"/>
                  </a:lnTo>
                  <a:lnTo>
                    <a:pt x="2577" y="1867"/>
                  </a:lnTo>
                  <a:lnTo>
                    <a:pt x="2572" y="1867"/>
                  </a:lnTo>
                  <a:lnTo>
                    <a:pt x="2567" y="1867"/>
                  </a:lnTo>
                  <a:lnTo>
                    <a:pt x="2561" y="1866"/>
                  </a:lnTo>
                  <a:lnTo>
                    <a:pt x="2556" y="1866"/>
                  </a:lnTo>
                  <a:lnTo>
                    <a:pt x="2550" y="1866"/>
                  </a:lnTo>
                  <a:lnTo>
                    <a:pt x="2548" y="1866"/>
                  </a:lnTo>
                  <a:lnTo>
                    <a:pt x="2548" y="1878"/>
                  </a:lnTo>
                  <a:close/>
                  <a:moveTo>
                    <a:pt x="2618" y="1879"/>
                  </a:moveTo>
                  <a:lnTo>
                    <a:pt x="2620" y="1879"/>
                  </a:lnTo>
                  <a:lnTo>
                    <a:pt x="2626" y="1879"/>
                  </a:lnTo>
                  <a:lnTo>
                    <a:pt x="2631" y="1879"/>
                  </a:lnTo>
                  <a:lnTo>
                    <a:pt x="2637" y="1879"/>
                  </a:lnTo>
                  <a:lnTo>
                    <a:pt x="2642" y="1879"/>
                  </a:lnTo>
                  <a:lnTo>
                    <a:pt x="2647" y="1879"/>
                  </a:lnTo>
                  <a:lnTo>
                    <a:pt x="2653" y="1879"/>
                  </a:lnTo>
                  <a:lnTo>
                    <a:pt x="2653" y="1867"/>
                  </a:lnTo>
                  <a:lnTo>
                    <a:pt x="2647" y="1867"/>
                  </a:lnTo>
                  <a:lnTo>
                    <a:pt x="2642" y="1867"/>
                  </a:lnTo>
                  <a:lnTo>
                    <a:pt x="2637" y="1867"/>
                  </a:lnTo>
                  <a:lnTo>
                    <a:pt x="2631" y="1867"/>
                  </a:lnTo>
                  <a:lnTo>
                    <a:pt x="2626" y="1867"/>
                  </a:lnTo>
                  <a:lnTo>
                    <a:pt x="2620" y="1867"/>
                  </a:lnTo>
                  <a:lnTo>
                    <a:pt x="2618" y="1867"/>
                  </a:lnTo>
                  <a:lnTo>
                    <a:pt x="2618" y="1879"/>
                  </a:lnTo>
                  <a:close/>
                  <a:moveTo>
                    <a:pt x="2688" y="1879"/>
                  </a:moveTo>
                  <a:lnTo>
                    <a:pt x="2691" y="1879"/>
                  </a:lnTo>
                  <a:lnTo>
                    <a:pt x="2696" y="1879"/>
                  </a:lnTo>
                  <a:lnTo>
                    <a:pt x="2701" y="1879"/>
                  </a:lnTo>
                  <a:lnTo>
                    <a:pt x="2707" y="1879"/>
                  </a:lnTo>
                  <a:lnTo>
                    <a:pt x="2712" y="1879"/>
                  </a:lnTo>
                  <a:lnTo>
                    <a:pt x="2718" y="1879"/>
                  </a:lnTo>
                  <a:lnTo>
                    <a:pt x="2723" y="1879"/>
                  </a:lnTo>
                  <a:lnTo>
                    <a:pt x="2723" y="1868"/>
                  </a:lnTo>
                  <a:lnTo>
                    <a:pt x="2718" y="1868"/>
                  </a:lnTo>
                  <a:lnTo>
                    <a:pt x="2712" y="1868"/>
                  </a:lnTo>
                  <a:lnTo>
                    <a:pt x="2707" y="1868"/>
                  </a:lnTo>
                  <a:lnTo>
                    <a:pt x="2702" y="1868"/>
                  </a:lnTo>
                  <a:lnTo>
                    <a:pt x="2696" y="1868"/>
                  </a:lnTo>
                  <a:lnTo>
                    <a:pt x="2691" y="1868"/>
                  </a:lnTo>
                  <a:lnTo>
                    <a:pt x="2688" y="1868"/>
                  </a:lnTo>
                  <a:lnTo>
                    <a:pt x="2688" y="1879"/>
                  </a:lnTo>
                  <a:close/>
                  <a:moveTo>
                    <a:pt x="2758" y="1880"/>
                  </a:moveTo>
                  <a:lnTo>
                    <a:pt x="2761" y="1880"/>
                  </a:lnTo>
                  <a:lnTo>
                    <a:pt x="2766" y="1880"/>
                  </a:lnTo>
                  <a:lnTo>
                    <a:pt x="2772" y="1880"/>
                  </a:lnTo>
                  <a:lnTo>
                    <a:pt x="2777" y="1880"/>
                  </a:lnTo>
                  <a:lnTo>
                    <a:pt x="2782" y="1880"/>
                  </a:lnTo>
                  <a:lnTo>
                    <a:pt x="2788" y="1880"/>
                  </a:lnTo>
                  <a:lnTo>
                    <a:pt x="2793" y="1880"/>
                  </a:lnTo>
                  <a:lnTo>
                    <a:pt x="2793" y="1868"/>
                  </a:lnTo>
                  <a:lnTo>
                    <a:pt x="2788" y="1868"/>
                  </a:lnTo>
                  <a:lnTo>
                    <a:pt x="2782" y="1868"/>
                  </a:lnTo>
                  <a:lnTo>
                    <a:pt x="2777" y="1868"/>
                  </a:lnTo>
                  <a:lnTo>
                    <a:pt x="2772" y="1868"/>
                  </a:lnTo>
                  <a:lnTo>
                    <a:pt x="2766" y="1868"/>
                  </a:lnTo>
                  <a:lnTo>
                    <a:pt x="2761" y="1868"/>
                  </a:lnTo>
                  <a:lnTo>
                    <a:pt x="2758" y="1868"/>
                  </a:lnTo>
                  <a:lnTo>
                    <a:pt x="2758" y="1880"/>
                  </a:lnTo>
                  <a:close/>
                  <a:moveTo>
                    <a:pt x="2828" y="1880"/>
                  </a:moveTo>
                  <a:lnTo>
                    <a:pt x="2831" y="1880"/>
                  </a:lnTo>
                  <a:lnTo>
                    <a:pt x="2837" y="1880"/>
                  </a:lnTo>
                  <a:lnTo>
                    <a:pt x="2842" y="1880"/>
                  </a:lnTo>
                  <a:lnTo>
                    <a:pt x="2847" y="1880"/>
                  </a:lnTo>
                  <a:lnTo>
                    <a:pt x="2853" y="1880"/>
                  </a:lnTo>
                  <a:lnTo>
                    <a:pt x="2858" y="1880"/>
                  </a:lnTo>
                  <a:lnTo>
                    <a:pt x="2864" y="1880"/>
                  </a:lnTo>
                  <a:lnTo>
                    <a:pt x="2864" y="1868"/>
                  </a:lnTo>
                  <a:lnTo>
                    <a:pt x="2858" y="1868"/>
                  </a:lnTo>
                  <a:lnTo>
                    <a:pt x="2853" y="1868"/>
                  </a:lnTo>
                  <a:lnTo>
                    <a:pt x="2847" y="1868"/>
                  </a:lnTo>
                  <a:lnTo>
                    <a:pt x="2842" y="1868"/>
                  </a:lnTo>
                  <a:lnTo>
                    <a:pt x="2837" y="1868"/>
                  </a:lnTo>
                  <a:lnTo>
                    <a:pt x="2831" y="1868"/>
                  </a:lnTo>
                  <a:lnTo>
                    <a:pt x="2828" y="1868"/>
                  </a:lnTo>
                  <a:lnTo>
                    <a:pt x="2828" y="1880"/>
                  </a:lnTo>
                  <a:close/>
                  <a:moveTo>
                    <a:pt x="2899" y="1880"/>
                  </a:moveTo>
                  <a:lnTo>
                    <a:pt x="2901" y="1880"/>
                  </a:lnTo>
                  <a:lnTo>
                    <a:pt x="2907" y="1880"/>
                  </a:lnTo>
                  <a:lnTo>
                    <a:pt x="2912" y="1880"/>
                  </a:lnTo>
                  <a:lnTo>
                    <a:pt x="2918" y="1880"/>
                  </a:lnTo>
                  <a:lnTo>
                    <a:pt x="2923" y="1880"/>
                  </a:lnTo>
                  <a:lnTo>
                    <a:pt x="2928" y="1880"/>
                  </a:lnTo>
                  <a:lnTo>
                    <a:pt x="2934" y="1880"/>
                  </a:lnTo>
                  <a:lnTo>
                    <a:pt x="2934" y="1868"/>
                  </a:lnTo>
                  <a:lnTo>
                    <a:pt x="2928" y="1868"/>
                  </a:lnTo>
                  <a:lnTo>
                    <a:pt x="2923" y="1868"/>
                  </a:lnTo>
                  <a:lnTo>
                    <a:pt x="2918" y="1868"/>
                  </a:lnTo>
                  <a:lnTo>
                    <a:pt x="2912" y="1868"/>
                  </a:lnTo>
                  <a:lnTo>
                    <a:pt x="2907" y="1868"/>
                  </a:lnTo>
                  <a:lnTo>
                    <a:pt x="2901" y="1868"/>
                  </a:lnTo>
                  <a:lnTo>
                    <a:pt x="2899" y="1868"/>
                  </a:lnTo>
                  <a:lnTo>
                    <a:pt x="2899" y="1880"/>
                  </a:lnTo>
                  <a:close/>
                  <a:moveTo>
                    <a:pt x="2969" y="1880"/>
                  </a:moveTo>
                  <a:lnTo>
                    <a:pt x="2972" y="1880"/>
                  </a:lnTo>
                  <a:lnTo>
                    <a:pt x="2977" y="1880"/>
                  </a:lnTo>
                  <a:lnTo>
                    <a:pt x="2982" y="1880"/>
                  </a:lnTo>
                  <a:lnTo>
                    <a:pt x="2988" y="1880"/>
                  </a:lnTo>
                  <a:lnTo>
                    <a:pt x="2993" y="1880"/>
                  </a:lnTo>
                  <a:lnTo>
                    <a:pt x="2999" y="1880"/>
                  </a:lnTo>
                  <a:lnTo>
                    <a:pt x="3004" y="1880"/>
                  </a:lnTo>
                  <a:lnTo>
                    <a:pt x="3004" y="1868"/>
                  </a:lnTo>
                  <a:lnTo>
                    <a:pt x="2999" y="1868"/>
                  </a:lnTo>
                  <a:lnTo>
                    <a:pt x="2993" y="1868"/>
                  </a:lnTo>
                  <a:lnTo>
                    <a:pt x="2988" y="1868"/>
                  </a:lnTo>
                  <a:lnTo>
                    <a:pt x="2982" y="1868"/>
                  </a:lnTo>
                  <a:lnTo>
                    <a:pt x="2977" y="1868"/>
                  </a:lnTo>
                  <a:lnTo>
                    <a:pt x="2972" y="1868"/>
                  </a:lnTo>
                  <a:lnTo>
                    <a:pt x="2969" y="1868"/>
                  </a:lnTo>
                  <a:lnTo>
                    <a:pt x="2969" y="1880"/>
                  </a:lnTo>
                  <a:close/>
                  <a:moveTo>
                    <a:pt x="0" y="12"/>
                  </a:moveTo>
                  <a:lnTo>
                    <a:pt x="5" y="12"/>
                  </a:lnTo>
                  <a:lnTo>
                    <a:pt x="10" y="12"/>
                  </a:lnTo>
                  <a:lnTo>
                    <a:pt x="16" y="12"/>
                  </a:lnTo>
                  <a:lnTo>
                    <a:pt x="21" y="12"/>
                  </a:lnTo>
                  <a:lnTo>
                    <a:pt x="26" y="12"/>
                  </a:lnTo>
                  <a:lnTo>
                    <a:pt x="32" y="12"/>
                  </a:lnTo>
                  <a:lnTo>
                    <a:pt x="35" y="12"/>
                  </a:lnTo>
                  <a:lnTo>
                    <a:pt x="35" y="0"/>
                  </a:lnTo>
                  <a:lnTo>
                    <a:pt x="32" y="0"/>
                  </a:lnTo>
                  <a:lnTo>
                    <a:pt x="26" y="0"/>
                  </a:lnTo>
                  <a:lnTo>
                    <a:pt x="21" y="0"/>
                  </a:lnTo>
                  <a:lnTo>
                    <a:pt x="16" y="0"/>
                  </a:lnTo>
                  <a:lnTo>
                    <a:pt x="10" y="0"/>
                  </a:lnTo>
                  <a:lnTo>
                    <a:pt x="5" y="0"/>
                  </a:lnTo>
                  <a:lnTo>
                    <a:pt x="0" y="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7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2" name="TextBox 151">
                  <a:extLst>
                    <a:ext uri="{FF2B5EF4-FFF2-40B4-BE49-F238E27FC236}">
                      <a16:creationId xmlns:a16="http://schemas.microsoft.com/office/drawing/2014/main" id="{474EB368-E279-A644-8D16-7C2147BCF656}"/>
                    </a:ext>
                  </a:extLst>
                </p:cNvPr>
                <p:cNvSpPr txBox="1"/>
                <p:nvPr/>
              </p:nvSpPr>
              <p:spPr>
                <a:xfrm>
                  <a:off x="4081698" y="1828289"/>
                  <a:ext cx="1015389" cy="37909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7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𝜙</m:t>
                        </m:r>
                        <m:r>
                          <a:rPr lang="en-US" sz="17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=90°</m:t>
                        </m:r>
                      </m:oMath>
                    </m:oMathPara>
                  </a14:m>
                  <a:endParaRPr lang="en-US" sz="1700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152" name="TextBox 151">
                  <a:extLst>
                    <a:ext uri="{FF2B5EF4-FFF2-40B4-BE49-F238E27FC236}">
                      <a16:creationId xmlns:a16="http://schemas.microsoft.com/office/drawing/2014/main" id="{474EB368-E279-A644-8D16-7C2147BCF656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81698" y="1828289"/>
                  <a:ext cx="1015389" cy="379095"/>
                </a:xfrm>
                <a:prstGeom prst="rect">
                  <a:avLst/>
                </a:prstGeom>
                <a:blipFill>
                  <a:blip r:embed="rId4"/>
                  <a:stretch>
                    <a:fillRect b="-1379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30" name="Group 129">
            <a:extLst>
              <a:ext uri="{FF2B5EF4-FFF2-40B4-BE49-F238E27FC236}">
                <a16:creationId xmlns:a16="http://schemas.microsoft.com/office/drawing/2014/main" id="{B366F5C2-0274-3044-90F1-2CB1422F73E9}"/>
              </a:ext>
            </a:extLst>
          </p:cNvPr>
          <p:cNvGrpSpPr/>
          <p:nvPr/>
        </p:nvGrpSpPr>
        <p:grpSpPr>
          <a:xfrm>
            <a:off x="3755806" y="1702644"/>
            <a:ext cx="2936689" cy="2432244"/>
            <a:chOff x="2304288" y="2654301"/>
            <a:chExt cx="2997203" cy="2605088"/>
          </a:xfrm>
        </p:grpSpPr>
        <p:sp>
          <p:nvSpPr>
            <p:cNvPr id="149" name="Freeform 204">
              <a:extLst>
                <a:ext uri="{FF2B5EF4-FFF2-40B4-BE49-F238E27FC236}">
                  <a16:creationId xmlns:a16="http://schemas.microsoft.com/office/drawing/2014/main" id="{A4574352-7D9E-D24C-9162-06C06018C84D}"/>
                </a:ext>
              </a:extLst>
            </p:cNvPr>
            <p:cNvSpPr>
              <a:spLocks/>
            </p:cNvSpPr>
            <p:nvPr/>
          </p:nvSpPr>
          <p:spPr bwMode="auto">
            <a:xfrm>
              <a:off x="2304288" y="2654301"/>
              <a:ext cx="2997203" cy="2605088"/>
            </a:xfrm>
            <a:custGeom>
              <a:avLst/>
              <a:gdLst>
                <a:gd name="T0" fmla="*/ 26 w 1888"/>
                <a:gd name="T1" fmla="*/ 0 h 1641"/>
                <a:gd name="T2" fmla="*/ 59 w 1888"/>
                <a:gd name="T3" fmla="*/ 0 h 1641"/>
                <a:gd name="T4" fmla="*/ 91 w 1888"/>
                <a:gd name="T5" fmla="*/ 0 h 1641"/>
                <a:gd name="T6" fmla="*/ 124 w 1888"/>
                <a:gd name="T7" fmla="*/ 0 h 1641"/>
                <a:gd name="T8" fmla="*/ 156 w 1888"/>
                <a:gd name="T9" fmla="*/ 0 h 1641"/>
                <a:gd name="T10" fmla="*/ 189 w 1888"/>
                <a:gd name="T11" fmla="*/ 0 h 1641"/>
                <a:gd name="T12" fmla="*/ 221 w 1888"/>
                <a:gd name="T13" fmla="*/ 0 h 1641"/>
                <a:gd name="T14" fmla="*/ 253 w 1888"/>
                <a:gd name="T15" fmla="*/ 0 h 1641"/>
                <a:gd name="T16" fmla="*/ 286 w 1888"/>
                <a:gd name="T17" fmla="*/ 0 h 1641"/>
                <a:gd name="T18" fmla="*/ 318 w 1888"/>
                <a:gd name="T19" fmla="*/ 0 h 1641"/>
                <a:gd name="T20" fmla="*/ 351 w 1888"/>
                <a:gd name="T21" fmla="*/ 0 h 1641"/>
                <a:gd name="T22" fmla="*/ 383 w 1888"/>
                <a:gd name="T23" fmla="*/ 0 h 1641"/>
                <a:gd name="T24" fmla="*/ 415 w 1888"/>
                <a:gd name="T25" fmla="*/ 0 h 1641"/>
                <a:gd name="T26" fmla="*/ 448 w 1888"/>
                <a:gd name="T27" fmla="*/ 0 h 1641"/>
                <a:gd name="T28" fmla="*/ 480 w 1888"/>
                <a:gd name="T29" fmla="*/ 1 h 1641"/>
                <a:gd name="T30" fmla="*/ 513 w 1888"/>
                <a:gd name="T31" fmla="*/ 1 h 1641"/>
                <a:gd name="T32" fmla="*/ 545 w 1888"/>
                <a:gd name="T33" fmla="*/ 2 h 1641"/>
                <a:gd name="T34" fmla="*/ 578 w 1888"/>
                <a:gd name="T35" fmla="*/ 3 h 1641"/>
                <a:gd name="T36" fmla="*/ 610 w 1888"/>
                <a:gd name="T37" fmla="*/ 4 h 1641"/>
                <a:gd name="T38" fmla="*/ 642 w 1888"/>
                <a:gd name="T39" fmla="*/ 5 h 1641"/>
                <a:gd name="T40" fmla="*/ 675 w 1888"/>
                <a:gd name="T41" fmla="*/ 7 h 1641"/>
                <a:gd name="T42" fmla="*/ 707 w 1888"/>
                <a:gd name="T43" fmla="*/ 9 h 1641"/>
                <a:gd name="T44" fmla="*/ 740 w 1888"/>
                <a:gd name="T45" fmla="*/ 12 h 1641"/>
                <a:gd name="T46" fmla="*/ 772 w 1888"/>
                <a:gd name="T47" fmla="*/ 16 h 1641"/>
                <a:gd name="T48" fmla="*/ 805 w 1888"/>
                <a:gd name="T49" fmla="*/ 21 h 1641"/>
                <a:gd name="T50" fmla="*/ 837 w 1888"/>
                <a:gd name="T51" fmla="*/ 28 h 1641"/>
                <a:gd name="T52" fmla="*/ 870 w 1888"/>
                <a:gd name="T53" fmla="*/ 36 h 1641"/>
                <a:gd name="T54" fmla="*/ 902 w 1888"/>
                <a:gd name="T55" fmla="*/ 47 h 1641"/>
                <a:gd name="T56" fmla="*/ 934 w 1888"/>
                <a:gd name="T57" fmla="*/ 60 h 1641"/>
                <a:gd name="T58" fmla="*/ 967 w 1888"/>
                <a:gd name="T59" fmla="*/ 77 h 1641"/>
                <a:gd name="T60" fmla="*/ 999 w 1888"/>
                <a:gd name="T61" fmla="*/ 97 h 1641"/>
                <a:gd name="T62" fmla="*/ 1031 w 1888"/>
                <a:gd name="T63" fmla="*/ 121 h 1641"/>
                <a:gd name="T64" fmla="*/ 1064 w 1888"/>
                <a:gd name="T65" fmla="*/ 150 h 1641"/>
                <a:gd name="T66" fmla="*/ 1096 w 1888"/>
                <a:gd name="T67" fmla="*/ 183 h 1641"/>
                <a:gd name="T68" fmla="*/ 1129 w 1888"/>
                <a:gd name="T69" fmla="*/ 221 h 1641"/>
                <a:gd name="T70" fmla="*/ 1161 w 1888"/>
                <a:gd name="T71" fmla="*/ 263 h 1641"/>
                <a:gd name="T72" fmla="*/ 1194 w 1888"/>
                <a:gd name="T73" fmla="*/ 309 h 1641"/>
                <a:gd name="T74" fmla="*/ 1226 w 1888"/>
                <a:gd name="T75" fmla="*/ 358 h 1641"/>
                <a:gd name="T76" fmla="*/ 1259 w 1888"/>
                <a:gd name="T77" fmla="*/ 411 h 1641"/>
                <a:gd name="T78" fmla="*/ 1291 w 1888"/>
                <a:gd name="T79" fmla="*/ 466 h 1641"/>
                <a:gd name="T80" fmla="*/ 1323 w 1888"/>
                <a:gd name="T81" fmla="*/ 524 h 1641"/>
                <a:gd name="T82" fmla="*/ 1356 w 1888"/>
                <a:gd name="T83" fmla="*/ 583 h 1641"/>
                <a:gd name="T84" fmla="*/ 1388 w 1888"/>
                <a:gd name="T85" fmla="*/ 644 h 1641"/>
                <a:gd name="T86" fmla="*/ 1421 w 1888"/>
                <a:gd name="T87" fmla="*/ 706 h 1641"/>
                <a:gd name="T88" fmla="*/ 1453 w 1888"/>
                <a:gd name="T89" fmla="*/ 769 h 1641"/>
                <a:gd name="T90" fmla="*/ 1486 w 1888"/>
                <a:gd name="T91" fmla="*/ 832 h 1641"/>
                <a:gd name="T92" fmla="*/ 1518 w 1888"/>
                <a:gd name="T93" fmla="*/ 896 h 1641"/>
                <a:gd name="T94" fmla="*/ 1550 w 1888"/>
                <a:gd name="T95" fmla="*/ 961 h 1641"/>
                <a:gd name="T96" fmla="*/ 1583 w 1888"/>
                <a:gd name="T97" fmla="*/ 1026 h 1641"/>
                <a:gd name="T98" fmla="*/ 1615 w 1888"/>
                <a:gd name="T99" fmla="*/ 1091 h 1641"/>
                <a:gd name="T100" fmla="*/ 1648 w 1888"/>
                <a:gd name="T101" fmla="*/ 1156 h 1641"/>
                <a:gd name="T102" fmla="*/ 1680 w 1888"/>
                <a:gd name="T103" fmla="*/ 1221 h 1641"/>
                <a:gd name="T104" fmla="*/ 1712 w 1888"/>
                <a:gd name="T105" fmla="*/ 1286 h 1641"/>
                <a:gd name="T106" fmla="*/ 1745 w 1888"/>
                <a:gd name="T107" fmla="*/ 1352 h 1641"/>
                <a:gd name="T108" fmla="*/ 1777 w 1888"/>
                <a:gd name="T109" fmla="*/ 1417 h 1641"/>
                <a:gd name="T110" fmla="*/ 1810 w 1888"/>
                <a:gd name="T111" fmla="*/ 1483 h 1641"/>
                <a:gd name="T112" fmla="*/ 1842 w 1888"/>
                <a:gd name="T113" fmla="*/ 1549 h 1641"/>
                <a:gd name="T114" fmla="*/ 1875 w 1888"/>
                <a:gd name="T115" fmla="*/ 1614 h 16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1888" h="1641">
                  <a:moveTo>
                    <a:pt x="0" y="0"/>
                  </a:moveTo>
                  <a:lnTo>
                    <a:pt x="5" y="0"/>
                  </a:lnTo>
                  <a:lnTo>
                    <a:pt x="10" y="0"/>
                  </a:lnTo>
                  <a:lnTo>
                    <a:pt x="16" y="0"/>
                  </a:lnTo>
                  <a:lnTo>
                    <a:pt x="21" y="0"/>
                  </a:lnTo>
                  <a:lnTo>
                    <a:pt x="26" y="0"/>
                  </a:lnTo>
                  <a:lnTo>
                    <a:pt x="32" y="0"/>
                  </a:lnTo>
                  <a:lnTo>
                    <a:pt x="37" y="0"/>
                  </a:lnTo>
                  <a:lnTo>
                    <a:pt x="43" y="0"/>
                  </a:lnTo>
                  <a:lnTo>
                    <a:pt x="48" y="0"/>
                  </a:lnTo>
                  <a:lnTo>
                    <a:pt x="53" y="0"/>
                  </a:lnTo>
                  <a:lnTo>
                    <a:pt x="59" y="0"/>
                  </a:lnTo>
                  <a:lnTo>
                    <a:pt x="64" y="0"/>
                  </a:lnTo>
                  <a:lnTo>
                    <a:pt x="70" y="0"/>
                  </a:lnTo>
                  <a:lnTo>
                    <a:pt x="75" y="0"/>
                  </a:lnTo>
                  <a:lnTo>
                    <a:pt x="80" y="0"/>
                  </a:lnTo>
                  <a:lnTo>
                    <a:pt x="86" y="0"/>
                  </a:lnTo>
                  <a:lnTo>
                    <a:pt x="91" y="0"/>
                  </a:lnTo>
                  <a:lnTo>
                    <a:pt x="97" y="0"/>
                  </a:lnTo>
                  <a:lnTo>
                    <a:pt x="102" y="0"/>
                  </a:lnTo>
                  <a:lnTo>
                    <a:pt x="107" y="0"/>
                  </a:lnTo>
                  <a:lnTo>
                    <a:pt x="113" y="0"/>
                  </a:lnTo>
                  <a:lnTo>
                    <a:pt x="118" y="0"/>
                  </a:lnTo>
                  <a:lnTo>
                    <a:pt x="124" y="0"/>
                  </a:lnTo>
                  <a:lnTo>
                    <a:pt x="129" y="0"/>
                  </a:lnTo>
                  <a:lnTo>
                    <a:pt x="135" y="0"/>
                  </a:lnTo>
                  <a:lnTo>
                    <a:pt x="140" y="0"/>
                  </a:lnTo>
                  <a:lnTo>
                    <a:pt x="145" y="0"/>
                  </a:lnTo>
                  <a:lnTo>
                    <a:pt x="151" y="0"/>
                  </a:lnTo>
                  <a:lnTo>
                    <a:pt x="156" y="0"/>
                  </a:lnTo>
                  <a:lnTo>
                    <a:pt x="161" y="0"/>
                  </a:lnTo>
                  <a:lnTo>
                    <a:pt x="167" y="0"/>
                  </a:lnTo>
                  <a:lnTo>
                    <a:pt x="172" y="0"/>
                  </a:lnTo>
                  <a:lnTo>
                    <a:pt x="178" y="0"/>
                  </a:lnTo>
                  <a:lnTo>
                    <a:pt x="183" y="0"/>
                  </a:lnTo>
                  <a:lnTo>
                    <a:pt x="189" y="0"/>
                  </a:lnTo>
                  <a:lnTo>
                    <a:pt x="194" y="0"/>
                  </a:lnTo>
                  <a:lnTo>
                    <a:pt x="199" y="0"/>
                  </a:lnTo>
                  <a:lnTo>
                    <a:pt x="205" y="0"/>
                  </a:lnTo>
                  <a:lnTo>
                    <a:pt x="210" y="0"/>
                  </a:lnTo>
                  <a:lnTo>
                    <a:pt x="215" y="0"/>
                  </a:lnTo>
                  <a:lnTo>
                    <a:pt x="221" y="0"/>
                  </a:lnTo>
                  <a:lnTo>
                    <a:pt x="226" y="0"/>
                  </a:lnTo>
                  <a:lnTo>
                    <a:pt x="232" y="0"/>
                  </a:lnTo>
                  <a:lnTo>
                    <a:pt x="237" y="0"/>
                  </a:lnTo>
                  <a:lnTo>
                    <a:pt x="243" y="0"/>
                  </a:lnTo>
                  <a:lnTo>
                    <a:pt x="248" y="0"/>
                  </a:lnTo>
                  <a:lnTo>
                    <a:pt x="253" y="0"/>
                  </a:lnTo>
                  <a:lnTo>
                    <a:pt x="259" y="0"/>
                  </a:lnTo>
                  <a:lnTo>
                    <a:pt x="264" y="0"/>
                  </a:lnTo>
                  <a:lnTo>
                    <a:pt x="270" y="0"/>
                  </a:lnTo>
                  <a:lnTo>
                    <a:pt x="275" y="0"/>
                  </a:lnTo>
                  <a:lnTo>
                    <a:pt x="280" y="0"/>
                  </a:lnTo>
                  <a:lnTo>
                    <a:pt x="286" y="0"/>
                  </a:lnTo>
                  <a:lnTo>
                    <a:pt x="291" y="0"/>
                  </a:lnTo>
                  <a:lnTo>
                    <a:pt x="297" y="0"/>
                  </a:lnTo>
                  <a:lnTo>
                    <a:pt x="302" y="0"/>
                  </a:lnTo>
                  <a:lnTo>
                    <a:pt x="308" y="0"/>
                  </a:lnTo>
                  <a:lnTo>
                    <a:pt x="313" y="0"/>
                  </a:lnTo>
                  <a:lnTo>
                    <a:pt x="318" y="0"/>
                  </a:lnTo>
                  <a:lnTo>
                    <a:pt x="324" y="0"/>
                  </a:lnTo>
                  <a:lnTo>
                    <a:pt x="329" y="0"/>
                  </a:lnTo>
                  <a:lnTo>
                    <a:pt x="334" y="0"/>
                  </a:lnTo>
                  <a:lnTo>
                    <a:pt x="340" y="0"/>
                  </a:lnTo>
                  <a:lnTo>
                    <a:pt x="345" y="0"/>
                  </a:lnTo>
                  <a:lnTo>
                    <a:pt x="351" y="0"/>
                  </a:lnTo>
                  <a:lnTo>
                    <a:pt x="356" y="0"/>
                  </a:lnTo>
                  <a:lnTo>
                    <a:pt x="361" y="0"/>
                  </a:lnTo>
                  <a:lnTo>
                    <a:pt x="367" y="0"/>
                  </a:lnTo>
                  <a:lnTo>
                    <a:pt x="372" y="0"/>
                  </a:lnTo>
                  <a:lnTo>
                    <a:pt x="378" y="0"/>
                  </a:lnTo>
                  <a:lnTo>
                    <a:pt x="383" y="0"/>
                  </a:lnTo>
                  <a:lnTo>
                    <a:pt x="389" y="0"/>
                  </a:lnTo>
                  <a:lnTo>
                    <a:pt x="394" y="0"/>
                  </a:lnTo>
                  <a:lnTo>
                    <a:pt x="399" y="0"/>
                  </a:lnTo>
                  <a:lnTo>
                    <a:pt x="405" y="0"/>
                  </a:lnTo>
                  <a:lnTo>
                    <a:pt x="410" y="0"/>
                  </a:lnTo>
                  <a:lnTo>
                    <a:pt x="415" y="0"/>
                  </a:lnTo>
                  <a:lnTo>
                    <a:pt x="421" y="0"/>
                  </a:lnTo>
                  <a:lnTo>
                    <a:pt x="426" y="0"/>
                  </a:lnTo>
                  <a:lnTo>
                    <a:pt x="432" y="0"/>
                  </a:lnTo>
                  <a:lnTo>
                    <a:pt x="437" y="0"/>
                  </a:lnTo>
                  <a:lnTo>
                    <a:pt x="443" y="0"/>
                  </a:lnTo>
                  <a:lnTo>
                    <a:pt x="448" y="0"/>
                  </a:lnTo>
                  <a:lnTo>
                    <a:pt x="453" y="1"/>
                  </a:lnTo>
                  <a:lnTo>
                    <a:pt x="459" y="1"/>
                  </a:lnTo>
                  <a:lnTo>
                    <a:pt x="464" y="1"/>
                  </a:lnTo>
                  <a:lnTo>
                    <a:pt x="469" y="1"/>
                  </a:lnTo>
                  <a:lnTo>
                    <a:pt x="475" y="1"/>
                  </a:lnTo>
                  <a:lnTo>
                    <a:pt x="480" y="1"/>
                  </a:lnTo>
                  <a:lnTo>
                    <a:pt x="486" y="1"/>
                  </a:lnTo>
                  <a:lnTo>
                    <a:pt x="491" y="1"/>
                  </a:lnTo>
                  <a:lnTo>
                    <a:pt x="497" y="1"/>
                  </a:lnTo>
                  <a:lnTo>
                    <a:pt x="502" y="1"/>
                  </a:lnTo>
                  <a:lnTo>
                    <a:pt x="507" y="1"/>
                  </a:lnTo>
                  <a:lnTo>
                    <a:pt x="513" y="1"/>
                  </a:lnTo>
                  <a:lnTo>
                    <a:pt x="518" y="1"/>
                  </a:lnTo>
                  <a:lnTo>
                    <a:pt x="524" y="1"/>
                  </a:lnTo>
                  <a:lnTo>
                    <a:pt x="529" y="1"/>
                  </a:lnTo>
                  <a:lnTo>
                    <a:pt x="534" y="2"/>
                  </a:lnTo>
                  <a:lnTo>
                    <a:pt x="540" y="2"/>
                  </a:lnTo>
                  <a:lnTo>
                    <a:pt x="545" y="2"/>
                  </a:lnTo>
                  <a:lnTo>
                    <a:pt x="551" y="2"/>
                  </a:lnTo>
                  <a:lnTo>
                    <a:pt x="556" y="2"/>
                  </a:lnTo>
                  <a:lnTo>
                    <a:pt x="562" y="2"/>
                  </a:lnTo>
                  <a:lnTo>
                    <a:pt x="567" y="2"/>
                  </a:lnTo>
                  <a:lnTo>
                    <a:pt x="572" y="3"/>
                  </a:lnTo>
                  <a:lnTo>
                    <a:pt x="578" y="3"/>
                  </a:lnTo>
                  <a:lnTo>
                    <a:pt x="583" y="3"/>
                  </a:lnTo>
                  <a:lnTo>
                    <a:pt x="588" y="3"/>
                  </a:lnTo>
                  <a:lnTo>
                    <a:pt x="594" y="3"/>
                  </a:lnTo>
                  <a:lnTo>
                    <a:pt x="599" y="3"/>
                  </a:lnTo>
                  <a:lnTo>
                    <a:pt x="605" y="4"/>
                  </a:lnTo>
                  <a:lnTo>
                    <a:pt x="610" y="4"/>
                  </a:lnTo>
                  <a:lnTo>
                    <a:pt x="616" y="4"/>
                  </a:lnTo>
                  <a:lnTo>
                    <a:pt x="621" y="4"/>
                  </a:lnTo>
                  <a:lnTo>
                    <a:pt x="626" y="4"/>
                  </a:lnTo>
                  <a:lnTo>
                    <a:pt x="632" y="4"/>
                  </a:lnTo>
                  <a:lnTo>
                    <a:pt x="637" y="5"/>
                  </a:lnTo>
                  <a:lnTo>
                    <a:pt x="642" y="5"/>
                  </a:lnTo>
                  <a:lnTo>
                    <a:pt x="648" y="5"/>
                  </a:lnTo>
                  <a:lnTo>
                    <a:pt x="653" y="6"/>
                  </a:lnTo>
                  <a:lnTo>
                    <a:pt x="659" y="6"/>
                  </a:lnTo>
                  <a:lnTo>
                    <a:pt x="664" y="6"/>
                  </a:lnTo>
                  <a:lnTo>
                    <a:pt x="669" y="6"/>
                  </a:lnTo>
                  <a:lnTo>
                    <a:pt x="675" y="7"/>
                  </a:lnTo>
                  <a:lnTo>
                    <a:pt x="680" y="7"/>
                  </a:lnTo>
                  <a:lnTo>
                    <a:pt x="686" y="7"/>
                  </a:lnTo>
                  <a:lnTo>
                    <a:pt x="691" y="8"/>
                  </a:lnTo>
                  <a:lnTo>
                    <a:pt x="697" y="8"/>
                  </a:lnTo>
                  <a:lnTo>
                    <a:pt x="702" y="9"/>
                  </a:lnTo>
                  <a:lnTo>
                    <a:pt x="707" y="9"/>
                  </a:lnTo>
                  <a:lnTo>
                    <a:pt x="713" y="10"/>
                  </a:lnTo>
                  <a:lnTo>
                    <a:pt x="718" y="10"/>
                  </a:lnTo>
                  <a:lnTo>
                    <a:pt x="723" y="11"/>
                  </a:lnTo>
                  <a:lnTo>
                    <a:pt x="729" y="11"/>
                  </a:lnTo>
                  <a:lnTo>
                    <a:pt x="734" y="12"/>
                  </a:lnTo>
                  <a:lnTo>
                    <a:pt x="740" y="12"/>
                  </a:lnTo>
                  <a:lnTo>
                    <a:pt x="745" y="13"/>
                  </a:lnTo>
                  <a:lnTo>
                    <a:pt x="751" y="14"/>
                  </a:lnTo>
                  <a:lnTo>
                    <a:pt x="756" y="14"/>
                  </a:lnTo>
                  <a:lnTo>
                    <a:pt x="761" y="15"/>
                  </a:lnTo>
                  <a:lnTo>
                    <a:pt x="767" y="15"/>
                  </a:lnTo>
                  <a:lnTo>
                    <a:pt x="772" y="16"/>
                  </a:lnTo>
                  <a:lnTo>
                    <a:pt x="778" y="17"/>
                  </a:lnTo>
                  <a:lnTo>
                    <a:pt x="783" y="18"/>
                  </a:lnTo>
                  <a:lnTo>
                    <a:pt x="788" y="18"/>
                  </a:lnTo>
                  <a:lnTo>
                    <a:pt x="794" y="20"/>
                  </a:lnTo>
                  <a:lnTo>
                    <a:pt x="799" y="20"/>
                  </a:lnTo>
                  <a:lnTo>
                    <a:pt x="805" y="21"/>
                  </a:lnTo>
                  <a:lnTo>
                    <a:pt x="810" y="22"/>
                  </a:lnTo>
                  <a:lnTo>
                    <a:pt x="816" y="23"/>
                  </a:lnTo>
                  <a:lnTo>
                    <a:pt x="821" y="25"/>
                  </a:lnTo>
                  <a:lnTo>
                    <a:pt x="826" y="26"/>
                  </a:lnTo>
                  <a:lnTo>
                    <a:pt x="832" y="27"/>
                  </a:lnTo>
                  <a:lnTo>
                    <a:pt x="837" y="28"/>
                  </a:lnTo>
                  <a:lnTo>
                    <a:pt x="842" y="29"/>
                  </a:lnTo>
                  <a:lnTo>
                    <a:pt x="848" y="31"/>
                  </a:lnTo>
                  <a:lnTo>
                    <a:pt x="853" y="32"/>
                  </a:lnTo>
                  <a:lnTo>
                    <a:pt x="859" y="33"/>
                  </a:lnTo>
                  <a:lnTo>
                    <a:pt x="864" y="35"/>
                  </a:lnTo>
                  <a:lnTo>
                    <a:pt x="870" y="36"/>
                  </a:lnTo>
                  <a:lnTo>
                    <a:pt x="875" y="38"/>
                  </a:lnTo>
                  <a:lnTo>
                    <a:pt x="880" y="40"/>
                  </a:lnTo>
                  <a:lnTo>
                    <a:pt x="886" y="41"/>
                  </a:lnTo>
                  <a:lnTo>
                    <a:pt x="891" y="43"/>
                  </a:lnTo>
                  <a:lnTo>
                    <a:pt x="896" y="45"/>
                  </a:lnTo>
                  <a:lnTo>
                    <a:pt x="902" y="47"/>
                  </a:lnTo>
                  <a:lnTo>
                    <a:pt x="907" y="49"/>
                  </a:lnTo>
                  <a:lnTo>
                    <a:pt x="913" y="51"/>
                  </a:lnTo>
                  <a:lnTo>
                    <a:pt x="918" y="53"/>
                  </a:lnTo>
                  <a:lnTo>
                    <a:pt x="923" y="56"/>
                  </a:lnTo>
                  <a:lnTo>
                    <a:pt x="929" y="58"/>
                  </a:lnTo>
                  <a:lnTo>
                    <a:pt x="934" y="60"/>
                  </a:lnTo>
                  <a:lnTo>
                    <a:pt x="940" y="63"/>
                  </a:lnTo>
                  <a:lnTo>
                    <a:pt x="945" y="65"/>
                  </a:lnTo>
                  <a:lnTo>
                    <a:pt x="951" y="68"/>
                  </a:lnTo>
                  <a:lnTo>
                    <a:pt x="956" y="71"/>
                  </a:lnTo>
                  <a:lnTo>
                    <a:pt x="961" y="74"/>
                  </a:lnTo>
                  <a:lnTo>
                    <a:pt x="967" y="77"/>
                  </a:lnTo>
                  <a:lnTo>
                    <a:pt x="972" y="80"/>
                  </a:lnTo>
                  <a:lnTo>
                    <a:pt x="977" y="83"/>
                  </a:lnTo>
                  <a:lnTo>
                    <a:pt x="983" y="87"/>
                  </a:lnTo>
                  <a:lnTo>
                    <a:pt x="988" y="90"/>
                  </a:lnTo>
                  <a:lnTo>
                    <a:pt x="994" y="93"/>
                  </a:lnTo>
                  <a:lnTo>
                    <a:pt x="999" y="97"/>
                  </a:lnTo>
                  <a:lnTo>
                    <a:pt x="1005" y="101"/>
                  </a:lnTo>
                  <a:lnTo>
                    <a:pt x="1010" y="105"/>
                  </a:lnTo>
                  <a:lnTo>
                    <a:pt x="1015" y="109"/>
                  </a:lnTo>
                  <a:lnTo>
                    <a:pt x="1021" y="113"/>
                  </a:lnTo>
                  <a:lnTo>
                    <a:pt x="1026" y="117"/>
                  </a:lnTo>
                  <a:lnTo>
                    <a:pt x="1031" y="121"/>
                  </a:lnTo>
                  <a:lnTo>
                    <a:pt x="1037" y="126"/>
                  </a:lnTo>
                  <a:lnTo>
                    <a:pt x="1042" y="130"/>
                  </a:lnTo>
                  <a:lnTo>
                    <a:pt x="1048" y="135"/>
                  </a:lnTo>
                  <a:lnTo>
                    <a:pt x="1053" y="140"/>
                  </a:lnTo>
                  <a:lnTo>
                    <a:pt x="1059" y="145"/>
                  </a:lnTo>
                  <a:lnTo>
                    <a:pt x="1064" y="150"/>
                  </a:lnTo>
                  <a:lnTo>
                    <a:pt x="1069" y="155"/>
                  </a:lnTo>
                  <a:lnTo>
                    <a:pt x="1075" y="160"/>
                  </a:lnTo>
                  <a:lnTo>
                    <a:pt x="1080" y="166"/>
                  </a:lnTo>
                  <a:lnTo>
                    <a:pt x="1086" y="172"/>
                  </a:lnTo>
                  <a:lnTo>
                    <a:pt x="1091" y="177"/>
                  </a:lnTo>
                  <a:lnTo>
                    <a:pt x="1096" y="183"/>
                  </a:lnTo>
                  <a:lnTo>
                    <a:pt x="1102" y="189"/>
                  </a:lnTo>
                  <a:lnTo>
                    <a:pt x="1107" y="195"/>
                  </a:lnTo>
                  <a:lnTo>
                    <a:pt x="1113" y="201"/>
                  </a:lnTo>
                  <a:lnTo>
                    <a:pt x="1118" y="208"/>
                  </a:lnTo>
                  <a:lnTo>
                    <a:pt x="1124" y="214"/>
                  </a:lnTo>
                  <a:lnTo>
                    <a:pt x="1129" y="221"/>
                  </a:lnTo>
                  <a:lnTo>
                    <a:pt x="1134" y="227"/>
                  </a:lnTo>
                  <a:lnTo>
                    <a:pt x="1140" y="234"/>
                  </a:lnTo>
                  <a:lnTo>
                    <a:pt x="1145" y="241"/>
                  </a:lnTo>
                  <a:lnTo>
                    <a:pt x="1150" y="248"/>
                  </a:lnTo>
                  <a:lnTo>
                    <a:pt x="1156" y="255"/>
                  </a:lnTo>
                  <a:lnTo>
                    <a:pt x="1161" y="263"/>
                  </a:lnTo>
                  <a:lnTo>
                    <a:pt x="1167" y="270"/>
                  </a:lnTo>
                  <a:lnTo>
                    <a:pt x="1172" y="277"/>
                  </a:lnTo>
                  <a:lnTo>
                    <a:pt x="1178" y="285"/>
                  </a:lnTo>
                  <a:lnTo>
                    <a:pt x="1183" y="293"/>
                  </a:lnTo>
                  <a:lnTo>
                    <a:pt x="1188" y="301"/>
                  </a:lnTo>
                  <a:lnTo>
                    <a:pt x="1194" y="309"/>
                  </a:lnTo>
                  <a:lnTo>
                    <a:pt x="1199" y="317"/>
                  </a:lnTo>
                  <a:lnTo>
                    <a:pt x="1205" y="325"/>
                  </a:lnTo>
                  <a:lnTo>
                    <a:pt x="1210" y="333"/>
                  </a:lnTo>
                  <a:lnTo>
                    <a:pt x="1215" y="341"/>
                  </a:lnTo>
                  <a:lnTo>
                    <a:pt x="1221" y="350"/>
                  </a:lnTo>
                  <a:lnTo>
                    <a:pt x="1226" y="358"/>
                  </a:lnTo>
                  <a:lnTo>
                    <a:pt x="1231" y="367"/>
                  </a:lnTo>
                  <a:lnTo>
                    <a:pt x="1237" y="375"/>
                  </a:lnTo>
                  <a:lnTo>
                    <a:pt x="1242" y="384"/>
                  </a:lnTo>
                  <a:lnTo>
                    <a:pt x="1248" y="393"/>
                  </a:lnTo>
                  <a:lnTo>
                    <a:pt x="1253" y="402"/>
                  </a:lnTo>
                  <a:lnTo>
                    <a:pt x="1259" y="411"/>
                  </a:lnTo>
                  <a:lnTo>
                    <a:pt x="1264" y="420"/>
                  </a:lnTo>
                  <a:lnTo>
                    <a:pt x="1269" y="429"/>
                  </a:lnTo>
                  <a:lnTo>
                    <a:pt x="1275" y="438"/>
                  </a:lnTo>
                  <a:lnTo>
                    <a:pt x="1280" y="448"/>
                  </a:lnTo>
                  <a:lnTo>
                    <a:pt x="1285" y="457"/>
                  </a:lnTo>
                  <a:lnTo>
                    <a:pt x="1291" y="466"/>
                  </a:lnTo>
                  <a:lnTo>
                    <a:pt x="1296" y="476"/>
                  </a:lnTo>
                  <a:lnTo>
                    <a:pt x="1302" y="485"/>
                  </a:lnTo>
                  <a:lnTo>
                    <a:pt x="1307" y="495"/>
                  </a:lnTo>
                  <a:lnTo>
                    <a:pt x="1313" y="504"/>
                  </a:lnTo>
                  <a:lnTo>
                    <a:pt x="1318" y="514"/>
                  </a:lnTo>
                  <a:lnTo>
                    <a:pt x="1323" y="524"/>
                  </a:lnTo>
                  <a:lnTo>
                    <a:pt x="1329" y="534"/>
                  </a:lnTo>
                  <a:lnTo>
                    <a:pt x="1334" y="543"/>
                  </a:lnTo>
                  <a:lnTo>
                    <a:pt x="1340" y="553"/>
                  </a:lnTo>
                  <a:lnTo>
                    <a:pt x="1345" y="563"/>
                  </a:lnTo>
                  <a:lnTo>
                    <a:pt x="1350" y="573"/>
                  </a:lnTo>
                  <a:lnTo>
                    <a:pt x="1356" y="583"/>
                  </a:lnTo>
                  <a:lnTo>
                    <a:pt x="1361" y="593"/>
                  </a:lnTo>
                  <a:lnTo>
                    <a:pt x="1367" y="603"/>
                  </a:lnTo>
                  <a:lnTo>
                    <a:pt x="1372" y="613"/>
                  </a:lnTo>
                  <a:lnTo>
                    <a:pt x="1378" y="624"/>
                  </a:lnTo>
                  <a:lnTo>
                    <a:pt x="1383" y="634"/>
                  </a:lnTo>
                  <a:lnTo>
                    <a:pt x="1388" y="644"/>
                  </a:lnTo>
                  <a:lnTo>
                    <a:pt x="1394" y="654"/>
                  </a:lnTo>
                  <a:lnTo>
                    <a:pt x="1399" y="665"/>
                  </a:lnTo>
                  <a:lnTo>
                    <a:pt x="1404" y="675"/>
                  </a:lnTo>
                  <a:lnTo>
                    <a:pt x="1410" y="685"/>
                  </a:lnTo>
                  <a:lnTo>
                    <a:pt x="1415" y="696"/>
                  </a:lnTo>
                  <a:lnTo>
                    <a:pt x="1421" y="706"/>
                  </a:lnTo>
                  <a:lnTo>
                    <a:pt x="1426" y="716"/>
                  </a:lnTo>
                  <a:lnTo>
                    <a:pt x="1432" y="727"/>
                  </a:lnTo>
                  <a:lnTo>
                    <a:pt x="1437" y="737"/>
                  </a:lnTo>
                  <a:lnTo>
                    <a:pt x="1442" y="748"/>
                  </a:lnTo>
                  <a:lnTo>
                    <a:pt x="1448" y="758"/>
                  </a:lnTo>
                  <a:lnTo>
                    <a:pt x="1453" y="769"/>
                  </a:lnTo>
                  <a:lnTo>
                    <a:pt x="1458" y="779"/>
                  </a:lnTo>
                  <a:lnTo>
                    <a:pt x="1464" y="790"/>
                  </a:lnTo>
                  <a:lnTo>
                    <a:pt x="1469" y="801"/>
                  </a:lnTo>
                  <a:lnTo>
                    <a:pt x="1475" y="811"/>
                  </a:lnTo>
                  <a:lnTo>
                    <a:pt x="1480" y="822"/>
                  </a:lnTo>
                  <a:lnTo>
                    <a:pt x="1486" y="832"/>
                  </a:lnTo>
                  <a:lnTo>
                    <a:pt x="1491" y="843"/>
                  </a:lnTo>
                  <a:lnTo>
                    <a:pt x="1496" y="853"/>
                  </a:lnTo>
                  <a:lnTo>
                    <a:pt x="1502" y="864"/>
                  </a:lnTo>
                  <a:lnTo>
                    <a:pt x="1507" y="875"/>
                  </a:lnTo>
                  <a:lnTo>
                    <a:pt x="1513" y="886"/>
                  </a:lnTo>
                  <a:lnTo>
                    <a:pt x="1518" y="896"/>
                  </a:lnTo>
                  <a:lnTo>
                    <a:pt x="1523" y="907"/>
                  </a:lnTo>
                  <a:lnTo>
                    <a:pt x="1529" y="918"/>
                  </a:lnTo>
                  <a:lnTo>
                    <a:pt x="1534" y="928"/>
                  </a:lnTo>
                  <a:lnTo>
                    <a:pt x="1539" y="939"/>
                  </a:lnTo>
                  <a:lnTo>
                    <a:pt x="1545" y="950"/>
                  </a:lnTo>
                  <a:lnTo>
                    <a:pt x="1550" y="961"/>
                  </a:lnTo>
                  <a:lnTo>
                    <a:pt x="1556" y="971"/>
                  </a:lnTo>
                  <a:lnTo>
                    <a:pt x="1561" y="982"/>
                  </a:lnTo>
                  <a:lnTo>
                    <a:pt x="1567" y="993"/>
                  </a:lnTo>
                  <a:lnTo>
                    <a:pt x="1572" y="1004"/>
                  </a:lnTo>
                  <a:lnTo>
                    <a:pt x="1577" y="1015"/>
                  </a:lnTo>
                  <a:lnTo>
                    <a:pt x="1583" y="1026"/>
                  </a:lnTo>
                  <a:lnTo>
                    <a:pt x="1588" y="1036"/>
                  </a:lnTo>
                  <a:lnTo>
                    <a:pt x="1594" y="1047"/>
                  </a:lnTo>
                  <a:lnTo>
                    <a:pt x="1599" y="1058"/>
                  </a:lnTo>
                  <a:lnTo>
                    <a:pt x="1604" y="1069"/>
                  </a:lnTo>
                  <a:lnTo>
                    <a:pt x="1610" y="1080"/>
                  </a:lnTo>
                  <a:lnTo>
                    <a:pt x="1615" y="1091"/>
                  </a:lnTo>
                  <a:lnTo>
                    <a:pt x="1621" y="1101"/>
                  </a:lnTo>
                  <a:lnTo>
                    <a:pt x="1626" y="1112"/>
                  </a:lnTo>
                  <a:lnTo>
                    <a:pt x="1632" y="1123"/>
                  </a:lnTo>
                  <a:lnTo>
                    <a:pt x="1637" y="1134"/>
                  </a:lnTo>
                  <a:lnTo>
                    <a:pt x="1642" y="1145"/>
                  </a:lnTo>
                  <a:lnTo>
                    <a:pt x="1648" y="1156"/>
                  </a:lnTo>
                  <a:lnTo>
                    <a:pt x="1653" y="1167"/>
                  </a:lnTo>
                  <a:lnTo>
                    <a:pt x="1658" y="1177"/>
                  </a:lnTo>
                  <a:lnTo>
                    <a:pt x="1664" y="1188"/>
                  </a:lnTo>
                  <a:lnTo>
                    <a:pt x="1669" y="1199"/>
                  </a:lnTo>
                  <a:lnTo>
                    <a:pt x="1675" y="1210"/>
                  </a:lnTo>
                  <a:lnTo>
                    <a:pt x="1680" y="1221"/>
                  </a:lnTo>
                  <a:lnTo>
                    <a:pt x="1686" y="1232"/>
                  </a:lnTo>
                  <a:lnTo>
                    <a:pt x="1691" y="1243"/>
                  </a:lnTo>
                  <a:lnTo>
                    <a:pt x="1696" y="1254"/>
                  </a:lnTo>
                  <a:lnTo>
                    <a:pt x="1702" y="1265"/>
                  </a:lnTo>
                  <a:lnTo>
                    <a:pt x="1707" y="1275"/>
                  </a:lnTo>
                  <a:lnTo>
                    <a:pt x="1712" y="1286"/>
                  </a:lnTo>
                  <a:lnTo>
                    <a:pt x="1718" y="1297"/>
                  </a:lnTo>
                  <a:lnTo>
                    <a:pt x="1723" y="1308"/>
                  </a:lnTo>
                  <a:lnTo>
                    <a:pt x="1729" y="1319"/>
                  </a:lnTo>
                  <a:lnTo>
                    <a:pt x="1734" y="1330"/>
                  </a:lnTo>
                  <a:lnTo>
                    <a:pt x="1740" y="1341"/>
                  </a:lnTo>
                  <a:lnTo>
                    <a:pt x="1745" y="1352"/>
                  </a:lnTo>
                  <a:lnTo>
                    <a:pt x="1750" y="1363"/>
                  </a:lnTo>
                  <a:lnTo>
                    <a:pt x="1756" y="1374"/>
                  </a:lnTo>
                  <a:lnTo>
                    <a:pt x="1761" y="1385"/>
                  </a:lnTo>
                  <a:lnTo>
                    <a:pt x="1767" y="1396"/>
                  </a:lnTo>
                  <a:lnTo>
                    <a:pt x="1772" y="1406"/>
                  </a:lnTo>
                  <a:lnTo>
                    <a:pt x="1777" y="1417"/>
                  </a:lnTo>
                  <a:lnTo>
                    <a:pt x="1783" y="1428"/>
                  </a:lnTo>
                  <a:lnTo>
                    <a:pt x="1788" y="1439"/>
                  </a:lnTo>
                  <a:lnTo>
                    <a:pt x="1794" y="1450"/>
                  </a:lnTo>
                  <a:lnTo>
                    <a:pt x="1799" y="1461"/>
                  </a:lnTo>
                  <a:lnTo>
                    <a:pt x="1804" y="1472"/>
                  </a:lnTo>
                  <a:lnTo>
                    <a:pt x="1810" y="1483"/>
                  </a:lnTo>
                  <a:lnTo>
                    <a:pt x="1815" y="1494"/>
                  </a:lnTo>
                  <a:lnTo>
                    <a:pt x="1821" y="1505"/>
                  </a:lnTo>
                  <a:lnTo>
                    <a:pt x="1826" y="1516"/>
                  </a:lnTo>
                  <a:lnTo>
                    <a:pt x="1831" y="1527"/>
                  </a:lnTo>
                  <a:lnTo>
                    <a:pt x="1837" y="1538"/>
                  </a:lnTo>
                  <a:lnTo>
                    <a:pt x="1842" y="1549"/>
                  </a:lnTo>
                  <a:lnTo>
                    <a:pt x="1847" y="1559"/>
                  </a:lnTo>
                  <a:lnTo>
                    <a:pt x="1853" y="1570"/>
                  </a:lnTo>
                  <a:lnTo>
                    <a:pt x="1858" y="1581"/>
                  </a:lnTo>
                  <a:lnTo>
                    <a:pt x="1864" y="1592"/>
                  </a:lnTo>
                  <a:lnTo>
                    <a:pt x="1869" y="1603"/>
                  </a:lnTo>
                  <a:lnTo>
                    <a:pt x="1875" y="1614"/>
                  </a:lnTo>
                  <a:lnTo>
                    <a:pt x="1880" y="1625"/>
                  </a:lnTo>
                  <a:lnTo>
                    <a:pt x="1886" y="1636"/>
                  </a:lnTo>
                  <a:lnTo>
                    <a:pt x="1888" y="1641"/>
                  </a:lnTo>
                </a:path>
              </a:pathLst>
            </a:custGeom>
            <a:noFill/>
            <a:ln w="1905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700"/>
            </a:p>
          </p:txBody>
        </p:sp>
        <p:sp>
          <p:nvSpPr>
            <p:cNvPr id="150" name="TextBox 149">
              <a:extLst>
                <a:ext uri="{FF2B5EF4-FFF2-40B4-BE49-F238E27FC236}">
                  <a16:creationId xmlns:a16="http://schemas.microsoft.com/office/drawing/2014/main" id="{FB12F075-8520-0D4A-8399-2ED20EC56BA9}"/>
                </a:ext>
              </a:extLst>
            </p:cNvPr>
            <p:cNvSpPr txBox="1"/>
            <p:nvPr/>
          </p:nvSpPr>
          <p:spPr>
            <a:xfrm>
              <a:off x="4726815" y="4778337"/>
              <a:ext cx="432241" cy="3790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700" dirty="0"/>
                <a:t>QL</a:t>
              </a:r>
            </a:p>
          </p:txBody>
        </p:sp>
      </p:grpSp>
      <p:grpSp>
        <p:nvGrpSpPr>
          <p:cNvPr id="131" name="Group 130">
            <a:extLst>
              <a:ext uri="{FF2B5EF4-FFF2-40B4-BE49-F238E27FC236}">
                <a16:creationId xmlns:a16="http://schemas.microsoft.com/office/drawing/2014/main" id="{6B17BE42-838C-724B-ABD0-564C7F99451A}"/>
              </a:ext>
            </a:extLst>
          </p:cNvPr>
          <p:cNvGrpSpPr/>
          <p:nvPr/>
        </p:nvGrpSpPr>
        <p:grpSpPr>
          <a:xfrm>
            <a:off x="3755806" y="1702644"/>
            <a:ext cx="4222623" cy="2432244"/>
            <a:chOff x="2304288" y="2654301"/>
            <a:chExt cx="4309634" cy="2605088"/>
          </a:xfrm>
        </p:grpSpPr>
        <p:sp>
          <p:nvSpPr>
            <p:cNvPr id="147" name="Freeform 209">
              <a:extLst>
                <a:ext uri="{FF2B5EF4-FFF2-40B4-BE49-F238E27FC236}">
                  <a16:creationId xmlns:a16="http://schemas.microsoft.com/office/drawing/2014/main" id="{47B998EF-8B6B-1D4A-8F8C-847C0AE789A8}"/>
                </a:ext>
              </a:extLst>
            </p:cNvPr>
            <p:cNvSpPr>
              <a:spLocks/>
            </p:cNvSpPr>
            <p:nvPr/>
          </p:nvSpPr>
          <p:spPr bwMode="auto">
            <a:xfrm>
              <a:off x="2304288" y="2654301"/>
              <a:ext cx="4024316" cy="2605088"/>
            </a:xfrm>
            <a:custGeom>
              <a:avLst/>
              <a:gdLst>
                <a:gd name="T0" fmla="*/ 37 w 2535"/>
                <a:gd name="T1" fmla="*/ 0 h 1641"/>
                <a:gd name="T2" fmla="*/ 80 w 2535"/>
                <a:gd name="T3" fmla="*/ 0 h 1641"/>
                <a:gd name="T4" fmla="*/ 124 w 2535"/>
                <a:gd name="T5" fmla="*/ 0 h 1641"/>
                <a:gd name="T6" fmla="*/ 167 w 2535"/>
                <a:gd name="T7" fmla="*/ 0 h 1641"/>
                <a:gd name="T8" fmla="*/ 210 w 2535"/>
                <a:gd name="T9" fmla="*/ 0 h 1641"/>
                <a:gd name="T10" fmla="*/ 253 w 2535"/>
                <a:gd name="T11" fmla="*/ 0 h 1641"/>
                <a:gd name="T12" fmla="*/ 297 w 2535"/>
                <a:gd name="T13" fmla="*/ 0 h 1641"/>
                <a:gd name="T14" fmla="*/ 340 w 2535"/>
                <a:gd name="T15" fmla="*/ 0 h 1641"/>
                <a:gd name="T16" fmla="*/ 383 w 2535"/>
                <a:gd name="T17" fmla="*/ 0 h 1641"/>
                <a:gd name="T18" fmla="*/ 426 w 2535"/>
                <a:gd name="T19" fmla="*/ 0 h 1641"/>
                <a:gd name="T20" fmla="*/ 469 w 2535"/>
                <a:gd name="T21" fmla="*/ 0 h 1641"/>
                <a:gd name="T22" fmla="*/ 513 w 2535"/>
                <a:gd name="T23" fmla="*/ 1 h 1641"/>
                <a:gd name="T24" fmla="*/ 556 w 2535"/>
                <a:gd name="T25" fmla="*/ 1 h 1641"/>
                <a:gd name="T26" fmla="*/ 599 w 2535"/>
                <a:gd name="T27" fmla="*/ 2 h 1641"/>
                <a:gd name="T28" fmla="*/ 642 w 2535"/>
                <a:gd name="T29" fmla="*/ 4 h 1641"/>
                <a:gd name="T30" fmla="*/ 686 w 2535"/>
                <a:gd name="T31" fmla="*/ 6 h 1641"/>
                <a:gd name="T32" fmla="*/ 729 w 2535"/>
                <a:gd name="T33" fmla="*/ 8 h 1641"/>
                <a:gd name="T34" fmla="*/ 772 w 2535"/>
                <a:gd name="T35" fmla="*/ 12 h 1641"/>
                <a:gd name="T36" fmla="*/ 816 w 2535"/>
                <a:gd name="T37" fmla="*/ 17 h 1641"/>
                <a:gd name="T38" fmla="*/ 859 w 2535"/>
                <a:gd name="T39" fmla="*/ 25 h 1641"/>
                <a:gd name="T40" fmla="*/ 902 w 2535"/>
                <a:gd name="T41" fmla="*/ 35 h 1641"/>
                <a:gd name="T42" fmla="*/ 945 w 2535"/>
                <a:gd name="T43" fmla="*/ 48 h 1641"/>
                <a:gd name="T44" fmla="*/ 988 w 2535"/>
                <a:gd name="T45" fmla="*/ 66 h 1641"/>
                <a:gd name="T46" fmla="*/ 1031 w 2535"/>
                <a:gd name="T47" fmla="*/ 89 h 1641"/>
                <a:gd name="T48" fmla="*/ 1075 w 2535"/>
                <a:gd name="T49" fmla="*/ 117 h 1641"/>
                <a:gd name="T50" fmla="*/ 1118 w 2535"/>
                <a:gd name="T51" fmla="*/ 150 h 1641"/>
                <a:gd name="T52" fmla="*/ 1161 w 2535"/>
                <a:gd name="T53" fmla="*/ 188 h 1641"/>
                <a:gd name="T54" fmla="*/ 1205 w 2535"/>
                <a:gd name="T55" fmla="*/ 230 h 1641"/>
                <a:gd name="T56" fmla="*/ 1248 w 2535"/>
                <a:gd name="T57" fmla="*/ 275 h 1641"/>
                <a:gd name="T58" fmla="*/ 1291 w 2535"/>
                <a:gd name="T59" fmla="*/ 322 h 1641"/>
                <a:gd name="T60" fmla="*/ 1334 w 2535"/>
                <a:gd name="T61" fmla="*/ 371 h 1641"/>
                <a:gd name="T62" fmla="*/ 1378 w 2535"/>
                <a:gd name="T63" fmla="*/ 420 h 1641"/>
                <a:gd name="T64" fmla="*/ 1421 w 2535"/>
                <a:gd name="T65" fmla="*/ 469 h 1641"/>
                <a:gd name="T66" fmla="*/ 1464 w 2535"/>
                <a:gd name="T67" fmla="*/ 518 h 1641"/>
                <a:gd name="T68" fmla="*/ 1507 w 2535"/>
                <a:gd name="T69" fmla="*/ 567 h 1641"/>
                <a:gd name="T70" fmla="*/ 1550 w 2535"/>
                <a:gd name="T71" fmla="*/ 615 h 1641"/>
                <a:gd name="T72" fmla="*/ 1594 w 2535"/>
                <a:gd name="T73" fmla="*/ 663 h 1641"/>
                <a:gd name="T74" fmla="*/ 1637 w 2535"/>
                <a:gd name="T75" fmla="*/ 710 h 1641"/>
                <a:gd name="T76" fmla="*/ 1680 w 2535"/>
                <a:gd name="T77" fmla="*/ 757 h 1641"/>
                <a:gd name="T78" fmla="*/ 1723 w 2535"/>
                <a:gd name="T79" fmla="*/ 804 h 1641"/>
                <a:gd name="T80" fmla="*/ 1767 w 2535"/>
                <a:gd name="T81" fmla="*/ 850 h 1641"/>
                <a:gd name="T82" fmla="*/ 1810 w 2535"/>
                <a:gd name="T83" fmla="*/ 896 h 1641"/>
                <a:gd name="T84" fmla="*/ 1853 w 2535"/>
                <a:gd name="T85" fmla="*/ 941 h 1641"/>
                <a:gd name="T86" fmla="*/ 1896 w 2535"/>
                <a:gd name="T87" fmla="*/ 986 h 1641"/>
                <a:gd name="T88" fmla="*/ 1940 w 2535"/>
                <a:gd name="T89" fmla="*/ 1031 h 1641"/>
                <a:gd name="T90" fmla="*/ 1983 w 2535"/>
                <a:gd name="T91" fmla="*/ 1076 h 1641"/>
                <a:gd name="T92" fmla="*/ 2026 w 2535"/>
                <a:gd name="T93" fmla="*/ 1121 h 1641"/>
                <a:gd name="T94" fmla="*/ 2069 w 2535"/>
                <a:gd name="T95" fmla="*/ 1165 h 1641"/>
                <a:gd name="T96" fmla="*/ 2112 w 2535"/>
                <a:gd name="T97" fmla="*/ 1210 h 1641"/>
                <a:gd name="T98" fmla="*/ 2156 w 2535"/>
                <a:gd name="T99" fmla="*/ 1254 h 1641"/>
                <a:gd name="T100" fmla="*/ 2199 w 2535"/>
                <a:gd name="T101" fmla="*/ 1298 h 1641"/>
                <a:gd name="T102" fmla="*/ 2242 w 2535"/>
                <a:gd name="T103" fmla="*/ 1342 h 1641"/>
                <a:gd name="T104" fmla="*/ 2285 w 2535"/>
                <a:gd name="T105" fmla="*/ 1387 h 1641"/>
                <a:gd name="T106" fmla="*/ 2329 w 2535"/>
                <a:gd name="T107" fmla="*/ 1431 h 1641"/>
                <a:gd name="T108" fmla="*/ 2372 w 2535"/>
                <a:gd name="T109" fmla="*/ 1475 h 1641"/>
                <a:gd name="T110" fmla="*/ 2415 w 2535"/>
                <a:gd name="T111" fmla="*/ 1519 h 1641"/>
                <a:gd name="T112" fmla="*/ 2458 w 2535"/>
                <a:gd name="T113" fmla="*/ 1563 h 1641"/>
                <a:gd name="T114" fmla="*/ 2502 w 2535"/>
                <a:gd name="T115" fmla="*/ 1606 h 16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2535" h="1641">
                  <a:moveTo>
                    <a:pt x="0" y="0"/>
                  </a:moveTo>
                  <a:lnTo>
                    <a:pt x="5" y="0"/>
                  </a:lnTo>
                  <a:lnTo>
                    <a:pt x="10" y="0"/>
                  </a:lnTo>
                  <a:lnTo>
                    <a:pt x="16" y="0"/>
                  </a:lnTo>
                  <a:lnTo>
                    <a:pt x="21" y="0"/>
                  </a:lnTo>
                  <a:lnTo>
                    <a:pt x="26" y="0"/>
                  </a:lnTo>
                  <a:lnTo>
                    <a:pt x="32" y="0"/>
                  </a:lnTo>
                  <a:lnTo>
                    <a:pt x="37" y="0"/>
                  </a:lnTo>
                  <a:lnTo>
                    <a:pt x="43" y="0"/>
                  </a:lnTo>
                  <a:lnTo>
                    <a:pt x="48" y="0"/>
                  </a:lnTo>
                  <a:lnTo>
                    <a:pt x="53" y="0"/>
                  </a:lnTo>
                  <a:lnTo>
                    <a:pt x="59" y="0"/>
                  </a:lnTo>
                  <a:lnTo>
                    <a:pt x="64" y="0"/>
                  </a:lnTo>
                  <a:lnTo>
                    <a:pt x="70" y="0"/>
                  </a:lnTo>
                  <a:lnTo>
                    <a:pt x="75" y="0"/>
                  </a:lnTo>
                  <a:lnTo>
                    <a:pt x="80" y="0"/>
                  </a:lnTo>
                  <a:lnTo>
                    <a:pt x="86" y="0"/>
                  </a:lnTo>
                  <a:lnTo>
                    <a:pt x="91" y="0"/>
                  </a:lnTo>
                  <a:lnTo>
                    <a:pt x="97" y="0"/>
                  </a:lnTo>
                  <a:lnTo>
                    <a:pt x="102" y="0"/>
                  </a:lnTo>
                  <a:lnTo>
                    <a:pt x="107" y="0"/>
                  </a:lnTo>
                  <a:lnTo>
                    <a:pt x="113" y="0"/>
                  </a:lnTo>
                  <a:lnTo>
                    <a:pt x="118" y="0"/>
                  </a:lnTo>
                  <a:lnTo>
                    <a:pt x="124" y="0"/>
                  </a:lnTo>
                  <a:lnTo>
                    <a:pt x="129" y="0"/>
                  </a:lnTo>
                  <a:lnTo>
                    <a:pt x="135" y="0"/>
                  </a:lnTo>
                  <a:lnTo>
                    <a:pt x="140" y="0"/>
                  </a:lnTo>
                  <a:lnTo>
                    <a:pt x="145" y="0"/>
                  </a:lnTo>
                  <a:lnTo>
                    <a:pt x="151" y="0"/>
                  </a:lnTo>
                  <a:lnTo>
                    <a:pt x="156" y="0"/>
                  </a:lnTo>
                  <a:lnTo>
                    <a:pt x="161" y="0"/>
                  </a:lnTo>
                  <a:lnTo>
                    <a:pt x="167" y="0"/>
                  </a:lnTo>
                  <a:lnTo>
                    <a:pt x="172" y="0"/>
                  </a:lnTo>
                  <a:lnTo>
                    <a:pt x="178" y="0"/>
                  </a:lnTo>
                  <a:lnTo>
                    <a:pt x="183" y="0"/>
                  </a:lnTo>
                  <a:lnTo>
                    <a:pt x="189" y="0"/>
                  </a:lnTo>
                  <a:lnTo>
                    <a:pt x="194" y="0"/>
                  </a:lnTo>
                  <a:lnTo>
                    <a:pt x="199" y="0"/>
                  </a:lnTo>
                  <a:lnTo>
                    <a:pt x="205" y="0"/>
                  </a:lnTo>
                  <a:lnTo>
                    <a:pt x="210" y="0"/>
                  </a:lnTo>
                  <a:lnTo>
                    <a:pt x="215" y="0"/>
                  </a:lnTo>
                  <a:lnTo>
                    <a:pt x="221" y="0"/>
                  </a:lnTo>
                  <a:lnTo>
                    <a:pt x="226" y="0"/>
                  </a:lnTo>
                  <a:lnTo>
                    <a:pt x="232" y="0"/>
                  </a:lnTo>
                  <a:lnTo>
                    <a:pt x="237" y="0"/>
                  </a:lnTo>
                  <a:lnTo>
                    <a:pt x="243" y="0"/>
                  </a:lnTo>
                  <a:lnTo>
                    <a:pt x="248" y="0"/>
                  </a:lnTo>
                  <a:lnTo>
                    <a:pt x="253" y="0"/>
                  </a:lnTo>
                  <a:lnTo>
                    <a:pt x="259" y="0"/>
                  </a:lnTo>
                  <a:lnTo>
                    <a:pt x="264" y="0"/>
                  </a:lnTo>
                  <a:lnTo>
                    <a:pt x="270" y="0"/>
                  </a:lnTo>
                  <a:lnTo>
                    <a:pt x="275" y="0"/>
                  </a:lnTo>
                  <a:lnTo>
                    <a:pt x="280" y="0"/>
                  </a:lnTo>
                  <a:lnTo>
                    <a:pt x="286" y="0"/>
                  </a:lnTo>
                  <a:lnTo>
                    <a:pt x="291" y="0"/>
                  </a:lnTo>
                  <a:lnTo>
                    <a:pt x="297" y="0"/>
                  </a:lnTo>
                  <a:lnTo>
                    <a:pt x="302" y="0"/>
                  </a:lnTo>
                  <a:lnTo>
                    <a:pt x="308" y="0"/>
                  </a:lnTo>
                  <a:lnTo>
                    <a:pt x="313" y="0"/>
                  </a:lnTo>
                  <a:lnTo>
                    <a:pt x="318" y="0"/>
                  </a:lnTo>
                  <a:lnTo>
                    <a:pt x="324" y="0"/>
                  </a:lnTo>
                  <a:lnTo>
                    <a:pt x="329" y="0"/>
                  </a:lnTo>
                  <a:lnTo>
                    <a:pt x="334" y="0"/>
                  </a:lnTo>
                  <a:lnTo>
                    <a:pt x="340" y="0"/>
                  </a:lnTo>
                  <a:lnTo>
                    <a:pt x="345" y="0"/>
                  </a:lnTo>
                  <a:lnTo>
                    <a:pt x="351" y="0"/>
                  </a:lnTo>
                  <a:lnTo>
                    <a:pt x="356" y="0"/>
                  </a:lnTo>
                  <a:lnTo>
                    <a:pt x="361" y="0"/>
                  </a:lnTo>
                  <a:lnTo>
                    <a:pt x="367" y="0"/>
                  </a:lnTo>
                  <a:lnTo>
                    <a:pt x="372" y="0"/>
                  </a:lnTo>
                  <a:lnTo>
                    <a:pt x="378" y="0"/>
                  </a:lnTo>
                  <a:lnTo>
                    <a:pt x="383" y="0"/>
                  </a:lnTo>
                  <a:lnTo>
                    <a:pt x="389" y="0"/>
                  </a:lnTo>
                  <a:lnTo>
                    <a:pt x="394" y="0"/>
                  </a:lnTo>
                  <a:lnTo>
                    <a:pt x="399" y="0"/>
                  </a:lnTo>
                  <a:lnTo>
                    <a:pt x="405" y="0"/>
                  </a:lnTo>
                  <a:lnTo>
                    <a:pt x="410" y="0"/>
                  </a:lnTo>
                  <a:lnTo>
                    <a:pt x="415" y="0"/>
                  </a:lnTo>
                  <a:lnTo>
                    <a:pt x="421" y="0"/>
                  </a:lnTo>
                  <a:lnTo>
                    <a:pt x="426" y="0"/>
                  </a:lnTo>
                  <a:lnTo>
                    <a:pt x="432" y="0"/>
                  </a:lnTo>
                  <a:lnTo>
                    <a:pt x="437" y="0"/>
                  </a:lnTo>
                  <a:lnTo>
                    <a:pt x="443" y="0"/>
                  </a:lnTo>
                  <a:lnTo>
                    <a:pt x="448" y="0"/>
                  </a:lnTo>
                  <a:lnTo>
                    <a:pt x="453" y="0"/>
                  </a:lnTo>
                  <a:lnTo>
                    <a:pt x="459" y="0"/>
                  </a:lnTo>
                  <a:lnTo>
                    <a:pt x="464" y="0"/>
                  </a:lnTo>
                  <a:lnTo>
                    <a:pt x="469" y="0"/>
                  </a:lnTo>
                  <a:lnTo>
                    <a:pt x="475" y="0"/>
                  </a:lnTo>
                  <a:lnTo>
                    <a:pt x="480" y="0"/>
                  </a:lnTo>
                  <a:lnTo>
                    <a:pt x="486" y="1"/>
                  </a:lnTo>
                  <a:lnTo>
                    <a:pt x="491" y="1"/>
                  </a:lnTo>
                  <a:lnTo>
                    <a:pt x="497" y="1"/>
                  </a:lnTo>
                  <a:lnTo>
                    <a:pt x="502" y="1"/>
                  </a:lnTo>
                  <a:lnTo>
                    <a:pt x="507" y="1"/>
                  </a:lnTo>
                  <a:lnTo>
                    <a:pt x="513" y="1"/>
                  </a:lnTo>
                  <a:lnTo>
                    <a:pt x="518" y="1"/>
                  </a:lnTo>
                  <a:lnTo>
                    <a:pt x="524" y="1"/>
                  </a:lnTo>
                  <a:lnTo>
                    <a:pt x="529" y="1"/>
                  </a:lnTo>
                  <a:lnTo>
                    <a:pt x="534" y="1"/>
                  </a:lnTo>
                  <a:lnTo>
                    <a:pt x="540" y="1"/>
                  </a:lnTo>
                  <a:lnTo>
                    <a:pt x="545" y="1"/>
                  </a:lnTo>
                  <a:lnTo>
                    <a:pt x="551" y="1"/>
                  </a:lnTo>
                  <a:lnTo>
                    <a:pt x="556" y="1"/>
                  </a:lnTo>
                  <a:lnTo>
                    <a:pt x="562" y="1"/>
                  </a:lnTo>
                  <a:lnTo>
                    <a:pt x="567" y="2"/>
                  </a:lnTo>
                  <a:lnTo>
                    <a:pt x="572" y="2"/>
                  </a:lnTo>
                  <a:lnTo>
                    <a:pt x="578" y="2"/>
                  </a:lnTo>
                  <a:lnTo>
                    <a:pt x="583" y="2"/>
                  </a:lnTo>
                  <a:lnTo>
                    <a:pt x="588" y="2"/>
                  </a:lnTo>
                  <a:lnTo>
                    <a:pt x="594" y="2"/>
                  </a:lnTo>
                  <a:lnTo>
                    <a:pt x="599" y="2"/>
                  </a:lnTo>
                  <a:lnTo>
                    <a:pt x="605" y="3"/>
                  </a:lnTo>
                  <a:lnTo>
                    <a:pt x="610" y="3"/>
                  </a:lnTo>
                  <a:lnTo>
                    <a:pt x="616" y="3"/>
                  </a:lnTo>
                  <a:lnTo>
                    <a:pt x="621" y="3"/>
                  </a:lnTo>
                  <a:lnTo>
                    <a:pt x="626" y="3"/>
                  </a:lnTo>
                  <a:lnTo>
                    <a:pt x="632" y="3"/>
                  </a:lnTo>
                  <a:lnTo>
                    <a:pt x="637" y="3"/>
                  </a:lnTo>
                  <a:lnTo>
                    <a:pt x="642" y="4"/>
                  </a:lnTo>
                  <a:lnTo>
                    <a:pt x="648" y="4"/>
                  </a:lnTo>
                  <a:lnTo>
                    <a:pt x="653" y="4"/>
                  </a:lnTo>
                  <a:lnTo>
                    <a:pt x="659" y="4"/>
                  </a:lnTo>
                  <a:lnTo>
                    <a:pt x="664" y="4"/>
                  </a:lnTo>
                  <a:lnTo>
                    <a:pt x="669" y="5"/>
                  </a:lnTo>
                  <a:lnTo>
                    <a:pt x="675" y="5"/>
                  </a:lnTo>
                  <a:lnTo>
                    <a:pt x="680" y="5"/>
                  </a:lnTo>
                  <a:lnTo>
                    <a:pt x="686" y="6"/>
                  </a:lnTo>
                  <a:lnTo>
                    <a:pt x="691" y="6"/>
                  </a:lnTo>
                  <a:lnTo>
                    <a:pt x="697" y="6"/>
                  </a:lnTo>
                  <a:lnTo>
                    <a:pt x="702" y="6"/>
                  </a:lnTo>
                  <a:lnTo>
                    <a:pt x="707" y="7"/>
                  </a:lnTo>
                  <a:lnTo>
                    <a:pt x="713" y="7"/>
                  </a:lnTo>
                  <a:lnTo>
                    <a:pt x="718" y="7"/>
                  </a:lnTo>
                  <a:lnTo>
                    <a:pt x="723" y="8"/>
                  </a:lnTo>
                  <a:lnTo>
                    <a:pt x="729" y="8"/>
                  </a:lnTo>
                  <a:lnTo>
                    <a:pt x="734" y="9"/>
                  </a:lnTo>
                  <a:lnTo>
                    <a:pt x="740" y="9"/>
                  </a:lnTo>
                  <a:lnTo>
                    <a:pt x="745" y="9"/>
                  </a:lnTo>
                  <a:lnTo>
                    <a:pt x="751" y="10"/>
                  </a:lnTo>
                  <a:lnTo>
                    <a:pt x="756" y="11"/>
                  </a:lnTo>
                  <a:lnTo>
                    <a:pt x="761" y="11"/>
                  </a:lnTo>
                  <a:lnTo>
                    <a:pt x="767" y="11"/>
                  </a:lnTo>
                  <a:lnTo>
                    <a:pt x="772" y="12"/>
                  </a:lnTo>
                  <a:lnTo>
                    <a:pt x="778" y="12"/>
                  </a:lnTo>
                  <a:lnTo>
                    <a:pt x="783" y="13"/>
                  </a:lnTo>
                  <a:lnTo>
                    <a:pt x="788" y="14"/>
                  </a:lnTo>
                  <a:lnTo>
                    <a:pt x="794" y="14"/>
                  </a:lnTo>
                  <a:lnTo>
                    <a:pt x="799" y="15"/>
                  </a:lnTo>
                  <a:lnTo>
                    <a:pt x="805" y="16"/>
                  </a:lnTo>
                  <a:lnTo>
                    <a:pt x="810" y="17"/>
                  </a:lnTo>
                  <a:lnTo>
                    <a:pt x="816" y="17"/>
                  </a:lnTo>
                  <a:lnTo>
                    <a:pt x="821" y="18"/>
                  </a:lnTo>
                  <a:lnTo>
                    <a:pt x="826" y="19"/>
                  </a:lnTo>
                  <a:lnTo>
                    <a:pt x="832" y="20"/>
                  </a:lnTo>
                  <a:lnTo>
                    <a:pt x="837" y="21"/>
                  </a:lnTo>
                  <a:lnTo>
                    <a:pt x="842" y="21"/>
                  </a:lnTo>
                  <a:lnTo>
                    <a:pt x="848" y="23"/>
                  </a:lnTo>
                  <a:lnTo>
                    <a:pt x="853" y="24"/>
                  </a:lnTo>
                  <a:lnTo>
                    <a:pt x="859" y="25"/>
                  </a:lnTo>
                  <a:lnTo>
                    <a:pt x="864" y="26"/>
                  </a:lnTo>
                  <a:lnTo>
                    <a:pt x="870" y="27"/>
                  </a:lnTo>
                  <a:lnTo>
                    <a:pt x="875" y="28"/>
                  </a:lnTo>
                  <a:lnTo>
                    <a:pt x="880" y="29"/>
                  </a:lnTo>
                  <a:lnTo>
                    <a:pt x="886" y="31"/>
                  </a:lnTo>
                  <a:lnTo>
                    <a:pt x="891" y="32"/>
                  </a:lnTo>
                  <a:lnTo>
                    <a:pt x="896" y="33"/>
                  </a:lnTo>
                  <a:lnTo>
                    <a:pt x="902" y="35"/>
                  </a:lnTo>
                  <a:lnTo>
                    <a:pt x="907" y="36"/>
                  </a:lnTo>
                  <a:lnTo>
                    <a:pt x="913" y="38"/>
                  </a:lnTo>
                  <a:lnTo>
                    <a:pt x="918" y="39"/>
                  </a:lnTo>
                  <a:lnTo>
                    <a:pt x="923" y="41"/>
                  </a:lnTo>
                  <a:lnTo>
                    <a:pt x="929" y="43"/>
                  </a:lnTo>
                  <a:lnTo>
                    <a:pt x="934" y="45"/>
                  </a:lnTo>
                  <a:lnTo>
                    <a:pt x="940" y="46"/>
                  </a:lnTo>
                  <a:lnTo>
                    <a:pt x="945" y="48"/>
                  </a:lnTo>
                  <a:lnTo>
                    <a:pt x="951" y="50"/>
                  </a:lnTo>
                  <a:lnTo>
                    <a:pt x="956" y="52"/>
                  </a:lnTo>
                  <a:lnTo>
                    <a:pt x="961" y="54"/>
                  </a:lnTo>
                  <a:lnTo>
                    <a:pt x="967" y="57"/>
                  </a:lnTo>
                  <a:lnTo>
                    <a:pt x="972" y="59"/>
                  </a:lnTo>
                  <a:lnTo>
                    <a:pt x="977" y="61"/>
                  </a:lnTo>
                  <a:lnTo>
                    <a:pt x="983" y="64"/>
                  </a:lnTo>
                  <a:lnTo>
                    <a:pt x="988" y="66"/>
                  </a:lnTo>
                  <a:lnTo>
                    <a:pt x="994" y="69"/>
                  </a:lnTo>
                  <a:lnTo>
                    <a:pt x="999" y="71"/>
                  </a:lnTo>
                  <a:lnTo>
                    <a:pt x="1005" y="74"/>
                  </a:lnTo>
                  <a:lnTo>
                    <a:pt x="1010" y="77"/>
                  </a:lnTo>
                  <a:lnTo>
                    <a:pt x="1015" y="80"/>
                  </a:lnTo>
                  <a:lnTo>
                    <a:pt x="1021" y="83"/>
                  </a:lnTo>
                  <a:lnTo>
                    <a:pt x="1026" y="86"/>
                  </a:lnTo>
                  <a:lnTo>
                    <a:pt x="1031" y="89"/>
                  </a:lnTo>
                  <a:lnTo>
                    <a:pt x="1037" y="92"/>
                  </a:lnTo>
                  <a:lnTo>
                    <a:pt x="1042" y="95"/>
                  </a:lnTo>
                  <a:lnTo>
                    <a:pt x="1048" y="99"/>
                  </a:lnTo>
                  <a:lnTo>
                    <a:pt x="1053" y="102"/>
                  </a:lnTo>
                  <a:lnTo>
                    <a:pt x="1059" y="106"/>
                  </a:lnTo>
                  <a:lnTo>
                    <a:pt x="1064" y="109"/>
                  </a:lnTo>
                  <a:lnTo>
                    <a:pt x="1069" y="113"/>
                  </a:lnTo>
                  <a:lnTo>
                    <a:pt x="1075" y="117"/>
                  </a:lnTo>
                  <a:lnTo>
                    <a:pt x="1080" y="121"/>
                  </a:lnTo>
                  <a:lnTo>
                    <a:pt x="1086" y="125"/>
                  </a:lnTo>
                  <a:lnTo>
                    <a:pt x="1091" y="129"/>
                  </a:lnTo>
                  <a:lnTo>
                    <a:pt x="1096" y="133"/>
                  </a:lnTo>
                  <a:lnTo>
                    <a:pt x="1102" y="137"/>
                  </a:lnTo>
                  <a:lnTo>
                    <a:pt x="1107" y="141"/>
                  </a:lnTo>
                  <a:lnTo>
                    <a:pt x="1113" y="146"/>
                  </a:lnTo>
                  <a:lnTo>
                    <a:pt x="1118" y="150"/>
                  </a:lnTo>
                  <a:lnTo>
                    <a:pt x="1124" y="154"/>
                  </a:lnTo>
                  <a:lnTo>
                    <a:pt x="1129" y="159"/>
                  </a:lnTo>
                  <a:lnTo>
                    <a:pt x="1134" y="164"/>
                  </a:lnTo>
                  <a:lnTo>
                    <a:pt x="1140" y="168"/>
                  </a:lnTo>
                  <a:lnTo>
                    <a:pt x="1145" y="173"/>
                  </a:lnTo>
                  <a:lnTo>
                    <a:pt x="1150" y="178"/>
                  </a:lnTo>
                  <a:lnTo>
                    <a:pt x="1156" y="183"/>
                  </a:lnTo>
                  <a:lnTo>
                    <a:pt x="1161" y="188"/>
                  </a:lnTo>
                  <a:lnTo>
                    <a:pt x="1167" y="193"/>
                  </a:lnTo>
                  <a:lnTo>
                    <a:pt x="1172" y="198"/>
                  </a:lnTo>
                  <a:lnTo>
                    <a:pt x="1178" y="203"/>
                  </a:lnTo>
                  <a:lnTo>
                    <a:pt x="1183" y="208"/>
                  </a:lnTo>
                  <a:lnTo>
                    <a:pt x="1188" y="214"/>
                  </a:lnTo>
                  <a:lnTo>
                    <a:pt x="1194" y="219"/>
                  </a:lnTo>
                  <a:lnTo>
                    <a:pt x="1199" y="224"/>
                  </a:lnTo>
                  <a:lnTo>
                    <a:pt x="1205" y="230"/>
                  </a:lnTo>
                  <a:lnTo>
                    <a:pt x="1210" y="235"/>
                  </a:lnTo>
                  <a:lnTo>
                    <a:pt x="1215" y="241"/>
                  </a:lnTo>
                  <a:lnTo>
                    <a:pt x="1221" y="246"/>
                  </a:lnTo>
                  <a:lnTo>
                    <a:pt x="1226" y="252"/>
                  </a:lnTo>
                  <a:lnTo>
                    <a:pt x="1231" y="258"/>
                  </a:lnTo>
                  <a:lnTo>
                    <a:pt x="1237" y="263"/>
                  </a:lnTo>
                  <a:lnTo>
                    <a:pt x="1242" y="269"/>
                  </a:lnTo>
                  <a:lnTo>
                    <a:pt x="1248" y="275"/>
                  </a:lnTo>
                  <a:lnTo>
                    <a:pt x="1253" y="281"/>
                  </a:lnTo>
                  <a:lnTo>
                    <a:pt x="1259" y="287"/>
                  </a:lnTo>
                  <a:lnTo>
                    <a:pt x="1264" y="292"/>
                  </a:lnTo>
                  <a:lnTo>
                    <a:pt x="1269" y="298"/>
                  </a:lnTo>
                  <a:lnTo>
                    <a:pt x="1275" y="304"/>
                  </a:lnTo>
                  <a:lnTo>
                    <a:pt x="1280" y="310"/>
                  </a:lnTo>
                  <a:lnTo>
                    <a:pt x="1285" y="316"/>
                  </a:lnTo>
                  <a:lnTo>
                    <a:pt x="1291" y="322"/>
                  </a:lnTo>
                  <a:lnTo>
                    <a:pt x="1296" y="328"/>
                  </a:lnTo>
                  <a:lnTo>
                    <a:pt x="1302" y="334"/>
                  </a:lnTo>
                  <a:lnTo>
                    <a:pt x="1307" y="340"/>
                  </a:lnTo>
                  <a:lnTo>
                    <a:pt x="1313" y="346"/>
                  </a:lnTo>
                  <a:lnTo>
                    <a:pt x="1318" y="352"/>
                  </a:lnTo>
                  <a:lnTo>
                    <a:pt x="1323" y="358"/>
                  </a:lnTo>
                  <a:lnTo>
                    <a:pt x="1329" y="364"/>
                  </a:lnTo>
                  <a:lnTo>
                    <a:pt x="1334" y="371"/>
                  </a:lnTo>
                  <a:lnTo>
                    <a:pt x="1340" y="377"/>
                  </a:lnTo>
                  <a:lnTo>
                    <a:pt x="1345" y="383"/>
                  </a:lnTo>
                  <a:lnTo>
                    <a:pt x="1350" y="389"/>
                  </a:lnTo>
                  <a:lnTo>
                    <a:pt x="1356" y="395"/>
                  </a:lnTo>
                  <a:lnTo>
                    <a:pt x="1361" y="401"/>
                  </a:lnTo>
                  <a:lnTo>
                    <a:pt x="1367" y="407"/>
                  </a:lnTo>
                  <a:lnTo>
                    <a:pt x="1372" y="414"/>
                  </a:lnTo>
                  <a:lnTo>
                    <a:pt x="1378" y="420"/>
                  </a:lnTo>
                  <a:lnTo>
                    <a:pt x="1383" y="426"/>
                  </a:lnTo>
                  <a:lnTo>
                    <a:pt x="1388" y="432"/>
                  </a:lnTo>
                  <a:lnTo>
                    <a:pt x="1394" y="438"/>
                  </a:lnTo>
                  <a:lnTo>
                    <a:pt x="1399" y="444"/>
                  </a:lnTo>
                  <a:lnTo>
                    <a:pt x="1404" y="450"/>
                  </a:lnTo>
                  <a:lnTo>
                    <a:pt x="1410" y="457"/>
                  </a:lnTo>
                  <a:lnTo>
                    <a:pt x="1415" y="463"/>
                  </a:lnTo>
                  <a:lnTo>
                    <a:pt x="1421" y="469"/>
                  </a:lnTo>
                  <a:lnTo>
                    <a:pt x="1426" y="475"/>
                  </a:lnTo>
                  <a:lnTo>
                    <a:pt x="1432" y="481"/>
                  </a:lnTo>
                  <a:lnTo>
                    <a:pt x="1437" y="487"/>
                  </a:lnTo>
                  <a:lnTo>
                    <a:pt x="1442" y="493"/>
                  </a:lnTo>
                  <a:lnTo>
                    <a:pt x="1448" y="500"/>
                  </a:lnTo>
                  <a:lnTo>
                    <a:pt x="1453" y="506"/>
                  </a:lnTo>
                  <a:lnTo>
                    <a:pt x="1458" y="512"/>
                  </a:lnTo>
                  <a:lnTo>
                    <a:pt x="1464" y="518"/>
                  </a:lnTo>
                  <a:lnTo>
                    <a:pt x="1469" y="524"/>
                  </a:lnTo>
                  <a:lnTo>
                    <a:pt x="1475" y="530"/>
                  </a:lnTo>
                  <a:lnTo>
                    <a:pt x="1480" y="537"/>
                  </a:lnTo>
                  <a:lnTo>
                    <a:pt x="1486" y="543"/>
                  </a:lnTo>
                  <a:lnTo>
                    <a:pt x="1491" y="549"/>
                  </a:lnTo>
                  <a:lnTo>
                    <a:pt x="1496" y="555"/>
                  </a:lnTo>
                  <a:lnTo>
                    <a:pt x="1502" y="561"/>
                  </a:lnTo>
                  <a:lnTo>
                    <a:pt x="1507" y="567"/>
                  </a:lnTo>
                  <a:lnTo>
                    <a:pt x="1513" y="573"/>
                  </a:lnTo>
                  <a:lnTo>
                    <a:pt x="1518" y="579"/>
                  </a:lnTo>
                  <a:lnTo>
                    <a:pt x="1523" y="585"/>
                  </a:lnTo>
                  <a:lnTo>
                    <a:pt x="1529" y="591"/>
                  </a:lnTo>
                  <a:lnTo>
                    <a:pt x="1534" y="597"/>
                  </a:lnTo>
                  <a:lnTo>
                    <a:pt x="1539" y="603"/>
                  </a:lnTo>
                  <a:lnTo>
                    <a:pt x="1545" y="609"/>
                  </a:lnTo>
                  <a:lnTo>
                    <a:pt x="1550" y="615"/>
                  </a:lnTo>
                  <a:lnTo>
                    <a:pt x="1556" y="621"/>
                  </a:lnTo>
                  <a:lnTo>
                    <a:pt x="1561" y="627"/>
                  </a:lnTo>
                  <a:lnTo>
                    <a:pt x="1567" y="633"/>
                  </a:lnTo>
                  <a:lnTo>
                    <a:pt x="1572" y="639"/>
                  </a:lnTo>
                  <a:lnTo>
                    <a:pt x="1577" y="645"/>
                  </a:lnTo>
                  <a:lnTo>
                    <a:pt x="1583" y="651"/>
                  </a:lnTo>
                  <a:lnTo>
                    <a:pt x="1588" y="657"/>
                  </a:lnTo>
                  <a:lnTo>
                    <a:pt x="1594" y="663"/>
                  </a:lnTo>
                  <a:lnTo>
                    <a:pt x="1599" y="669"/>
                  </a:lnTo>
                  <a:lnTo>
                    <a:pt x="1604" y="675"/>
                  </a:lnTo>
                  <a:lnTo>
                    <a:pt x="1610" y="681"/>
                  </a:lnTo>
                  <a:lnTo>
                    <a:pt x="1615" y="687"/>
                  </a:lnTo>
                  <a:lnTo>
                    <a:pt x="1621" y="693"/>
                  </a:lnTo>
                  <a:lnTo>
                    <a:pt x="1626" y="699"/>
                  </a:lnTo>
                  <a:lnTo>
                    <a:pt x="1632" y="704"/>
                  </a:lnTo>
                  <a:lnTo>
                    <a:pt x="1637" y="710"/>
                  </a:lnTo>
                  <a:lnTo>
                    <a:pt x="1642" y="716"/>
                  </a:lnTo>
                  <a:lnTo>
                    <a:pt x="1648" y="722"/>
                  </a:lnTo>
                  <a:lnTo>
                    <a:pt x="1653" y="728"/>
                  </a:lnTo>
                  <a:lnTo>
                    <a:pt x="1658" y="734"/>
                  </a:lnTo>
                  <a:lnTo>
                    <a:pt x="1664" y="740"/>
                  </a:lnTo>
                  <a:lnTo>
                    <a:pt x="1669" y="746"/>
                  </a:lnTo>
                  <a:lnTo>
                    <a:pt x="1675" y="751"/>
                  </a:lnTo>
                  <a:lnTo>
                    <a:pt x="1680" y="757"/>
                  </a:lnTo>
                  <a:lnTo>
                    <a:pt x="1686" y="763"/>
                  </a:lnTo>
                  <a:lnTo>
                    <a:pt x="1691" y="769"/>
                  </a:lnTo>
                  <a:lnTo>
                    <a:pt x="1696" y="775"/>
                  </a:lnTo>
                  <a:lnTo>
                    <a:pt x="1702" y="781"/>
                  </a:lnTo>
                  <a:lnTo>
                    <a:pt x="1707" y="787"/>
                  </a:lnTo>
                  <a:lnTo>
                    <a:pt x="1712" y="792"/>
                  </a:lnTo>
                  <a:lnTo>
                    <a:pt x="1718" y="798"/>
                  </a:lnTo>
                  <a:lnTo>
                    <a:pt x="1723" y="804"/>
                  </a:lnTo>
                  <a:lnTo>
                    <a:pt x="1729" y="810"/>
                  </a:lnTo>
                  <a:lnTo>
                    <a:pt x="1734" y="815"/>
                  </a:lnTo>
                  <a:lnTo>
                    <a:pt x="1740" y="821"/>
                  </a:lnTo>
                  <a:lnTo>
                    <a:pt x="1745" y="827"/>
                  </a:lnTo>
                  <a:lnTo>
                    <a:pt x="1750" y="833"/>
                  </a:lnTo>
                  <a:lnTo>
                    <a:pt x="1756" y="838"/>
                  </a:lnTo>
                  <a:lnTo>
                    <a:pt x="1761" y="844"/>
                  </a:lnTo>
                  <a:lnTo>
                    <a:pt x="1767" y="850"/>
                  </a:lnTo>
                  <a:lnTo>
                    <a:pt x="1772" y="856"/>
                  </a:lnTo>
                  <a:lnTo>
                    <a:pt x="1777" y="861"/>
                  </a:lnTo>
                  <a:lnTo>
                    <a:pt x="1783" y="867"/>
                  </a:lnTo>
                  <a:lnTo>
                    <a:pt x="1788" y="873"/>
                  </a:lnTo>
                  <a:lnTo>
                    <a:pt x="1794" y="878"/>
                  </a:lnTo>
                  <a:lnTo>
                    <a:pt x="1799" y="884"/>
                  </a:lnTo>
                  <a:lnTo>
                    <a:pt x="1804" y="890"/>
                  </a:lnTo>
                  <a:lnTo>
                    <a:pt x="1810" y="896"/>
                  </a:lnTo>
                  <a:lnTo>
                    <a:pt x="1815" y="901"/>
                  </a:lnTo>
                  <a:lnTo>
                    <a:pt x="1821" y="907"/>
                  </a:lnTo>
                  <a:lnTo>
                    <a:pt x="1826" y="913"/>
                  </a:lnTo>
                  <a:lnTo>
                    <a:pt x="1831" y="918"/>
                  </a:lnTo>
                  <a:lnTo>
                    <a:pt x="1837" y="924"/>
                  </a:lnTo>
                  <a:lnTo>
                    <a:pt x="1842" y="930"/>
                  </a:lnTo>
                  <a:lnTo>
                    <a:pt x="1847" y="936"/>
                  </a:lnTo>
                  <a:lnTo>
                    <a:pt x="1853" y="941"/>
                  </a:lnTo>
                  <a:lnTo>
                    <a:pt x="1858" y="947"/>
                  </a:lnTo>
                  <a:lnTo>
                    <a:pt x="1864" y="953"/>
                  </a:lnTo>
                  <a:lnTo>
                    <a:pt x="1869" y="958"/>
                  </a:lnTo>
                  <a:lnTo>
                    <a:pt x="1875" y="964"/>
                  </a:lnTo>
                  <a:lnTo>
                    <a:pt x="1880" y="969"/>
                  </a:lnTo>
                  <a:lnTo>
                    <a:pt x="1886" y="975"/>
                  </a:lnTo>
                  <a:lnTo>
                    <a:pt x="1891" y="981"/>
                  </a:lnTo>
                  <a:lnTo>
                    <a:pt x="1896" y="986"/>
                  </a:lnTo>
                  <a:lnTo>
                    <a:pt x="1902" y="992"/>
                  </a:lnTo>
                  <a:lnTo>
                    <a:pt x="1907" y="998"/>
                  </a:lnTo>
                  <a:lnTo>
                    <a:pt x="1912" y="1003"/>
                  </a:lnTo>
                  <a:lnTo>
                    <a:pt x="1918" y="1009"/>
                  </a:lnTo>
                  <a:lnTo>
                    <a:pt x="1923" y="1015"/>
                  </a:lnTo>
                  <a:lnTo>
                    <a:pt x="1929" y="1020"/>
                  </a:lnTo>
                  <a:lnTo>
                    <a:pt x="1934" y="1026"/>
                  </a:lnTo>
                  <a:lnTo>
                    <a:pt x="1940" y="1031"/>
                  </a:lnTo>
                  <a:lnTo>
                    <a:pt x="1945" y="1037"/>
                  </a:lnTo>
                  <a:lnTo>
                    <a:pt x="1950" y="1043"/>
                  </a:lnTo>
                  <a:lnTo>
                    <a:pt x="1956" y="1048"/>
                  </a:lnTo>
                  <a:lnTo>
                    <a:pt x="1961" y="1054"/>
                  </a:lnTo>
                  <a:lnTo>
                    <a:pt x="1966" y="1059"/>
                  </a:lnTo>
                  <a:lnTo>
                    <a:pt x="1972" y="1065"/>
                  </a:lnTo>
                  <a:lnTo>
                    <a:pt x="1977" y="1071"/>
                  </a:lnTo>
                  <a:lnTo>
                    <a:pt x="1983" y="1076"/>
                  </a:lnTo>
                  <a:lnTo>
                    <a:pt x="1988" y="1082"/>
                  </a:lnTo>
                  <a:lnTo>
                    <a:pt x="1994" y="1087"/>
                  </a:lnTo>
                  <a:lnTo>
                    <a:pt x="1999" y="1093"/>
                  </a:lnTo>
                  <a:lnTo>
                    <a:pt x="2004" y="1098"/>
                  </a:lnTo>
                  <a:lnTo>
                    <a:pt x="2010" y="1104"/>
                  </a:lnTo>
                  <a:lnTo>
                    <a:pt x="2015" y="1109"/>
                  </a:lnTo>
                  <a:lnTo>
                    <a:pt x="2021" y="1115"/>
                  </a:lnTo>
                  <a:lnTo>
                    <a:pt x="2026" y="1121"/>
                  </a:lnTo>
                  <a:lnTo>
                    <a:pt x="2031" y="1126"/>
                  </a:lnTo>
                  <a:lnTo>
                    <a:pt x="2037" y="1132"/>
                  </a:lnTo>
                  <a:lnTo>
                    <a:pt x="2042" y="1137"/>
                  </a:lnTo>
                  <a:lnTo>
                    <a:pt x="2048" y="1143"/>
                  </a:lnTo>
                  <a:lnTo>
                    <a:pt x="2053" y="1149"/>
                  </a:lnTo>
                  <a:lnTo>
                    <a:pt x="2058" y="1154"/>
                  </a:lnTo>
                  <a:lnTo>
                    <a:pt x="2064" y="1160"/>
                  </a:lnTo>
                  <a:lnTo>
                    <a:pt x="2069" y="1165"/>
                  </a:lnTo>
                  <a:lnTo>
                    <a:pt x="2075" y="1171"/>
                  </a:lnTo>
                  <a:lnTo>
                    <a:pt x="2080" y="1176"/>
                  </a:lnTo>
                  <a:lnTo>
                    <a:pt x="2085" y="1182"/>
                  </a:lnTo>
                  <a:lnTo>
                    <a:pt x="2091" y="1187"/>
                  </a:lnTo>
                  <a:lnTo>
                    <a:pt x="2096" y="1193"/>
                  </a:lnTo>
                  <a:lnTo>
                    <a:pt x="2101" y="1199"/>
                  </a:lnTo>
                  <a:lnTo>
                    <a:pt x="2107" y="1204"/>
                  </a:lnTo>
                  <a:lnTo>
                    <a:pt x="2112" y="1210"/>
                  </a:lnTo>
                  <a:lnTo>
                    <a:pt x="2118" y="1215"/>
                  </a:lnTo>
                  <a:lnTo>
                    <a:pt x="2123" y="1221"/>
                  </a:lnTo>
                  <a:lnTo>
                    <a:pt x="2129" y="1226"/>
                  </a:lnTo>
                  <a:lnTo>
                    <a:pt x="2134" y="1232"/>
                  </a:lnTo>
                  <a:lnTo>
                    <a:pt x="2139" y="1237"/>
                  </a:lnTo>
                  <a:lnTo>
                    <a:pt x="2145" y="1243"/>
                  </a:lnTo>
                  <a:lnTo>
                    <a:pt x="2150" y="1248"/>
                  </a:lnTo>
                  <a:lnTo>
                    <a:pt x="2156" y="1254"/>
                  </a:lnTo>
                  <a:lnTo>
                    <a:pt x="2161" y="1260"/>
                  </a:lnTo>
                  <a:lnTo>
                    <a:pt x="2166" y="1265"/>
                  </a:lnTo>
                  <a:lnTo>
                    <a:pt x="2172" y="1271"/>
                  </a:lnTo>
                  <a:lnTo>
                    <a:pt x="2177" y="1276"/>
                  </a:lnTo>
                  <a:lnTo>
                    <a:pt x="2183" y="1282"/>
                  </a:lnTo>
                  <a:lnTo>
                    <a:pt x="2188" y="1287"/>
                  </a:lnTo>
                  <a:lnTo>
                    <a:pt x="2194" y="1293"/>
                  </a:lnTo>
                  <a:lnTo>
                    <a:pt x="2199" y="1298"/>
                  </a:lnTo>
                  <a:lnTo>
                    <a:pt x="2204" y="1304"/>
                  </a:lnTo>
                  <a:lnTo>
                    <a:pt x="2210" y="1309"/>
                  </a:lnTo>
                  <a:lnTo>
                    <a:pt x="2215" y="1315"/>
                  </a:lnTo>
                  <a:lnTo>
                    <a:pt x="2220" y="1320"/>
                  </a:lnTo>
                  <a:lnTo>
                    <a:pt x="2226" y="1326"/>
                  </a:lnTo>
                  <a:lnTo>
                    <a:pt x="2231" y="1331"/>
                  </a:lnTo>
                  <a:lnTo>
                    <a:pt x="2237" y="1337"/>
                  </a:lnTo>
                  <a:lnTo>
                    <a:pt x="2242" y="1342"/>
                  </a:lnTo>
                  <a:lnTo>
                    <a:pt x="2248" y="1348"/>
                  </a:lnTo>
                  <a:lnTo>
                    <a:pt x="2253" y="1353"/>
                  </a:lnTo>
                  <a:lnTo>
                    <a:pt x="2258" y="1359"/>
                  </a:lnTo>
                  <a:lnTo>
                    <a:pt x="2264" y="1364"/>
                  </a:lnTo>
                  <a:lnTo>
                    <a:pt x="2269" y="1370"/>
                  </a:lnTo>
                  <a:lnTo>
                    <a:pt x="2274" y="1375"/>
                  </a:lnTo>
                  <a:lnTo>
                    <a:pt x="2280" y="1381"/>
                  </a:lnTo>
                  <a:lnTo>
                    <a:pt x="2285" y="1387"/>
                  </a:lnTo>
                  <a:lnTo>
                    <a:pt x="2291" y="1392"/>
                  </a:lnTo>
                  <a:lnTo>
                    <a:pt x="2296" y="1398"/>
                  </a:lnTo>
                  <a:lnTo>
                    <a:pt x="2302" y="1403"/>
                  </a:lnTo>
                  <a:lnTo>
                    <a:pt x="2307" y="1409"/>
                  </a:lnTo>
                  <a:lnTo>
                    <a:pt x="2312" y="1414"/>
                  </a:lnTo>
                  <a:lnTo>
                    <a:pt x="2318" y="1420"/>
                  </a:lnTo>
                  <a:lnTo>
                    <a:pt x="2323" y="1425"/>
                  </a:lnTo>
                  <a:lnTo>
                    <a:pt x="2329" y="1431"/>
                  </a:lnTo>
                  <a:lnTo>
                    <a:pt x="2334" y="1436"/>
                  </a:lnTo>
                  <a:lnTo>
                    <a:pt x="2339" y="1441"/>
                  </a:lnTo>
                  <a:lnTo>
                    <a:pt x="2345" y="1447"/>
                  </a:lnTo>
                  <a:lnTo>
                    <a:pt x="2350" y="1452"/>
                  </a:lnTo>
                  <a:lnTo>
                    <a:pt x="2356" y="1458"/>
                  </a:lnTo>
                  <a:lnTo>
                    <a:pt x="2361" y="1464"/>
                  </a:lnTo>
                  <a:lnTo>
                    <a:pt x="2366" y="1469"/>
                  </a:lnTo>
                  <a:lnTo>
                    <a:pt x="2372" y="1475"/>
                  </a:lnTo>
                  <a:lnTo>
                    <a:pt x="2377" y="1480"/>
                  </a:lnTo>
                  <a:lnTo>
                    <a:pt x="2383" y="1486"/>
                  </a:lnTo>
                  <a:lnTo>
                    <a:pt x="2388" y="1491"/>
                  </a:lnTo>
                  <a:lnTo>
                    <a:pt x="2393" y="1497"/>
                  </a:lnTo>
                  <a:lnTo>
                    <a:pt x="2399" y="1502"/>
                  </a:lnTo>
                  <a:lnTo>
                    <a:pt x="2404" y="1508"/>
                  </a:lnTo>
                  <a:lnTo>
                    <a:pt x="2410" y="1513"/>
                  </a:lnTo>
                  <a:lnTo>
                    <a:pt x="2415" y="1519"/>
                  </a:lnTo>
                  <a:lnTo>
                    <a:pt x="2420" y="1524"/>
                  </a:lnTo>
                  <a:lnTo>
                    <a:pt x="2426" y="1530"/>
                  </a:lnTo>
                  <a:lnTo>
                    <a:pt x="2431" y="1535"/>
                  </a:lnTo>
                  <a:lnTo>
                    <a:pt x="2437" y="1541"/>
                  </a:lnTo>
                  <a:lnTo>
                    <a:pt x="2442" y="1546"/>
                  </a:lnTo>
                  <a:lnTo>
                    <a:pt x="2448" y="1552"/>
                  </a:lnTo>
                  <a:lnTo>
                    <a:pt x="2453" y="1557"/>
                  </a:lnTo>
                  <a:lnTo>
                    <a:pt x="2458" y="1563"/>
                  </a:lnTo>
                  <a:lnTo>
                    <a:pt x="2464" y="1568"/>
                  </a:lnTo>
                  <a:lnTo>
                    <a:pt x="2469" y="1573"/>
                  </a:lnTo>
                  <a:lnTo>
                    <a:pt x="2474" y="1579"/>
                  </a:lnTo>
                  <a:lnTo>
                    <a:pt x="2480" y="1584"/>
                  </a:lnTo>
                  <a:lnTo>
                    <a:pt x="2485" y="1590"/>
                  </a:lnTo>
                  <a:lnTo>
                    <a:pt x="2491" y="1595"/>
                  </a:lnTo>
                  <a:lnTo>
                    <a:pt x="2496" y="1601"/>
                  </a:lnTo>
                  <a:lnTo>
                    <a:pt x="2502" y="1606"/>
                  </a:lnTo>
                  <a:lnTo>
                    <a:pt x="2507" y="1612"/>
                  </a:lnTo>
                  <a:lnTo>
                    <a:pt x="2512" y="1617"/>
                  </a:lnTo>
                  <a:lnTo>
                    <a:pt x="2518" y="1623"/>
                  </a:lnTo>
                  <a:lnTo>
                    <a:pt x="2523" y="1628"/>
                  </a:lnTo>
                  <a:lnTo>
                    <a:pt x="2528" y="1634"/>
                  </a:lnTo>
                  <a:lnTo>
                    <a:pt x="2534" y="1639"/>
                  </a:lnTo>
                  <a:lnTo>
                    <a:pt x="2535" y="1641"/>
                  </a:lnTo>
                </a:path>
              </a:pathLst>
            </a:cu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700"/>
            </a:p>
          </p:txBody>
        </p:sp>
        <p:sp>
          <p:nvSpPr>
            <p:cNvPr id="148" name="TextBox 147">
              <a:extLst>
                <a:ext uri="{FF2B5EF4-FFF2-40B4-BE49-F238E27FC236}">
                  <a16:creationId xmlns:a16="http://schemas.microsoft.com/office/drawing/2014/main" id="{DF476D2C-5017-5146-8103-D1FACE9DB5BF}"/>
                </a:ext>
              </a:extLst>
            </p:cNvPr>
            <p:cNvSpPr txBox="1"/>
            <p:nvPr/>
          </p:nvSpPr>
          <p:spPr>
            <a:xfrm>
              <a:off x="6080247" y="4778337"/>
              <a:ext cx="533675" cy="3790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700" dirty="0">
                  <a:solidFill>
                    <a:srgbClr val="0000FF"/>
                  </a:solidFill>
                </a:rPr>
                <a:t>SQL</a:t>
              </a:r>
            </a:p>
          </p:txBody>
        </p:sp>
      </p:grpSp>
      <p:sp>
        <p:nvSpPr>
          <p:cNvPr id="132" name="TextBox 131">
            <a:extLst>
              <a:ext uri="{FF2B5EF4-FFF2-40B4-BE49-F238E27FC236}">
                <a16:creationId xmlns:a16="http://schemas.microsoft.com/office/drawing/2014/main" id="{16F279C4-6056-C242-98D0-2598B01EC36E}"/>
              </a:ext>
            </a:extLst>
          </p:cNvPr>
          <p:cNvSpPr txBox="1"/>
          <p:nvPr/>
        </p:nvSpPr>
        <p:spPr>
          <a:xfrm>
            <a:off x="3976104" y="3647850"/>
            <a:ext cx="1106072" cy="3539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00" dirty="0"/>
              <a:t>shot-noise</a:t>
            </a:r>
          </a:p>
        </p:txBody>
      </p:sp>
      <p:sp>
        <p:nvSpPr>
          <p:cNvPr id="133" name="TextBox 132">
            <a:extLst>
              <a:ext uri="{FF2B5EF4-FFF2-40B4-BE49-F238E27FC236}">
                <a16:creationId xmlns:a16="http://schemas.microsoft.com/office/drawing/2014/main" id="{94F03FF0-0C74-A34C-9E04-1B6D3FC84CBF}"/>
              </a:ext>
            </a:extLst>
          </p:cNvPr>
          <p:cNvSpPr txBox="1"/>
          <p:nvPr/>
        </p:nvSpPr>
        <p:spPr>
          <a:xfrm>
            <a:off x="3976105" y="2492833"/>
            <a:ext cx="1094339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00" dirty="0"/>
              <a:t>zero-point</a:t>
            </a:r>
          </a:p>
          <a:p>
            <a:r>
              <a:rPr lang="en-US" sz="1700" dirty="0"/>
              <a:t>motion</a:t>
            </a:r>
          </a:p>
        </p:txBody>
      </p:sp>
      <p:sp>
        <p:nvSpPr>
          <p:cNvPr id="134" name="TextBox 133">
            <a:extLst>
              <a:ext uri="{FF2B5EF4-FFF2-40B4-BE49-F238E27FC236}">
                <a16:creationId xmlns:a16="http://schemas.microsoft.com/office/drawing/2014/main" id="{5E091062-639C-4E49-B2B4-803C62E55A70}"/>
              </a:ext>
            </a:extLst>
          </p:cNvPr>
          <p:cNvSpPr txBox="1"/>
          <p:nvPr/>
        </p:nvSpPr>
        <p:spPr>
          <a:xfrm>
            <a:off x="3976105" y="989551"/>
            <a:ext cx="734496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00" dirty="0"/>
              <a:t>back</a:t>
            </a:r>
          </a:p>
          <a:p>
            <a:r>
              <a:rPr lang="en-US" sz="1700" dirty="0"/>
              <a:t>a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5" name="TextBox 134">
                <a:extLst>
                  <a:ext uri="{FF2B5EF4-FFF2-40B4-BE49-F238E27FC236}">
                    <a16:creationId xmlns:a16="http://schemas.microsoft.com/office/drawing/2014/main" id="{9C5A1B69-E349-EE42-B983-525B58ED56D7}"/>
                  </a:ext>
                </a:extLst>
              </p:cNvPr>
              <p:cNvSpPr txBox="1"/>
              <p:nvPr/>
            </p:nvSpPr>
            <p:spPr>
              <a:xfrm rot="16200000">
                <a:off x="2672078" y="2036209"/>
                <a:ext cx="887166" cy="3539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7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700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700" i="1">
                              <a:latin typeface="Cambria Math" panose="02040503050406030204" pitchFamily="18" charset="0"/>
                            </a:rPr>
                            <m:t>𝑥𝑥</m:t>
                          </m:r>
                        </m:sub>
                      </m:sSub>
                      <m:d>
                        <m:dPr>
                          <m:ctrlPr>
                            <a:rPr lang="en-US" sz="17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7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</m:d>
                    </m:oMath>
                  </m:oMathPara>
                </a14:m>
                <a:endParaRPr lang="en-US" sz="1700" dirty="0"/>
              </a:p>
            </p:txBody>
          </p:sp>
        </mc:Choice>
        <mc:Fallback xmlns="">
          <p:sp>
            <p:nvSpPr>
              <p:cNvPr id="135" name="TextBox 134">
                <a:extLst>
                  <a:ext uri="{FF2B5EF4-FFF2-40B4-BE49-F238E27FC236}">
                    <a16:creationId xmlns:a16="http://schemas.microsoft.com/office/drawing/2014/main" id="{9C5A1B69-E349-EE42-B983-525B58ED56D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2672078" y="2036209"/>
                <a:ext cx="887166" cy="35394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6" name="TextBox 135">
                <a:extLst>
                  <a:ext uri="{FF2B5EF4-FFF2-40B4-BE49-F238E27FC236}">
                    <a16:creationId xmlns:a16="http://schemas.microsoft.com/office/drawing/2014/main" id="{9D9605A1-C0AA-D542-8347-C4BF73D22BA4}"/>
                  </a:ext>
                </a:extLst>
              </p:cNvPr>
              <p:cNvSpPr txBox="1"/>
              <p:nvPr/>
            </p:nvSpPr>
            <p:spPr>
              <a:xfrm>
                <a:off x="5353007" y="4353459"/>
                <a:ext cx="969302" cy="5845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7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700" i="1"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sz="1700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17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700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17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17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1700">
                                  <a:latin typeface="Cambria Math" panose="02040503050406030204" pitchFamily="18" charset="0"/>
                                </a:rPr>
                                <m:t>Γ</m:t>
                              </m:r>
                            </m:e>
                            <m:sub>
                              <m:r>
                                <a:rPr lang="en-US" sz="1700" i="1">
                                  <a:latin typeface="Cambria Math" charset="0"/>
                                </a:rPr>
                                <m:t>𝑚</m:t>
                              </m:r>
                            </m:sub>
                          </m:sSub>
                          <m:r>
                            <a:rPr lang="en-US" sz="1700" i="1">
                              <a:latin typeface="Cambria Math" charset="0"/>
                            </a:rPr>
                            <m:t>/2</m:t>
                          </m:r>
                        </m:den>
                      </m:f>
                    </m:oMath>
                  </m:oMathPara>
                </a14:m>
                <a:endParaRPr lang="en-US" sz="1700" dirty="0"/>
              </a:p>
            </p:txBody>
          </p:sp>
        </mc:Choice>
        <mc:Fallback xmlns="">
          <p:sp>
            <p:nvSpPr>
              <p:cNvPr id="136" name="TextBox 135">
                <a:extLst>
                  <a:ext uri="{FF2B5EF4-FFF2-40B4-BE49-F238E27FC236}">
                    <a16:creationId xmlns:a16="http://schemas.microsoft.com/office/drawing/2014/main" id="{9D9605A1-C0AA-D542-8347-C4BF73D22B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53007" y="4353459"/>
                <a:ext cx="969302" cy="584519"/>
              </a:xfrm>
              <a:prstGeom prst="rect">
                <a:avLst/>
              </a:prstGeom>
              <a:blipFill>
                <a:blip r:embed="rId6"/>
                <a:stretch>
                  <a:fillRect b="-42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7" name="Rectangle 136">
            <a:extLst>
              <a:ext uri="{FF2B5EF4-FFF2-40B4-BE49-F238E27FC236}">
                <a16:creationId xmlns:a16="http://schemas.microsoft.com/office/drawing/2014/main" id="{838DC0E4-DCE7-FB44-8EB8-74DCE14432CD}"/>
              </a:ext>
            </a:extLst>
          </p:cNvPr>
          <p:cNvSpPr/>
          <p:nvPr/>
        </p:nvSpPr>
        <p:spPr>
          <a:xfrm>
            <a:off x="3368508" y="872003"/>
            <a:ext cx="282929" cy="323519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700"/>
          </a:p>
        </p:txBody>
      </p:sp>
      <p:sp>
        <p:nvSpPr>
          <p:cNvPr id="138" name="Rectangle 137">
            <a:extLst>
              <a:ext uri="{FF2B5EF4-FFF2-40B4-BE49-F238E27FC236}">
                <a16:creationId xmlns:a16="http://schemas.microsoft.com/office/drawing/2014/main" id="{3B65BA21-26F0-3342-B5BE-E4286C735169}"/>
              </a:ext>
            </a:extLst>
          </p:cNvPr>
          <p:cNvSpPr/>
          <p:nvPr/>
        </p:nvSpPr>
        <p:spPr>
          <a:xfrm>
            <a:off x="3564985" y="4167104"/>
            <a:ext cx="4911941" cy="26211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700"/>
          </a:p>
        </p:txBody>
      </p:sp>
      <p:sp>
        <p:nvSpPr>
          <p:cNvPr id="139" name="TextBox 138">
            <a:extLst>
              <a:ext uri="{FF2B5EF4-FFF2-40B4-BE49-F238E27FC236}">
                <a16:creationId xmlns:a16="http://schemas.microsoft.com/office/drawing/2014/main" id="{B3669D13-CFED-B94D-AFA4-9C79E9748AB0}"/>
              </a:ext>
            </a:extLst>
          </p:cNvPr>
          <p:cNvSpPr txBox="1"/>
          <p:nvPr/>
        </p:nvSpPr>
        <p:spPr>
          <a:xfrm>
            <a:off x="3419896" y="1762812"/>
            <a:ext cx="295274" cy="3539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00"/>
              <a:t>1</a:t>
            </a:r>
          </a:p>
        </p:txBody>
      </p:sp>
      <p:sp>
        <p:nvSpPr>
          <p:cNvPr id="140" name="TextBox 139">
            <a:extLst>
              <a:ext uri="{FF2B5EF4-FFF2-40B4-BE49-F238E27FC236}">
                <a16:creationId xmlns:a16="http://schemas.microsoft.com/office/drawing/2014/main" id="{0D0EC16F-6C5F-7A4F-9211-24D6AF887622}"/>
              </a:ext>
            </a:extLst>
          </p:cNvPr>
          <p:cNvSpPr txBox="1"/>
          <p:nvPr/>
        </p:nvSpPr>
        <p:spPr>
          <a:xfrm>
            <a:off x="3304844" y="967394"/>
            <a:ext cx="405880" cy="3539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00"/>
              <a:t>10</a:t>
            </a:r>
          </a:p>
        </p:txBody>
      </p:sp>
      <p:sp>
        <p:nvSpPr>
          <p:cNvPr id="141" name="TextBox 140">
            <a:extLst>
              <a:ext uri="{FF2B5EF4-FFF2-40B4-BE49-F238E27FC236}">
                <a16:creationId xmlns:a16="http://schemas.microsoft.com/office/drawing/2014/main" id="{D96513C1-9167-2B42-A549-165FA96AB2DC}"/>
              </a:ext>
            </a:extLst>
          </p:cNvPr>
          <p:cNvSpPr txBox="1"/>
          <p:nvPr/>
        </p:nvSpPr>
        <p:spPr>
          <a:xfrm>
            <a:off x="3277916" y="2565225"/>
            <a:ext cx="460383" cy="3539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00"/>
              <a:t>0.1</a:t>
            </a:r>
          </a:p>
        </p:txBody>
      </p:sp>
      <p:sp>
        <p:nvSpPr>
          <p:cNvPr id="142" name="TextBox 141">
            <a:extLst>
              <a:ext uri="{FF2B5EF4-FFF2-40B4-BE49-F238E27FC236}">
                <a16:creationId xmlns:a16="http://schemas.microsoft.com/office/drawing/2014/main" id="{47E1BE72-D7D0-ED48-85B5-E99E5FD713F0}"/>
              </a:ext>
            </a:extLst>
          </p:cNvPr>
          <p:cNvSpPr txBox="1"/>
          <p:nvPr/>
        </p:nvSpPr>
        <p:spPr>
          <a:xfrm>
            <a:off x="4396615" y="4106091"/>
            <a:ext cx="460383" cy="3539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00"/>
              <a:t>0.1</a:t>
            </a:r>
          </a:p>
        </p:txBody>
      </p:sp>
      <p:sp>
        <p:nvSpPr>
          <p:cNvPr id="143" name="TextBox 142">
            <a:extLst>
              <a:ext uri="{FF2B5EF4-FFF2-40B4-BE49-F238E27FC236}">
                <a16:creationId xmlns:a16="http://schemas.microsoft.com/office/drawing/2014/main" id="{9E813B4E-2944-FA4A-BFCA-E1109FC97245}"/>
              </a:ext>
            </a:extLst>
          </p:cNvPr>
          <p:cNvSpPr txBox="1"/>
          <p:nvPr/>
        </p:nvSpPr>
        <p:spPr>
          <a:xfrm>
            <a:off x="5287658" y="4115421"/>
            <a:ext cx="295274" cy="3539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00"/>
              <a:t>1</a:t>
            </a:r>
          </a:p>
        </p:txBody>
      </p:sp>
      <p:sp>
        <p:nvSpPr>
          <p:cNvPr id="144" name="TextBox 143">
            <a:extLst>
              <a:ext uri="{FF2B5EF4-FFF2-40B4-BE49-F238E27FC236}">
                <a16:creationId xmlns:a16="http://schemas.microsoft.com/office/drawing/2014/main" id="{CC140AB8-990C-9343-84AE-BF1A55F06658}"/>
              </a:ext>
            </a:extLst>
          </p:cNvPr>
          <p:cNvSpPr txBox="1"/>
          <p:nvPr/>
        </p:nvSpPr>
        <p:spPr>
          <a:xfrm>
            <a:off x="6097918" y="4117751"/>
            <a:ext cx="405880" cy="3539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00"/>
              <a:t>10</a:t>
            </a:r>
          </a:p>
        </p:txBody>
      </p:sp>
      <p:sp>
        <p:nvSpPr>
          <p:cNvPr id="145" name="TextBox 144">
            <a:extLst>
              <a:ext uri="{FF2B5EF4-FFF2-40B4-BE49-F238E27FC236}">
                <a16:creationId xmlns:a16="http://schemas.microsoft.com/office/drawing/2014/main" id="{CDB55EB7-1AA7-1249-900C-092F064AACD9}"/>
              </a:ext>
            </a:extLst>
          </p:cNvPr>
          <p:cNvSpPr txBox="1"/>
          <p:nvPr/>
        </p:nvSpPr>
        <p:spPr>
          <a:xfrm>
            <a:off x="6878802" y="4120084"/>
            <a:ext cx="516488" cy="3539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00"/>
              <a:t>100</a:t>
            </a:r>
          </a:p>
        </p:txBody>
      </p:sp>
      <p:sp>
        <p:nvSpPr>
          <p:cNvPr id="146" name="TextBox 145">
            <a:extLst>
              <a:ext uri="{FF2B5EF4-FFF2-40B4-BE49-F238E27FC236}">
                <a16:creationId xmlns:a16="http://schemas.microsoft.com/office/drawing/2014/main" id="{6488E61F-0550-024C-BFCB-2E79822C9D3A}"/>
              </a:ext>
            </a:extLst>
          </p:cNvPr>
          <p:cNvSpPr txBox="1"/>
          <p:nvPr/>
        </p:nvSpPr>
        <p:spPr>
          <a:xfrm>
            <a:off x="3177552" y="3365305"/>
            <a:ext cx="570990" cy="3539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00"/>
              <a:t>0.01</a:t>
            </a:r>
          </a:p>
        </p:txBody>
      </p:sp>
      <p:grpSp>
        <p:nvGrpSpPr>
          <p:cNvPr id="184" name="Group 183">
            <a:extLst>
              <a:ext uri="{FF2B5EF4-FFF2-40B4-BE49-F238E27FC236}">
                <a16:creationId xmlns:a16="http://schemas.microsoft.com/office/drawing/2014/main" id="{7B36DFC2-CBE6-E24D-82F7-1531C8A2CC4A}"/>
              </a:ext>
            </a:extLst>
          </p:cNvPr>
          <p:cNvGrpSpPr/>
          <p:nvPr/>
        </p:nvGrpSpPr>
        <p:grpSpPr>
          <a:xfrm>
            <a:off x="512405" y="416037"/>
            <a:ext cx="1881172" cy="2165798"/>
            <a:chOff x="6681206" y="1749485"/>
            <a:chExt cx="2182389" cy="2597663"/>
          </a:xfrm>
        </p:grpSpPr>
        <p:pic>
          <p:nvPicPr>
            <p:cNvPr id="185" name="Picture 184">
              <a:extLst>
                <a:ext uri="{FF2B5EF4-FFF2-40B4-BE49-F238E27FC236}">
                  <a16:creationId xmlns:a16="http://schemas.microsoft.com/office/drawing/2014/main" id="{6A385DDF-6B62-F240-8EB5-C3A08AA1339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7041"/>
            <a:stretch/>
          </p:blipFill>
          <p:spPr>
            <a:xfrm>
              <a:off x="6681206" y="1843705"/>
              <a:ext cx="2112514" cy="2503443"/>
            </a:xfrm>
            <a:prstGeom prst="rect">
              <a:avLst/>
            </a:prstGeom>
          </p:spPr>
        </p:pic>
        <p:sp>
          <p:nvSpPr>
            <p:cNvPr id="186" name="Rectangle 185">
              <a:extLst>
                <a:ext uri="{FF2B5EF4-FFF2-40B4-BE49-F238E27FC236}">
                  <a16:creationId xmlns:a16="http://schemas.microsoft.com/office/drawing/2014/main" id="{F43BD15F-3896-A544-9115-20EE5096ADC1}"/>
                </a:ext>
              </a:extLst>
            </p:cNvPr>
            <p:cNvSpPr/>
            <p:nvPr/>
          </p:nvSpPr>
          <p:spPr>
            <a:xfrm>
              <a:off x="8058204" y="1749485"/>
              <a:ext cx="805391" cy="30642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</p:spTree>
    <p:extLst>
      <p:ext uri="{BB962C8B-B14F-4D97-AF65-F5344CB8AC3E}">
        <p14:creationId xmlns:p14="http://schemas.microsoft.com/office/powerpoint/2010/main" val="38742626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19312" y="242047"/>
            <a:ext cx="6103667" cy="4366801"/>
          </a:xfrm>
          <a:prstGeom prst="rect">
            <a:avLst/>
          </a:prstGeom>
        </p:spPr>
      </p:pic>
      <p:grpSp>
        <p:nvGrpSpPr>
          <p:cNvPr id="271" name="Group 270"/>
          <p:cNvGrpSpPr/>
          <p:nvPr/>
        </p:nvGrpSpPr>
        <p:grpSpPr>
          <a:xfrm>
            <a:off x="5350575" y="1834558"/>
            <a:ext cx="2239845" cy="2303295"/>
            <a:chOff x="3931920" y="2795588"/>
            <a:chExt cx="2286000" cy="2466975"/>
          </a:xfrm>
        </p:grpSpPr>
        <p:cxnSp>
          <p:nvCxnSpPr>
            <p:cNvPr id="214" name="Straight Connector 213"/>
            <p:cNvCxnSpPr/>
            <p:nvPr/>
          </p:nvCxnSpPr>
          <p:spPr>
            <a:xfrm>
              <a:off x="4023360" y="2846389"/>
              <a:ext cx="4983" cy="90486"/>
            </a:xfrm>
            <a:prstGeom prst="line">
              <a:avLst/>
            </a:prstGeom>
            <a:ln w="31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6" name="Straight Connector 215"/>
            <p:cNvCxnSpPr/>
            <p:nvPr/>
          </p:nvCxnSpPr>
          <p:spPr>
            <a:xfrm>
              <a:off x="4114800" y="2919414"/>
              <a:ext cx="6426" cy="116680"/>
            </a:xfrm>
            <a:prstGeom prst="line">
              <a:avLst/>
            </a:prstGeom>
            <a:ln w="31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8" name="Straight Connector 217"/>
            <p:cNvCxnSpPr/>
            <p:nvPr/>
          </p:nvCxnSpPr>
          <p:spPr>
            <a:xfrm>
              <a:off x="3931920" y="2795588"/>
              <a:ext cx="0" cy="38098"/>
            </a:xfrm>
            <a:prstGeom prst="line">
              <a:avLst/>
            </a:prstGeom>
            <a:ln w="31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1" name="Straight Connector 220"/>
            <p:cNvCxnSpPr/>
            <p:nvPr/>
          </p:nvCxnSpPr>
          <p:spPr>
            <a:xfrm>
              <a:off x="4206240" y="3007520"/>
              <a:ext cx="0" cy="150018"/>
            </a:xfrm>
            <a:prstGeom prst="line">
              <a:avLst/>
            </a:prstGeom>
            <a:ln w="31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5" name="Straight Connector 224"/>
            <p:cNvCxnSpPr/>
            <p:nvPr/>
          </p:nvCxnSpPr>
          <p:spPr>
            <a:xfrm>
              <a:off x="4389120" y="3208341"/>
              <a:ext cx="0" cy="261140"/>
            </a:xfrm>
            <a:prstGeom prst="line">
              <a:avLst/>
            </a:prstGeom>
            <a:ln w="31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6" name="Straight Connector 225"/>
            <p:cNvCxnSpPr/>
            <p:nvPr/>
          </p:nvCxnSpPr>
          <p:spPr>
            <a:xfrm>
              <a:off x="4480560" y="3312321"/>
              <a:ext cx="0" cy="320040"/>
            </a:xfrm>
            <a:prstGeom prst="line">
              <a:avLst/>
            </a:prstGeom>
            <a:ln w="31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8" name="Straight Connector 227"/>
            <p:cNvCxnSpPr/>
            <p:nvPr/>
          </p:nvCxnSpPr>
          <p:spPr>
            <a:xfrm>
              <a:off x="4572000" y="3412333"/>
              <a:ext cx="0" cy="384048"/>
            </a:xfrm>
            <a:prstGeom prst="line">
              <a:avLst/>
            </a:prstGeom>
            <a:ln w="31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1" name="Straight Connector 240"/>
            <p:cNvCxnSpPr/>
            <p:nvPr/>
          </p:nvCxnSpPr>
          <p:spPr>
            <a:xfrm>
              <a:off x="4754880" y="3621881"/>
              <a:ext cx="0" cy="530352"/>
            </a:xfrm>
            <a:prstGeom prst="line">
              <a:avLst/>
            </a:prstGeom>
            <a:ln w="31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2" name="Straight Connector 241"/>
            <p:cNvCxnSpPr/>
            <p:nvPr/>
          </p:nvCxnSpPr>
          <p:spPr>
            <a:xfrm>
              <a:off x="4846320" y="3717926"/>
              <a:ext cx="0" cy="621792"/>
            </a:xfrm>
            <a:prstGeom prst="line">
              <a:avLst/>
            </a:prstGeom>
            <a:ln w="31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3" name="Straight Connector 242"/>
            <p:cNvCxnSpPr/>
            <p:nvPr/>
          </p:nvCxnSpPr>
          <p:spPr>
            <a:xfrm>
              <a:off x="4663440" y="3524726"/>
              <a:ext cx="0" cy="438912"/>
            </a:xfrm>
            <a:prstGeom prst="line">
              <a:avLst/>
            </a:prstGeom>
            <a:ln w="31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4" name="Straight Connector 243"/>
            <p:cNvCxnSpPr/>
            <p:nvPr/>
          </p:nvCxnSpPr>
          <p:spPr>
            <a:xfrm>
              <a:off x="4937760" y="3823810"/>
              <a:ext cx="0" cy="713232"/>
            </a:xfrm>
            <a:prstGeom prst="line">
              <a:avLst/>
            </a:prstGeom>
            <a:ln w="31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7" name="Straight Connector 236"/>
            <p:cNvCxnSpPr/>
            <p:nvPr/>
          </p:nvCxnSpPr>
          <p:spPr>
            <a:xfrm>
              <a:off x="5120640" y="4018989"/>
              <a:ext cx="0" cy="877824"/>
            </a:xfrm>
            <a:prstGeom prst="line">
              <a:avLst/>
            </a:prstGeom>
            <a:ln w="31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8" name="Straight Connector 237"/>
            <p:cNvCxnSpPr/>
            <p:nvPr/>
          </p:nvCxnSpPr>
          <p:spPr>
            <a:xfrm>
              <a:off x="5212080" y="4116155"/>
              <a:ext cx="0" cy="960120"/>
            </a:xfrm>
            <a:prstGeom prst="line">
              <a:avLst/>
            </a:prstGeom>
            <a:ln w="31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9" name="Straight Connector 238"/>
            <p:cNvCxnSpPr/>
            <p:nvPr/>
          </p:nvCxnSpPr>
          <p:spPr>
            <a:xfrm>
              <a:off x="5029200" y="3925446"/>
              <a:ext cx="0" cy="786384"/>
            </a:xfrm>
            <a:prstGeom prst="line">
              <a:avLst/>
            </a:prstGeom>
            <a:ln w="31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0" name="Straight Connector 239"/>
            <p:cNvCxnSpPr/>
            <p:nvPr/>
          </p:nvCxnSpPr>
          <p:spPr>
            <a:xfrm>
              <a:off x="5303520" y="4213573"/>
              <a:ext cx="0" cy="1042416"/>
            </a:xfrm>
            <a:prstGeom prst="line">
              <a:avLst/>
            </a:prstGeom>
            <a:ln w="31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6" name="Straight Connector 245"/>
            <p:cNvCxnSpPr/>
            <p:nvPr/>
          </p:nvCxnSpPr>
          <p:spPr>
            <a:xfrm>
              <a:off x="5486400" y="4401631"/>
              <a:ext cx="0" cy="859344"/>
            </a:xfrm>
            <a:prstGeom prst="line">
              <a:avLst/>
            </a:prstGeom>
            <a:ln w="31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7" name="Straight Connector 246"/>
            <p:cNvCxnSpPr/>
            <p:nvPr/>
          </p:nvCxnSpPr>
          <p:spPr>
            <a:xfrm>
              <a:off x="5577840" y="4498797"/>
              <a:ext cx="0" cy="759003"/>
            </a:xfrm>
            <a:prstGeom prst="line">
              <a:avLst/>
            </a:prstGeom>
            <a:ln w="31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8" name="Straight Connector 247"/>
            <p:cNvCxnSpPr/>
            <p:nvPr/>
          </p:nvCxnSpPr>
          <p:spPr>
            <a:xfrm>
              <a:off x="5394960" y="4308088"/>
              <a:ext cx="0" cy="947901"/>
            </a:xfrm>
            <a:prstGeom prst="line">
              <a:avLst/>
            </a:prstGeom>
            <a:ln w="31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9" name="Straight Connector 248"/>
            <p:cNvCxnSpPr/>
            <p:nvPr/>
          </p:nvCxnSpPr>
          <p:spPr>
            <a:xfrm>
              <a:off x="5669280" y="4596215"/>
              <a:ext cx="0" cy="659774"/>
            </a:xfrm>
            <a:prstGeom prst="line">
              <a:avLst/>
            </a:prstGeom>
            <a:ln w="31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2" name="Straight Connector 251"/>
            <p:cNvCxnSpPr/>
            <p:nvPr/>
          </p:nvCxnSpPr>
          <p:spPr>
            <a:xfrm>
              <a:off x="5852160" y="4765115"/>
              <a:ext cx="0" cy="492685"/>
            </a:xfrm>
            <a:prstGeom prst="line">
              <a:avLst/>
            </a:prstGeom>
            <a:ln w="31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3" name="Straight Connector 252"/>
            <p:cNvCxnSpPr/>
            <p:nvPr/>
          </p:nvCxnSpPr>
          <p:spPr>
            <a:xfrm>
              <a:off x="5943600" y="4862281"/>
              <a:ext cx="0" cy="397900"/>
            </a:xfrm>
            <a:prstGeom prst="line">
              <a:avLst/>
            </a:prstGeom>
            <a:ln w="31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4" name="Straight Connector 253"/>
            <p:cNvCxnSpPr/>
            <p:nvPr/>
          </p:nvCxnSpPr>
          <p:spPr>
            <a:xfrm>
              <a:off x="5760720" y="4671572"/>
              <a:ext cx="0" cy="585216"/>
            </a:xfrm>
            <a:prstGeom prst="line">
              <a:avLst/>
            </a:prstGeom>
            <a:ln w="31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7" name="Straight Connector 256"/>
            <p:cNvCxnSpPr/>
            <p:nvPr/>
          </p:nvCxnSpPr>
          <p:spPr>
            <a:xfrm>
              <a:off x="6126480" y="5052855"/>
              <a:ext cx="0" cy="207326"/>
            </a:xfrm>
            <a:prstGeom prst="line">
              <a:avLst/>
            </a:prstGeom>
            <a:ln w="31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8" name="Straight Connector 257"/>
            <p:cNvCxnSpPr/>
            <p:nvPr/>
          </p:nvCxnSpPr>
          <p:spPr>
            <a:xfrm>
              <a:off x="6217920" y="5150021"/>
              <a:ext cx="0" cy="112542"/>
            </a:xfrm>
            <a:prstGeom prst="line">
              <a:avLst/>
            </a:prstGeom>
            <a:ln w="31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9" name="Straight Connector 258"/>
            <p:cNvCxnSpPr/>
            <p:nvPr/>
          </p:nvCxnSpPr>
          <p:spPr>
            <a:xfrm>
              <a:off x="6035040" y="4959312"/>
              <a:ext cx="0" cy="300869"/>
            </a:xfrm>
            <a:prstGeom prst="line">
              <a:avLst/>
            </a:prstGeom>
            <a:ln w="31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2" name="Straight Connector 271"/>
            <p:cNvCxnSpPr/>
            <p:nvPr/>
          </p:nvCxnSpPr>
          <p:spPr>
            <a:xfrm>
              <a:off x="4297680" y="3108960"/>
              <a:ext cx="0" cy="182880"/>
            </a:xfrm>
            <a:prstGeom prst="line">
              <a:avLst/>
            </a:prstGeom>
            <a:ln w="31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83" name="Group 282"/>
          <p:cNvGrpSpPr/>
          <p:nvPr/>
        </p:nvGrpSpPr>
        <p:grpSpPr>
          <a:xfrm>
            <a:off x="3755805" y="798518"/>
            <a:ext cx="4700569" cy="2768698"/>
            <a:chOff x="2304288" y="1685926"/>
            <a:chExt cx="4797429" cy="2965450"/>
          </a:xfrm>
        </p:grpSpPr>
        <p:sp>
          <p:nvSpPr>
            <p:cNvPr id="7" name="Freeform 206"/>
            <p:cNvSpPr>
              <a:spLocks/>
            </p:cNvSpPr>
            <p:nvPr/>
          </p:nvSpPr>
          <p:spPr bwMode="auto">
            <a:xfrm>
              <a:off x="2304288" y="1685926"/>
              <a:ext cx="4797429" cy="2965450"/>
            </a:xfrm>
            <a:custGeom>
              <a:avLst/>
              <a:gdLst>
                <a:gd name="T0" fmla="*/ 43 w 3022"/>
                <a:gd name="T1" fmla="*/ 0 h 1868"/>
                <a:gd name="T2" fmla="*/ 91 w 3022"/>
                <a:gd name="T3" fmla="*/ 0 h 1868"/>
                <a:gd name="T4" fmla="*/ 140 w 3022"/>
                <a:gd name="T5" fmla="*/ 0 h 1868"/>
                <a:gd name="T6" fmla="*/ 189 w 3022"/>
                <a:gd name="T7" fmla="*/ 0 h 1868"/>
                <a:gd name="T8" fmla="*/ 237 w 3022"/>
                <a:gd name="T9" fmla="*/ 0 h 1868"/>
                <a:gd name="T10" fmla="*/ 286 w 3022"/>
                <a:gd name="T11" fmla="*/ 0 h 1868"/>
                <a:gd name="T12" fmla="*/ 334 w 3022"/>
                <a:gd name="T13" fmla="*/ 1 h 1868"/>
                <a:gd name="T14" fmla="*/ 383 w 3022"/>
                <a:gd name="T15" fmla="*/ 1 h 1868"/>
                <a:gd name="T16" fmla="*/ 432 w 3022"/>
                <a:gd name="T17" fmla="*/ 2 h 1868"/>
                <a:gd name="T18" fmla="*/ 480 w 3022"/>
                <a:gd name="T19" fmla="*/ 3 h 1868"/>
                <a:gd name="T20" fmla="*/ 529 w 3022"/>
                <a:gd name="T21" fmla="*/ 4 h 1868"/>
                <a:gd name="T22" fmla="*/ 578 w 3022"/>
                <a:gd name="T23" fmla="*/ 6 h 1868"/>
                <a:gd name="T24" fmla="*/ 626 w 3022"/>
                <a:gd name="T25" fmla="*/ 10 h 1868"/>
                <a:gd name="T26" fmla="*/ 675 w 3022"/>
                <a:gd name="T27" fmla="*/ 15 h 1868"/>
                <a:gd name="T28" fmla="*/ 723 w 3022"/>
                <a:gd name="T29" fmla="*/ 22 h 1868"/>
                <a:gd name="T30" fmla="*/ 772 w 3022"/>
                <a:gd name="T31" fmla="*/ 33 h 1868"/>
                <a:gd name="T32" fmla="*/ 821 w 3022"/>
                <a:gd name="T33" fmla="*/ 49 h 1868"/>
                <a:gd name="T34" fmla="*/ 870 w 3022"/>
                <a:gd name="T35" fmla="*/ 72 h 1868"/>
                <a:gd name="T36" fmla="*/ 918 w 3022"/>
                <a:gd name="T37" fmla="*/ 105 h 1868"/>
                <a:gd name="T38" fmla="*/ 967 w 3022"/>
                <a:gd name="T39" fmla="*/ 151 h 1868"/>
                <a:gd name="T40" fmla="*/ 1015 w 3022"/>
                <a:gd name="T41" fmla="*/ 213 h 1868"/>
                <a:gd name="T42" fmla="*/ 1064 w 3022"/>
                <a:gd name="T43" fmla="*/ 293 h 1868"/>
                <a:gd name="T44" fmla="*/ 1113 w 3022"/>
                <a:gd name="T45" fmla="*/ 391 h 1868"/>
                <a:gd name="T46" fmla="*/ 1161 w 3022"/>
                <a:gd name="T47" fmla="*/ 508 h 1868"/>
                <a:gd name="T48" fmla="*/ 1210 w 3022"/>
                <a:gd name="T49" fmla="*/ 639 h 1868"/>
                <a:gd name="T50" fmla="*/ 1259 w 3022"/>
                <a:gd name="T51" fmla="*/ 782 h 1868"/>
                <a:gd name="T52" fmla="*/ 1307 w 3022"/>
                <a:gd name="T53" fmla="*/ 929 h 1868"/>
                <a:gd name="T54" fmla="*/ 1356 w 3022"/>
                <a:gd name="T55" fmla="*/ 1077 h 1868"/>
                <a:gd name="T56" fmla="*/ 1404 w 3022"/>
                <a:gd name="T57" fmla="*/ 1220 h 1868"/>
                <a:gd name="T58" fmla="*/ 1453 w 3022"/>
                <a:gd name="T59" fmla="*/ 1352 h 1868"/>
                <a:gd name="T60" fmla="*/ 1502 w 3022"/>
                <a:gd name="T61" fmla="*/ 1470 h 1868"/>
                <a:gd name="T62" fmla="*/ 1550 w 3022"/>
                <a:gd name="T63" fmla="*/ 1570 h 1868"/>
                <a:gd name="T64" fmla="*/ 1599 w 3022"/>
                <a:gd name="T65" fmla="*/ 1651 h 1868"/>
                <a:gd name="T66" fmla="*/ 1648 w 3022"/>
                <a:gd name="T67" fmla="*/ 1713 h 1868"/>
                <a:gd name="T68" fmla="*/ 1696 w 3022"/>
                <a:gd name="T69" fmla="*/ 1760 h 1868"/>
                <a:gd name="T70" fmla="*/ 1745 w 3022"/>
                <a:gd name="T71" fmla="*/ 1794 h 1868"/>
                <a:gd name="T72" fmla="*/ 1794 w 3022"/>
                <a:gd name="T73" fmla="*/ 1818 h 1868"/>
                <a:gd name="T74" fmla="*/ 1842 w 3022"/>
                <a:gd name="T75" fmla="*/ 1834 h 1868"/>
                <a:gd name="T76" fmla="*/ 1891 w 3022"/>
                <a:gd name="T77" fmla="*/ 1846 h 1868"/>
                <a:gd name="T78" fmla="*/ 1940 w 3022"/>
                <a:gd name="T79" fmla="*/ 1853 h 1868"/>
                <a:gd name="T80" fmla="*/ 1988 w 3022"/>
                <a:gd name="T81" fmla="*/ 1858 h 1868"/>
                <a:gd name="T82" fmla="*/ 2037 w 3022"/>
                <a:gd name="T83" fmla="*/ 1862 h 1868"/>
                <a:gd name="T84" fmla="*/ 2085 w 3022"/>
                <a:gd name="T85" fmla="*/ 1864 h 1868"/>
                <a:gd name="T86" fmla="*/ 2134 w 3022"/>
                <a:gd name="T87" fmla="*/ 1865 h 1868"/>
                <a:gd name="T88" fmla="*/ 2183 w 3022"/>
                <a:gd name="T89" fmla="*/ 1866 h 1868"/>
                <a:gd name="T90" fmla="*/ 2231 w 3022"/>
                <a:gd name="T91" fmla="*/ 1867 h 1868"/>
                <a:gd name="T92" fmla="*/ 2280 w 3022"/>
                <a:gd name="T93" fmla="*/ 1867 h 1868"/>
                <a:gd name="T94" fmla="*/ 2329 w 3022"/>
                <a:gd name="T95" fmla="*/ 1868 h 1868"/>
                <a:gd name="T96" fmla="*/ 2377 w 3022"/>
                <a:gd name="T97" fmla="*/ 1868 h 1868"/>
                <a:gd name="T98" fmla="*/ 2426 w 3022"/>
                <a:gd name="T99" fmla="*/ 1868 h 1868"/>
                <a:gd name="T100" fmla="*/ 2474 w 3022"/>
                <a:gd name="T101" fmla="*/ 1868 h 1868"/>
                <a:gd name="T102" fmla="*/ 2523 w 3022"/>
                <a:gd name="T103" fmla="*/ 1868 h 1868"/>
                <a:gd name="T104" fmla="*/ 2572 w 3022"/>
                <a:gd name="T105" fmla="*/ 1868 h 1868"/>
                <a:gd name="T106" fmla="*/ 2620 w 3022"/>
                <a:gd name="T107" fmla="*/ 1868 h 1868"/>
                <a:gd name="T108" fmla="*/ 2669 w 3022"/>
                <a:gd name="T109" fmla="*/ 1868 h 1868"/>
                <a:gd name="T110" fmla="*/ 2718 w 3022"/>
                <a:gd name="T111" fmla="*/ 1868 h 1868"/>
                <a:gd name="T112" fmla="*/ 2766 w 3022"/>
                <a:gd name="T113" fmla="*/ 1868 h 1868"/>
                <a:gd name="T114" fmla="*/ 2815 w 3022"/>
                <a:gd name="T115" fmla="*/ 1868 h 1868"/>
                <a:gd name="T116" fmla="*/ 2864 w 3022"/>
                <a:gd name="T117" fmla="*/ 1868 h 1868"/>
                <a:gd name="T118" fmla="*/ 2912 w 3022"/>
                <a:gd name="T119" fmla="*/ 1868 h 1868"/>
                <a:gd name="T120" fmla="*/ 2961 w 3022"/>
                <a:gd name="T121" fmla="*/ 1868 h 1868"/>
                <a:gd name="T122" fmla="*/ 3010 w 3022"/>
                <a:gd name="T123" fmla="*/ 1868 h 186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3022" h="1868">
                  <a:moveTo>
                    <a:pt x="0" y="0"/>
                  </a:moveTo>
                  <a:lnTo>
                    <a:pt x="5" y="0"/>
                  </a:lnTo>
                  <a:lnTo>
                    <a:pt x="10" y="0"/>
                  </a:lnTo>
                  <a:lnTo>
                    <a:pt x="16" y="0"/>
                  </a:lnTo>
                  <a:lnTo>
                    <a:pt x="21" y="0"/>
                  </a:lnTo>
                  <a:lnTo>
                    <a:pt x="26" y="0"/>
                  </a:lnTo>
                  <a:lnTo>
                    <a:pt x="32" y="0"/>
                  </a:lnTo>
                  <a:lnTo>
                    <a:pt x="37" y="0"/>
                  </a:lnTo>
                  <a:lnTo>
                    <a:pt x="43" y="0"/>
                  </a:lnTo>
                  <a:lnTo>
                    <a:pt x="48" y="0"/>
                  </a:lnTo>
                  <a:lnTo>
                    <a:pt x="53" y="0"/>
                  </a:lnTo>
                  <a:lnTo>
                    <a:pt x="59" y="0"/>
                  </a:lnTo>
                  <a:lnTo>
                    <a:pt x="64" y="0"/>
                  </a:lnTo>
                  <a:lnTo>
                    <a:pt x="70" y="0"/>
                  </a:lnTo>
                  <a:lnTo>
                    <a:pt x="75" y="0"/>
                  </a:lnTo>
                  <a:lnTo>
                    <a:pt x="80" y="0"/>
                  </a:lnTo>
                  <a:lnTo>
                    <a:pt x="86" y="0"/>
                  </a:lnTo>
                  <a:lnTo>
                    <a:pt x="91" y="0"/>
                  </a:lnTo>
                  <a:lnTo>
                    <a:pt x="97" y="0"/>
                  </a:lnTo>
                  <a:lnTo>
                    <a:pt x="102" y="0"/>
                  </a:lnTo>
                  <a:lnTo>
                    <a:pt x="107" y="0"/>
                  </a:lnTo>
                  <a:lnTo>
                    <a:pt x="113" y="0"/>
                  </a:lnTo>
                  <a:lnTo>
                    <a:pt x="118" y="0"/>
                  </a:lnTo>
                  <a:lnTo>
                    <a:pt x="124" y="0"/>
                  </a:lnTo>
                  <a:lnTo>
                    <a:pt x="129" y="0"/>
                  </a:lnTo>
                  <a:lnTo>
                    <a:pt x="135" y="0"/>
                  </a:lnTo>
                  <a:lnTo>
                    <a:pt x="140" y="0"/>
                  </a:lnTo>
                  <a:lnTo>
                    <a:pt x="145" y="0"/>
                  </a:lnTo>
                  <a:lnTo>
                    <a:pt x="151" y="0"/>
                  </a:lnTo>
                  <a:lnTo>
                    <a:pt x="156" y="0"/>
                  </a:lnTo>
                  <a:lnTo>
                    <a:pt x="161" y="0"/>
                  </a:lnTo>
                  <a:lnTo>
                    <a:pt x="167" y="0"/>
                  </a:lnTo>
                  <a:lnTo>
                    <a:pt x="172" y="0"/>
                  </a:lnTo>
                  <a:lnTo>
                    <a:pt x="178" y="0"/>
                  </a:lnTo>
                  <a:lnTo>
                    <a:pt x="183" y="0"/>
                  </a:lnTo>
                  <a:lnTo>
                    <a:pt x="189" y="0"/>
                  </a:lnTo>
                  <a:lnTo>
                    <a:pt x="194" y="0"/>
                  </a:lnTo>
                  <a:lnTo>
                    <a:pt x="199" y="0"/>
                  </a:lnTo>
                  <a:lnTo>
                    <a:pt x="205" y="0"/>
                  </a:lnTo>
                  <a:lnTo>
                    <a:pt x="210" y="0"/>
                  </a:lnTo>
                  <a:lnTo>
                    <a:pt x="215" y="0"/>
                  </a:lnTo>
                  <a:lnTo>
                    <a:pt x="221" y="0"/>
                  </a:lnTo>
                  <a:lnTo>
                    <a:pt x="226" y="0"/>
                  </a:lnTo>
                  <a:lnTo>
                    <a:pt x="232" y="0"/>
                  </a:lnTo>
                  <a:lnTo>
                    <a:pt x="237" y="0"/>
                  </a:lnTo>
                  <a:lnTo>
                    <a:pt x="243" y="0"/>
                  </a:lnTo>
                  <a:lnTo>
                    <a:pt x="248" y="0"/>
                  </a:lnTo>
                  <a:lnTo>
                    <a:pt x="253" y="0"/>
                  </a:lnTo>
                  <a:lnTo>
                    <a:pt x="259" y="0"/>
                  </a:lnTo>
                  <a:lnTo>
                    <a:pt x="264" y="0"/>
                  </a:lnTo>
                  <a:lnTo>
                    <a:pt x="270" y="0"/>
                  </a:lnTo>
                  <a:lnTo>
                    <a:pt x="275" y="0"/>
                  </a:lnTo>
                  <a:lnTo>
                    <a:pt x="280" y="0"/>
                  </a:lnTo>
                  <a:lnTo>
                    <a:pt x="286" y="0"/>
                  </a:lnTo>
                  <a:lnTo>
                    <a:pt x="291" y="0"/>
                  </a:lnTo>
                  <a:lnTo>
                    <a:pt x="297" y="0"/>
                  </a:lnTo>
                  <a:lnTo>
                    <a:pt x="302" y="1"/>
                  </a:lnTo>
                  <a:lnTo>
                    <a:pt x="308" y="1"/>
                  </a:lnTo>
                  <a:lnTo>
                    <a:pt x="313" y="1"/>
                  </a:lnTo>
                  <a:lnTo>
                    <a:pt x="318" y="1"/>
                  </a:lnTo>
                  <a:lnTo>
                    <a:pt x="324" y="1"/>
                  </a:lnTo>
                  <a:lnTo>
                    <a:pt x="329" y="1"/>
                  </a:lnTo>
                  <a:lnTo>
                    <a:pt x="334" y="1"/>
                  </a:lnTo>
                  <a:lnTo>
                    <a:pt x="340" y="1"/>
                  </a:lnTo>
                  <a:lnTo>
                    <a:pt x="345" y="1"/>
                  </a:lnTo>
                  <a:lnTo>
                    <a:pt x="351" y="1"/>
                  </a:lnTo>
                  <a:lnTo>
                    <a:pt x="356" y="1"/>
                  </a:lnTo>
                  <a:lnTo>
                    <a:pt x="361" y="1"/>
                  </a:lnTo>
                  <a:lnTo>
                    <a:pt x="367" y="1"/>
                  </a:lnTo>
                  <a:lnTo>
                    <a:pt x="372" y="1"/>
                  </a:lnTo>
                  <a:lnTo>
                    <a:pt x="378" y="1"/>
                  </a:lnTo>
                  <a:lnTo>
                    <a:pt x="383" y="1"/>
                  </a:lnTo>
                  <a:lnTo>
                    <a:pt x="389" y="1"/>
                  </a:lnTo>
                  <a:lnTo>
                    <a:pt x="394" y="1"/>
                  </a:lnTo>
                  <a:lnTo>
                    <a:pt x="399" y="1"/>
                  </a:lnTo>
                  <a:lnTo>
                    <a:pt x="405" y="1"/>
                  </a:lnTo>
                  <a:lnTo>
                    <a:pt x="410" y="1"/>
                  </a:lnTo>
                  <a:lnTo>
                    <a:pt x="415" y="1"/>
                  </a:lnTo>
                  <a:lnTo>
                    <a:pt x="421" y="2"/>
                  </a:lnTo>
                  <a:lnTo>
                    <a:pt x="426" y="2"/>
                  </a:lnTo>
                  <a:lnTo>
                    <a:pt x="432" y="2"/>
                  </a:lnTo>
                  <a:lnTo>
                    <a:pt x="437" y="2"/>
                  </a:lnTo>
                  <a:lnTo>
                    <a:pt x="443" y="2"/>
                  </a:lnTo>
                  <a:lnTo>
                    <a:pt x="448" y="2"/>
                  </a:lnTo>
                  <a:lnTo>
                    <a:pt x="453" y="2"/>
                  </a:lnTo>
                  <a:lnTo>
                    <a:pt x="459" y="2"/>
                  </a:lnTo>
                  <a:lnTo>
                    <a:pt x="464" y="2"/>
                  </a:lnTo>
                  <a:lnTo>
                    <a:pt x="469" y="3"/>
                  </a:lnTo>
                  <a:lnTo>
                    <a:pt x="475" y="3"/>
                  </a:lnTo>
                  <a:lnTo>
                    <a:pt x="480" y="3"/>
                  </a:lnTo>
                  <a:lnTo>
                    <a:pt x="486" y="3"/>
                  </a:lnTo>
                  <a:lnTo>
                    <a:pt x="491" y="3"/>
                  </a:lnTo>
                  <a:lnTo>
                    <a:pt x="497" y="3"/>
                  </a:lnTo>
                  <a:lnTo>
                    <a:pt x="502" y="3"/>
                  </a:lnTo>
                  <a:lnTo>
                    <a:pt x="507" y="3"/>
                  </a:lnTo>
                  <a:lnTo>
                    <a:pt x="513" y="4"/>
                  </a:lnTo>
                  <a:lnTo>
                    <a:pt x="518" y="4"/>
                  </a:lnTo>
                  <a:lnTo>
                    <a:pt x="524" y="4"/>
                  </a:lnTo>
                  <a:lnTo>
                    <a:pt x="529" y="4"/>
                  </a:lnTo>
                  <a:lnTo>
                    <a:pt x="534" y="4"/>
                  </a:lnTo>
                  <a:lnTo>
                    <a:pt x="540" y="4"/>
                  </a:lnTo>
                  <a:lnTo>
                    <a:pt x="545" y="5"/>
                  </a:lnTo>
                  <a:lnTo>
                    <a:pt x="551" y="5"/>
                  </a:lnTo>
                  <a:lnTo>
                    <a:pt x="556" y="5"/>
                  </a:lnTo>
                  <a:lnTo>
                    <a:pt x="562" y="6"/>
                  </a:lnTo>
                  <a:lnTo>
                    <a:pt x="567" y="6"/>
                  </a:lnTo>
                  <a:lnTo>
                    <a:pt x="572" y="6"/>
                  </a:lnTo>
                  <a:lnTo>
                    <a:pt x="578" y="6"/>
                  </a:lnTo>
                  <a:lnTo>
                    <a:pt x="583" y="7"/>
                  </a:lnTo>
                  <a:lnTo>
                    <a:pt x="588" y="7"/>
                  </a:lnTo>
                  <a:lnTo>
                    <a:pt x="594" y="7"/>
                  </a:lnTo>
                  <a:lnTo>
                    <a:pt x="599" y="8"/>
                  </a:lnTo>
                  <a:lnTo>
                    <a:pt x="605" y="8"/>
                  </a:lnTo>
                  <a:lnTo>
                    <a:pt x="610" y="8"/>
                  </a:lnTo>
                  <a:lnTo>
                    <a:pt x="616" y="9"/>
                  </a:lnTo>
                  <a:lnTo>
                    <a:pt x="621" y="9"/>
                  </a:lnTo>
                  <a:lnTo>
                    <a:pt x="626" y="10"/>
                  </a:lnTo>
                  <a:lnTo>
                    <a:pt x="632" y="10"/>
                  </a:lnTo>
                  <a:lnTo>
                    <a:pt x="637" y="11"/>
                  </a:lnTo>
                  <a:lnTo>
                    <a:pt x="642" y="11"/>
                  </a:lnTo>
                  <a:lnTo>
                    <a:pt x="648" y="12"/>
                  </a:lnTo>
                  <a:lnTo>
                    <a:pt x="653" y="12"/>
                  </a:lnTo>
                  <a:lnTo>
                    <a:pt x="659" y="13"/>
                  </a:lnTo>
                  <a:lnTo>
                    <a:pt x="664" y="13"/>
                  </a:lnTo>
                  <a:lnTo>
                    <a:pt x="669" y="14"/>
                  </a:lnTo>
                  <a:lnTo>
                    <a:pt x="675" y="15"/>
                  </a:lnTo>
                  <a:lnTo>
                    <a:pt x="680" y="15"/>
                  </a:lnTo>
                  <a:lnTo>
                    <a:pt x="686" y="16"/>
                  </a:lnTo>
                  <a:lnTo>
                    <a:pt x="691" y="17"/>
                  </a:lnTo>
                  <a:lnTo>
                    <a:pt x="697" y="17"/>
                  </a:lnTo>
                  <a:lnTo>
                    <a:pt x="702" y="18"/>
                  </a:lnTo>
                  <a:lnTo>
                    <a:pt x="707" y="19"/>
                  </a:lnTo>
                  <a:lnTo>
                    <a:pt x="713" y="20"/>
                  </a:lnTo>
                  <a:lnTo>
                    <a:pt x="718" y="21"/>
                  </a:lnTo>
                  <a:lnTo>
                    <a:pt x="723" y="22"/>
                  </a:lnTo>
                  <a:lnTo>
                    <a:pt x="729" y="23"/>
                  </a:lnTo>
                  <a:lnTo>
                    <a:pt x="734" y="24"/>
                  </a:lnTo>
                  <a:lnTo>
                    <a:pt x="740" y="25"/>
                  </a:lnTo>
                  <a:lnTo>
                    <a:pt x="745" y="26"/>
                  </a:lnTo>
                  <a:lnTo>
                    <a:pt x="751" y="28"/>
                  </a:lnTo>
                  <a:lnTo>
                    <a:pt x="756" y="29"/>
                  </a:lnTo>
                  <a:lnTo>
                    <a:pt x="761" y="30"/>
                  </a:lnTo>
                  <a:lnTo>
                    <a:pt x="767" y="31"/>
                  </a:lnTo>
                  <a:lnTo>
                    <a:pt x="772" y="33"/>
                  </a:lnTo>
                  <a:lnTo>
                    <a:pt x="778" y="34"/>
                  </a:lnTo>
                  <a:lnTo>
                    <a:pt x="783" y="36"/>
                  </a:lnTo>
                  <a:lnTo>
                    <a:pt x="788" y="37"/>
                  </a:lnTo>
                  <a:lnTo>
                    <a:pt x="794" y="39"/>
                  </a:lnTo>
                  <a:lnTo>
                    <a:pt x="799" y="41"/>
                  </a:lnTo>
                  <a:lnTo>
                    <a:pt x="805" y="43"/>
                  </a:lnTo>
                  <a:lnTo>
                    <a:pt x="810" y="45"/>
                  </a:lnTo>
                  <a:lnTo>
                    <a:pt x="816" y="47"/>
                  </a:lnTo>
                  <a:lnTo>
                    <a:pt x="821" y="49"/>
                  </a:lnTo>
                  <a:lnTo>
                    <a:pt x="826" y="51"/>
                  </a:lnTo>
                  <a:lnTo>
                    <a:pt x="832" y="53"/>
                  </a:lnTo>
                  <a:lnTo>
                    <a:pt x="837" y="56"/>
                  </a:lnTo>
                  <a:lnTo>
                    <a:pt x="842" y="58"/>
                  </a:lnTo>
                  <a:lnTo>
                    <a:pt x="848" y="61"/>
                  </a:lnTo>
                  <a:lnTo>
                    <a:pt x="853" y="63"/>
                  </a:lnTo>
                  <a:lnTo>
                    <a:pt x="859" y="66"/>
                  </a:lnTo>
                  <a:lnTo>
                    <a:pt x="864" y="69"/>
                  </a:lnTo>
                  <a:lnTo>
                    <a:pt x="870" y="72"/>
                  </a:lnTo>
                  <a:lnTo>
                    <a:pt x="875" y="75"/>
                  </a:lnTo>
                  <a:lnTo>
                    <a:pt x="880" y="79"/>
                  </a:lnTo>
                  <a:lnTo>
                    <a:pt x="886" y="82"/>
                  </a:lnTo>
                  <a:lnTo>
                    <a:pt x="891" y="85"/>
                  </a:lnTo>
                  <a:lnTo>
                    <a:pt x="896" y="89"/>
                  </a:lnTo>
                  <a:lnTo>
                    <a:pt x="902" y="93"/>
                  </a:lnTo>
                  <a:lnTo>
                    <a:pt x="907" y="97"/>
                  </a:lnTo>
                  <a:lnTo>
                    <a:pt x="913" y="101"/>
                  </a:lnTo>
                  <a:lnTo>
                    <a:pt x="918" y="105"/>
                  </a:lnTo>
                  <a:lnTo>
                    <a:pt x="923" y="110"/>
                  </a:lnTo>
                  <a:lnTo>
                    <a:pt x="929" y="114"/>
                  </a:lnTo>
                  <a:lnTo>
                    <a:pt x="934" y="119"/>
                  </a:lnTo>
                  <a:lnTo>
                    <a:pt x="940" y="124"/>
                  </a:lnTo>
                  <a:lnTo>
                    <a:pt x="945" y="129"/>
                  </a:lnTo>
                  <a:lnTo>
                    <a:pt x="951" y="134"/>
                  </a:lnTo>
                  <a:lnTo>
                    <a:pt x="956" y="140"/>
                  </a:lnTo>
                  <a:lnTo>
                    <a:pt x="961" y="146"/>
                  </a:lnTo>
                  <a:lnTo>
                    <a:pt x="967" y="151"/>
                  </a:lnTo>
                  <a:lnTo>
                    <a:pt x="972" y="157"/>
                  </a:lnTo>
                  <a:lnTo>
                    <a:pt x="977" y="164"/>
                  </a:lnTo>
                  <a:lnTo>
                    <a:pt x="983" y="170"/>
                  </a:lnTo>
                  <a:lnTo>
                    <a:pt x="988" y="177"/>
                  </a:lnTo>
                  <a:lnTo>
                    <a:pt x="994" y="183"/>
                  </a:lnTo>
                  <a:lnTo>
                    <a:pt x="999" y="191"/>
                  </a:lnTo>
                  <a:lnTo>
                    <a:pt x="1005" y="198"/>
                  </a:lnTo>
                  <a:lnTo>
                    <a:pt x="1010" y="205"/>
                  </a:lnTo>
                  <a:lnTo>
                    <a:pt x="1015" y="213"/>
                  </a:lnTo>
                  <a:lnTo>
                    <a:pt x="1021" y="221"/>
                  </a:lnTo>
                  <a:lnTo>
                    <a:pt x="1026" y="229"/>
                  </a:lnTo>
                  <a:lnTo>
                    <a:pt x="1031" y="237"/>
                  </a:lnTo>
                  <a:lnTo>
                    <a:pt x="1037" y="246"/>
                  </a:lnTo>
                  <a:lnTo>
                    <a:pt x="1042" y="255"/>
                  </a:lnTo>
                  <a:lnTo>
                    <a:pt x="1048" y="264"/>
                  </a:lnTo>
                  <a:lnTo>
                    <a:pt x="1053" y="273"/>
                  </a:lnTo>
                  <a:lnTo>
                    <a:pt x="1059" y="283"/>
                  </a:lnTo>
                  <a:lnTo>
                    <a:pt x="1064" y="293"/>
                  </a:lnTo>
                  <a:lnTo>
                    <a:pt x="1069" y="303"/>
                  </a:lnTo>
                  <a:lnTo>
                    <a:pt x="1075" y="313"/>
                  </a:lnTo>
                  <a:lnTo>
                    <a:pt x="1080" y="324"/>
                  </a:lnTo>
                  <a:lnTo>
                    <a:pt x="1086" y="334"/>
                  </a:lnTo>
                  <a:lnTo>
                    <a:pt x="1091" y="345"/>
                  </a:lnTo>
                  <a:lnTo>
                    <a:pt x="1096" y="357"/>
                  </a:lnTo>
                  <a:lnTo>
                    <a:pt x="1102" y="368"/>
                  </a:lnTo>
                  <a:lnTo>
                    <a:pt x="1107" y="380"/>
                  </a:lnTo>
                  <a:lnTo>
                    <a:pt x="1113" y="391"/>
                  </a:lnTo>
                  <a:lnTo>
                    <a:pt x="1118" y="403"/>
                  </a:lnTo>
                  <a:lnTo>
                    <a:pt x="1124" y="416"/>
                  </a:lnTo>
                  <a:lnTo>
                    <a:pt x="1129" y="428"/>
                  </a:lnTo>
                  <a:lnTo>
                    <a:pt x="1134" y="441"/>
                  </a:lnTo>
                  <a:lnTo>
                    <a:pt x="1140" y="454"/>
                  </a:lnTo>
                  <a:lnTo>
                    <a:pt x="1145" y="467"/>
                  </a:lnTo>
                  <a:lnTo>
                    <a:pt x="1150" y="481"/>
                  </a:lnTo>
                  <a:lnTo>
                    <a:pt x="1156" y="494"/>
                  </a:lnTo>
                  <a:lnTo>
                    <a:pt x="1161" y="508"/>
                  </a:lnTo>
                  <a:lnTo>
                    <a:pt x="1167" y="522"/>
                  </a:lnTo>
                  <a:lnTo>
                    <a:pt x="1172" y="536"/>
                  </a:lnTo>
                  <a:lnTo>
                    <a:pt x="1178" y="550"/>
                  </a:lnTo>
                  <a:lnTo>
                    <a:pt x="1183" y="565"/>
                  </a:lnTo>
                  <a:lnTo>
                    <a:pt x="1188" y="579"/>
                  </a:lnTo>
                  <a:lnTo>
                    <a:pt x="1194" y="594"/>
                  </a:lnTo>
                  <a:lnTo>
                    <a:pt x="1199" y="609"/>
                  </a:lnTo>
                  <a:lnTo>
                    <a:pt x="1205" y="624"/>
                  </a:lnTo>
                  <a:lnTo>
                    <a:pt x="1210" y="639"/>
                  </a:lnTo>
                  <a:lnTo>
                    <a:pt x="1215" y="655"/>
                  </a:lnTo>
                  <a:lnTo>
                    <a:pt x="1221" y="670"/>
                  </a:lnTo>
                  <a:lnTo>
                    <a:pt x="1226" y="686"/>
                  </a:lnTo>
                  <a:lnTo>
                    <a:pt x="1231" y="701"/>
                  </a:lnTo>
                  <a:lnTo>
                    <a:pt x="1237" y="717"/>
                  </a:lnTo>
                  <a:lnTo>
                    <a:pt x="1242" y="733"/>
                  </a:lnTo>
                  <a:lnTo>
                    <a:pt x="1248" y="749"/>
                  </a:lnTo>
                  <a:lnTo>
                    <a:pt x="1253" y="765"/>
                  </a:lnTo>
                  <a:lnTo>
                    <a:pt x="1259" y="782"/>
                  </a:lnTo>
                  <a:lnTo>
                    <a:pt x="1264" y="798"/>
                  </a:lnTo>
                  <a:lnTo>
                    <a:pt x="1269" y="814"/>
                  </a:lnTo>
                  <a:lnTo>
                    <a:pt x="1275" y="830"/>
                  </a:lnTo>
                  <a:lnTo>
                    <a:pt x="1280" y="847"/>
                  </a:lnTo>
                  <a:lnTo>
                    <a:pt x="1285" y="863"/>
                  </a:lnTo>
                  <a:lnTo>
                    <a:pt x="1291" y="880"/>
                  </a:lnTo>
                  <a:lnTo>
                    <a:pt x="1296" y="896"/>
                  </a:lnTo>
                  <a:lnTo>
                    <a:pt x="1302" y="913"/>
                  </a:lnTo>
                  <a:lnTo>
                    <a:pt x="1307" y="929"/>
                  </a:lnTo>
                  <a:lnTo>
                    <a:pt x="1313" y="946"/>
                  </a:lnTo>
                  <a:lnTo>
                    <a:pt x="1318" y="962"/>
                  </a:lnTo>
                  <a:lnTo>
                    <a:pt x="1323" y="979"/>
                  </a:lnTo>
                  <a:lnTo>
                    <a:pt x="1329" y="995"/>
                  </a:lnTo>
                  <a:lnTo>
                    <a:pt x="1334" y="1012"/>
                  </a:lnTo>
                  <a:lnTo>
                    <a:pt x="1340" y="1028"/>
                  </a:lnTo>
                  <a:lnTo>
                    <a:pt x="1345" y="1045"/>
                  </a:lnTo>
                  <a:lnTo>
                    <a:pt x="1350" y="1061"/>
                  </a:lnTo>
                  <a:lnTo>
                    <a:pt x="1356" y="1077"/>
                  </a:lnTo>
                  <a:lnTo>
                    <a:pt x="1361" y="1094"/>
                  </a:lnTo>
                  <a:lnTo>
                    <a:pt x="1367" y="1110"/>
                  </a:lnTo>
                  <a:lnTo>
                    <a:pt x="1372" y="1126"/>
                  </a:lnTo>
                  <a:lnTo>
                    <a:pt x="1378" y="1142"/>
                  </a:lnTo>
                  <a:lnTo>
                    <a:pt x="1383" y="1158"/>
                  </a:lnTo>
                  <a:lnTo>
                    <a:pt x="1388" y="1173"/>
                  </a:lnTo>
                  <a:lnTo>
                    <a:pt x="1394" y="1189"/>
                  </a:lnTo>
                  <a:lnTo>
                    <a:pt x="1399" y="1205"/>
                  </a:lnTo>
                  <a:lnTo>
                    <a:pt x="1404" y="1220"/>
                  </a:lnTo>
                  <a:lnTo>
                    <a:pt x="1410" y="1235"/>
                  </a:lnTo>
                  <a:lnTo>
                    <a:pt x="1415" y="1251"/>
                  </a:lnTo>
                  <a:lnTo>
                    <a:pt x="1421" y="1266"/>
                  </a:lnTo>
                  <a:lnTo>
                    <a:pt x="1426" y="1280"/>
                  </a:lnTo>
                  <a:lnTo>
                    <a:pt x="1432" y="1295"/>
                  </a:lnTo>
                  <a:lnTo>
                    <a:pt x="1437" y="1310"/>
                  </a:lnTo>
                  <a:lnTo>
                    <a:pt x="1442" y="1324"/>
                  </a:lnTo>
                  <a:lnTo>
                    <a:pt x="1448" y="1338"/>
                  </a:lnTo>
                  <a:lnTo>
                    <a:pt x="1453" y="1352"/>
                  </a:lnTo>
                  <a:lnTo>
                    <a:pt x="1458" y="1366"/>
                  </a:lnTo>
                  <a:lnTo>
                    <a:pt x="1464" y="1380"/>
                  </a:lnTo>
                  <a:lnTo>
                    <a:pt x="1469" y="1393"/>
                  </a:lnTo>
                  <a:lnTo>
                    <a:pt x="1475" y="1407"/>
                  </a:lnTo>
                  <a:lnTo>
                    <a:pt x="1480" y="1420"/>
                  </a:lnTo>
                  <a:lnTo>
                    <a:pt x="1486" y="1432"/>
                  </a:lnTo>
                  <a:lnTo>
                    <a:pt x="1491" y="1445"/>
                  </a:lnTo>
                  <a:lnTo>
                    <a:pt x="1496" y="1458"/>
                  </a:lnTo>
                  <a:lnTo>
                    <a:pt x="1502" y="1470"/>
                  </a:lnTo>
                  <a:lnTo>
                    <a:pt x="1507" y="1482"/>
                  </a:lnTo>
                  <a:lnTo>
                    <a:pt x="1513" y="1494"/>
                  </a:lnTo>
                  <a:lnTo>
                    <a:pt x="1518" y="1505"/>
                  </a:lnTo>
                  <a:lnTo>
                    <a:pt x="1523" y="1516"/>
                  </a:lnTo>
                  <a:lnTo>
                    <a:pt x="1529" y="1528"/>
                  </a:lnTo>
                  <a:lnTo>
                    <a:pt x="1534" y="1538"/>
                  </a:lnTo>
                  <a:lnTo>
                    <a:pt x="1539" y="1549"/>
                  </a:lnTo>
                  <a:lnTo>
                    <a:pt x="1545" y="1559"/>
                  </a:lnTo>
                  <a:lnTo>
                    <a:pt x="1550" y="1570"/>
                  </a:lnTo>
                  <a:lnTo>
                    <a:pt x="1556" y="1580"/>
                  </a:lnTo>
                  <a:lnTo>
                    <a:pt x="1561" y="1589"/>
                  </a:lnTo>
                  <a:lnTo>
                    <a:pt x="1567" y="1599"/>
                  </a:lnTo>
                  <a:lnTo>
                    <a:pt x="1572" y="1608"/>
                  </a:lnTo>
                  <a:lnTo>
                    <a:pt x="1577" y="1617"/>
                  </a:lnTo>
                  <a:lnTo>
                    <a:pt x="1583" y="1626"/>
                  </a:lnTo>
                  <a:lnTo>
                    <a:pt x="1588" y="1634"/>
                  </a:lnTo>
                  <a:lnTo>
                    <a:pt x="1594" y="1643"/>
                  </a:lnTo>
                  <a:lnTo>
                    <a:pt x="1599" y="1651"/>
                  </a:lnTo>
                  <a:lnTo>
                    <a:pt x="1604" y="1659"/>
                  </a:lnTo>
                  <a:lnTo>
                    <a:pt x="1610" y="1666"/>
                  </a:lnTo>
                  <a:lnTo>
                    <a:pt x="1615" y="1673"/>
                  </a:lnTo>
                  <a:lnTo>
                    <a:pt x="1621" y="1681"/>
                  </a:lnTo>
                  <a:lnTo>
                    <a:pt x="1626" y="1688"/>
                  </a:lnTo>
                  <a:lnTo>
                    <a:pt x="1632" y="1695"/>
                  </a:lnTo>
                  <a:lnTo>
                    <a:pt x="1637" y="1701"/>
                  </a:lnTo>
                  <a:lnTo>
                    <a:pt x="1642" y="1707"/>
                  </a:lnTo>
                  <a:lnTo>
                    <a:pt x="1648" y="1713"/>
                  </a:lnTo>
                  <a:lnTo>
                    <a:pt x="1653" y="1719"/>
                  </a:lnTo>
                  <a:lnTo>
                    <a:pt x="1658" y="1725"/>
                  </a:lnTo>
                  <a:lnTo>
                    <a:pt x="1664" y="1731"/>
                  </a:lnTo>
                  <a:lnTo>
                    <a:pt x="1669" y="1736"/>
                  </a:lnTo>
                  <a:lnTo>
                    <a:pt x="1675" y="1741"/>
                  </a:lnTo>
                  <a:lnTo>
                    <a:pt x="1680" y="1746"/>
                  </a:lnTo>
                  <a:lnTo>
                    <a:pt x="1686" y="1751"/>
                  </a:lnTo>
                  <a:lnTo>
                    <a:pt x="1691" y="1756"/>
                  </a:lnTo>
                  <a:lnTo>
                    <a:pt x="1696" y="1760"/>
                  </a:lnTo>
                  <a:lnTo>
                    <a:pt x="1702" y="1765"/>
                  </a:lnTo>
                  <a:lnTo>
                    <a:pt x="1707" y="1769"/>
                  </a:lnTo>
                  <a:lnTo>
                    <a:pt x="1712" y="1773"/>
                  </a:lnTo>
                  <a:lnTo>
                    <a:pt x="1718" y="1777"/>
                  </a:lnTo>
                  <a:lnTo>
                    <a:pt x="1723" y="1781"/>
                  </a:lnTo>
                  <a:lnTo>
                    <a:pt x="1729" y="1784"/>
                  </a:lnTo>
                  <a:lnTo>
                    <a:pt x="1734" y="1788"/>
                  </a:lnTo>
                  <a:lnTo>
                    <a:pt x="1740" y="1791"/>
                  </a:lnTo>
                  <a:lnTo>
                    <a:pt x="1745" y="1794"/>
                  </a:lnTo>
                  <a:lnTo>
                    <a:pt x="1750" y="1797"/>
                  </a:lnTo>
                  <a:lnTo>
                    <a:pt x="1756" y="1800"/>
                  </a:lnTo>
                  <a:lnTo>
                    <a:pt x="1761" y="1803"/>
                  </a:lnTo>
                  <a:lnTo>
                    <a:pt x="1767" y="1806"/>
                  </a:lnTo>
                  <a:lnTo>
                    <a:pt x="1772" y="1808"/>
                  </a:lnTo>
                  <a:lnTo>
                    <a:pt x="1777" y="1811"/>
                  </a:lnTo>
                  <a:lnTo>
                    <a:pt x="1783" y="1813"/>
                  </a:lnTo>
                  <a:lnTo>
                    <a:pt x="1788" y="1816"/>
                  </a:lnTo>
                  <a:lnTo>
                    <a:pt x="1794" y="1818"/>
                  </a:lnTo>
                  <a:lnTo>
                    <a:pt x="1799" y="1820"/>
                  </a:lnTo>
                  <a:lnTo>
                    <a:pt x="1804" y="1822"/>
                  </a:lnTo>
                  <a:lnTo>
                    <a:pt x="1810" y="1824"/>
                  </a:lnTo>
                  <a:lnTo>
                    <a:pt x="1815" y="1826"/>
                  </a:lnTo>
                  <a:lnTo>
                    <a:pt x="1821" y="1828"/>
                  </a:lnTo>
                  <a:lnTo>
                    <a:pt x="1826" y="1830"/>
                  </a:lnTo>
                  <a:lnTo>
                    <a:pt x="1831" y="1831"/>
                  </a:lnTo>
                  <a:lnTo>
                    <a:pt x="1837" y="1833"/>
                  </a:lnTo>
                  <a:lnTo>
                    <a:pt x="1842" y="1834"/>
                  </a:lnTo>
                  <a:lnTo>
                    <a:pt x="1847" y="1836"/>
                  </a:lnTo>
                  <a:lnTo>
                    <a:pt x="1853" y="1837"/>
                  </a:lnTo>
                  <a:lnTo>
                    <a:pt x="1858" y="1839"/>
                  </a:lnTo>
                  <a:lnTo>
                    <a:pt x="1864" y="1840"/>
                  </a:lnTo>
                  <a:lnTo>
                    <a:pt x="1869" y="1841"/>
                  </a:lnTo>
                  <a:lnTo>
                    <a:pt x="1875" y="1842"/>
                  </a:lnTo>
                  <a:lnTo>
                    <a:pt x="1880" y="1843"/>
                  </a:lnTo>
                  <a:lnTo>
                    <a:pt x="1886" y="1845"/>
                  </a:lnTo>
                  <a:lnTo>
                    <a:pt x="1891" y="1846"/>
                  </a:lnTo>
                  <a:lnTo>
                    <a:pt x="1896" y="1847"/>
                  </a:lnTo>
                  <a:lnTo>
                    <a:pt x="1902" y="1848"/>
                  </a:lnTo>
                  <a:lnTo>
                    <a:pt x="1907" y="1848"/>
                  </a:lnTo>
                  <a:lnTo>
                    <a:pt x="1912" y="1849"/>
                  </a:lnTo>
                  <a:lnTo>
                    <a:pt x="1918" y="1850"/>
                  </a:lnTo>
                  <a:lnTo>
                    <a:pt x="1923" y="1851"/>
                  </a:lnTo>
                  <a:lnTo>
                    <a:pt x="1929" y="1852"/>
                  </a:lnTo>
                  <a:lnTo>
                    <a:pt x="1934" y="1853"/>
                  </a:lnTo>
                  <a:lnTo>
                    <a:pt x="1940" y="1853"/>
                  </a:lnTo>
                  <a:lnTo>
                    <a:pt x="1945" y="1854"/>
                  </a:lnTo>
                  <a:lnTo>
                    <a:pt x="1950" y="1854"/>
                  </a:lnTo>
                  <a:lnTo>
                    <a:pt x="1956" y="1855"/>
                  </a:lnTo>
                  <a:lnTo>
                    <a:pt x="1961" y="1856"/>
                  </a:lnTo>
                  <a:lnTo>
                    <a:pt x="1966" y="1856"/>
                  </a:lnTo>
                  <a:lnTo>
                    <a:pt x="1972" y="1857"/>
                  </a:lnTo>
                  <a:lnTo>
                    <a:pt x="1977" y="1857"/>
                  </a:lnTo>
                  <a:lnTo>
                    <a:pt x="1983" y="1858"/>
                  </a:lnTo>
                  <a:lnTo>
                    <a:pt x="1988" y="1858"/>
                  </a:lnTo>
                  <a:lnTo>
                    <a:pt x="1994" y="1859"/>
                  </a:lnTo>
                  <a:lnTo>
                    <a:pt x="1999" y="1859"/>
                  </a:lnTo>
                  <a:lnTo>
                    <a:pt x="2004" y="1859"/>
                  </a:lnTo>
                  <a:lnTo>
                    <a:pt x="2010" y="1860"/>
                  </a:lnTo>
                  <a:lnTo>
                    <a:pt x="2015" y="1860"/>
                  </a:lnTo>
                  <a:lnTo>
                    <a:pt x="2021" y="1861"/>
                  </a:lnTo>
                  <a:lnTo>
                    <a:pt x="2026" y="1861"/>
                  </a:lnTo>
                  <a:lnTo>
                    <a:pt x="2031" y="1861"/>
                  </a:lnTo>
                  <a:lnTo>
                    <a:pt x="2037" y="1862"/>
                  </a:lnTo>
                  <a:lnTo>
                    <a:pt x="2042" y="1862"/>
                  </a:lnTo>
                  <a:lnTo>
                    <a:pt x="2048" y="1862"/>
                  </a:lnTo>
                  <a:lnTo>
                    <a:pt x="2053" y="1862"/>
                  </a:lnTo>
                  <a:lnTo>
                    <a:pt x="2058" y="1863"/>
                  </a:lnTo>
                  <a:lnTo>
                    <a:pt x="2064" y="1863"/>
                  </a:lnTo>
                  <a:lnTo>
                    <a:pt x="2069" y="1863"/>
                  </a:lnTo>
                  <a:lnTo>
                    <a:pt x="2075" y="1863"/>
                  </a:lnTo>
                  <a:lnTo>
                    <a:pt x="2080" y="1864"/>
                  </a:lnTo>
                  <a:lnTo>
                    <a:pt x="2085" y="1864"/>
                  </a:lnTo>
                  <a:lnTo>
                    <a:pt x="2091" y="1864"/>
                  </a:lnTo>
                  <a:lnTo>
                    <a:pt x="2096" y="1864"/>
                  </a:lnTo>
                  <a:lnTo>
                    <a:pt x="2101" y="1864"/>
                  </a:lnTo>
                  <a:lnTo>
                    <a:pt x="2107" y="1865"/>
                  </a:lnTo>
                  <a:lnTo>
                    <a:pt x="2112" y="1865"/>
                  </a:lnTo>
                  <a:lnTo>
                    <a:pt x="2118" y="1865"/>
                  </a:lnTo>
                  <a:lnTo>
                    <a:pt x="2123" y="1865"/>
                  </a:lnTo>
                  <a:lnTo>
                    <a:pt x="2129" y="1865"/>
                  </a:lnTo>
                  <a:lnTo>
                    <a:pt x="2134" y="1865"/>
                  </a:lnTo>
                  <a:lnTo>
                    <a:pt x="2139" y="1865"/>
                  </a:lnTo>
                  <a:lnTo>
                    <a:pt x="2145" y="1865"/>
                  </a:lnTo>
                  <a:lnTo>
                    <a:pt x="2150" y="1866"/>
                  </a:lnTo>
                  <a:lnTo>
                    <a:pt x="2156" y="1866"/>
                  </a:lnTo>
                  <a:lnTo>
                    <a:pt x="2161" y="1866"/>
                  </a:lnTo>
                  <a:lnTo>
                    <a:pt x="2166" y="1866"/>
                  </a:lnTo>
                  <a:lnTo>
                    <a:pt x="2172" y="1866"/>
                  </a:lnTo>
                  <a:lnTo>
                    <a:pt x="2177" y="1866"/>
                  </a:lnTo>
                  <a:lnTo>
                    <a:pt x="2183" y="1866"/>
                  </a:lnTo>
                  <a:lnTo>
                    <a:pt x="2188" y="1866"/>
                  </a:lnTo>
                  <a:lnTo>
                    <a:pt x="2194" y="1867"/>
                  </a:lnTo>
                  <a:lnTo>
                    <a:pt x="2199" y="1867"/>
                  </a:lnTo>
                  <a:lnTo>
                    <a:pt x="2204" y="1867"/>
                  </a:lnTo>
                  <a:lnTo>
                    <a:pt x="2210" y="1867"/>
                  </a:lnTo>
                  <a:lnTo>
                    <a:pt x="2215" y="1867"/>
                  </a:lnTo>
                  <a:lnTo>
                    <a:pt x="2220" y="1867"/>
                  </a:lnTo>
                  <a:lnTo>
                    <a:pt x="2226" y="1867"/>
                  </a:lnTo>
                  <a:lnTo>
                    <a:pt x="2231" y="1867"/>
                  </a:lnTo>
                  <a:lnTo>
                    <a:pt x="2237" y="1867"/>
                  </a:lnTo>
                  <a:lnTo>
                    <a:pt x="2242" y="1867"/>
                  </a:lnTo>
                  <a:lnTo>
                    <a:pt x="2248" y="1867"/>
                  </a:lnTo>
                  <a:lnTo>
                    <a:pt x="2253" y="1867"/>
                  </a:lnTo>
                  <a:lnTo>
                    <a:pt x="2258" y="1867"/>
                  </a:lnTo>
                  <a:lnTo>
                    <a:pt x="2264" y="1867"/>
                  </a:lnTo>
                  <a:lnTo>
                    <a:pt x="2269" y="1867"/>
                  </a:lnTo>
                  <a:lnTo>
                    <a:pt x="2274" y="1867"/>
                  </a:lnTo>
                  <a:lnTo>
                    <a:pt x="2280" y="1867"/>
                  </a:lnTo>
                  <a:lnTo>
                    <a:pt x="2285" y="1867"/>
                  </a:lnTo>
                  <a:lnTo>
                    <a:pt x="2291" y="1867"/>
                  </a:lnTo>
                  <a:lnTo>
                    <a:pt x="2296" y="1867"/>
                  </a:lnTo>
                  <a:lnTo>
                    <a:pt x="2302" y="1867"/>
                  </a:lnTo>
                  <a:lnTo>
                    <a:pt x="2307" y="1868"/>
                  </a:lnTo>
                  <a:lnTo>
                    <a:pt x="2312" y="1868"/>
                  </a:lnTo>
                  <a:lnTo>
                    <a:pt x="2318" y="1868"/>
                  </a:lnTo>
                  <a:lnTo>
                    <a:pt x="2323" y="1868"/>
                  </a:lnTo>
                  <a:lnTo>
                    <a:pt x="2329" y="1868"/>
                  </a:lnTo>
                  <a:lnTo>
                    <a:pt x="2334" y="1868"/>
                  </a:lnTo>
                  <a:lnTo>
                    <a:pt x="2339" y="1868"/>
                  </a:lnTo>
                  <a:lnTo>
                    <a:pt x="2345" y="1868"/>
                  </a:lnTo>
                  <a:lnTo>
                    <a:pt x="2350" y="1868"/>
                  </a:lnTo>
                  <a:lnTo>
                    <a:pt x="2356" y="1868"/>
                  </a:lnTo>
                  <a:lnTo>
                    <a:pt x="2361" y="1868"/>
                  </a:lnTo>
                  <a:lnTo>
                    <a:pt x="2366" y="1868"/>
                  </a:lnTo>
                  <a:lnTo>
                    <a:pt x="2372" y="1868"/>
                  </a:lnTo>
                  <a:lnTo>
                    <a:pt x="2377" y="1868"/>
                  </a:lnTo>
                  <a:lnTo>
                    <a:pt x="2383" y="1868"/>
                  </a:lnTo>
                  <a:lnTo>
                    <a:pt x="2388" y="1868"/>
                  </a:lnTo>
                  <a:lnTo>
                    <a:pt x="2393" y="1868"/>
                  </a:lnTo>
                  <a:lnTo>
                    <a:pt x="2399" y="1868"/>
                  </a:lnTo>
                  <a:lnTo>
                    <a:pt x="2404" y="1868"/>
                  </a:lnTo>
                  <a:lnTo>
                    <a:pt x="2410" y="1868"/>
                  </a:lnTo>
                  <a:lnTo>
                    <a:pt x="2415" y="1868"/>
                  </a:lnTo>
                  <a:lnTo>
                    <a:pt x="2420" y="1868"/>
                  </a:lnTo>
                  <a:lnTo>
                    <a:pt x="2426" y="1868"/>
                  </a:lnTo>
                  <a:lnTo>
                    <a:pt x="2431" y="1868"/>
                  </a:lnTo>
                  <a:lnTo>
                    <a:pt x="2437" y="1868"/>
                  </a:lnTo>
                  <a:lnTo>
                    <a:pt x="2442" y="1868"/>
                  </a:lnTo>
                  <a:lnTo>
                    <a:pt x="2448" y="1868"/>
                  </a:lnTo>
                  <a:lnTo>
                    <a:pt x="2453" y="1868"/>
                  </a:lnTo>
                  <a:lnTo>
                    <a:pt x="2458" y="1868"/>
                  </a:lnTo>
                  <a:lnTo>
                    <a:pt x="2464" y="1868"/>
                  </a:lnTo>
                  <a:lnTo>
                    <a:pt x="2469" y="1868"/>
                  </a:lnTo>
                  <a:lnTo>
                    <a:pt x="2474" y="1868"/>
                  </a:lnTo>
                  <a:lnTo>
                    <a:pt x="2480" y="1868"/>
                  </a:lnTo>
                  <a:lnTo>
                    <a:pt x="2485" y="1868"/>
                  </a:lnTo>
                  <a:lnTo>
                    <a:pt x="2491" y="1868"/>
                  </a:lnTo>
                  <a:lnTo>
                    <a:pt x="2496" y="1868"/>
                  </a:lnTo>
                  <a:lnTo>
                    <a:pt x="2502" y="1868"/>
                  </a:lnTo>
                  <a:lnTo>
                    <a:pt x="2507" y="1868"/>
                  </a:lnTo>
                  <a:lnTo>
                    <a:pt x="2512" y="1868"/>
                  </a:lnTo>
                  <a:lnTo>
                    <a:pt x="2518" y="1868"/>
                  </a:lnTo>
                  <a:lnTo>
                    <a:pt x="2523" y="1868"/>
                  </a:lnTo>
                  <a:lnTo>
                    <a:pt x="2528" y="1868"/>
                  </a:lnTo>
                  <a:lnTo>
                    <a:pt x="2534" y="1868"/>
                  </a:lnTo>
                  <a:lnTo>
                    <a:pt x="2539" y="1868"/>
                  </a:lnTo>
                  <a:lnTo>
                    <a:pt x="2545" y="1868"/>
                  </a:lnTo>
                  <a:lnTo>
                    <a:pt x="2550" y="1868"/>
                  </a:lnTo>
                  <a:lnTo>
                    <a:pt x="2556" y="1868"/>
                  </a:lnTo>
                  <a:lnTo>
                    <a:pt x="2561" y="1868"/>
                  </a:lnTo>
                  <a:lnTo>
                    <a:pt x="2566" y="1868"/>
                  </a:lnTo>
                  <a:lnTo>
                    <a:pt x="2572" y="1868"/>
                  </a:lnTo>
                  <a:lnTo>
                    <a:pt x="2577" y="1868"/>
                  </a:lnTo>
                  <a:lnTo>
                    <a:pt x="2583" y="1868"/>
                  </a:lnTo>
                  <a:lnTo>
                    <a:pt x="2588" y="1868"/>
                  </a:lnTo>
                  <a:lnTo>
                    <a:pt x="2593" y="1868"/>
                  </a:lnTo>
                  <a:lnTo>
                    <a:pt x="2599" y="1868"/>
                  </a:lnTo>
                  <a:lnTo>
                    <a:pt x="2604" y="1868"/>
                  </a:lnTo>
                  <a:lnTo>
                    <a:pt x="2610" y="1868"/>
                  </a:lnTo>
                  <a:lnTo>
                    <a:pt x="2615" y="1868"/>
                  </a:lnTo>
                  <a:lnTo>
                    <a:pt x="2620" y="1868"/>
                  </a:lnTo>
                  <a:lnTo>
                    <a:pt x="2626" y="1868"/>
                  </a:lnTo>
                  <a:lnTo>
                    <a:pt x="2631" y="1868"/>
                  </a:lnTo>
                  <a:lnTo>
                    <a:pt x="2637" y="1868"/>
                  </a:lnTo>
                  <a:lnTo>
                    <a:pt x="2642" y="1868"/>
                  </a:lnTo>
                  <a:lnTo>
                    <a:pt x="2647" y="1868"/>
                  </a:lnTo>
                  <a:lnTo>
                    <a:pt x="2653" y="1868"/>
                  </a:lnTo>
                  <a:lnTo>
                    <a:pt x="2658" y="1868"/>
                  </a:lnTo>
                  <a:lnTo>
                    <a:pt x="2664" y="1868"/>
                  </a:lnTo>
                  <a:lnTo>
                    <a:pt x="2669" y="1868"/>
                  </a:lnTo>
                  <a:lnTo>
                    <a:pt x="2674" y="1868"/>
                  </a:lnTo>
                  <a:lnTo>
                    <a:pt x="2680" y="1868"/>
                  </a:lnTo>
                  <a:lnTo>
                    <a:pt x="2685" y="1868"/>
                  </a:lnTo>
                  <a:lnTo>
                    <a:pt x="2691" y="1868"/>
                  </a:lnTo>
                  <a:lnTo>
                    <a:pt x="2696" y="1868"/>
                  </a:lnTo>
                  <a:lnTo>
                    <a:pt x="2702" y="1868"/>
                  </a:lnTo>
                  <a:lnTo>
                    <a:pt x="2707" y="1868"/>
                  </a:lnTo>
                  <a:lnTo>
                    <a:pt x="2712" y="1868"/>
                  </a:lnTo>
                  <a:lnTo>
                    <a:pt x="2718" y="1868"/>
                  </a:lnTo>
                  <a:lnTo>
                    <a:pt x="2723" y="1868"/>
                  </a:lnTo>
                  <a:lnTo>
                    <a:pt x="2728" y="1868"/>
                  </a:lnTo>
                  <a:lnTo>
                    <a:pt x="2734" y="1868"/>
                  </a:lnTo>
                  <a:lnTo>
                    <a:pt x="2739" y="1868"/>
                  </a:lnTo>
                  <a:lnTo>
                    <a:pt x="2745" y="1868"/>
                  </a:lnTo>
                  <a:lnTo>
                    <a:pt x="2750" y="1868"/>
                  </a:lnTo>
                  <a:lnTo>
                    <a:pt x="2756" y="1868"/>
                  </a:lnTo>
                  <a:lnTo>
                    <a:pt x="2761" y="1868"/>
                  </a:lnTo>
                  <a:lnTo>
                    <a:pt x="2766" y="1868"/>
                  </a:lnTo>
                  <a:lnTo>
                    <a:pt x="2772" y="1868"/>
                  </a:lnTo>
                  <a:lnTo>
                    <a:pt x="2777" y="1868"/>
                  </a:lnTo>
                  <a:lnTo>
                    <a:pt x="2782" y="1868"/>
                  </a:lnTo>
                  <a:lnTo>
                    <a:pt x="2788" y="1868"/>
                  </a:lnTo>
                  <a:lnTo>
                    <a:pt x="2793" y="1868"/>
                  </a:lnTo>
                  <a:lnTo>
                    <a:pt x="2799" y="1868"/>
                  </a:lnTo>
                  <a:lnTo>
                    <a:pt x="2804" y="1868"/>
                  </a:lnTo>
                  <a:lnTo>
                    <a:pt x="2810" y="1868"/>
                  </a:lnTo>
                  <a:lnTo>
                    <a:pt x="2815" y="1868"/>
                  </a:lnTo>
                  <a:lnTo>
                    <a:pt x="2820" y="1868"/>
                  </a:lnTo>
                  <a:lnTo>
                    <a:pt x="2826" y="1868"/>
                  </a:lnTo>
                  <a:lnTo>
                    <a:pt x="2831" y="1868"/>
                  </a:lnTo>
                  <a:lnTo>
                    <a:pt x="2837" y="1868"/>
                  </a:lnTo>
                  <a:lnTo>
                    <a:pt x="2842" y="1868"/>
                  </a:lnTo>
                  <a:lnTo>
                    <a:pt x="2847" y="1868"/>
                  </a:lnTo>
                  <a:lnTo>
                    <a:pt x="2853" y="1868"/>
                  </a:lnTo>
                  <a:lnTo>
                    <a:pt x="2858" y="1868"/>
                  </a:lnTo>
                  <a:lnTo>
                    <a:pt x="2864" y="1868"/>
                  </a:lnTo>
                  <a:lnTo>
                    <a:pt x="2869" y="1868"/>
                  </a:lnTo>
                  <a:lnTo>
                    <a:pt x="2875" y="1868"/>
                  </a:lnTo>
                  <a:lnTo>
                    <a:pt x="2880" y="1868"/>
                  </a:lnTo>
                  <a:lnTo>
                    <a:pt x="2885" y="1868"/>
                  </a:lnTo>
                  <a:lnTo>
                    <a:pt x="2891" y="1868"/>
                  </a:lnTo>
                  <a:lnTo>
                    <a:pt x="2896" y="1868"/>
                  </a:lnTo>
                  <a:lnTo>
                    <a:pt x="2901" y="1868"/>
                  </a:lnTo>
                  <a:lnTo>
                    <a:pt x="2907" y="1868"/>
                  </a:lnTo>
                  <a:lnTo>
                    <a:pt x="2912" y="1868"/>
                  </a:lnTo>
                  <a:lnTo>
                    <a:pt x="2918" y="1868"/>
                  </a:lnTo>
                  <a:lnTo>
                    <a:pt x="2923" y="1868"/>
                  </a:lnTo>
                  <a:lnTo>
                    <a:pt x="2928" y="1868"/>
                  </a:lnTo>
                  <a:lnTo>
                    <a:pt x="2934" y="1868"/>
                  </a:lnTo>
                  <a:lnTo>
                    <a:pt x="2939" y="1868"/>
                  </a:lnTo>
                  <a:lnTo>
                    <a:pt x="2945" y="1868"/>
                  </a:lnTo>
                  <a:lnTo>
                    <a:pt x="2950" y="1868"/>
                  </a:lnTo>
                  <a:lnTo>
                    <a:pt x="2955" y="1868"/>
                  </a:lnTo>
                  <a:lnTo>
                    <a:pt x="2961" y="1868"/>
                  </a:lnTo>
                  <a:lnTo>
                    <a:pt x="2966" y="1868"/>
                  </a:lnTo>
                  <a:lnTo>
                    <a:pt x="2972" y="1868"/>
                  </a:lnTo>
                  <a:lnTo>
                    <a:pt x="2977" y="1868"/>
                  </a:lnTo>
                  <a:lnTo>
                    <a:pt x="2982" y="1868"/>
                  </a:lnTo>
                  <a:lnTo>
                    <a:pt x="2988" y="1868"/>
                  </a:lnTo>
                  <a:lnTo>
                    <a:pt x="2993" y="1868"/>
                  </a:lnTo>
                  <a:lnTo>
                    <a:pt x="2999" y="1868"/>
                  </a:lnTo>
                  <a:lnTo>
                    <a:pt x="3004" y="1868"/>
                  </a:lnTo>
                  <a:lnTo>
                    <a:pt x="3010" y="1868"/>
                  </a:lnTo>
                  <a:lnTo>
                    <a:pt x="3015" y="1868"/>
                  </a:lnTo>
                  <a:lnTo>
                    <a:pt x="3020" y="1868"/>
                  </a:lnTo>
                  <a:lnTo>
                    <a:pt x="3022" y="1868"/>
                  </a:lnTo>
                </a:path>
              </a:pathLst>
            </a:custGeom>
            <a:noFill/>
            <a:ln w="19050" cap="flat">
              <a:solidFill>
                <a:srgbClr val="FF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7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0" name="TextBox 279"/>
                <p:cNvSpPr txBox="1"/>
                <p:nvPr/>
              </p:nvSpPr>
              <p:spPr>
                <a:xfrm>
                  <a:off x="4981722" y="2296610"/>
                  <a:ext cx="1924893" cy="65929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700" dirty="0">
                      <a:solidFill>
                        <a:srgbClr val="FF0000"/>
                      </a:solidFill>
                    </a:rPr>
                    <a:t>Variational readout</a:t>
                  </a:r>
                </a:p>
                <a:p>
                  <a:r>
                    <a:rPr lang="en-US" sz="1700" dirty="0">
                      <a:solidFill>
                        <a:srgbClr val="FF0000"/>
                      </a:solidFill>
                    </a:rPr>
                    <a:t>Varied </a:t>
                  </a:r>
                  <a14:m>
                    <m:oMath xmlns:m="http://schemas.openxmlformats.org/officeDocument/2006/math">
                      <m:r>
                        <a:rPr lang="en-US" sz="1700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𝜙</m:t>
                      </m:r>
                    </m:oMath>
                  </a14:m>
                  <a:endParaRPr lang="en-US" sz="17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280" name="TextBox 27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81722" y="2296610"/>
                  <a:ext cx="1924893" cy="659296"/>
                </a:xfrm>
                <a:prstGeom prst="rect">
                  <a:avLst/>
                </a:prstGeom>
                <a:blipFill>
                  <a:blip r:embed="rId4"/>
                  <a:stretch>
                    <a:fillRect l="-1333" t="-4167" r="-667" b="-1041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282" name="Straight Connector 281"/>
            <p:cNvCxnSpPr>
              <a:stCxn id="7" idx="24"/>
            </p:cNvCxnSpPr>
            <p:nvPr/>
          </p:nvCxnSpPr>
          <p:spPr>
            <a:xfrm flipV="1">
              <a:off x="4225165" y="2481761"/>
              <a:ext cx="756558" cy="218578"/>
            </a:xfrm>
            <a:prstGeom prst="line">
              <a:avLst/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87" name="Group 286"/>
          <p:cNvGrpSpPr/>
          <p:nvPr/>
        </p:nvGrpSpPr>
        <p:grpSpPr>
          <a:xfrm>
            <a:off x="3755805" y="789626"/>
            <a:ext cx="4677238" cy="2727196"/>
            <a:chOff x="2304288" y="1676401"/>
            <a:chExt cx="4773617" cy="2921000"/>
          </a:xfrm>
        </p:grpSpPr>
        <p:sp>
          <p:nvSpPr>
            <p:cNvPr id="11" name="Freeform 210"/>
            <p:cNvSpPr>
              <a:spLocks noEditPoints="1"/>
            </p:cNvSpPr>
            <p:nvPr/>
          </p:nvSpPr>
          <p:spPr bwMode="auto">
            <a:xfrm>
              <a:off x="2304288" y="1676401"/>
              <a:ext cx="4773617" cy="2921000"/>
            </a:xfrm>
            <a:custGeom>
              <a:avLst/>
              <a:gdLst>
                <a:gd name="T0" fmla="*/ 80 w 3007"/>
                <a:gd name="T1" fmla="*/ 0 h 1840"/>
                <a:gd name="T2" fmla="*/ 167 w 3007"/>
                <a:gd name="T3" fmla="*/ 0 h 1840"/>
                <a:gd name="T4" fmla="*/ 245 w 3007"/>
                <a:gd name="T5" fmla="*/ 12 h 1840"/>
                <a:gd name="T6" fmla="*/ 297 w 3007"/>
                <a:gd name="T7" fmla="*/ 12 h 1840"/>
                <a:gd name="T8" fmla="*/ 280 w 3007"/>
                <a:gd name="T9" fmla="*/ 12 h 1840"/>
                <a:gd name="T10" fmla="*/ 367 w 3007"/>
                <a:gd name="T11" fmla="*/ 1 h 1840"/>
                <a:gd name="T12" fmla="*/ 455 w 3007"/>
                <a:gd name="T13" fmla="*/ 14 h 1840"/>
                <a:gd name="T14" fmla="*/ 502 w 3007"/>
                <a:gd name="T15" fmla="*/ 15 h 1840"/>
                <a:gd name="T16" fmla="*/ 491 w 3007"/>
                <a:gd name="T17" fmla="*/ 3 h 1840"/>
                <a:gd name="T18" fmla="*/ 583 w 3007"/>
                <a:gd name="T19" fmla="*/ 6 h 1840"/>
                <a:gd name="T20" fmla="*/ 664 w 3007"/>
                <a:gd name="T21" fmla="*/ 21 h 1840"/>
                <a:gd name="T22" fmla="*/ 707 w 3007"/>
                <a:gd name="T23" fmla="*/ 25 h 1840"/>
                <a:gd name="T24" fmla="*/ 702 w 3007"/>
                <a:gd name="T25" fmla="*/ 13 h 1840"/>
                <a:gd name="T26" fmla="*/ 790 w 3007"/>
                <a:gd name="T27" fmla="*/ 25 h 1840"/>
                <a:gd name="T28" fmla="*/ 874 w 3007"/>
                <a:gd name="T29" fmla="*/ 46 h 1840"/>
                <a:gd name="T30" fmla="*/ 927 w 3007"/>
                <a:gd name="T31" fmla="*/ 80 h 1840"/>
                <a:gd name="T32" fmla="*/ 974 w 3007"/>
                <a:gd name="T33" fmla="*/ 107 h 1840"/>
                <a:gd name="T34" fmla="*/ 1022 w 3007"/>
                <a:gd name="T35" fmla="*/ 143 h 1840"/>
                <a:gd name="T36" fmla="*/ 1070 w 3007"/>
                <a:gd name="T37" fmla="*/ 190 h 1840"/>
                <a:gd name="T38" fmla="*/ 1119 w 3007"/>
                <a:gd name="T39" fmla="*/ 248 h 1840"/>
                <a:gd name="T40" fmla="*/ 1162 w 3007"/>
                <a:gd name="T41" fmla="*/ 308 h 1840"/>
                <a:gd name="T42" fmla="*/ 1205 w 3007"/>
                <a:gd name="T43" fmla="*/ 377 h 1840"/>
                <a:gd name="T44" fmla="*/ 1246 w 3007"/>
                <a:gd name="T45" fmla="*/ 450 h 1840"/>
                <a:gd name="T46" fmla="*/ 1280 w 3007"/>
                <a:gd name="T47" fmla="*/ 488 h 1840"/>
                <a:gd name="T48" fmla="*/ 1295 w 3007"/>
                <a:gd name="T49" fmla="*/ 543 h 1840"/>
                <a:gd name="T50" fmla="*/ 1361 w 3007"/>
                <a:gd name="T51" fmla="*/ 682 h 1840"/>
                <a:gd name="T52" fmla="*/ 1404 w 3007"/>
                <a:gd name="T53" fmla="*/ 750 h 1840"/>
                <a:gd name="T54" fmla="*/ 1413 w 3007"/>
                <a:gd name="T55" fmla="*/ 798 h 1840"/>
                <a:gd name="T56" fmla="*/ 1475 w 3007"/>
                <a:gd name="T57" fmla="*/ 948 h 1840"/>
                <a:gd name="T58" fmla="*/ 1503 w 3007"/>
                <a:gd name="T59" fmla="*/ 988 h 1840"/>
                <a:gd name="T60" fmla="*/ 1545 w 3007"/>
                <a:gd name="T61" fmla="*/ 1132 h 1840"/>
                <a:gd name="T62" fmla="*/ 1578 w 3007"/>
                <a:gd name="T63" fmla="*/ 1188 h 1840"/>
                <a:gd name="T64" fmla="*/ 1621 w 3007"/>
                <a:gd name="T65" fmla="*/ 1351 h 1840"/>
                <a:gd name="T66" fmla="*/ 1644 w 3007"/>
                <a:gd name="T67" fmla="*/ 1386 h 1840"/>
                <a:gd name="T68" fmla="*/ 1686 w 3007"/>
                <a:gd name="T69" fmla="*/ 1557 h 1840"/>
                <a:gd name="T70" fmla="*/ 1723 w 3007"/>
                <a:gd name="T71" fmla="*/ 1674 h 1840"/>
                <a:gd name="T72" fmla="*/ 1756 w 3007"/>
                <a:gd name="T73" fmla="*/ 1730 h 1840"/>
                <a:gd name="T74" fmla="*/ 1822 w 3007"/>
                <a:gd name="T75" fmla="*/ 1840 h 1840"/>
                <a:gd name="T76" fmla="*/ 1849 w 3007"/>
                <a:gd name="T77" fmla="*/ 1819 h 1840"/>
                <a:gd name="T78" fmla="*/ 1826 w 3007"/>
                <a:gd name="T79" fmla="*/ 1834 h 1840"/>
                <a:gd name="T80" fmla="*/ 1881 w 3007"/>
                <a:gd name="T81" fmla="*/ 1789 h 1840"/>
                <a:gd name="T82" fmla="*/ 1922 w 3007"/>
                <a:gd name="T83" fmla="*/ 1742 h 1840"/>
                <a:gd name="T84" fmla="*/ 1977 w 3007"/>
                <a:gd name="T85" fmla="*/ 1697 h 1840"/>
                <a:gd name="T86" fmla="*/ 2020 w 3007"/>
                <a:gd name="T87" fmla="*/ 1641 h 1840"/>
                <a:gd name="T88" fmla="*/ 2082 w 3007"/>
                <a:gd name="T89" fmla="*/ 1596 h 1840"/>
                <a:gd name="T90" fmla="*/ 2159 w 3007"/>
                <a:gd name="T91" fmla="*/ 1555 h 1840"/>
                <a:gd name="T92" fmla="*/ 2239 w 3007"/>
                <a:gd name="T93" fmla="*/ 1527 h 1840"/>
                <a:gd name="T94" fmla="*/ 2297 w 3007"/>
                <a:gd name="T95" fmla="*/ 1523 h 1840"/>
                <a:gd name="T96" fmla="*/ 2344 w 3007"/>
                <a:gd name="T97" fmla="*/ 1513 h 1840"/>
                <a:gd name="T98" fmla="*/ 2344 w 3007"/>
                <a:gd name="T99" fmla="*/ 1501 h 1840"/>
                <a:gd name="T100" fmla="*/ 2431 w 3007"/>
                <a:gd name="T101" fmla="*/ 1488 h 1840"/>
                <a:gd name="T102" fmla="*/ 2516 w 3007"/>
                <a:gd name="T103" fmla="*/ 1479 h 1840"/>
                <a:gd name="T104" fmla="*/ 2577 w 3007"/>
                <a:gd name="T105" fmla="*/ 1486 h 1840"/>
                <a:gd name="T106" fmla="*/ 2631 w 3007"/>
                <a:gd name="T107" fmla="*/ 1483 h 1840"/>
                <a:gd name="T108" fmla="*/ 2622 w 3007"/>
                <a:gd name="T109" fmla="*/ 1483 h 1840"/>
                <a:gd name="T110" fmla="*/ 2701 w 3007"/>
                <a:gd name="T111" fmla="*/ 1468 h 1840"/>
                <a:gd name="T112" fmla="*/ 2788 w 3007"/>
                <a:gd name="T113" fmla="*/ 1465 h 1840"/>
                <a:gd name="T114" fmla="*/ 2867 w 3007"/>
                <a:gd name="T115" fmla="*/ 1475 h 1840"/>
                <a:gd name="T116" fmla="*/ 2923 w 3007"/>
                <a:gd name="T117" fmla="*/ 1474 h 1840"/>
                <a:gd name="T118" fmla="*/ 2977 w 3007"/>
                <a:gd name="T119" fmla="*/ 1474 h 1840"/>
                <a:gd name="T120" fmla="*/ 2972 w 3007"/>
                <a:gd name="T121" fmla="*/ 1462 h 1840"/>
                <a:gd name="T122" fmla="*/ 16 w 3007"/>
                <a:gd name="T123" fmla="*/ 0 h 18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3007" h="1840">
                  <a:moveTo>
                    <a:pt x="70" y="12"/>
                  </a:moveTo>
                  <a:lnTo>
                    <a:pt x="75" y="12"/>
                  </a:lnTo>
                  <a:lnTo>
                    <a:pt x="80" y="12"/>
                  </a:lnTo>
                  <a:lnTo>
                    <a:pt x="86" y="12"/>
                  </a:lnTo>
                  <a:lnTo>
                    <a:pt x="91" y="12"/>
                  </a:lnTo>
                  <a:lnTo>
                    <a:pt x="97" y="12"/>
                  </a:lnTo>
                  <a:lnTo>
                    <a:pt x="102" y="12"/>
                  </a:lnTo>
                  <a:lnTo>
                    <a:pt x="105" y="12"/>
                  </a:lnTo>
                  <a:lnTo>
                    <a:pt x="105" y="0"/>
                  </a:lnTo>
                  <a:lnTo>
                    <a:pt x="102" y="0"/>
                  </a:lnTo>
                  <a:lnTo>
                    <a:pt x="97" y="0"/>
                  </a:lnTo>
                  <a:lnTo>
                    <a:pt x="91" y="0"/>
                  </a:lnTo>
                  <a:lnTo>
                    <a:pt x="86" y="0"/>
                  </a:lnTo>
                  <a:lnTo>
                    <a:pt x="80" y="0"/>
                  </a:lnTo>
                  <a:lnTo>
                    <a:pt x="75" y="0"/>
                  </a:lnTo>
                  <a:lnTo>
                    <a:pt x="70" y="0"/>
                  </a:lnTo>
                  <a:lnTo>
                    <a:pt x="70" y="12"/>
                  </a:lnTo>
                  <a:close/>
                  <a:moveTo>
                    <a:pt x="140" y="12"/>
                  </a:moveTo>
                  <a:lnTo>
                    <a:pt x="145" y="12"/>
                  </a:lnTo>
                  <a:lnTo>
                    <a:pt x="151" y="12"/>
                  </a:lnTo>
                  <a:lnTo>
                    <a:pt x="156" y="12"/>
                  </a:lnTo>
                  <a:lnTo>
                    <a:pt x="161" y="12"/>
                  </a:lnTo>
                  <a:lnTo>
                    <a:pt x="167" y="12"/>
                  </a:lnTo>
                  <a:lnTo>
                    <a:pt x="172" y="12"/>
                  </a:lnTo>
                  <a:lnTo>
                    <a:pt x="175" y="12"/>
                  </a:lnTo>
                  <a:lnTo>
                    <a:pt x="175" y="0"/>
                  </a:lnTo>
                  <a:lnTo>
                    <a:pt x="172" y="0"/>
                  </a:lnTo>
                  <a:lnTo>
                    <a:pt x="167" y="0"/>
                  </a:lnTo>
                  <a:lnTo>
                    <a:pt x="161" y="0"/>
                  </a:lnTo>
                  <a:lnTo>
                    <a:pt x="156" y="0"/>
                  </a:lnTo>
                  <a:lnTo>
                    <a:pt x="151" y="0"/>
                  </a:lnTo>
                  <a:lnTo>
                    <a:pt x="145" y="0"/>
                  </a:lnTo>
                  <a:lnTo>
                    <a:pt x="140" y="0"/>
                  </a:lnTo>
                  <a:lnTo>
                    <a:pt x="140" y="12"/>
                  </a:lnTo>
                  <a:close/>
                  <a:moveTo>
                    <a:pt x="210" y="12"/>
                  </a:moveTo>
                  <a:lnTo>
                    <a:pt x="215" y="12"/>
                  </a:lnTo>
                  <a:lnTo>
                    <a:pt x="221" y="12"/>
                  </a:lnTo>
                  <a:lnTo>
                    <a:pt x="226" y="12"/>
                  </a:lnTo>
                  <a:lnTo>
                    <a:pt x="232" y="12"/>
                  </a:lnTo>
                  <a:lnTo>
                    <a:pt x="237" y="12"/>
                  </a:lnTo>
                  <a:lnTo>
                    <a:pt x="243" y="12"/>
                  </a:lnTo>
                  <a:lnTo>
                    <a:pt x="245" y="12"/>
                  </a:lnTo>
                  <a:lnTo>
                    <a:pt x="245" y="0"/>
                  </a:lnTo>
                  <a:lnTo>
                    <a:pt x="243" y="0"/>
                  </a:lnTo>
                  <a:lnTo>
                    <a:pt x="237" y="0"/>
                  </a:lnTo>
                  <a:lnTo>
                    <a:pt x="232" y="0"/>
                  </a:lnTo>
                  <a:lnTo>
                    <a:pt x="226" y="0"/>
                  </a:lnTo>
                  <a:lnTo>
                    <a:pt x="221" y="0"/>
                  </a:lnTo>
                  <a:lnTo>
                    <a:pt x="216" y="0"/>
                  </a:lnTo>
                  <a:lnTo>
                    <a:pt x="210" y="0"/>
                  </a:lnTo>
                  <a:lnTo>
                    <a:pt x="210" y="12"/>
                  </a:lnTo>
                  <a:close/>
                  <a:moveTo>
                    <a:pt x="280" y="12"/>
                  </a:moveTo>
                  <a:lnTo>
                    <a:pt x="280" y="12"/>
                  </a:lnTo>
                  <a:lnTo>
                    <a:pt x="286" y="12"/>
                  </a:lnTo>
                  <a:lnTo>
                    <a:pt x="291" y="12"/>
                  </a:lnTo>
                  <a:lnTo>
                    <a:pt x="297" y="12"/>
                  </a:lnTo>
                  <a:lnTo>
                    <a:pt x="302" y="12"/>
                  </a:lnTo>
                  <a:lnTo>
                    <a:pt x="308" y="12"/>
                  </a:lnTo>
                  <a:lnTo>
                    <a:pt x="313" y="12"/>
                  </a:lnTo>
                  <a:lnTo>
                    <a:pt x="315" y="12"/>
                  </a:lnTo>
                  <a:lnTo>
                    <a:pt x="315" y="1"/>
                  </a:lnTo>
                  <a:lnTo>
                    <a:pt x="313" y="1"/>
                  </a:lnTo>
                  <a:lnTo>
                    <a:pt x="308" y="1"/>
                  </a:lnTo>
                  <a:lnTo>
                    <a:pt x="302" y="1"/>
                  </a:lnTo>
                  <a:lnTo>
                    <a:pt x="297" y="1"/>
                  </a:lnTo>
                  <a:lnTo>
                    <a:pt x="291" y="1"/>
                  </a:lnTo>
                  <a:lnTo>
                    <a:pt x="286" y="1"/>
                  </a:lnTo>
                  <a:lnTo>
                    <a:pt x="280" y="1"/>
                  </a:lnTo>
                  <a:lnTo>
                    <a:pt x="280" y="1"/>
                  </a:lnTo>
                  <a:lnTo>
                    <a:pt x="280" y="12"/>
                  </a:lnTo>
                  <a:close/>
                  <a:moveTo>
                    <a:pt x="350" y="13"/>
                  </a:moveTo>
                  <a:lnTo>
                    <a:pt x="351" y="13"/>
                  </a:lnTo>
                  <a:lnTo>
                    <a:pt x="356" y="13"/>
                  </a:lnTo>
                  <a:lnTo>
                    <a:pt x="361" y="13"/>
                  </a:lnTo>
                  <a:lnTo>
                    <a:pt x="367" y="13"/>
                  </a:lnTo>
                  <a:lnTo>
                    <a:pt x="372" y="13"/>
                  </a:lnTo>
                  <a:lnTo>
                    <a:pt x="378" y="13"/>
                  </a:lnTo>
                  <a:lnTo>
                    <a:pt x="383" y="13"/>
                  </a:lnTo>
                  <a:lnTo>
                    <a:pt x="385" y="13"/>
                  </a:lnTo>
                  <a:lnTo>
                    <a:pt x="385" y="1"/>
                  </a:lnTo>
                  <a:lnTo>
                    <a:pt x="383" y="1"/>
                  </a:lnTo>
                  <a:lnTo>
                    <a:pt x="378" y="1"/>
                  </a:lnTo>
                  <a:lnTo>
                    <a:pt x="372" y="1"/>
                  </a:lnTo>
                  <a:lnTo>
                    <a:pt x="367" y="1"/>
                  </a:lnTo>
                  <a:lnTo>
                    <a:pt x="361" y="1"/>
                  </a:lnTo>
                  <a:lnTo>
                    <a:pt x="356" y="1"/>
                  </a:lnTo>
                  <a:lnTo>
                    <a:pt x="351" y="1"/>
                  </a:lnTo>
                  <a:lnTo>
                    <a:pt x="350" y="1"/>
                  </a:lnTo>
                  <a:lnTo>
                    <a:pt x="350" y="13"/>
                  </a:lnTo>
                  <a:close/>
                  <a:moveTo>
                    <a:pt x="420" y="14"/>
                  </a:moveTo>
                  <a:lnTo>
                    <a:pt x="421" y="14"/>
                  </a:lnTo>
                  <a:lnTo>
                    <a:pt x="426" y="14"/>
                  </a:lnTo>
                  <a:lnTo>
                    <a:pt x="432" y="14"/>
                  </a:lnTo>
                  <a:lnTo>
                    <a:pt x="437" y="14"/>
                  </a:lnTo>
                  <a:lnTo>
                    <a:pt x="442" y="14"/>
                  </a:lnTo>
                  <a:lnTo>
                    <a:pt x="448" y="14"/>
                  </a:lnTo>
                  <a:lnTo>
                    <a:pt x="453" y="14"/>
                  </a:lnTo>
                  <a:lnTo>
                    <a:pt x="455" y="14"/>
                  </a:lnTo>
                  <a:lnTo>
                    <a:pt x="455" y="2"/>
                  </a:lnTo>
                  <a:lnTo>
                    <a:pt x="454" y="2"/>
                  </a:lnTo>
                  <a:lnTo>
                    <a:pt x="448" y="2"/>
                  </a:lnTo>
                  <a:lnTo>
                    <a:pt x="443" y="2"/>
                  </a:lnTo>
                  <a:lnTo>
                    <a:pt x="437" y="2"/>
                  </a:lnTo>
                  <a:lnTo>
                    <a:pt x="432" y="2"/>
                  </a:lnTo>
                  <a:lnTo>
                    <a:pt x="426" y="2"/>
                  </a:lnTo>
                  <a:lnTo>
                    <a:pt x="421" y="2"/>
                  </a:lnTo>
                  <a:lnTo>
                    <a:pt x="420" y="2"/>
                  </a:lnTo>
                  <a:lnTo>
                    <a:pt x="420" y="14"/>
                  </a:lnTo>
                  <a:close/>
                  <a:moveTo>
                    <a:pt x="490" y="15"/>
                  </a:moveTo>
                  <a:lnTo>
                    <a:pt x="491" y="15"/>
                  </a:lnTo>
                  <a:lnTo>
                    <a:pt x="497" y="15"/>
                  </a:lnTo>
                  <a:lnTo>
                    <a:pt x="502" y="15"/>
                  </a:lnTo>
                  <a:lnTo>
                    <a:pt x="507" y="15"/>
                  </a:lnTo>
                  <a:lnTo>
                    <a:pt x="513" y="15"/>
                  </a:lnTo>
                  <a:lnTo>
                    <a:pt x="518" y="15"/>
                  </a:lnTo>
                  <a:lnTo>
                    <a:pt x="523" y="15"/>
                  </a:lnTo>
                  <a:lnTo>
                    <a:pt x="525" y="15"/>
                  </a:lnTo>
                  <a:lnTo>
                    <a:pt x="526" y="4"/>
                  </a:lnTo>
                  <a:lnTo>
                    <a:pt x="524" y="4"/>
                  </a:lnTo>
                  <a:lnTo>
                    <a:pt x="518" y="3"/>
                  </a:lnTo>
                  <a:lnTo>
                    <a:pt x="513" y="3"/>
                  </a:lnTo>
                  <a:lnTo>
                    <a:pt x="508" y="3"/>
                  </a:lnTo>
                  <a:lnTo>
                    <a:pt x="502" y="3"/>
                  </a:lnTo>
                  <a:lnTo>
                    <a:pt x="497" y="3"/>
                  </a:lnTo>
                  <a:lnTo>
                    <a:pt x="491" y="3"/>
                  </a:lnTo>
                  <a:lnTo>
                    <a:pt x="491" y="3"/>
                  </a:lnTo>
                  <a:lnTo>
                    <a:pt x="490" y="15"/>
                  </a:lnTo>
                  <a:close/>
                  <a:moveTo>
                    <a:pt x="560" y="16"/>
                  </a:moveTo>
                  <a:lnTo>
                    <a:pt x="561" y="16"/>
                  </a:lnTo>
                  <a:lnTo>
                    <a:pt x="567" y="17"/>
                  </a:lnTo>
                  <a:lnTo>
                    <a:pt x="572" y="17"/>
                  </a:lnTo>
                  <a:lnTo>
                    <a:pt x="577" y="17"/>
                  </a:lnTo>
                  <a:lnTo>
                    <a:pt x="583" y="17"/>
                  </a:lnTo>
                  <a:lnTo>
                    <a:pt x="588" y="17"/>
                  </a:lnTo>
                  <a:lnTo>
                    <a:pt x="594" y="18"/>
                  </a:lnTo>
                  <a:lnTo>
                    <a:pt x="595" y="18"/>
                  </a:lnTo>
                  <a:lnTo>
                    <a:pt x="596" y="6"/>
                  </a:lnTo>
                  <a:lnTo>
                    <a:pt x="594" y="6"/>
                  </a:lnTo>
                  <a:lnTo>
                    <a:pt x="589" y="6"/>
                  </a:lnTo>
                  <a:lnTo>
                    <a:pt x="583" y="6"/>
                  </a:lnTo>
                  <a:lnTo>
                    <a:pt x="578" y="5"/>
                  </a:lnTo>
                  <a:lnTo>
                    <a:pt x="572" y="5"/>
                  </a:lnTo>
                  <a:lnTo>
                    <a:pt x="567" y="5"/>
                  </a:lnTo>
                  <a:lnTo>
                    <a:pt x="562" y="5"/>
                  </a:lnTo>
                  <a:lnTo>
                    <a:pt x="561" y="5"/>
                  </a:lnTo>
                  <a:lnTo>
                    <a:pt x="560" y="16"/>
                  </a:lnTo>
                  <a:close/>
                  <a:moveTo>
                    <a:pt x="630" y="19"/>
                  </a:moveTo>
                  <a:lnTo>
                    <a:pt x="631" y="20"/>
                  </a:lnTo>
                  <a:lnTo>
                    <a:pt x="637" y="20"/>
                  </a:lnTo>
                  <a:lnTo>
                    <a:pt x="642" y="20"/>
                  </a:lnTo>
                  <a:lnTo>
                    <a:pt x="648" y="20"/>
                  </a:lnTo>
                  <a:lnTo>
                    <a:pt x="653" y="21"/>
                  </a:lnTo>
                  <a:lnTo>
                    <a:pt x="658" y="21"/>
                  </a:lnTo>
                  <a:lnTo>
                    <a:pt x="664" y="21"/>
                  </a:lnTo>
                  <a:lnTo>
                    <a:pt x="665" y="22"/>
                  </a:lnTo>
                  <a:lnTo>
                    <a:pt x="666" y="10"/>
                  </a:lnTo>
                  <a:lnTo>
                    <a:pt x="665" y="10"/>
                  </a:lnTo>
                  <a:lnTo>
                    <a:pt x="659" y="9"/>
                  </a:lnTo>
                  <a:lnTo>
                    <a:pt x="654" y="9"/>
                  </a:lnTo>
                  <a:lnTo>
                    <a:pt x="648" y="9"/>
                  </a:lnTo>
                  <a:lnTo>
                    <a:pt x="643" y="8"/>
                  </a:lnTo>
                  <a:lnTo>
                    <a:pt x="637" y="8"/>
                  </a:lnTo>
                  <a:lnTo>
                    <a:pt x="632" y="8"/>
                  </a:lnTo>
                  <a:lnTo>
                    <a:pt x="631" y="8"/>
                  </a:lnTo>
                  <a:lnTo>
                    <a:pt x="630" y="19"/>
                  </a:lnTo>
                  <a:close/>
                  <a:moveTo>
                    <a:pt x="700" y="24"/>
                  </a:moveTo>
                  <a:lnTo>
                    <a:pt x="701" y="25"/>
                  </a:lnTo>
                  <a:lnTo>
                    <a:pt x="707" y="25"/>
                  </a:lnTo>
                  <a:lnTo>
                    <a:pt x="712" y="26"/>
                  </a:lnTo>
                  <a:lnTo>
                    <a:pt x="717" y="26"/>
                  </a:lnTo>
                  <a:lnTo>
                    <a:pt x="723" y="27"/>
                  </a:lnTo>
                  <a:lnTo>
                    <a:pt x="728" y="28"/>
                  </a:lnTo>
                  <a:lnTo>
                    <a:pt x="734" y="28"/>
                  </a:lnTo>
                  <a:lnTo>
                    <a:pt x="735" y="28"/>
                  </a:lnTo>
                  <a:lnTo>
                    <a:pt x="736" y="17"/>
                  </a:lnTo>
                  <a:lnTo>
                    <a:pt x="735" y="17"/>
                  </a:lnTo>
                  <a:lnTo>
                    <a:pt x="730" y="16"/>
                  </a:lnTo>
                  <a:lnTo>
                    <a:pt x="724" y="15"/>
                  </a:lnTo>
                  <a:lnTo>
                    <a:pt x="719" y="15"/>
                  </a:lnTo>
                  <a:lnTo>
                    <a:pt x="713" y="14"/>
                  </a:lnTo>
                  <a:lnTo>
                    <a:pt x="708" y="14"/>
                  </a:lnTo>
                  <a:lnTo>
                    <a:pt x="702" y="13"/>
                  </a:lnTo>
                  <a:lnTo>
                    <a:pt x="701" y="13"/>
                  </a:lnTo>
                  <a:lnTo>
                    <a:pt x="700" y="24"/>
                  </a:lnTo>
                  <a:close/>
                  <a:moveTo>
                    <a:pt x="769" y="33"/>
                  </a:moveTo>
                  <a:lnTo>
                    <a:pt x="771" y="33"/>
                  </a:lnTo>
                  <a:lnTo>
                    <a:pt x="777" y="34"/>
                  </a:lnTo>
                  <a:lnTo>
                    <a:pt x="782" y="35"/>
                  </a:lnTo>
                  <a:lnTo>
                    <a:pt x="787" y="36"/>
                  </a:lnTo>
                  <a:lnTo>
                    <a:pt x="793" y="37"/>
                  </a:lnTo>
                  <a:lnTo>
                    <a:pt x="798" y="38"/>
                  </a:lnTo>
                  <a:lnTo>
                    <a:pt x="803" y="39"/>
                  </a:lnTo>
                  <a:lnTo>
                    <a:pt x="806" y="28"/>
                  </a:lnTo>
                  <a:lnTo>
                    <a:pt x="800" y="27"/>
                  </a:lnTo>
                  <a:lnTo>
                    <a:pt x="795" y="26"/>
                  </a:lnTo>
                  <a:lnTo>
                    <a:pt x="790" y="25"/>
                  </a:lnTo>
                  <a:lnTo>
                    <a:pt x="784" y="24"/>
                  </a:lnTo>
                  <a:lnTo>
                    <a:pt x="779" y="23"/>
                  </a:lnTo>
                  <a:lnTo>
                    <a:pt x="773" y="22"/>
                  </a:lnTo>
                  <a:lnTo>
                    <a:pt x="771" y="21"/>
                  </a:lnTo>
                  <a:lnTo>
                    <a:pt x="769" y="33"/>
                  </a:lnTo>
                  <a:close/>
                  <a:moveTo>
                    <a:pt x="837" y="47"/>
                  </a:moveTo>
                  <a:lnTo>
                    <a:pt x="841" y="48"/>
                  </a:lnTo>
                  <a:lnTo>
                    <a:pt x="846" y="49"/>
                  </a:lnTo>
                  <a:lnTo>
                    <a:pt x="852" y="51"/>
                  </a:lnTo>
                  <a:lnTo>
                    <a:pt x="857" y="53"/>
                  </a:lnTo>
                  <a:lnTo>
                    <a:pt x="862" y="54"/>
                  </a:lnTo>
                  <a:lnTo>
                    <a:pt x="868" y="56"/>
                  </a:lnTo>
                  <a:lnTo>
                    <a:pt x="871" y="57"/>
                  </a:lnTo>
                  <a:lnTo>
                    <a:pt x="874" y="46"/>
                  </a:lnTo>
                  <a:lnTo>
                    <a:pt x="871" y="45"/>
                  </a:lnTo>
                  <a:lnTo>
                    <a:pt x="866" y="43"/>
                  </a:lnTo>
                  <a:lnTo>
                    <a:pt x="860" y="41"/>
                  </a:lnTo>
                  <a:lnTo>
                    <a:pt x="855" y="40"/>
                  </a:lnTo>
                  <a:lnTo>
                    <a:pt x="850" y="38"/>
                  </a:lnTo>
                  <a:lnTo>
                    <a:pt x="844" y="37"/>
                  </a:lnTo>
                  <a:lnTo>
                    <a:pt x="840" y="36"/>
                  </a:lnTo>
                  <a:lnTo>
                    <a:pt x="837" y="47"/>
                  </a:lnTo>
                  <a:close/>
                  <a:moveTo>
                    <a:pt x="903" y="69"/>
                  </a:moveTo>
                  <a:lnTo>
                    <a:pt x="905" y="70"/>
                  </a:lnTo>
                  <a:lnTo>
                    <a:pt x="910" y="72"/>
                  </a:lnTo>
                  <a:lnTo>
                    <a:pt x="916" y="75"/>
                  </a:lnTo>
                  <a:lnTo>
                    <a:pt x="921" y="77"/>
                  </a:lnTo>
                  <a:lnTo>
                    <a:pt x="927" y="80"/>
                  </a:lnTo>
                  <a:lnTo>
                    <a:pt x="932" y="82"/>
                  </a:lnTo>
                  <a:lnTo>
                    <a:pt x="934" y="84"/>
                  </a:lnTo>
                  <a:lnTo>
                    <a:pt x="940" y="73"/>
                  </a:lnTo>
                  <a:lnTo>
                    <a:pt x="937" y="72"/>
                  </a:lnTo>
                  <a:lnTo>
                    <a:pt x="931" y="69"/>
                  </a:lnTo>
                  <a:lnTo>
                    <a:pt x="926" y="66"/>
                  </a:lnTo>
                  <a:lnTo>
                    <a:pt x="920" y="64"/>
                  </a:lnTo>
                  <a:lnTo>
                    <a:pt x="915" y="62"/>
                  </a:lnTo>
                  <a:lnTo>
                    <a:pt x="910" y="59"/>
                  </a:lnTo>
                  <a:lnTo>
                    <a:pt x="908" y="58"/>
                  </a:lnTo>
                  <a:lnTo>
                    <a:pt x="903" y="69"/>
                  </a:lnTo>
                  <a:close/>
                  <a:moveTo>
                    <a:pt x="965" y="101"/>
                  </a:moveTo>
                  <a:lnTo>
                    <a:pt x="969" y="104"/>
                  </a:lnTo>
                  <a:lnTo>
                    <a:pt x="974" y="107"/>
                  </a:lnTo>
                  <a:lnTo>
                    <a:pt x="980" y="111"/>
                  </a:lnTo>
                  <a:lnTo>
                    <a:pt x="985" y="114"/>
                  </a:lnTo>
                  <a:lnTo>
                    <a:pt x="990" y="118"/>
                  </a:lnTo>
                  <a:lnTo>
                    <a:pt x="993" y="120"/>
                  </a:lnTo>
                  <a:lnTo>
                    <a:pt x="1000" y="111"/>
                  </a:lnTo>
                  <a:lnTo>
                    <a:pt x="997" y="108"/>
                  </a:lnTo>
                  <a:lnTo>
                    <a:pt x="992" y="105"/>
                  </a:lnTo>
                  <a:lnTo>
                    <a:pt x="986" y="101"/>
                  </a:lnTo>
                  <a:lnTo>
                    <a:pt x="981" y="97"/>
                  </a:lnTo>
                  <a:lnTo>
                    <a:pt x="975" y="94"/>
                  </a:lnTo>
                  <a:lnTo>
                    <a:pt x="971" y="91"/>
                  </a:lnTo>
                  <a:lnTo>
                    <a:pt x="965" y="101"/>
                  </a:lnTo>
                  <a:close/>
                  <a:moveTo>
                    <a:pt x="1021" y="142"/>
                  </a:moveTo>
                  <a:lnTo>
                    <a:pt x="1022" y="143"/>
                  </a:lnTo>
                  <a:lnTo>
                    <a:pt x="1028" y="148"/>
                  </a:lnTo>
                  <a:lnTo>
                    <a:pt x="1033" y="153"/>
                  </a:lnTo>
                  <a:lnTo>
                    <a:pt x="1038" y="158"/>
                  </a:lnTo>
                  <a:lnTo>
                    <a:pt x="1044" y="163"/>
                  </a:lnTo>
                  <a:lnTo>
                    <a:pt x="1046" y="165"/>
                  </a:lnTo>
                  <a:lnTo>
                    <a:pt x="1054" y="157"/>
                  </a:lnTo>
                  <a:lnTo>
                    <a:pt x="1052" y="154"/>
                  </a:lnTo>
                  <a:lnTo>
                    <a:pt x="1047" y="149"/>
                  </a:lnTo>
                  <a:lnTo>
                    <a:pt x="1041" y="144"/>
                  </a:lnTo>
                  <a:lnTo>
                    <a:pt x="1036" y="139"/>
                  </a:lnTo>
                  <a:lnTo>
                    <a:pt x="1030" y="135"/>
                  </a:lnTo>
                  <a:lnTo>
                    <a:pt x="1028" y="133"/>
                  </a:lnTo>
                  <a:lnTo>
                    <a:pt x="1021" y="142"/>
                  </a:lnTo>
                  <a:close/>
                  <a:moveTo>
                    <a:pt x="1070" y="190"/>
                  </a:moveTo>
                  <a:lnTo>
                    <a:pt x="1076" y="196"/>
                  </a:lnTo>
                  <a:lnTo>
                    <a:pt x="1081" y="202"/>
                  </a:lnTo>
                  <a:lnTo>
                    <a:pt x="1087" y="208"/>
                  </a:lnTo>
                  <a:lnTo>
                    <a:pt x="1092" y="214"/>
                  </a:lnTo>
                  <a:lnTo>
                    <a:pt x="1093" y="216"/>
                  </a:lnTo>
                  <a:lnTo>
                    <a:pt x="1102" y="209"/>
                  </a:lnTo>
                  <a:lnTo>
                    <a:pt x="1101" y="207"/>
                  </a:lnTo>
                  <a:lnTo>
                    <a:pt x="1096" y="200"/>
                  </a:lnTo>
                  <a:lnTo>
                    <a:pt x="1090" y="194"/>
                  </a:lnTo>
                  <a:lnTo>
                    <a:pt x="1085" y="188"/>
                  </a:lnTo>
                  <a:lnTo>
                    <a:pt x="1079" y="182"/>
                  </a:lnTo>
                  <a:lnTo>
                    <a:pt x="1070" y="190"/>
                  </a:lnTo>
                  <a:close/>
                  <a:moveTo>
                    <a:pt x="1115" y="243"/>
                  </a:moveTo>
                  <a:lnTo>
                    <a:pt x="1119" y="248"/>
                  </a:lnTo>
                  <a:lnTo>
                    <a:pt x="1124" y="255"/>
                  </a:lnTo>
                  <a:lnTo>
                    <a:pt x="1130" y="262"/>
                  </a:lnTo>
                  <a:lnTo>
                    <a:pt x="1135" y="270"/>
                  </a:lnTo>
                  <a:lnTo>
                    <a:pt x="1136" y="271"/>
                  </a:lnTo>
                  <a:lnTo>
                    <a:pt x="1146" y="264"/>
                  </a:lnTo>
                  <a:lnTo>
                    <a:pt x="1144" y="263"/>
                  </a:lnTo>
                  <a:lnTo>
                    <a:pt x="1139" y="255"/>
                  </a:lnTo>
                  <a:lnTo>
                    <a:pt x="1134" y="248"/>
                  </a:lnTo>
                  <a:lnTo>
                    <a:pt x="1128" y="241"/>
                  </a:lnTo>
                  <a:lnTo>
                    <a:pt x="1125" y="236"/>
                  </a:lnTo>
                  <a:lnTo>
                    <a:pt x="1115" y="243"/>
                  </a:lnTo>
                  <a:close/>
                  <a:moveTo>
                    <a:pt x="1156" y="300"/>
                  </a:moveTo>
                  <a:lnTo>
                    <a:pt x="1156" y="301"/>
                  </a:lnTo>
                  <a:lnTo>
                    <a:pt x="1162" y="308"/>
                  </a:lnTo>
                  <a:lnTo>
                    <a:pt x="1167" y="317"/>
                  </a:lnTo>
                  <a:lnTo>
                    <a:pt x="1173" y="325"/>
                  </a:lnTo>
                  <a:lnTo>
                    <a:pt x="1175" y="329"/>
                  </a:lnTo>
                  <a:lnTo>
                    <a:pt x="1185" y="323"/>
                  </a:lnTo>
                  <a:lnTo>
                    <a:pt x="1182" y="319"/>
                  </a:lnTo>
                  <a:lnTo>
                    <a:pt x="1177" y="310"/>
                  </a:lnTo>
                  <a:lnTo>
                    <a:pt x="1171" y="302"/>
                  </a:lnTo>
                  <a:lnTo>
                    <a:pt x="1166" y="294"/>
                  </a:lnTo>
                  <a:lnTo>
                    <a:pt x="1166" y="293"/>
                  </a:lnTo>
                  <a:lnTo>
                    <a:pt x="1156" y="300"/>
                  </a:lnTo>
                  <a:close/>
                  <a:moveTo>
                    <a:pt x="1194" y="359"/>
                  </a:moveTo>
                  <a:lnTo>
                    <a:pt x="1194" y="360"/>
                  </a:lnTo>
                  <a:lnTo>
                    <a:pt x="1199" y="368"/>
                  </a:lnTo>
                  <a:lnTo>
                    <a:pt x="1205" y="377"/>
                  </a:lnTo>
                  <a:lnTo>
                    <a:pt x="1210" y="386"/>
                  </a:lnTo>
                  <a:lnTo>
                    <a:pt x="1212" y="389"/>
                  </a:lnTo>
                  <a:lnTo>
                    <a:pt x="1222" y="383"/>
                  </a:lnTo>
                  <a:lnTo>
                    <a:pt x="1220" y="380"/>
                  </a:lnTo>
                  <a:lnTo>
                    <a:pt x="1215" y="371"/>
                  </a:lnTo>
                  <a:lnTo>
                    <a:pt x="1210" y="362"/>
                  </a:lnTo>
                  <a:lnTo>
                    <a:pt x="1204" y="353"/>
                  </a:lnTo>
                  <a:lnTo>
                    <a:pt x="1204" y="353"/>
                  </a:lnTo>
                  <a:lnTo>
                    <a:pt x="1194" y="359"/>
                  </a:lnTo>
                  <a:close/>
                  <a:moveTo>
                    <a:pt x="1229" y="419"/>
                  </a:moveTo>
                  <a:lnTo>
                    <a:pt x="1232" y="424"/>
                  </a:lnTo>
                  <a:lnTo>
                    <a:pt x="1237" y="434"/>
                  </a:lnTo>
                  <a:lnTo>
                    <a:pt x="1243" y="443"/>
                  </a:lnTo>
                  <a:lnTo>
                    <a:pt x="1246" y="450"/>
                  </a:lnTo>
                  <a:lnTo>
                    <a:pt x="1256" y="444"/>
                  </a:lnTo>
                  <a:lnTo>
                    <a:pt x="1253" y="438"/>
                  </a:lnTo>
                  <a:lnTo>
                    <a:pt x="1247" y="428"/>
                  </a:lnTo>
                  <a:lnTo>
                    <a:pt x="1242" y="418"/>
                  </a:lnTo>
                  <a:lnTo>
                    <a:pt x="1239" y="414"/>
                  </a:lnTo>
                  <a:lnTo>
                    <a:pt x="1229" y="419"/>
                  </a:lnTo>
                  <a:close/>
                  <a:moveTo>
                    <a:pt x="1263" y="481"/>
                  </a:moveTo>
                  <a:lnTo>
                    <a:pt x="1264" y="484"/>
                  </a:lnTo>
                  <a:lnTo>
                    <a:pt x="1270" y="494"/>
                  </a:lnTo>
                  <a:lnTo>
                    <a:pt x="1275" y="504"/>
                  </a:lnTo>
                  <a:lnTo>
                    <a:pt x="1279" y="512"/>
                  </a:lnTo>
                  <a:lnTo>
                    <a:pt x="1289" y="507"/>
                  </a:lnTo>
                  <a:lnTo>
                    <a:pt x="1285" y="499"/>
                  </a:lnTo>
                  <a:lnTo>
                    <a:pt x="1280" y="488"/>
                  </a:lnTo>
                  <a:lnTo>
                    <a:pt x="1275" y="478"/>
                  </a:lnTo>
                  <a:lnTo>
                    <a:pt x="1273" y="475"/>
                  </a:lnTo>
                  <a:lnTo>
                    <a:pt x="1263" y="481"/>
                  </a:lnTo>
                  <a:close/>
                  <a:moveTo>
                    <a:pt x="1295" y="543"/>
                  </a:moveTo>
                  <a:lnTo>
                    <a:pt x="1296" y="547"/>
                  </a:lnTo>
                  <a:lnTo>
                    <a:pt x="1302" y="558"/>
                  </a:lnTo>
                  <a:lnTo>
                    <a:pt x="1307" y="569"/>
                  </a:lnTo>
                  <a:lnTo>
                    <a:pt x="1310" y="574"/>
                  </a:lnTo>
                  <a:lnTo>
                    <a:pt x="1321" y="569"/>
                  </a:lnTo>
                  <a:lnTo>
                    <a:pt x="1318" y="563"/>
                  </a:lnTo>
                  <a:lnTo>
                    <a:pt x="1312" y="552"/>
                  </a:lnTo>
                  <a:lnTo>
                    <a:pt x="1307" y="541"/>
                  </a:lnTo>
                  <a:lnTo>
                    <a:pt x="1305" y="538"/>
                  </a:lnTo>
                  <a:lnTo>
                    <a:pt x="1295" y="543"/>
                  </a:lnTo>
                  <a:close/>
                  <a:moveTo>
                    <a:pt x="1325" y="606"/>
                  </a:moveTo>
                  <a:lnTo>
                    <a:pt x="1329" y="613"/>
                  </a:lnTo>
                  <a:lnTo>
                    <a:pt x="1334" y="624"/>
                  </a:lnTo>
                  <a:lnTo>
                    <a:pt x="1340" y="636"/>
                  </a:lnTo>
                  <a:lnTo>
                    <a:pt x="1341" y="638"/>
                  </a:lnTo>
                  <a:lnTo>
                    <a:pt x="1351" y="633"/>
                  </a:lnTo>
                  <a:lnTo>
                    <a:pt x="1350" y="631"/>
                  </a:lnTo>
                  <a:lnTo>
                    <a:pt x="1345" y="619"/>
                  </a:lnTo>
                  <a:lnTo>
                    <a:pt x="1339" y="608"/>
                  </a:lnTo>
                  <a:lnTo>
                    <a:pt x="1336" y="601"/>
                  </a:lnTo>
                  <a:lnTo>
                    <a:pt x="1325" y="606"/>
                  </a:lnTo>
                  <a:close/>
                  <a:moveTo>
                    <a:pt x="1355" y="670"/>
                  </a:moveTo>
                  <a:lnTo>
                    <a:pt x="1356" y="671"/>
                  </a:lnTo>
                  <a:lnTo>
                    <a:pt x="1361" y="682"/>
                  </a:lnTo>
                  <a:lnTo>
                    <a:pt x="1367" y="694"/>
                  </a:lnTo>
                  <a:lnTo>
                    <a:pt x="1370" y="701"/>
                  </a:lnTo>
                  <a:lnTo>
                    <a:pt x="1381" y="696"/>
                  </a:lnTo>
                  <a:lnTo>
                    <a:pt x="1377" y="689"/>
                  </a:lnTo>
                  <a:lnTo>
                    <a:pt x="1372" y="678"/>
                  </a:lnTo>
                  <a:lnTo>
                    <a:pt x="1367" y="666"/>
                  </a:lnTo>
                  <a:lnTo>
                    <a:pt x="1366" y="665"/>
                  </a:lnTo>
                  <a:lnTo>
                    <a:pt x="1355" y="670"/>
                  </a:lnTo>
                  <a:close/>
                  <a:moveTo>
                    <a:pt x="1384" y="734"/>
                  </a:moveTo>
                  <a:lnTo>
                    <a:pt x="1388" y="742"/>
                  </a:lnTo>
                  <a:lnTo>
                    <a:pt x="1394" y="754"/>
                  </a:lnTo>
                  <a:lnTo>
                    <a:pt x="1399" y="766"/>
                  </a:lnTo>
                  <a:lnTo>
                    <a:pt x="1409" y="761"/>
                  </a:lnTo>
                  <a:lnTo>
                    <a:pt x="1404" y="750"/>
                  </a:lnTo>
                  <a:lnTo>
                    <a:pt x="1399" y="737"/>
                  </a:lnTo>
                  <a:lnTo>
                    <a:pt x="1395" y="729"/>
                  </a:lnTo>
                  <a:lnTo>
                    <a:pt x="1384" y="734"/>
                  </a:lnTo>
                  <a:close/>
                  <a:moveTo>
                    <a:pt x="1413" y="798"/>
                  </a:moveTo>
                  <a:lnTo>
                    <a:pt x="1415" y="804"/>
                  </a:lnTo>
                  <a:lnTo>
                    <a:pt x="1421" y="817"/>
                  </a:lnTo>
                  <a:lnTo>
                    <a:pt x="1426" y="830"/>
                  </a:lnTo>
                  <a:lnTo>
                    <a:pt x="1426" y="830"/>
                  </a:lnTo>
                  <a:lnTo>
                    <a:pt x="1437" y="825"/>
                  </a:lnTo>
                  <a:lnTo>
                    <a:pt x="1437" y="825"/>
                  </a:lnTo>
                  <a:lnTo>
                    <a:pt x="1432" y="812"/>
                  </a:lnTo>
                  <a:lnTo>
                    <a:pt x="1426" y="800"/>
                  </a:lnTo>
                  <a:lnTo>
                    <a:pt x="1423" y="793"/>
                  </a:lnTo>
                  <a:lnTo>
                    <a:pt x="1413" y="798"/>
                  </a:lnTo>
                  <a:close/>
                  <a:moveTo>
                    <a:pt x="1440" y="862"/>
                  </a:moveTo>
                  <a:lnTo>
                    <a:pt x="1442" y="868"/>
                  </a:lnTo>
                  <a:lnTo>
                    <a:pt x="1448" y="881"/>
                  </a:lnTo>
                  <a:lnTo>
                    <a:pt x="1453" y="894"/>
                  </a:lnTo>
                  <a:lnTo>
                    <a:pt x="1453" y="895"/>
                  </a:lnTo>
                  <a:lnTo>
                    <a:pt x="1464" y="890"/>
                  </a:lnTo>
                  <a:lnTo>
                    <a:pt x="1464" y="890"/>
                  </a:lnTo>
                  <a:lnTo>
                    <a:pt x="1458" y="877"/>
                  </a:lnTo>
                  <a:lnTo>
                    <a:pt x="1453" y="864"/>
                  </a:lnTo>
                  <a:lnTo>
                    <a:pt x="1451" y="858"/>
                  </a:lnTo>
                  <a:lnTo>
                    <a:pt x="1440" y="862"/>
                  </a:lnTo>
                  <a:close/>
                  <a:moveTo>
                    <a:pt x="1467" y="927"/>
                  </a:moveTo>
                  <a:lnTo>
                    <a:pt x="1469" y="934"/>
                  </a:lnTo>
                  <a:lnTo>
                    <a:pt x="1475" y="948"/>
                  </a:lnTo>
                  <a:lnTo>
                    <a:pt x="1479" y="960"/>
                  </a:lnTo>
                  <a:lnTo>
                    <a:pt x="1490" y="956"/>
                  </a:lnTo>
                  <a:lnTo>
                    <a:pt x="1486" y="943"/>
                  </a:lnTo>
                  <a:lnTo>
                    <a:pt x="1480" y="930"/>
                  </a:lnTo>
                  <a:lnTo>
                    <a:pt x="1477" y="923"/>
                  </a:lnTo>
                  <a:lnTo>
                    <a:pt x="1467" y="927"/>
                  </a:lnTo>
                  <a:close/>
                  <a:moveTo>
                    <a:pt x="1492" y="993"/>
                  </a:moveTo>
                  <a:lnTo>
                    <a:pt x="1496" y="1002"/>
                  </a:lnTo>
                  <a:lnTo>
                    <a:pt x="1502" y="1016"/>
                  </a:lnTo>
                  <a:lnTo>
                    <a:pt x="1505" y="1025"/>
                  </a:lnTo>
                  <a:lnTo>
                    <a:pt x="1516" y="1021"/>
                  </a:lnTo>
                  <a:lnTo>
                    <a:pt x="1513" y="1012"/>
                  </a:lnTo>
                  <a:lnTo>
                    <a:pt x="1507" y="998"/>
                  </a:lnTo>
                  <a:lnTo>
                    <a:pt x="1503" y="988"/>
                  </a:lnTo>
                  <a:lnTo>
                    <a:pt x="1492" y="993"/>
                  </a:lnTo>
                  <a:close/>
                  <a:moveTo>
                    <a:pt x="1518" y="1058"/>
                  </a:moveTo>
                  <a:lnTo>
                    <a:pt x="1518" y="1059"/>
                  </a:lnTo>
                  <a:lnTo>
                    <a:pt x="1523" y="1073"/>
                  </a:lnTo>
                  <a:lnTo>
                    <a:pt x="1529" y="1088"/>
                  </a:lnTo>
                  <a:lnTo>
                    <a:pt x="1530" y="1091"/>
                  </a:lnTo>
                  <a:lnTo>
                    <a:pt x="1541" y="1087"/>
                  </a:lnTo>
                  <a:lnTo>
                    <a:pt x="1540" y="1084"/>
                  </a:lnTo>
                  <a:lnTo>
                    <a:pt x="1534" y="1069"/>
                  </a:lnTo>
                  <a:lnTo>
                    <a:pt x="1529" y="1055"/>
                  </a:lnTo>
                  <a:lnTo>
                    <a:pt x="1529" y="1054"/>
                  </a:lnTo>
                  <a:lnTo>
                    <a:pt x="1518" y="1058"/>
                  </a:lnTo>
                  <a:close/>
                  <a:moveTo>
                    <a:pt x="1542" y="1124"/>
                  </a:moveTo>
                  <a:lnTo>
                    <a:pt x="1545" y="1132"/>
                  </a:lnTo>
                  <a:lnTo>
                    <a:pt x="1550" y="1146"/>
                  </a:lnTo>
                  <a:lnTo>
                    <a:pt x="1554" y="1157"/>
                  </a:lnTo>
                  <a:lnTo>
                    <a:pt x="1565" y="1153"/>
                  </a:lnTo>
                  <a:lnTo>
                    <a:pt x="1561" y="1143"/>
                  </a:lnTo>
                  <a:lnTo>
                    <a:pt x="1556" y="1128"/>
                  </a:lnTo>
                  <a:lnTo>
                    <a:pt x="1553" y="1120"/>
                  </a:lnTo>
                  <a:lnTo>
                    <a:pt x="1542" y="1124"/>
                  </a:lnTo>
                  <a:close/>
                  <a:moveTo>
                    <a:pt x="1566" y="1190"/>
                  </a:moveTo>
                  <a:lnTo>
                    <a:pt x="1567" y="1192"/>
                  </a:lnTo>
                  <a:lnTo>
                    <a:pt x="1572" y="1207"/>
                  </a:lnTo>
                  <a:lnTo>
                    <a:pt x="1577" y="1223"/>
                  </a:lnTo>
                  <a:lnTo>
                    <a:pt x="1588" y="1219"/>
                  </a:lnTo>
                  <a:lnTo>
                    <a:pt x="1583" y="1204"/>
                  </a:lnTo>
                  <a:lnTo>
                    <a:pt x="1578" y="1188"/>
                  </a:lnTo>
                  <a:lnTo>
                    <a:pt x="1577" y="1186"/>
                  </a:lnTo>
                  <a:lnTo>
                    <a:pt x="1566" y="1190"/>
                  </a:lnTo>
                  <a:close/>
                  <a:moveTo>
                    <a:pt x="1589" y="1256"/>
                  </a:moveTo>
                  <a:lnTo>
                    <a:pt x="1593" y="1270"/>
                  </a:lnTo>
                  <a:lnTo>
                    <a:pt x="1599" y="1286"/>
                  </a:lnTo>
                  <a:lnTo>
                    <a:pt x="1600" y="1289"/>
                  </a:lnTo>
                  <a:lnTo>
                    <a:pt x="1611" y="1286"/>
                  </a:lnTo>
                  <a:lnTo>
                    <a:pt x="1610" y="1282"/>
                  </a:lnTo>
                  <a:lnTo>
                    <a:pt x="1604" y="1266"/>
                  </a:lnTo>
                  <a:lnTo>
                    <a:pt x="1600" y="1252"/>
                  </a:lnTo>
                  <a:lnTo>
                    <a:pt x="1589" y="1256"/>
                  </a:lnTo>
                  <a:close/>
                  <a:moveTo>
                    <a:pt x="1611" y="1323"/>
                  </a:moveTo>
                  <a:lnTo>
                    <a:pt x="1615" y="1334"/>
                  </a:lnTo>
                  <a:lnTo>
                    <a:pt x="1621" y="1351"/>
                  </a:lnTo>
                  <a:lnTo>
                    <a:pt x="1622" y="1356"/>
                  </a:lnTo>
                  <a:lnTo>
                    <a:pt x="1633" y="1352"/>
                  </a:lnTo>
                  <a:lnTo>
                    <a:pt x="1632" y="1347"/>
                  </a:lnTo>
                  <a:lnTo>
                    <a:pt x="1626" y="1331"/>
                  </a:lnTo>
                  <a:lnTo>
                    <a:pt x="1622" y="1319"/>
                  </a:lnTo>
                  <a:lnTo>
                    <a:pt x="1611" y="1323"/>
                  </a:lnTo>
                  <a:close/>
                  <a:moveTo>
                    <a:pt x="1633" y="1389"/>
                  </a:moveTo>
                  <a:lnTo>
                    <a:pt x="1637" y="1401"/>
                  </a:lnTo>
                  <a:lnTo>
                    <a:pt x="1642" y="1418"/>
                  </a:lnTo>
                  <a:lnTo>
                    <a:pt x="1644" y="1423"/>
                  </a:lnTo>
                  <a:lnTo>
                    <a:pt x="1655" y="1419"/>
                  </a:lnTo>
                  <a:lnTo>
                    <a:pt x="1653" y="1415"/>
                  </a:lnTo>
                  <a:lnTo>
                    <a:pt x="1648" y="1398"/>
                  </a:lnTo>
                  <a:lnTo>
                    <a:pt x="1644" y="1386"/>
                  </a:lnTo>
                  <a:lnTo>
                    <a:pt x="1633" y="1389"/>
                  </a:lnTo>
                  <a:close/>
                  <a:moveTo>
                    <a:pt x="1654" y="1456"/>
                  </a:moveTo>
                  <a:lnTo>
                    <a:pt x="1658" y="1469"/>
                  </a:lnTo>
                  <a:lnTo>
                    <a:pt x="1664" y="1486"/>
                  </a:lnTo>
                  <a:lnTo>
                    <a:pt x="1665" y="1490"/>
                  </a:lnTo>
                  <a:lnTo>
                    <a:pt x="1676" y="1486"/>
                  </a:lnTo>
                  <a:lnTo>
                    <a:pt x="1675" y="1483"/>
                  </a:lnTo>
                  <a:lnTo>
                    <a:pt x="1669" y="1466"/>
                  </a:lnTo>
                  <a:lnTo>
                    <a:pt x="1665" y="1453"/>
                  </a:lnTo>
                  <a:lnTo>
                    <a:pt x="1654" y="1456"/>
                  </a:lnTo>
                  <a:close/>
                  <a:moveTo>
                    <a:pt x="1675" y="1523"/>
                  </a:moveTo>
                  <a:lnTo>
                    <a:pt x="1680" y="1538"/>
                  </a:lnTo>
                  <a:lnTo>
                    <a:pt x="1685" y="1556"/>
                  </a:lnTo>
                  <a:lnTo>
                    <a:pt x="1686" y="1557"/>
                  </a:lnTo>
                  <a:lnTo>
                    <a:pt x="1697" y="1553"/>
                  </a:lnTo>
                  <a:lnTo>
                    <a:pt x="1697" y="1552"/>
                  </a:lnTo>
                  <a:lnTo>
                    <a:pt x="1691" y="1535"/>
                  </a:lnTo>
                  <a:lnTo>
                    <a:pt x="1686" y="1520"/>
                  </a:lnTo>
                  <a:lnTo>
                    <a:pt x="1675" y="1523"/>
                  </a:lnTo>
                  <a:close/>
                  <a:moveTo>
                    <a:pt x="1696" y="1590"/>
                  </a:moveTo>
                  <a:lnTo>
                    <a:pt x="1701" y="1607"/>
                  </a:lnTo>
                  <a:lnTo>
                    <a:pt x="1707" y="1624"/>
                  </a:lnTo>
                  <a:lnTo>
                    <a:pt x="1718" y="1620"/>
                  </a:lnTo>
                  <a:lnTo>
                    <a:pt x="1713" y="1604"/>
                  </a:lnTo>
                  <a:lnTo>
                    <a:pt x="1707" y="1587"/>
                  </a:lnTo>
                  <a:lnTo>
                    <a:pt x="1696" y="1590"/>
                  </a:lnTo>
                  <a:close/>
                  <a:moveTo>
                    <a:pt x="1718" y="1657"/>
                  </a:moveTo>
                  <a:lnTo>
                    <a:pt x="1723" y="1674"/>
                  </a:lnTo>
                  <a:lnTo>
                    <a:pt x="1729" y="1689"/>
                  </a:lnTo>
                  <a:lnTo>
                    <a:pt x="1729" y="1691"/>
                  </a:lnTo>
                  <a:lnTo>
                    <a:pt x="1740" y="1687"/>
                  </a:lnTo>
                  <a:lnTo>
                    <a:pt x="1740" y="1685"/>
                  </a:lnTo>
                  <a:lnTo>
                    <a:pt x="1734" y="1670"/>
                  </a:lnTo>
                  <a:lnTo>
                    <a:pt x="1729" y="1654"/>
                  </a:lnTo>
                  <a:lnTo>
                    <a:pt x="1718" y="1657"/>
                  </a:lnTo>
                  <a:close/>
                  <a:moveTo>
                    <a:pt x="1741" y="1724"/>
                  </a:moveTo>
                  <a:lnTo>
                    <a:pt x="1745" y="1734"/>
                  </a:lnTo>
                  <a:lnTo>
                    <a:pt x="1750" y="1747"/>
                  </a:lnTo>
                  <a:lnTo>
                    <a:pt x="1754" y="1756"/>
                  </a:lnTo>
                  <a:lnTo>
                    <a:pt x="1765" y="1752"/>
                  </a:lnTo>
                  <a:lnTo>
                    <a:pt x="1761" y="1743"/>
                  </a:lnTo>
                  <a:lnTo>
                    <a:pt x="1756" y="1730"/>
                  </a:lnTo>
                  <a:lnTo>
                    <a:pt x="1752" y="1719"/>
                  </a:lnTo>
                  <a:lnTo>
                    <a:pt x="1741" y="1724"/>
                  </a:lnTo>
                  <a:close/>
                  <a:moveTo>
                    <a:pt x="1769" y="1789"/>
                  </a:moveTo>
                  <a:lnTo>
                    <a:pt x="1772" y="1794"/>
                  </a:lnTo>
                  <a:lnTo>
                    <a:pt x="1778" y="1803"/>
                  </a:lnTo>
                  <a:lnTo>
                    <a:pt x="1783" y="1812"/>
                  </a:lnTo>
                  <a:lnTo>
                    <a:pt x="1789" y="1819"/>
                  </a:lnTo>
                  <a:lnTo>
                    <a:pt x="1798" y="1812"/>
                  </a:lnTo>
                  <a:lnTo>
                    <a:pt x="1793" y="1805"/>
                  </a:lnTo>
                  <a:lnTo>
                    <a:pt x="1787" y="1797"/>
                  </a:lnTo>
                  <a:lnTo>
                    <a:pt x="1782" y="1788"/>
                  </a:lnTo>
                  <a:lnTo>
                    <a:pt x="1780" y="1783"/>
                  </a:lnTo>
                  <a:lnTo>
                    <a:pt x="1769" y="1789"/>
                  </a:lnTo>
                  <a:close/>
                  <a:moveTo>
                    <a:pt x="1822" y="1840"/>
                  </a:moveTo>
                  <a:lnTo>
                    <a:pt x="1826" y="1840"/>
                  </a:lnTo>
                  <a:lnTo>
                    <a:pt x="1826" y="1840"/>
                  </a:lnTo>
                  <a:lnTo>
                    <a:pt x="1832" y="1839"/>
                  </a:lnTo>
                  <a:lnTo>
                    <a:pt x="1833" y="1839"/>
                  </a:lnTo>
                  <a:lnTo>
                    <a:pt x="1838" y="1838"/>
                  </a:lnTo>
                  <a:lnTo>
                    <a:pt x="1839" y="1838"/>
                  </a:lnTo>
                  <a:lnTo>
                    <a:pt x="1844" y="1836"/>
                  </a:lnTo>
                  <a:lnTo>
                    <a:pt x="1845" y="1835"/>
                  </a:lnTo>
                  <a:lnTo>
                    <a:pt x="1850" y="1832"/>
                  </a:lnTo>
                  <a:lnTo>
                    <a:pt x="1851" y="1832"/>
                  </a:lnTo>
                  <a:lnTo>
                    <a:pt x="1856" y="1829"/>
                  </a:lnTo>
                  <a:lnTo>
                    <a:pt x="1858" y="1827"/>
                  </a:lnTo>
                  <a:lnTo>
                    <a:pt x="1851" y="1818"/>
                  </a:lnTo>
                  <a:lnTo>
                    <a:pt x="1849" y="1819"/>
                  </a:lnTo>
                  <a:lnTo>
                    <a:pt x="1844" y="1822"/>
                  </a:lnTo>
                  <a:lnTo>
                    <a:pt x="1847" y="1827"/>
                  </a:lnTo>
                  <a:lnTo>
                    <a:pt x="1845" y="1822"/>
                  </a:lnTo>
                  <a:lnTo>
                    <a:pt x="1840" y="1825"/>
                  </a:lnTo>
                  <a:lnTo>
                    <a:pt x="1842" y="1830"/>
                  </a:lnTo>
                  <a:lnTo>
                    <a:pt x="1840" y="1825"/>
                  </a:lnTo>
                  <a:lnTo>
                    <a:pt x="1835" y="1827"/>
                  </a:lnTo>
                  <a:lnTo>
                    <a:pt x="1837" y="1832"/>
                  </a:lnTo>
                  <a:lnTo>
                    <a:pt x="1835" y="1826"/>
                  </a:lnTo>
                  <a:lnTo>
                    <a:pt x="1830" y="1828"/>
                  </a:lnTo>
                  <a:lnTo>
                    <a:pt x="1831" y="1834"/>
                  </a:lnTo>
                  <a:lnTo>
                    <a:pt x="1831" y="1828"/>
                  </a:lnTo>
                  <a:lnTo>
                    <a:pt x="1826" y="1828"/>
                  </a:lnTo>
                  <a:lnTo>
                    <a:pt x="1826" y="1834"/>
                  </a:lnTo>
                  <a:lnTo>
                    <a:pt x="1826" y="1828"/>
                  </a:lnTo>
                  <a:lnTo>
                    <a:pt x="1823" y="1828"/>
                  </a:lnTo>
                  <a:lnTo>
                    <a:pt x="1822" y="1840"/>
                  </a:lnTo>
                  <a:close/>
                  <a:moveTo>
                    <a:pt x="1885" y="1803"/>
                  </a:moveTo>
                  <a:lnTo>
                    <a:pt x="1890" y="1797"/>
                  </a:lnTo>
                  <a:lnTo>
                    <a:pt x="1895" y="1791"/>
                  </a:lnTo>
                  <a:lnTo>
                    <a:pt x="1901" y="1785"/>
                  </a:lnTo>
                  <a:lnTo>
                    <a:pt x="1906" y="1778"/>
                  </a:lnTo>
                  <a:lnTo>
                    <a:pt x="1908" y="1776"/>
                  </a:lnTo>
                  <a:lnTo>
                    <a:pt x="1899" y="1768"/>
                  </a:lnTo>
                  <a:lnTo>
                    <a:pt x="1897" y="1771"/>
                  </a:lnTo>
                  <a:lnTo>
                    <a:pt x="1892" y="1777"/>
                  </a:lnTo>
                  <a:lnTo>
                    <a:pt x="1886" y="1783"/>
                  </a:lnTo>
                  <a:lnTo>
                    <a:pt x="1881" y="1789"/>
                  </a:lnTo>
                  <a:lnTo>
                    <a:pt x="1876" y="1795"/>
                  </a:lnTo>
                  <a:lnTo>
                    <a:pt x="1885" y="1803"/>
                  </a:lnTo>
                  <a:close/>
                  <a:moveTo>
                    <a:pt x="1931" y="1749"/>
                  </a:moveTo>
                  <a:lnTo>
                    <a:pt x="1933" y="1746"/>
                  </a:lnTo>
                  <a:lnTo>
                    <a:pt x="1938" y="1740"/>
                  </a:lnTo>
                  <a:lnTo>
                    <a:pt x="1944" y="1734"/>
                  </a:lnTo>
                  <a:lnTo>
                    <a:pt x="1949" y="1727"/>
                  </a:lnTo>
                  <a:lnTo>
                    <a:pt x="1954" y="1723"/>
                  </a:lnTo>
                  <a:lnTo>
                    <a:pt x="1945" y="1715"/>
                  </a:lnTo>
                  <a:lnTo>
                    <a:pt x="1940" y="1720"/>
                  </a:lnTo>
                  <a:lnTo>
                    <a:pt x="1935" y="1726"/>
                  </a:lnTo>
                  <a:lnTo>
                    <a:pt x="1930" y="1732"/>
                  </a:lnTo>
                  <a:lnTo>
                    <a:pt x="1924" y="1739"/>
                  </a:lnTo>
                  <a:lnTo>
                    <a:pt x="1922" y="1742"/>
                  </a:lnTo>
                  <a:lnTo>
                    <a:pt x="1931" y="1749"/>
                  </a:lnTo>
                  <a:close/>
                  <a:moveTo>
                    <a:pt x="1977" y="1697"/>
                  </a:moveTo>
                  <a:lnTo>
                    <a:pt x="1981" y="1693"/>
                  </a:lnTo>
                  <a:lnTo>
                    <a:pt x="1987" y="1687"/>
                  </a:lnTo>
                  <a:lnTo>
                    <a:pt x="1992" y="1682"/>
                  </a:lnTo>
                  <a:lnTo>
                    <a:pt x="1998" y="1677"/>
                  </a:lnTo>
                  <a:lnTo>
                    <a:pt x="2002" y="1673"/>
                  </a:lnTo>
                  <a:lnTo>
                    <a:pt x="1994" y="1664"/>
                  </a:lnTo>
                  <a:lnTo>
                    <a:pt x="1989" y="1668"/>
                  </a:lnTo>
                  <a:lnTo>
                    <a:pt x="1984" y="1674"/>
                  </a:lnTo>
                  <a:lnTo>
                    <a:pt x="1979" y="1679"/>
                  </a:lnTo>
                  <a:lnTo>
                    <a:pt x="1973" y="1684"/>
                  </a:lnTo>
                  <a:lnTo>
                    <a:pt x="1969" y="1689"/>
                  </a:lnTo>
                  <a:lnTo>
                    <a:pt x="1977" y="1697"/>
                  </a:lnTo>
                  <a:close/>
                  <a:moveTo>
                    <a:pt x="2028" y="1649"/>
                  </a:moveTo>
                  <a:lnTo>
                    <a:pt x="2030" y="1648"/>
                  </a:lnTo>
                  <a:lnTo>
                    <a:pt x="2035" y="1644"/>
                  </a:lnTo>
                  <a:lnTo>
                    <a:pt x="2040" y="1639"/>
                  </a:lnTo>
                  <a:lnTo>
                    <a:pt x="2046" y="1635"/>
                  </a:lnTo>
                  <a:lnTo>
                    <a:pt x="2051" y="1631"/>
                  </a:lnTo>
                  <a:lnTo>
                    <a:pt x="2055" y="1628"/>
                  </a:lnTo>
                  <a:lnTo>
                    <a:pt x="2048" y="1619"/>
                  </a:lnTo>
                  <a:lnTo>
                    <a:pt x="2044" y="1622"/>
                  </a:lnTo>
                  <a:lnTo>
                    <a:pt x="2039" y="1626"/>
                  </a:lnTo>
                  <a:lnTo>
                    <a:pt x="2033" y="1630"/>
                  </a:lnTo>
                  <a:lnTo>
                    <a:pt x="2028" y="1635"/>
                  </a:lnTo>
                  <a:lnTo>
                    <a:pt x="2022" y="1639"/>
                  </a:lnTo>
                  <a:lnTo>
                    <a:pt x="2020" y="1641"/>
                  </a:lnTo>
                  <a:lnTo>
                    <a:pt x="2028" y="1649"/>
                  </a:lnTo>
                  <a:close/>
                  <a:moveTo>
                    <a:pt x="2084" y="1609"/>
                  </a:moveTo>
                  <a:lnTo>
                    <a:pt x="2089" y="1606"/>
                  </a:lnTo>
                  <a:lnTo>
                    <a:pt x="2094" y="1602"/>
                  </a:lnTo>
                  <a:lnTo>
                    <a:pt x="2099" y="1599"/>
                  </a:lnTo>
                  <a:lnTo>
                    <a:pt x="2105" y="1596"/>
                  </a:lnTo>
                  <a:lnTo>
                    <a:pt x="2110" y="1593"/>
                  </a:lnTo>
                  <a:lnTo>
                    <a:pt x="2114" y="1591"/>
                  </a:lnTo>
                  <a:lnTo>
                    <a:pt x="2108" y="1580"/>
                  </a:lnTo>
                  <a:lnTo>
                    <a:pt x="2104" y="1583"/>
                  </a:lnTo>
                  <a:lnTo>
                    <a:pt x="2099" y="1586"/>
                  </a:lnTo>
                  <a:lnTo>
                    <a:pt x="2093" y="1589"/>
                  </a:lnTo>
                  <a:lnTo>
                    <a:pt x="2088" y="1592"/>
                  </a:lnTo>
                  <a:lnTo>
                    <a:pt x="2082" y="1596"/>
                  </a:lnTo>
                  <a:lnTo>
                    <a:pt x="2078" y="1599"/>
                  </a:lnTo>
                  <a:lnTo>
                    <a:pt x="2084" y="1609"/>
                  </a:lnTo>
                  <a:close/>
                  <a:moveTo>
                    <a:pt x="2145" y="1575"/>
                  </a:moveTo>
                  <a:lnTo>
                    <a:pt x="2147" y="1573"/>
                  </a:lnTo>
                  <a:lnTo>
                    <a:pt x="2153" y="1571"/>
                  </a:lnTo>
                  <a:lnTo>
                    <a:pt x="2158" y="1569"/>
                  </a:lnTo>
                  <a:lnTo>
                    <a:pt x="2163" y="1566"/>
                  </a:lnTo>
                  <a:lnTo>
                    <a:pt x="2169" y="1564"/>
                  </a:lnTo>
                  <a:lnTo>
                    <a:pt x="2174" y="1562"/>
                  </a:lnTo>
                  <a:lnTo>
                    <a:pt x="2176" y="1561"/>
                  </a:lnTo>
                  <a:lnTo>
                    <a:pt x="2172" y="1550"/>
                  </a:lnTo>
                  <a:lnTo>
                    <a:pt x="2170" y="1551"/>
                  </a:lnTo>
                  <a:lnTo>
                    <a:pt x="2164" y="1553"/>
                  </a:lnTo>
                  <a:lnTo>
                    <a:pt x="2159" y="1555"/>
                  </a:lnTo>
                  <a:lnTo>
                    <a:pt x="2153" y="1558"/>
                  </a:lnTo>
                  <a:lnTo>
                    <a:pt x="2148" y="1560"/>
                  </a:lnTo>
                  <a:lnTo>
                    <a:pt x="2142" y="1563"/>
                  </a:lnTo>
                  <a:lnTo>
                    <a:pt x="2140" y="1564"/>
                  </a:lnTo>
                  <a:lnTo>
                    <a:pt x="2145" y="1575"/>
                  </a:lnTo>
                  <a:close/>
                  <a:moveTo>
                    <a:pt x="2209" y="1548"/>
                  </a:moveTo>
                  <a:lnTo>
                    <a:pt x="2212" y="1547"/>
                  </a:lnTo>
                  <a:lnTo>
                    <a:pt x="2217" y="1545"/>
                  </a:lnTo>
                  <a:lnTo>
                    <a:pt x="2222" y="1544"/>
                  </a:lnTo>
                  <a:lnTo>
                    <a:pt x="2228" y="1542"/>
                  </a:lnTo>
                  <a:lnTo>
                    <a:pt x="2233" y="1540"/>
                  </a:lnTo>
                  <a:lnTo>
                    <a:pt x="2239" y="1539"/>
                  </a:lnTo>
                  <a:lnTo>
                    <a:pt x="2242" y="1538"/>
                  </a:lnTo>
                  <a:lnTo>
                    <a:pt x="2239" y="1527"/>
                  </a:lnTo>
                  <a:lnTo>
                    <a:pt x="2235" y="1528"/>
                  </a:lnTo>
                  <a:lnTo>
                    <a:pt x="2229" y="1529"/>
                  </a:lnTo>
                  <a:lnTo>
                    <a:pt x="2224" y="1531"/>
                  </a:lnTo>
                  <a:lnTo>
                    <a:pt x="2219" y="1533"/>
                  </a:lnTo>
                  <a:lnTo>
                    <a:pt x="2213" y="1534"/>
                  </a:lnTo>
                  <a:lnTo>
                    <a:pt x="2208" y="1536"/>
                  </a:lnTo>
                  <a:lnTo>
                    <a:pt x="2205" y="1537"/>
                  </a:lnTo>
                  <a:lnTo>
                    <a:pt x="2209" y="1548"/>
                  </a:lnTo>
                  <a:close/>
                  <a:moveTo>
                    <a:pt x="2276" y="1528"/>
                  </a:moveTo>
                  <a:lnTo>
                    <a:pt x="2276" y="1528"/>
                  </a:lnTo>
                  <a:lnTo>
                    <a:pt x="2281" y="1527"/>
                  </a:lnTo>
                  <a:lnTo>
                    <a:pt x="2287" y="1525"/>
                  </a:lnTo>
                  <a:lnTo>
                    <a:pt x="2292" y="1524"/>
                  </a:lnTo>
                  <a:lnTo>
                    <a:pt x="2297" y="1523"/>
                  </a:lnTo>
                  <a:lnTo>
                    <a:pt x="2303" y="1522"/>
                  </a:lnTo>
                  <a:lnTo>
                    <a:pt x="2308" y="1520"/>
                  </a:lnTo>
                  <a:lnTo>
                    <a:pt x="2309" y="1520"/>
                  </a:lnTo>
                  <a:lnTo>
                    <a:pt x="2307" y="1509"/>
                  </a:lnTo>
                  <a:lnTo>
                    <a:pt x="2306" y="1509"/>
                  </a:lnTo>
                  <a:lnTo>
                    <a:pt x="2300" y="1510"/>
                  </a:lnTo>
                  <a:lnTo>
                    <a:pt x="2295" y="1511"/>
                  </a:lnTo>
                  <a:lnTo>
                    <a:pt x="2289" y="1513"/>
                  </a:lnTo>
                  <a:lnTo>
                    <a:pt x="2284" y="1514"/>
                  </a:lnTo>
                  <a:lnTo>
                    <a:pt x="2279" y="1516"/>
                  </a:lnTo>
                  <a:lnTo>
                    <a:pt x="2273" y="1517"/>
                  </a:lnTo>
                  <a:lnTo>
                    <a:pt x="2272" y="1517"/>
                  </a:lnTo>
                  <a:lnTo>
                    <a:pt x="2276" y="1528"/>
                  </a:lnTo>
                  <a:close/>
                  <a:moveTo>
                    <a:pt x="2344" y="1513"/>
                  </a:moveTo>
                  <a:lnTo>
                    <a:pt x="2346" y="1513"/>
                  </a:lnTo>
                  <a:lnTo>
                    <a:pt x="2351" y="1512"/>
                  </a:lnTo>
                  <a:lnTo>
                    <a:pt x="2357" y="1511"/>
                  </a:lnTo>
                  <a:lnTo>
                    <a:pt x="2362" y="1510"/>
                  </a:lnTo>
                  <a:lnTo>
                    <a:pt x="2367" y="1509"/>
                  </a:lnTo>
                  <a:lnTo>
                    <a:pt x="2373" y="1508"/>
                  </a:lnTo>
                  <a:lnTo>
                    <a:pt x="2378" y="1507"/>
                  </a:lnTo>
                  <a:lnTo>
                    <a:pt x="2376" y="1496"/>
                  </a:lnTo>
                  <a:lnTo>
                    <a:pt x="2371" y="1497"/>
                  </a:lnTo>
                  <a:lnTo>
                    <a:pt x="2365" y="1497"/>
                  </a:lnTo>
                  <a:lnTo>
                    <a:pt x="2360" y="1499"/>
                  </a:lnTo>
                  <a:lnTo>
                    <a:pt x="2355" y="1499"/>
                  </a:lnTo>
                  <a:lnTo>
                    <a:pt x="2349" y="1500"/>
                  </a:lnTo>
                  <a:lnTo>
                    <a:pt x="2344" y="1501"/>
                  </a:lnTo>
                  <a:lnTo>
                    <a:pt x="2342" y="1502"/>
                  </a:lnTo>
                  <a:lnTo>
                    <a:pt x="2344" y="1513"/>
                  </a:lnTo>
                  <a:close/>
                  <a:moveTo>
                    <a:pt x="2413" y="1502"/>
                  </a:moveTo>
                  <a:lnTo>
                    <a:pt x="2416" y="1502"/>
                  </a:lnTo>
                  <a:lnTo>
                    <a:pt x="2421" y="1501"/>
                  </a:lnTo>
                  <a:lnTo>
                    <a:pt x="2426" y="1500"/>
                  </a:lnTo>
                  <a:lnTo>
                    <a:pt x="2432" y="1500"/>
                  </a:lnTo>
                  <a:lnTo>
                    <a:pt x="2437" y="1499"/>
                  </a:lnTo>
                  <a:lnTo>
                    <a:pt x="2443" y="1498"/>
                  </a:lnTo>
                  <a:lnTo>
                    <a:pt x="2447" y="1498"/>
                  </a:lnTo>
                  <a:lnTo>
                    <a:pt x="2446" y="1486"/>
                  </a:lnTo>
                  <a:lnTo>
                    <a:pt x="2441" y="1487"/>
                  </a:lnTo>
                  <a:lnTo>
                    <a:pt x="2436" y="1487"/>
                  </a:lnTo>
                  <a:lnTo>
                    <a:pt x="2431" y="1488"/>
                  </a:lnTo>
                  <a:lnTo>
                    <a:pt x="2425" y="1489"/>
                  </a:lnTo>
                  <a:lnTo>
                    <a:pt x="2420" y="1489"/>
                  </a:lnTo>
                  <a:lnTo>
                    <a:pt x="2414" y="1490"/>
                  </a:lnTo>
                  <a:lnTo>
                    <a:pt x="2411" y="1491"/>
                  </a:lnTo>
                  <a:lnTo>
                    <a:pt x="2413" y="1502"/>
                  </a:lnTo>
                  <a:close/>
                  <a:moveTo>
                    <a:pt x="2482" y="1494"/>
                  </a:moveTo>
                  <a:lnTo>
                    <a:pt x="2486" y="1494"/>
                  </a:lnTo>
                  <a:lnTo>
                    <a:pt x="2491" y="1493"/>
                  </a:lnTo>
                  <a:lnTo>
                    <a:pt x="2497" y="1493"/>
                  </a:lnTo>
                  <a:lnTo>
                    <a:pt x="2502" y="1492"/>
                  </a:lnTo>
                  <a:lnTo>
                    <a:pt x="2507" y="1492"/>
                  </a:lnTo>
                  <a:lnTo>
                    <a:pt x="2513" y="1491"/>
                  </a:lnTo>
                  <a:lnTo>
                    <a:pt x="2517" y="1491"/>
                  </a:lnTo>
                  <a:lnTo>
                    <a:pt x="2516" y="1479"/>
                  </a:lnTo>
                  <a:lnTo>
                    <a:pt x="2512" y="1479"/>
                  </a:lnTo>
                  <a:lnTo>
                    <a:pt x="2506" y="1480"/>
                  </a:lnTo>
                  <a:lnTo>
                    <a:pt x="2501" y="1480"/>
                  </a:lnTo>
                  <a:lnTo>
                    <a:pt x="2496" y="1481"/>
                  </a:lnTo>
                  <a:lnTo>
                    <a:pt x="2490" y="1482"/>
                  </a:lnTo>
                  <a:lnTo>
                    <a:pt x="2485" y="1482"/>
                  </a:lnTo>
                  <a:lnTo>
                    <a:pt x="2481" y="1482"/>
                  </a:lnTo>
                  <a:lnTo>
                    <a:pt x="2482" y="1494"/>
                  </a:lnTo>
                  <a:close/>
                  <a:moveTo>
                    <a:pt x="2552" y="1488"/>
                  </a:moveTo>
                  <a:lnTo>
                    <a:pt x="2556" y="1488"/>
                  </a:lnTo>
                  <a:lnTo>
                    <a:pt x="2561" y="1487"/>
                  </a:lnTo>
                  <a:lnTo>
                    <a:pt x="2567" y="1487"/>
                  </a:lnTo>
                  <a:lnTo>
                    <a:pt x="2572" y="1486"/>
                  </a:lnTo>
                  <a:lnTo>
                    <a:pt x="2577" y="1486"/>
                  </a:lnTo>
                  <a:lnTo>
                    <a:pt x="2583" y="1486"/>
                  </a:lnTo>
                  <a:lnTo>
                    <a:pt x="2587" y="1486"/>
                  </a:lnTo>
                  <a:lnTo>
                    <a:pt x="2586" y="1474"/>
                  </a:lnTo>
                  <a:lnTo>
                    <a:pt x="2582" y="1474"/>
                  </a:lnTo>
                  <a:lnTo>
                    <a:pt x="2577" y="1474"/>
                  </a:lnTo>
                  <a:lnTo>
                    <a:pt x="2571" y="1475"/>
                  </a:lnTo>
                  <a:lnTo>
                    <a:pt x="2566" y="1475"/>
                  </a:lnTo>
                  <a:lnTo>
                    <a:pt x="2560" y="1475"/>
                  </a:lnTo>
                  <a:lnTo>
                    <a:pt x="2555" y="1476"/>
                  </a:lnTo>
                  <a:lnTo>
                    <a:pt x="2551" y="1476"/>
                  </a:lnTo>
                  <a:lnTo>
                    <a:pt x="2552" y="1488"/>
                  </a:lnTo>
                  <a:close/>
                  <a:moveTo>
                    <a:pt x="2622" y="1483"/>
                  </a:moveTo>
                  <a:lnTo>
                    <a:pt x="2626" y="1483"/>
                  </a:lnTo>
                  <a:lnTo>
                    <a:pt x="2631" y="1483"/>
                  </a:lnTo>
                  <a:lnTo>
                    <a:pt x="2637" y="1483"/>
                  </a:lnTo>
                  <a:lnTo>
                    <a:pt x="2642" y="1482"/>
                  </a:lnTo>
                  <a:lnTo>
                    <a:pt x="2648" y="1482"/>
                  </a:lnTo>
                  <a:lnTo>
                    <a:pt x="2653" y="1482"/>
                  </a:lnTo>
                  <a:lnTo>
                    <a:pt x="2657" y="1482"/>
                  </a:lnTo>
                  <a:lnTo>
                    <a:pt x="2656" y="1470"/>
                  </a:lnTo>
                  <a:lnTo>
                    <a:pt x="2653" y="1470"/>
                  </a:lnTo>
                  <a:lnTo>
                    <a:pt x="2647" y="1471"/>
                  </a:lnTo>
                  <a:lnTo>
                    <a:pt x="2642" y="1471"/>
                  </a:lnTo>
                  <a:lnTo>
                    <a:pt x="2636" y="1471"/>
                  </a:lnTo>
                  <a:lnTo>
                    <a:pt x="2631" y="1471"/>
                  </a:lnTo>
                  <a:lnTo>
                    <a:pt x="2625" y="1472"/>
                  </a:lnTo>
                  <a:lnTo>
                    <a:pt x="2621" y="1472"/>
                  </a:lnTo>
                  <a:lnTo>
                    <a:pt x="2622" y="1483"/>
                  </a:lnTo>
                  <a:close/>
                  <a:moveTo>
                    <a:pt x="2692" y="1480"/>
                  </a:moveTo>
                  <a:lnTo>
                    <a:pt x="2696" y="1480"/>
                  </a:lnTo>
                  <a:lnTo>
                    <a:pt x="2702" y="1480"/>
                  </a:lnTo>
                  <a:lnTo>
                    <a:pt x="2707" y="1480"/>
                  </a:lnTo>
                  <a:lnTo>
                    <a:pt x="2713" y="1479"/>
                  </a:lnTo>
                  <a:lnTo>
                    <a:pt x="2718" y="1479"/>
                  </a:lnTo>
                  <a:lnTo>
                    <a:pt x="2723" y="1479"/>
                  </a:lnTo>
                  <a:lnTo>
                    <a:pt x="2727" y="1479"/>
                  </a:lnTo>
                  <a:lnTo>
                    <a:pt x="2726" y="1467"/>
                  </a:lnTo>
                  <a:lnTo>
                    <a:pt x="2723" y="1467"/>
                  </a:lnTo>
                  <a:lnTo>
                    <a:pt x="2717" y="1468"/>
                  </a:lnTo>
                  <a:lnTo>
                    <a:pt x="2712" y="1468"/>
                  </a:lnTo>
                  <a:lnTo>
                    <a:pt x="2707" y="1468"/>
                  </a:lnTo>
                  <a:lnTo>
                    <a:pt x="2701" y="1468"/>
                  </a:lnTo>
                  <a:lnTo>
                    <a:pt x="2696" y="1468"/>
                  </a:lnTo>
                  <a:lnTo>
                    <a:pt x="2691" y="1468"/>
                  </a:lnTo>
                  <a:lnTo>
                    <a:pt x="2692" y="1480"/>
                  </a:lnTo>
                  <a:close/>
                  <a:moveTo>
                    <a:pt x="2762" y="1478"/>
                  </a:moveTo>
                  <a:lnTo>
                    <a:pt x="2767" y="1478"/>
                  </a:lnTo>
                  <a:lnTo>
                    <a:pt x="2772" y="1477"/>
                  </a:lnTo>
                  <a:lnTo>
                    <a:pt x="2777" y="1477"/>
                  </a:lnTo>
                  <a:lnTo>
                    <a:pt x="2783" y="1477"/>
                  </a:lnTo>
                  <a:lnTo>
                    <a:pt x="2788" y="1477"/>
                  </a:lnTo>
                  <a:lnTo>
                    <a:pt x="2793" y="1477"/>
                  </a:lnTo>
                  <a:lnTo>
                    <a:pt x="2797" y="1477"/>
                  </a:lnTo>
                  <a:lnTo>
                    <a:pt x="2796" y="1465"/>
                  </a:lnTo>
                  <a:lnTo>
                    <a:pt x="2793" y="1465"/>
                  </a:lnTo>
                  <a:lnTo>
                    <a:pt x="2788" y="1465"/>
                  </a:lnTo>
                  <a:lnTo>
                    <a:pt x="2782" y="1465"/>
                  </a:lnTo>
                  <a:lnTo>
                    <a:pt x="2777" y="1466"/>
                  </a:lnTo>
                  <a:lnTo>
                    <a:pt x="2771" y="1466"/>
                  </a:lnTo>
                  <a:lnTo>
                    <a:pt x="2766" y="1466"/>
                  </a:lnTo>
                  <a:lnTo>
                    <a:pt x="2761" y="1466"/>
                  </a:lnTo>
                  <a:lnTo>
                    <a:pt x="2762" y="1478"/>
                  </a:lnTo>
                  <a:close/>
                  <a:moveTo>
                    <a:pt x="2832" y="1476"/>
                  </a:moveTo>
                  <a:lnTo>
                    <a:pt x="2837" y="1476"/>
                  </a:lnTo>
                  <a:lnTo>
                    <a:pt x="2842" y="1476"/>
                  </a:lnTo>
                  <a:lnTo>
                    <a:pt x="2847" y="1475"/>
                  </a:lnTo>
                  <a:lnTo>
                    <a:pt x="2853" y="1475"/>
                  </a:lnTo>
                  <a:lnTo>
                    <a:pt x="2858" y="1475"/>
                  </a:lnTo>
                  <a:lnTo>
                    <a:pt x="2864" y="1475"/>
                  </a:lnTo>
                  <a:lnTo>
                    <a:pt x="2867" y="1475"/>
                  </a:lnTo>
                  <a:lnTo>
                    <a:pt x="2867" y="1463"/>
                  </a:lnTo>
                  <a:lnTo>
                    <a:pt x="2864" y="1464"/>
                  </a:lnTo>
                  <a:lnTo>
                    <a:pt x="2858" y="1464"/>
                  </a:lnTo>
                  <a:lnTo>
                    <a:pt x="2853" y="1464"/>
                  </a:lnTo>
                  <a:lnTo>
                    <a:pt x="2847" y="1464"/>
                  </a:lnTo>
                  <a:lnTo>
                    <a:pt x="2842" y="1464"/>
                  </a:lnTo>
                  <a:lnTo>
                    <a:pt x="2836" y="1464"/>
                  </a:lnTo>
                  <a:lnTo>
                    <a:pt x="2831" y="1464"/>
                  </a:lnTo>
                  <a:lnTo>
                    <a:pt x="2832" y="1476"/>
                  </a:lnTo>
                  <a:close/>
                  <a:moveTo>
                    <a:pt x="2902" y="1475"/>
                  </a:moveTo>
                  <a:lnTo>
                    <a:pt x="2907" y="1474"/>
                  </a:lnTo>
                  <a:lnTo>
                    <a:pt x="2912" y="1474"/>
                  </a:lnTo>
                  <a:lnTo>
                    <a:pt x="2918" y="1474"/>
                  </a:lnTo>
                  <a:lnTo>
                    <a:pt x="2923" y="1474"/>
                  </a:lnTo>
                  <a:lnTo>
                    <a:pt x="2928" y="1474"/>
                  </a:lnTo>
                  <a:lnTo>
                    <a:pt x="2934" y="1474"/>
                  </a:lnTo>
                  <a:lnTo>
                    <a:pt x="2937" y="1474"/>
                  </a:lnTo>
                  <a:lnTo>
                    <a:pt x="2937" y="1462"/>
                  </a:lnTo>
                  <a:lnTo>
                    <a:pt x="2934" y="1462"/>
                  </a:lnTo>
                  <a:lnTo>
                    <a:pt x="2928" y="1463"/>
                  </a:lnTo>
                  <a:lnTo>
                    <a:pt x="2923" y="1463"/>
                  </a:lnTo>
                  <a:lnTo>
                    <a:pt x="2918" y="1463"/>
                  </a:lnTo>
                  <a:lnTo>
                    <a:pt x="2912" y="1463"/>
                  </a:lnTo>
                  <a:lnTo>
                    <a:pt x="2907" y="1463"/>
                  </a:lnTo>
                  <a:lnTo>
                    <a:pt x="2902" y="1463"/>
                  </a:lnTo>
                  <a:lnTo>
                    <a:pt x="2902" y="1475"/>
                  </a:lnTo>
                  <a:close/>
                  <a:moveTo>
                    <a:pt x="2972" y="1474"/>
                  </a:moveTo>
                  <a:lnTo>
                    <a:pt x="2977" y="1474"/>
                  </a:lnTo>
                  <a:lnTo>
                    <a:pt x="2982" y="1474"/>
                  </a:lnTo>
                  <a:lnTo>
                    <a:pt x="2988" y="1473"/>
                  </a:lnTo>
                  <a:lnTo>
                    <a:pt x="2993" y="1473"/>
                  </a:lnTo>
                  <a:lnTo>
                    <a:pt x="2999" y="1473"/>
                  </a:lnTo>
                  <a:lnTo>
                    <a:pt x="3004" y="1473"/>
                  </a:lnTo>
                  <a:lnTo>
                    <a:pt x="3007" y="1473"/>
                  </a:lnTo>
                  <a:lnTo>
                    <a:pt x="3007" y="1462"/>
                  </a:lnTo>
                  <a:lnTo>
                    <a:pt x="3004" y="1462"/>
                  </a:lnTo>
                  <a:lnTo>
                    <a:pt x="2999" y="1462"/>
                  </a:lnTo>
                  <a:lnTo>
                    <a:pt x="2993" y="1462"/>
                  </a:lnTo>
                  <a:lnTo>
                    <a:pt x="2988" y="1462"/>
                  </a:lnTo>
                  <a:lnTo>
                    <a:pt x="2982" y="1462"/>
                  </a:lnTo>
                  <a:lnTo>
                    <a:pt x="2977" y="1462"/>
                  </a:lnTo>
                  <a:lnTo>
                    <a:pt x="2972" y="1462"/>
                  </a:lnTo>
                  <a:lnTo>
                    <a:pt x="2972" y="1474"/>
                  </a:lnTo>
                  <a:close/>
                  <a:moveTo>
                    <a:pt x="0" y="12"/>
                  </a:moveTo>
                  <a:lnTo>
                    <a:pt x="5" y="12"/>
                  </a:lnTo>
                  <a:lnTo>
                    <a:pt x="10" y="12"/>
                  </a:lnTo>
                  <a:lnTo>
                    <a:pt x="16" y="12"/>
                  </a:lnTo>
                  <a:lnTo>
                    <a:pt x="21" y="12"/>
                  </a:lnTo>
                  <a:lnTo>
                    <a:pt x="26" y="12"/>
                  </a:lnTo>
                  <a:lnTo>
                    <a:pt x="32" y="12"/>
                  </a:lnTo>
                  <a:lnTo>
                    <a:pt x="35" y="12"/>
                  </a:lnTo>
                  <a:lnTo>
                    <a:pt x="35" y="0"/>
                  </a:lnTo>
                  <a:lnTo>
                    <a:pt x="32" y="0"/>
                  </a:lnTo>
                  <a:lnTo>
                    <a:pt x="26" y="0"/>
                  </a:lnTo>
                  <a:lnTo>
                    <a:pt x="21" y="0"/>
                  </a:lnTo>
                  <a:lnTo>
                    <a:pt x="16" y="0"/>
                  </a:lnTo>
                  <a:lnTo>
                    <a:pt x="10" y="0"/>
                  </a:lnTo>
                  <a:lnTo>
                    <a:pt x="5" y="0"/>
                  </a:lnTo>
                  <a:lnTo>
                    <a:pt x="0" y="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70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4" name="TextBox 283"/>
                <p:cNvSpPr txBox="1"/>
                <p:nvPr/>
              </p:nvSpPr>
              <p:spPr>
                <a:xfrm>
                  <a:off x="5913726" y="3666989"/>
                  <a:ext cx="1015389" cy="37909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7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𝜙</m:t>
                        </m:r>
                        <m:r>
                          <a:rPr lang="en-US" sz="17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=25°</m:t>
                        </m:r>
                      </m:oMath>
                    </m:oMathPara>
                  </a14:m>
                  <a:endParaRPr lang="en-US" sz="1700" dirty="0">
                    <a:solidFill>
                      <a:srgbClr val="FF0000"/>
                    </a:solidFill>
                  </a:endParaRPr>
                </a:p>
              </p:txBody>
            </p:sp>
          </mc:Choice>
          <mc:Fallback xmlns="">
            <p:sp>
              <p:nvSpPr>
                <p:cNvPr id="284" name="TextBox 28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13726" y="3666989"/>
                  <a:ext cx="1015389" cy="379095"/>
                </a:xfrm>
                <a:prstGeom prst="rect">
                  <a:avLst/>
                </a:prstGeom>
                <a:blipFill>
                  <a:blip r:embed="rId5"/>
                  <a:stretch>
                    <a:fillRect b="-1428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90" name="Group 289"/>
          <p:cNvGrpSpPr/>
          <p:nvPr/>
        </p:nvGrpSpPr>
        <p:grpSpPr>
          <a:xfrm>
            <a:off x="3755805" y="789626"/>
            <a:ext cx="4672571" cy="2786483"/>
            <a:chOff x="2304288" y="1676401"/>
            <a:chExt cx="4768854" cy="2984500"/>
          </a:xfrm>
        </p:grpSpPr>
        <p:sp>
          <p:nvSpPr>
            <p:cNvPr id="9" name="Freeform 208"/>
            <p:cNvSpPr>
              <a:spLocks noEditPoints="1"/>
            </p:cNvSpPr>
            <p:nvPr/>
          </p:nvSpPr>
          <p:spPr bwMode="auto">
            <a:xfrm>
              <a:off x="2304288" y="1676401"/>
              <a:ext cx="4768854" cy="2984500"/>
            </a:xfrm>
            <a:custGeom>
              <a:avLst/>
              <a:gdLst>
                <a:gd name="T0" fmla="*/ 80 w 3004"/>
                <a:gd name="T1" fmla="*/ 0 h 1880"/>
                <a:gd name="T2" fmla="*/ 167 w 3004"/>
                <a:gd name="T3" fmla="*/ 0 h 1880"/>
                <a:gd name="T4" fmla="*/ 245 w 3004"/>
                <a:gd name="T5" fmla="*/ 12 h 1880"/>
                <a:gd name="T6" fmla="*/ 297 w 3004"/>
                <a:gd name="T7" fmla="*/ 12 h 1880"/>
                <a:gd name="T8" fmla="*/ 280 w 3004"/>
                <a:gd name="T9" fmla="*/ 12 h 1880"/>
                <a:gd name="T10" fmla="*/ 367 w 3004"/>
                <a:gd name="T11" fmla="*/ 1 h 1880"/>
                <a:gd name="T12" fmla="*/ 455 w 3004"/>
                <a:gd name="T13" fmla="*/ 13 h 1880"/>
                <a:gd name="T14" fmla="*/ 502 w 3004"/>
                <a:gd name="T15" fmla="*/ 14 h 1880"/>
                <a:gd name="T16" fmla="*/ 491 w 3004"/>
                <a:gd name="T17" fmla="*/ 2 h 1880"/>
                <a:gd name="T18" fmla="*/ 583 w 3004"/>
                <a:gd name="T19" fmla="*/ 4 h 1880"/>
                <a:gd name="T20" fmla="*/ 664 w 3004"/>
                <a:gd name="T21" fmla="*/ 18 h 1880"/>
                <a:gd name="T22" fmla="*/ 707 w 3004"/>
                <a:gd name="T23" fmla="*/ 21 h 1880"/>
                <a:gd name="T24" fmla="*/ 702 w 3004"/>
                <a:gd name="T25" fmla="*/ 9 h 1880"/>
                <a:gd name="T26" fmla="*/ 800 w 3004"/>
                <a:gd name="T27" fmla="*/ 21 h 1880"/>
                <a:gd name="T28" fmla="*/ 868 w 3004"/>
                <a:gd name="T29" fmla="*/ 48 h 1880"/>
                <a:gd name="T30" fmla="*/ 916 w 3004"/>
                <a:gd name="T31" fmla="*/ 65 h 1880"/>
                <a:gd name="T32" fmla="*/ 967 w 3004"/>
                <a:gd name="T33" fmla="*/ 90 h 1880"/>
                <a:gd name="T34" fmla="*/ 975 w 3004"/>
                <a:gd name="T35" fmla="*/ 81 h 1880"/>
                <a:gd name="T36" fmla="*/ 1041 w 3004"/>
                <a:gd name="T37" fmla="*/ 128 h 1880"/>
                <a:gd name="T38" fmla="*/ 1095 w 3004"/>
                <a:gd name="T39" fmla="*/ 180 h 1880"/>
                <a:gd name="T40" fmla="*/ 1139 w 3004"/>
                <a:gd name="T41" fmla="*/ 230 h 1880"/>
                <a:gd name="T42" fmla="*/ 1177 w 3004"/>
                <a:gd name="T43" fmla="*/ 280 h 1880"/>
                <a:gd name="T44" fmla="*/ 1214 w 3004"/>
                <a:gd name="T45" fmla="*/ 335 h 1880"/>
                <a:gd name="T46" fmla="*/ 1242 w 3004"/>
                <a:gd name="T47" fmla="*/ 400 h 1880"/>
                <a:gd name="T48" fmla="*/ 1318 w 3004"/>
                <a:gd name="T49" fmla="*/ 533 h 1880"/>
                <a:gd name="T50" fmla="*/ 1373 w 3004"/>
                <a:gd name="T51" fmla="*/ 608 h 1880"/>
                <a:gd name="T52" fmla="*/ 1393 w 3004"/>
                <a:gd name="T53" fmla="*/ 647 h 1880"/>
                <a:gd name="T54" fmla="*/ 1444 w 3004"/>
                <a:gd name="T55" fmla="*/ 769 h 1880"/>
                <a:gd name="T56" fmla="*/ 1491 w 3004"/>
                <a:gd name="T57" fmla="*/ 859 h 1880"/>
                <a:gd name="T58" fmla="*/ 1534 w 3004"/>
                <a:gd name="T59" fmla="*/ 917 h 1880"/>
                <a:gd name="T60" fmla="*/ 1551 w 3004"/>
                <a:gd name="T61" fmla="*/ 951 h 1880"/>
                <a:gd name="T62" fmla="*/ 1610 w 3004"/>
                <a:gd name="T63" fmla="*/ 1091 h 1880"/>
                <a:gd name="T64" fmla="*/ 1654 w 3004"/>
                <a:gd name="T65" fmla="*/ 1175 h 1880"/>
                <a:gd name="T66" fmla="*/ 1691 w 3004"/>
                <a:gd name="T67" fmla="*/ 1220 h 1880"/>
                <a:gd name="T68" fmla="*/ 1703 w 3004"/>
                <a:gd name="T69" fmla="*/ 1268 h 1880"/>
                <a:gd name="T70" fmla="*/ 1778 w 3004"/>
                <a:gd name="T71" fmla="*/ 1403 h 1880"/>
                <a:gd name="T72" fmla="*/ 1834 w 3004"/>
                <a:gd name="T73" fmla="*/ 1476 h 1880"/>
                <a:gd name="T74" fmla="*/ 1858 w 3004"/>
                <a:gd name="T75" fmla="*/ 1514 h 1880"/>
                <a:gd name="T76" fmla="*/ 1922 w 3004"/>
                <a:gd name="T77" fmla="*/ 1628 h 1880"/>
                <a:gd name="T78" fmla="*/ 1968 w 3004"/>
                <a:gd name="T79" fmla="*/ 1684 h 1880"/>
                <a:gd name="T80" fmla="*/ 2016 w 3004"/>
                <a:gd name="T81" fmla="*/ 1734 h 1880"/>
                <a:gd name="T82" fmla="*/ 2016 w 3004"/>
                <a:gd name="T83" fmla="*/ 1734 h 1880"/>
                <a:gd name="T84" fmla="*/ 2078 w 3004"/>
                <a:gd name="T85" fmla="*/ 1769 h 1880"/>
                <a:gd name="T86" fmla="*/ 2152 w 3004"/>
                <a:gd name="T87" fmla="*/ 1811 h 1880"/>
                <a:gd name="T88" fmla="*/ 2233 w 3004"/>
                <a:gd name="T89" fmla="*/ 1838 h 1880"/>
                <a:gd name="T90" fmla="*/ 2295 w 3004"/>
                <a:gd name="T91" fmla="*/ 1862 h 1880"/>
                <a:gd name="T92" fmla="*/ 2339 w 3004"/>
                <a:gd name="T93" fmla="*/ 1867 h 1880"/>
                <a:gd name="T94" fmla="*/ 2345 w 3004"/>
                <a:gd name="T95" fmla="*/ 1856 h 1880"/>
                <a:gd name="T96" fmla="*/ 2442 w 3004"/>
                <a:gd name="T97" fmla="*/ 1863 h 1880"/>
                <a:gd name="T98" fmla="*/ 2501 w 3004"/>
                <a:gd name="T99" fmla="*/ 1877 h 1880"/>
                <a:gd name="T100" fmla="*/ 2548 w 3004"/>
                <a:gd name="T101" fmla="*/ 1878 h 1880"/>
                <a:gd name="T102" fmla="*/ 2561 w 3004"/>
                <a:gd name="T103" fmla="*/ 1866 h 1880"/>
                <a:gd name="T104" fmla="*/ 2647 w 3004"/>
                <a:gd name="T105" fmla="*/ 1867 h 1880"/>
                <a:gd name="T106" fmla="*/ 2718 w 3004"/>
                <a:gd name="T107" fmla="*/ 1879 h 1880"/>
                <a:gd name="T108" fmla="*/ 2772 w 3004"/>
                <a:gd name="T109" fmla="*/ 1880 h 1880"/>
                <a:gd name="T110" fmla="*/ 2828 w 3004"/>
                <a:gd name="T111" fmla="*/ 1880 h 1880"/>
                <a:gd name="T112" fmla="*/ 2831 w 3004"/>
                <a:gd name="T113" fmla="*/ 1868 h 1880"/>
                <a:gd name="T114" fmla="*/ 2918 w 3004"/>
                <a:gd name="T115" fmla="*/ 1868 h 1880"/>
                <a:gd name="T116" fmla="*/ 3004 w 3004"/>
                <a:gd name="T117" fmla="*/ 1868 h 1880"/>
                <a:gd name="T118" fmla="*/ 26 w 3004"/>
                <a:gd name="T119" fmla="*/ 12 h 18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</a:cxnLst>
              <a:rect l="0" t="0" r="r" b="b"/>
              <a:pathLst>
                <a:path w="3004" h="1880">
                  <a:moveTo>
                    <a:pt x="70" y="12"/>
                  </a:moveTo>
                  <a:lnTo>
                    <a:pt x="75" y="12"/>
                  </a:lnTo>
                  <a:lnTo>
                    <a:pt x="80" y="12"/>
                  </a:lnTo>
                  <a:lnTo>
                    <a:pt x="86" y="12"/>
                  </a:lnTo>
                  <a:lnTo>
                    <a:pt x="91" y="12"/>
                  </a:lnTo>
                  <a:lnTo>
                    <a:pt x="97" y="12"/>
                  </a:lnTo>
                  <a:lnTo>
                    <a:pt x="102" y="12"/>
                  </a:lnTo>
                  <a:lnTo>
                    <a:pt x="105" y="12"/>
                  </a:lnTo>
                  <a:lnTo>
                    <a:pt x="105" y="0"/>
                  </a:lnTo>
                  <a:lnTo>
                    <a:pt x="102" y="0"/>
                  </a:lnTo>
                  <a:lnTo>
                    <a:pt x="97" y="0"/>
                  </a:lnTo>
                  <a:lnTo>
                    <a:pt x="91" y="0"/>
                  </a:lnTo>
                  <a:lnTo>
                    <a:pt x="86" y="0"/>
                  </a:lnTo>
                  <a:lnTo>
                    <a:pt x="80" y="0"/>
                  </a:lnTo>
                  <a:lnTo>
                    <a:pt x="75" y="0"/>
                  </a:lnTo>
                  <a:lnTo>
                    <a:pt x="70" y="0"/>
                  </a:lnTo>
                  <a:lnTo>
                    <a:pt x="70" y="12"/>
                  </a:lnTo>
                  <a:close/>
                  <a:moveTo>
                    <a:pt x="140" y="12"/>
                  </a:moveTo>
                  <a:lnTo>
                    <a:pt x="145" y="12"/>
                  </a:lnTo>
                  <a:lnTo>
                    <a:pt x="151" y="12"/>
                  </a:lnTo>
                  <a:lnTo>
                    <a:pt x="156" y="12"/>
                  </a:lnTo>
                  <a:lnTo>
                    <a:pt x="161" y="12"/>
                  </a:lnTo>
                  <a:lnTo>
                    <a:pt x="167" y="12"/>
                  </a:lnTo>
                  <a:lnTo>
                    <a:pt x="172" y="12"/>
                  </a:lnTo>
                  <a:lnTo>
                    <a:pt x="175" y="12"/>
                  </a:lnTo>
                  <a:lnTo>
                    <a:pt x="175" y="0"/>
                  </a:lnTo>
                  <a:lnTo>
                    <a:pt x="172" y="0"/>
                  </a:lnTo>
                  <a:lnTo>
                    <a:pt x="167" y="0"/>
                  </a:lnTo>
                  <a:lnTo>
                    <a:pt x="161" y="0"/>
                  </a:lnTo>
                  <a:lnTo>
                    <a:pt x="156" y="0"/>
                  </a:lnTo>
                  <a:lnTo>
                    <a:pt x="151" y="0"/>
                  </a:lnTo>
                  <a:lnTo>
                    <a:pt x="145" y="0"/>
                  </a:lnTo>
                  <a:lnTo>
                    <a:pt x="140" y="0"/>
                  </a:lnTo>
                  <a:lnTo>
                    <a:pt x="140" y="12"/>
                  </a:lnTo>
                  <a:close/>
                  <a:moveTo>
                    <a:pt x="210" y="12"/>
                  </a:moveTo>
                  <a:lnTo>
                    <a:pt x="215" y="12"/>
                  </a:lnTo>
                  <a:lnTo>
                    <a:pt x="221" y="12"/>
                  </a:lnTo>
                  <a:lnTo>
                    <a:pt x="226" y="12"/>
                  </a:lnTo>
                  <a:lnTo>
                    <a:pt x="232" y="12"/>
                  </a:lnTo>
                  <a:lnTo>
                    <a:pt x="237" y="12"/>
                  </a:lnTo>
                  <a:lnTo>
                    <a:pt x="243" y="12"/>
                  </a:lnTo>
                  <a:lnTo>
                    <a:pt x="245" y="12"/>
                  </a:lnTo>
                  <a:lnTo>
                    <a:pt x="245" y="0"/>
                  </a:lnTo>
                  <a:lnTo>
                    <a:pt x="243" y="0"/>
                  </a:lnTo>
                  <a:lnTo>
                    <a:pt x="237" y="0"/>
                  </a:lnTo>
                  <a:lnTo>
                    <a:pt x="232" y="0"/>
                  </a:lnTo>
                  <a:lnTo>
                    <a:pt x="226" y="0"/>
                  </a:lnTo>
                  <a:lnTo>
                    <a:pt x="221" y="0"/>
                  </a:lnTo>
                  <a:lnTo>
                    <a:pt x="215" y="0"/>
                  </a:lnTo>
                  <a:lnTo>
                    <a:pt x="210" y="0"/>
                  </a:lnTo>
                  <a:lnTo>
                    <a:pt x="210" y="12"/>
                  </a:lnTo>
                  <a:close/>
                  <a:moveTo>
                    <a:pt x="280" y="12"/>
                  </a:moveTo>
                  <a:lnTo>
                    <a:pt x="280" y="12"/>
                  </a:lnTo>
                  <a:lnTo>
                    <a:pt x="286" y="12"/>
                  </a:lnTo>
                  <a:lnTo>
                    <a:pt x="291" y="12"/>
                  </a:lnTo>
                  <a:lnTo>
                    <a:pt x="297" y="12"/>
                  </a:lnTo>
                  <a:lnTo>
                    <a:pt x="302" y="12"/>
                  </a:lnTo>
                  <a:lnTo>
                    <a:pt x="308" y="12"/>
                  </a:lnTo>
                  <a:lnTo>
                    <a:pt x="313" y="12"/>
                  </a:lnTo>
                  <a:lnTo>
                    <a:pt x="315" y="12"/>
                  </a:lnTo>
                  <a:lnTo>
                    <a:pt x="315" y="0"/>
                  </a:lnTo>
                  <a:lnTo>
                    <a:pt x="313" y="0"/>
                  </a:lnTo>
                  <a:lnTo>
                    <a:pt x="308" y="0"/>
                  </a:lnTo>
                  <a:lnTo>
                    <a:pt x="302" y="0"/>
                  </a:lnTo>
                  <a:lnTo>
                    <a:pt x="297" y="0"/>
                  </a:lnTo>
                  <a:lnTo>
                    <a:pt x="291" y="0"/>
                  </a:lnTo>
                  <a:lnTo>
                    <a:pt x="286" y="0"/>
                  </a:lnTo>
                  <a:lnTo>
                    <a:pt x="280" y="0"/>
                  </a:lnTo>
                  <a:lnTo>
                    <a:pt x="280" y="0"/>
                  </a:lnTo>
                  <a:lnTo>
                    <a:pt x="280" y="12"/>
                  </a:lnTo>
                  <a:close/>
                  <a:moveTo>
                    <a:pt x="350" y="12"/>
                  </a:moveTo>
                  <a:lnTo>
                    <a:pt x="351" y="12"/>
                  </a:lnTo>
                  <a:lnTo>
                    <a:pt x="356" y="12"/>
                  </a:lnTo>
                  <a:lnTo>
                    <a:pt x="361" y="12"/>
                  </a:lnTo>
                  <a:lnTo>
                    <a:pt x="367" y="12"/>
                  </a:lnTo>
                  <a:lnTo>
                    <a:pt x="372" y="12"/>
                  </a:lnTo>
                  <a:lnTo>
                    <a:pt x="378" y="12"/>
                  </a:lnTo>
                  <a:lnTo>
                    <a:pt x="383" y="12"/>
                  </a:lnTo>
                  <a:lnTo>
                    <a:pt x="385" y="12"/>
                  </a:lnTo>
                  <a:lnTo>
                    <a:pt x="385" y="1"/>
                  </a:lnTo>
                  <a:lnTo>
                    <a:pt x="383" y="1"/>
                  </a:lnTo>
                  <a:lnTo>
                    <a:pt x="378" y="1"/>
                  </a:lnTo>
                  <a:lnTo>
                    <a:pt x="372" y="1"/>
                  </a:lnTo>
                  <a:lnTo>
                    <a:pt x="367" y="1"/>
                  </a:lnTo>
                  <a:lnTo>
                    <a:pt x="361" y="1"/>
                  </a:lnTo>
                  <a:lnTo>
                    <a:pt x="356" y="1"/>
                  </a:lnTo>
                  <a:lnTo>
                    <a:pt x="351" y="1"/>
                  </a:lnTo>
                  <a:lnTo>
                    <a:pt x="350" y="1"/>
                  </a:lnTo>
                  <a:lnTo>
                    <a:pt x="350" y="12"/>
                  </a:lnTo>
                  <a:close/>
                  <a:moveTo>
                    <a:pt x="420" y="13"/>
                  </a:moveTo>
                  <a:lnTo>
                    <a:pt x="421" y="13"/>
                  </a:lnTo>
                  <a:lnTo>
                    <a:pt x="426" y="13"/>
                  </a:lnTo>
                  <a:lnTo>
                    <a:pt x="432" y="13"/>
                  </a:lnTo>
                  <a:lnTo>
                    <a:pt x="437" y="13"/>
                  </a:lnTo>
                  <a:lnTo>
                    <a:pt x="443" y="13"/>
                  </a:lnTo>
                  <a:lnTo>
                    <a:pt x="448" y="13"/>
                  </a:lnTo>
                  <a:lnTo>
                    <a:pt x="453" y="13"/>
                  </a:lnTo>
                  <a:lnTo>
                    <a:pt x="455" y="13"/>
                  </a:lnTo>
                  <a:lnTo>
                    <a:pt x="455" y="1"/>
                  </a:lnTo>
                  <a:lnTo>
                    <a:pt x="453" y="1"/>
                  </a:lnTo>
                  <a:lnTo>
                    <a:pt x="448" y="1"/>
                  </a:lnTo>
                  <a:lnTo>
                    <a:pt x="443" y="1"/>
                  </a:lnTo>
                  <a:lnTo>
                    <a:pt x="437" y="1"/>
                  </a:lnTo>
                  <a:lnTo>
                    <a:pt x="432" y="1"/>
                  </a:lnTo>
                  <a:lnTo>
                    <a:pt x="426" y="1"/>
                  </a:lnTo>
                  <a:lnTo>
                    <a:pt x="421" y="1"/>
                  </a:lnTo>
                  <a:lnTo>
                    <a:pt x="420" y="1"/>
                  </a:lnTo>
                  <a:lnTo>
                    <a:pt x="420" y="13"/>
                  </a:lnTo>
                  <a:close/>
                  <a:moveTo>
                    <a:pt x="490" y="13"/>
                  </a:moveTo>
                  <a:lnTo>
                    <a:pt x="491" y="13"/>
                  </a:lnTo>
                  <a:lnTo>
                    <a:pt x="497" y="14"/>
                  </a:lnTo>
                  <a:lnTo>
                    <a:pt x="502" y="14"/>
                  </a:lnTo>
                  <a:lnTo>
                    <a:pt x="507" y="14"/>
                  </a:lnTo>
                  <a:lnTo>
                    <a:pt x="513" y="14"/>
                  </a:lnTo>
                  <a:lnTo>
                    <a:pt x="518" y="14"/>
                  </a:lnTo>
                  <a:lnTo>
                    <a:pt x="523" y="14"/>
                  </a:lnTo>
                  <a:lnTo>
                    <a:pt x="525" y="14"/>
                  </a:lnTo>
                  <a:lnTo>
                    <a:pt x="526" y="2"/>
                  </a:lnTo>
                  <a:lnTo>
                    <a:pt x="524" y="2"/>
                  </a:lnTo>
                  <a:lnTo>
                    <a:pt x="518" y="2"/>
                  </a:lnTo>
                  <a:lnTo>
                    <a:pt x="513" y="2"/>
                  </a:lnTo>
                  <a:lnTo>
                    <a:pt x="508" y="2"/>
                  </a:lnTo>
                  <a:lnTo>
                    <a:pt x="502" y="2"/>
                  </a:lnTo>
                  <a:lnTo>
                    <a:pt x="497" y="2"/>
                  </a:lnTo>
                  <a:lnTo>
                    <a:pt x="491" y="2"/>
                  </a:lnTo>
                  <a:lnTo>
                    <a:pt x="491" y="2"/>
                  </a:lnTo>
                  <a:lnTo>
                    <a:pt x="490" y="13"/>
                  </a:lnTo>
                  <a:close/>
                  <a:moveTo>
                    <a:pt x="560" y="15"/>
                  </a:moveTo>
                  <a:lnTo>
                    <a:pt x="561" y="15"/>
                  </a:lnTo>
                  <a:lnTo>
                    <a:pt x="567" y="15"/>
                  </a:lnTo>
                  <a:lnTo>
                    <a:pt x="572" y="15"/>
                  </a:lnTo>
                  <a:lnTo>
                    <a:pt x="577" y="15"/>
                  </a:lnTo>
                  <a:lnTo>
                    <a:pt x="583" y="15"/>
                  </a:lnTo>
                  <a:lnTo>
                    <a:pt x="588" y="15"/>
                  </a:lnTo>
                  <a:lnTo>
                    <a:pt x="594" y="15"/>
                  </a:lnTo>
                  <a:lnTo>
                    <a:pt x="595" y="16"/>
                  </a:lnTo>
                  <a:lnTo>
                    <a:pt x="596" y="4"/>
                  </a:lnTo>
                  <a:lnTo>
                    <a:pt x="594" y="4"/>
                  </a:lnTo>
                  <a:lnTo>
                    <a:pt x="589" y="4"/>
                  </a:lnTo>
                  <a:lnTo>
                    <a:pt x="583" y="4"/>
                  </a:lnTo>
                  <a:lnTo>
                    <a:pt x="578" y="3"/>
                  </a:lnTo>
                  <a:lnTo>
                    <a:pt x="572" y="3"/>
                  </a:lnTo>
                  <a:lnTo>
                    <a:pt x="567" y="3"/>
                  </a:lnTo>
                  <a:lnTo>
                    <a:pt x="562" y="3"/>
                  </a:lnTo>
                  <a:lnTo>
                    <a:pt x="561" y="3"/>
                  </a:lnTo>
                  <a:lnTo>
                    <a:pt x="560" y="15"/>
                  </a:lnTo>
                  <a:close/>
                  <a:moveTo>
                    <a:pt x="630" y="17"/>
                  </a:moveTo>
                  <a:lnTo>
                    <a:pt x="631" y="17"/>
                  </a:lnTo>
                  <a:lnTo>
                    <a:pt x="637" y="17"/>
                  </a:lnTo>
                  <a:lnTo>
                    <a:pt x="642" y="17"/>
                  </a:lnTo>
                  <a:lnTo>
                    <a:pt x="648" y="18"/>
                  </a:lnTo>
                  <a:lnTo>
                    <a:pt x="653" y="18"/>
                  </a:lnTo>
                  <a:lnTo>
                    <a:pt x="658" y="18"/>
                  </a:lnTo>
                  <a:lnTo>
                    <a:pt x="664" y="18"/>
                  </a:lnTo>
                  <a:lnTo>
                    <a:pt x="665" y="19"/>
                  </a:lnTo>
                  <a:lnTo>
                    <a:pt x="666" y="7"/>
                  </a:lnTo>
                  <a:lnTo>
                    <a:pt x="665" y="7"/>
                  </a:lnTo>
                  <a:lnTo>
                    <a:pt x="659" y="7"/>
                  </a:lnTo>
                  <a:lnTo>
                    <a:pt x="654" y="6"/>
                  </a:lnTo>
                  <a:lnTo>
                    <a:pt x="648" y="6"/>
                  </a:lnTo>
                  <a:lnTo>
                    <a:pt x="643" y="6"/>
                  </a:lnTo>
                  <a:lnTo>
                    <a:pt x="637" y="6"/>
                  </a:lnTo>
                  <a:lnTo>
                    <a:pt x="632" y="5"/>
                  </a:lnTo>
                  <a:lnTo>
                    <a:pt x="631" y="5"/>
                  </a:lnTo>
                  <a:lnTo>
                    <a:pt x="630" y="17"/>
                  </a:lnTo>
                  <a:close/>
                  <a:moveTo>
                    <a:pt x="700" y="21"/>
                  </a:moveTo>
                  <a:lnTo>
                    <a:pt x="702" y="21"/>
                  </a:lnTo>
                  <a:lnTo>
                    <a:pt x="707" y="21"/>
                  </a:lnTo>
                  <a:lnTo>
                    <a:pt x="712" y="22"/>
                  </a:lnTo>
                  <a:lnTo>
                    <a:pt x="718" y="23"/>
                  </a:lnTo>
                  <a:lnTo>
                    <a:pt x="723" y="23"/>
                  </a:lnTo>
                  <a:lnTo>
                    <a:pt x="728" y="23"/>
                  </a:lnTo>
                  <a:lnTo>
                    <a:pt x="734" y="24"/>
                  </a:lnTo>
                  <a:lnTo>
                    <a:pt x="735" y="24"/>
                  </a:lnTo>
                  <a:lnTo>
                    <a:pt x="736" y="12"/>
                  </a:lnTo>
                  <a:lnTo>
                    <a:pt x="735" y="12"/>
                  </a:lnTo>
                  <a:lnTo>
                    <a:pt x="729" y="12"/>
                  </a:lnTo>
                  <a:lnTo>
                    <a:pt x="724" y="11"/>
                  </a:lnTo>
                  <a:lnTo>
                    <a:pt x="719" y="11"/>
                  </a:lnTo>
                  <a:lnTo>
                    <a:pt x="713" y="10"/>
                  </a:lnTo>
                  <a:lnTo>
                    <a:pt x="708" y="10"/>
                  </a:lnTo>
                  <a:lnTo>
                    <a:pt x="702" y="9"/>
                  </a:lnTo>
                  <a:lnTo>
                    <a:pt x="701" y="9"/>
                  </a:lnTo>
                  <a:lnTo>
                    <a:pt x="700" y="21"/>
                  </a:lnTo>
                  <a:close/>
                  <a:moveTo>
                    <a:pt x="770" y="28"/>
                  </a:moveTo>
                  <a:lnTo>
                    <a:pt x="771" y="29"/>
                  </a:lnTo>
                  <a:lnTo>
                    <a:pt x="777" y="29"/>
                  </a:lnTo>
                  <a:lnTo>
                    <a:pt x="782" y="30"/>
                  </a:lnTo>
                  <a:lnTo>
                    <a:pt x="788" y="31"/>
                  </a:lnTo>
                  <a:lnTo>
                    <a:pt x="793" y="32"/>
                  </a:lnTo>
                  <a:lnTo>
                    <a:pt x="798" y="33"/>
                  </a:lnTo>
                  <a:lnTo>
                    <a:pt x="803" y="34"/>
                  </a:lnTo>
                  <a:lnTo>
                    <a:pt x="804" y="34"/>
                  </a:lnTo>
                  <a:lnTo>
                    <a:pt x="806" y="22"/>
                  </a:lnTo>
                  <a:lnTo>
                    <a:pt x="806" y="22"/>
                  </a:lnTo>
                  <a:lnTo>
                    <a:pt x="800" y="21"/>
                  </a:lnTo>
                  <a:lnTo>
                    <a:pt x="795" y="20"/>
                  </a:lnTo>
                  <a:lnTo>
                    <a:pt x="789" y="19"/>
                  </a:lnTo>
                  <a:lnTo>
                    <a:pt x="784" y="18"/>
                  </a:lnTo>
                  <a:lnTo>
                    <a:pt x="779" y="18"/>
                  </a:lnTo>
                  <a:lnTo>
                    <a:pt x="773" y="17"/>
                  </a:lnTo>
                  <a:lnTo>
                    <a:pt x="771" y="17"/>
                  </a:lnTo>
                  <a:lnTo>
                    <a:pt x="770" y="28"/>
                  </a:lnTo>
                  <a:close/>
                  <a:moveTo>
                    <a:pt x="838" y="41"/>
                  </a:moveTo>
                  <a:lnTo>
                    <a:pt x="841" y="41"/>
                  </a:lnTo>
                  <a:lnTo>
                    <a:pt x="846" y="43"/>
                  </a:lnTo>
                  <a:lnTo>
                    <a:pt x="852" y="44"/>
                  </a:lnTo>
                  <a:lnTo>
                    <a:pt x="857" y="45"/>
                  </a:lnTo>
                  <a:lnTo>
                    <a:pt x="862" y="47"/>
                  </a:lnTo>
                  <a:lnTo>
                    <a:pt x="868" y="48"/>
                  </a:lnTo>
                  <a:lnTo>
                    <a:pt x="872" y="49"/>
                  </a:lnTo>
                  <a:lnTo>
                    <a:pt x="875" y="38"/>
                  </a:lnTo>
                  <a:lnTo>
                    <a:pt x="871" y="37"/>
                  </a:lnTo>
                  <a:lnTo>
                    <a:pt x="866" y="36"/>
                  </a:lnTo>
                  <a:lnTo>
                    <a:pt x="860" y="34"/>
                  </a:lnTo>
                  <a:lnTo>
                    <a:pt x="855" y="33"/>
                  </a:lnTo>
                  <a:lnTo>
                    <a:pt x="849" y="31"/>
                  </a:lnTo>
                  <a:lnTo>
                    <a:pt x="844" y="30"/>
                  </a:lnTo>
                  <a:lnTo>
                    <a:pt x="841" y="29"/>
                  </a:lnTo>
                  <a:lnTo>
                    <a:pt x="838" y="41"/>
                  </a:lnTo>
                  <a:close/>
                  <a:moveTo>
                    <a:pt x="905" y="61"/>
                  </a:moveTo>
                  <a:lnTo>
                    <a:pt x="905" y="61"/>
                  </a:lnTo>
                  <a:lnTo>
                    <a:pt x="911" y="63"/>
                  </a:lnTo>
                  <a:lnTo>
                    <a:pt x="916" y="65"/>
                  </a:lnTo>
                  <a:lnTo>
                    <a:pt x="921" y="67"/>
                  </a:lnTo>
                  <a:lnTo>
                    <a:pt x="927" y="70"/>
                  </a:lnTo>
                  <a:lnTo>
                    <a:pt x="932" y="72"/>
                  </a:lnTo>
                  <a:lnTo>
                    <a:pt x="936" y="74"/>
                  </a:lnTo>
                  <a:lnTo>
                    <a:pt x="941" y="64"/>
                  </a:lnTo>
                  <a:lnTo>
                    <a:pt x="937" y="62"/>
                  </a:lnTo>
                  <a:lnTo>
                    <a:pt x="931" y="59"/>
                  </a:lnTo>
                  <a:lnTo>
                    <a:pt x="926" y="57"/>
                  </a:lnTo>
                  <a:lnTo>
                    <a:pt x="920" y="54"/>
                  </a:lnTo>
                  <a:lnTo>
                    <a:pt x="915" y="52"/>
                  </a:lnTo>
                  <a:lnTo>
                    <a:pt x="910" y="50"/>
                  </a:lnTo>
                  <a:lnTo>
                    <a:pt x="909" y="50"/>
                  </a:lnTo>
                  <a:lnTo>
                    <a:pt x="905" y="61"/>
                  </a:lnTo>
                  <a:close/>
                  <a:moveTo>
                    <a:pt x="967" y="90"/>
                  </a:moveTo>
                  <a:lnTo>
                    <a:pt x="969" y="91"/>
                  </a:lnTo>
                  <a:lnTo>
                    <a:pt x="974" y="95"/>
                  </a:lnTo>
                  <a:lnTo>
                    <a:pt x="980" y="98"/>
                  </a:lnTo>
                  <a:lnTo>
                    <a:pt x="985" y="101"/>
                  </a:lnTo>
                  <a:lnTo>
                    <a:pt x="991" y="105"/>
                  </a:lnTo>
                  <a:lnTo>
                    <a:pt x="996" y="108"/>
                  </a:lnTo>
                  <a:lnTo>
                    <a:pt x="996" y="109"/>
                  </a:lnTo>
                  <a:lnTo>
                    <a:pt x="1003" y="99"/>
                  </a:lnTo>
                  <a:lnTo>
                    <a:pt x="1002" y="99"/>
                  </a:lnTo>
                  <a:lnTo>
                    <a:pt x="997" y="95"/>
                  </a:lnTo>
                  <a:lnTo>
                    <a:pt x="991" y="91"/>
                  </a:lnTo>
                  <a:lnTo>
                    <a:pt x="986" y="88"/>
                  </a:lnTo>
                  <a:lnTo>
                    <a:pt x="980" y="85"/>
                  </a:lnTo>
                  <a:lnTo>
                    <a:pt x="975" y="81"/>
                  </a:lnTo>
                  <a:lnTo>
                    <a:pt x="973" y="80"/>
                  </a:lnTo>
                  <a:lnTo>
                    <a:pt x="967" y="90"/>
                  </a:lnTo>
                  <a:close/>
                  <a:moveTo>
                    <a:pt x="1024" y="129"/>
                  </a:moveTo>
                  <a:lnTo>
                    <a:pt x="1028" y="132"/>
                  </a:lnTo>
                  <a:lnTo>
                    <a:pt x="1033" y="137"/>
                  </a:lnTo>
                  <a:lnTo>
                    <a:pt x="1039" y="141"/>
                  </a:lnTo>
                  <a:lnTo>
                    <a:pt x="1044" y="146"/>
                  </a:lnTo>
                  <a:lnTo>
                    <a:pt x="1049" y="151"/>
                  </a:lnTo>
                  <a:lnTo>
                    <a:pt x="1051" y="152"/>
                  </a:lnTo>
                  <a:lnTo>
                    <a:pt x="1059" y="143"/>
                  </a:lnTo>
                  <a:lnTo>
                    <a:pt x="1057" y="142"/>
                  </a:lnTo>
                  <a:lnTo>
                    <a:pt x="1052" y="137"/>
                  </a:lnTo>
                  <a:lnTo>
                    <a:pt x="1046" y="132"/>
                  </a:lnTo>
                  <a:lnTo>
                    <a:pt x="1041" y="128"/>
                  </a:lnTo>
                  <a:lnTo>
                    <a:pt x="1035" y="123"/>
                  </a:lnTo>
                  <a:lnTo>
                    <a:pt x="1031" y="120"/>
                  </a:lnTo>
                  <a:lnTo>
                    <a:pt x="1024" y="129"/>
                  </a:lnTo>
                  <a:close/>
                  <a:moveTo>
                    <a:pt x="1076" y="176"/>
                  </a:moveTo>
                  <a:lnTo>
                    <a:pt x="1076" y="177"/>
                  </a:lnTo>
                  <a:lnTo>
                    <a:pt x="1081" y="182"/>
                  </a:lnTo>
                  <a:lnTo>
                    <a:pt x="1087" y="188"/>
                  </a:lnTo>
                  <a:lnTo>
                    <a:pt x="1092" y="194"/>
                  </a:lnTo>
                  <a:lnTo>
                    <a:pt x="1097" y="199"/>
                  </a:lnTo>
                  <a:lnTo>
                    <a:pt x="1099" y="201"/>
                  </a:lnTo>
                  <a:lnTo>
                    <a:pt x="1108" y="194"/>
                  </a:lnTo>
                  <a:lnTo>
                    <a:pt x="1106" y="192"/>
                  </a:lnTo>
                  <a:lnTo>
                    <a:pt x="1101" y="186"/>
                  </a:lnTo>
                  <a:lnTo>
                    <a:pt x="1095" y="180"/>
                  </a:lnTo>
                  <a:lnTo>
                    <a:pt x="1090" y="174"/>
                  </a:lnTo>
                  <a:lnTo>
                    <a:pt x="1084" y="168"/>
                  </a:lnTo>
                  <a:lnTo>
                    <a:pt x="1084" y="168"/>
                  </a:lnTo>
                  <a:lnTo>
                    <a:pt x="1076" y="176"/>
                  </a:lnTo>
                  <a:close/>
                  <a:moveTo>
                    <a:pt x="1122" y="228"/>
                  </a:moveTo>
                  <a:lnTo>
                    <a:pt x="1124" y="231"/>
                  </a:lnTo>
                  <a:lnTo>
                    <a:pt x="1130" y="237"/>
                  </a:lnTo>
                  <a:lnTo>
                    <a:pt x="1135" y="244"/>
                  </a:lnTo>
                  <a:lnTo>
                    <a:pt x="1141" y="251"/>
                  </a:lnTo>
                  <a:lnTo>
                    <a:pt x="1144" y="255"/>
                  </a:lnTo>
                  <a:lnTo>
                    <a:pt x="1153" y="248"/>
                  </a:lnTo>
                  <a:lnTo>
                    <a:pt x="1150" y="244"/>
                  </a:lnTo>
                  <a:lnTo>
                    <a:pt x="1144" y="237"/>
                  </a:lnTo>
                  <a:lnTo>
                    <a:pt x="1139" y="230"/>
                  </a:lnTo>
                  <a:lnTo>
                    <a:pt x="1133" y="223"/>
                  </a:lnTo>
                  <a:lnTo>
                    <a:pt x="1131" y="220"/>
                  </a:lnTo>
                  <a:lnTo>
                    <a:pt x="1122" y="228"/>
                  </a:lnTo>
                  <a:close/>
                  <a:moveTo>
                    <a:pt x="1165" y="283"/>
                  </a:moveTo>
                  <a:lnTo>
                    <a:pt x="1167" y="287"/>
                  </a:lnTo>
                  <a:lnTo>
                    <a:pt x="1173" y="295"/>
                  </a:lnTo>
                  <a:lnTo>
                    <a:pt x="1178" y="302"/>
                  </a:lnTo>
                  <a:lnTo>
                    <a:pt x="1184" y="310"/>
                  </a:lnTo>
                  <a:lnTo>
                    <a:pt x="1185" y="312"/>
                  </a:lnTo>
                  <a:lnTo>
                    <a:pt x="1194" y="305"/>
                  </a:lnTo>
                  <a:lnTo>
                    <a:pt x="1193" y="304"/>
                  </a:lnTo>
                  <a:lnTo>
                    <a:pt x="1188" y="296"/>
                  </a:lnTo>
                  <a:lnTo>
                    <a:pt x="1182" y="288"/>
                  </a:lnTo>
                  <a:lnTo>
                    <a:pt x="1177" y="280"/>
                  </a:lnTo>
                  <a:lnTo>
                    <a:pt x="1174" y="276"/>
                  </a:lnTo>
                  <a:lnTo>
                    <a:pt x="1165" y="283"/>
                  </a:lnTo>
                  <a:close/>
                  <a:moveTo>
                    <a:pt x="1204" y="341"/>
                  </a:moveTo>
                  <a:lnTo>
                    <a:pt x="1205" y="343"/>
                  </a:lnTo>
                  <a:lnTo>
                    <a:pt x="1210" y="351"/>
                  </a:lnTo>
                  <a:lnTo>
                    <a:pt x="1216" y="359"/>
                  </a:lnTo>
                  <a:lnTo>
                    <a:pt x="1221" y="367"/>
                  </a:lnTo>
                  <a:lnTo>
                    <a:pt x="1223" y="370"/>
                  </a:lnTo>
                  <a:lnTo>
                    <a:pt x="1233" y="364"/>
                  </a:lnTo>
                  <a:lnTo>
                    <a:pt x="1231" y="361"/>
                  </a:lnTo>
                  <a:lnTo>
                    <a:pt x="1226" y="353"/>
                  </a:lnTo>
                  <a:lnTo>
                    <a:pt x="1220" y="344"/>
                  </a:lnTo>
                  <a:lnTo>
                    <a:pt x="1215" y="336"/>
                  </a:lnTo>
                  <a:lnTo>
                    <a:pt x="1214" y="335"/>
                  </a:lnTo>
                  <a:lnTo>
                    <a:pt x="1204" y="341"/>
                  </a:lnTo>
                  <a:close/>
                  <a:moveTo>
                    <a:pt x="1242" y="400"/>
                  </a:moveTo>
                  <a:lnTo>
                    <a:pt x="1243" y="402"/>
                  </a:lnTo>
                  <a:lnTo>
                    <a:pt x="1248" y="411"/>
                  </a:lnTo>
                  <a:lnTo>
                    <a:pt x="1253" y="420"/>
                  </a:lnTo>
                  <a:lnTo>
                    <a:pt x="1259" y="429"/>
                  </a:lnTo>
                  <a:lnTo>
                    <a:pt x="1260" y="430"/>
                  </a:lnTo>
                  <a:lnTo>
                    <a:pt x="1270" y="424"/>
                  </a:lnTo>
                  <a:lnTo>
                    <a:pt x="1269" y="423"/>
                  </a:lnTo>
                  <a:lnTo>
                    <a:pt x="1264" y="414"/>
                  </a:lnTo>
                  <a:lnTo>
                    <a:pt x="1258" y="405"/>
                  </a:lnTo>
                  <a:lnTo>
                    <a:pt x="1253" y="396"/>
                  </a:lnTo>
                  <a:lnTo>
                    <a:pt x="1251" y="394"/>
                  </a:lnTo>
                  <a:lnTo>
                    <a:pt x="1242" y="400"/>
                  </a:lnTo>
                  <a:close/>
                  <a:moveTo>
                    <a:pt x="1277" y="461"/>
                  </a:moveTo>
                  <a:lnTo>
                    <a:pt x="1281" y="466"/>
                  </a:lnTo>
                  <a:lnTo>
                    <a:pt x="1286" y="475"/>
                  </a:lnTo>
                  <a:lnTo>
                    <a:pt x="1291" y="485"/>
                  </a:lnTo>
                  <a:lnTo>
                    <a:pt x="1295" y="491"/>
                  </a:lnTo>
                  <a:lnTo>
                    <a:pt x="1305" y="485"/>
                  </a:lnTo>
                  <a:lnTo>
                    <a:pt x="1301" y="479"/>
                  </a:lnTo>
                  <a:lnTo>
                    <a:pt x="1296" y="469"/>
                  </a:lnTo>
                  <a:lnTo>
                    <a:pt x="1291" y="460"/>
                  </a:lnTo>
                  <a:lnTo>
                    <a:pt x="1287" y="454"/>
                  </a:lnTo>
                  <a:lnTo>
                    <a:pt x="1277" y="461"/>
                  </a:lnTo>
                  <a:close/>
                  <a:moveTo>
                    <a:pt x="1312" y="521"/>
                  </a:moveTo>
                  <a:lnTo>
                    <a:pt x="1313" y="523"/>
                  </a:lnTo>
                  <a:lnTo>
                    <a:pt x="1318" y="533"/>
                  </a:lnTo>
                  <a:lnTo>
                    <a:pt x="1324" y="542"/>
                  </a:lnTo>
                  <a:lnTo>
                    <a:pt x="1329" y="552"/>
                  </a:lnTo>
                  <a:lnTo>
                    <a:pt x="1339" y="546"/>
                  </a:lnTo>
                  <a:lnTo>
                    <a:pt x="1334" y="537"/>
                  </a:lnTo>
                  <a:lnTo>
                    <a:pt x="1328" y="527"/>
                  </a:lnTo>
                  <a:lnTo>
                    <a:pt x="1323" y="517"/>
                  </a:lnTo>
                  <a:lnTo>
                    <a:pt x="1322" y="516"/>
                  </a:lnTo>
                  <a:lnTo>
                    <a:pt x="1312" y="521"/>
                  </a:lnTo>
                  <a:close/>
                  <a:moveTo>
                    <a:pt x="1346" y="583"/>
                  </a:moveTo>
                  <a:lnTo>
                    <a:pt x="1351" y="592"/>
                  </a:lnTo>
                  <a:lnTo>
                    <a:pt x="1356" y="602"/>
                  </a:lnTo>
                  <a:lnTo>
                    <a:pt x="1361" y="612"/>
                  </a:lnTo>
                  <a:lnTo>
                    <a:pt x="1362" y="614"/>
                  </a:lnTo>
                  <a:lnTo>
                    <a:pt x="1373" y="608"/>
                  </a:lnTo>
                  <a:lnTo>
                    <a:pt x="1372" y="606"/>
                  </a:lnTo>
                  <a:lnTo>
                    <a:pt x="1366" y="596"/>
                  </a:lnTo>
                  <a:lnTo>
                    <a:pt x="1361" y="586"/>
                  </a:lnTo>
                  <a:lnTo>
                    <a:pt x="1356" y="577"/>
                  </a:lnTo>
                  <a:lnTo>
                    <a:pt x="1346" y="583"/>
                  </a:lnTo>
                  <a:close/>
                  <a:moveTo>
                    <a:pt x="1379" y="645"/>
                  </a:moveTo>
                  <a:lnTo>
                    <a:pt x="1383" y="652"/>
                  </a:lnTo>
                  <a:lnTo>
                    <a:pt x="1389" y="662"/>
                  </a:lnTo>
                  <a:lnTo>
                    <a:pt x="1394" y="672"/>
                  </a:lnTo>
                  <a:lnTo>
                    <a:pt x="1396" y="676"/>
                  </a:lnTo>
                  <a:lnTo>
                    <a:pt x="1406" y="670"/>
                  </a:lnTo>
                  <a:lnTo>
                    <a:pt x="1404" y="667"/>
                  </a:lnTo>
                  <a:lnTo>
                    <a:pt x="1399" y="657"/>
                  </a:lnTo>
                  <a:lnTo>
                    <a:pt x="1393" y="647"/>
                  </a:lnTo>
                  <a:lnTo>
                    <a:pt x="1390" y="639"/>
                  </a:lnTo>
                  <a:lnTo>
                    <a:pt x="1379" y="645"/>
                  </a:lnTo>
                  <a:close/>
                  <a:moveTo>
                    <a:pt x="1412" y="707"/>
                  </a:moveTo>
                  <a:lnTo>
                    <a:pt x="1416" y="713"/>
                  </a:lnTo>
                  <a:lnTo>
                    <a:pt x="1421" y="724"/>
                  </a:lnTo>
                  <a:lnTo>
                    <a:pt x="1426" y="734"/>
                  </a:lnTo>
                  <a:lnTo>
                    <a:pt x="1428" y="738"/>
                  </a:lnTo>
                  <a:lnTo>
                    <a:pt x="1439" y="732"/>
                  </a:lnTo>
                  <a:lnTo>
                    <a:pt x="1437" y="729"/>
                  </a:lnTo>
                  <a:lnTo>
                    <a:pt x="1431" y="718"/>
                  </a:lnTo>
                  <a:lnTo>
                    <a:pt x="1426" y="708"/>
                  </a:lnTo>
                  <a:lnTo>
                    <a:pt x="1422" y="701"/>
                  </a:lnTo>
                  <a:lnTo>
                    <a:pt x="1412" y="707"/>
                  </a:lnTo>
                  <a:close/>
                  <a:moveTo>
                    <a:pt x="1444" y="769"/>
                  </a:moveTo>
                  <a:lnTo>
                    <a:pt x="1448" y="776"/>
                  </a:lnTo>
                  <a:lnTo>
                    <a:pt x="1453" y="786"/>
                  </a:lnTo>
                  <a:lnTo>
                    <a:pt x="1459" y="797"/>
                  </a:lnTo>
                  <a:lnTo>
                    <a:pt x="1461" y="800"/>
                  </a:lnTo>
                  <a:lnTo>
                    <a:pt x="1471" y="795"/>
                  </a:lnTo>
                  <a:lnTo>
                    <a:pt x="1469" y="791"/>
                  </a:lnTo>
                  <a:lnTo>
                    <a:pt x="1464" y="781"/>
                  </a:lnTo>
                  <a:lnTo>
                    <a:pt x="1458" y="770"/>
                  </a:lnTo>
                  <a:lnTo>
                    <a:pt x="1455" y="763"/>
                  </a:lnTo>
                  <a:lnTo>
                    <a:pt x="1444" y="769"/>
                  </a:lnTo>
                  <a:close/>
                  <a:moveTo>
                    <a:pt x="1477" y="831"/>
                  </a:moveTo>
                  <a:lnTo>
                    <a:pt x="1480" y="839"/>
                  </a:lnTo>
                  <a:lnTo>
                    <a:pt x="1486" y="849"/>
                  </a:lnTo>
                  <a:lnTo>
                    <a:pt x="1491" y="859"/>
                  </a:lnTo>
                  <a:lnTo>
                    <a:pt x="1493" y="862"/>
                  </a:lnTo>
                  <a:lnTo>
                    <a:pt x="1503" y="857"/>
                  </a:lnTo>
                  <a:lnTo>
                    <a:pt x="1501" y="854"/>
                  </a:lnTo>
                  <a:lnTo>
                    <a:pt x="1496" y="844"/>
                  </a:lnTo>
                  <a:lnTo>
                    <a:pt x="1491" y="833"/>
                  </a:lnTo>
                  <a:lnTo>
                    <a:pt x="1487" y="826"/>
                  </a:lnTo>
                  <a:lnTo>
                    <a:pt x="1477" y="831"/>
                  </a:lnTo>
                  <a:close/>
                  <a:moveTo>
                    <a:pt x="1509" y="894"/>
                  </a:moveTo>
                  <a:lnTo>
                    <a:pt x="1513" y="902"/>
                  </a:lnTo>
                  <a:lnTo>
                    <a:pt x="1518" y="912"/>
                  </a:lnTo>
                  <a:lnTo>
                    <a:pt x="1524" y="923"/>
                  </a:lnTo>
                  <a:lnTo>
                    <a:pt x="1525" y="925"/>
                  </a:lnTo>
                  <a:lnTo>
                    <a:pt x="1535" y="920"/>
                  </a:lnTo>
                  <a:lnTo>
                    <a:pt x="1534" y="917"/>
                  </a:lnTo>
                  <a:lnTo>
                    <a:pt x="1529" y="907"/>
                  </a:lnTo>
                  <a:lnTo>
                    <a:pt x="1523" y="896"/>
                  </a:lnTo>
                  <a:lnTo>
                    <a:pt x="1519" y="888"/>
                  </a:lnTo>
                  <a:lnTo>
                    <a:pt x="1509" y="894"/>
                  </a:lnTo>
                  <a:close/>
                  <a:moveTo>
                    <a:pt x="1541" y="956"/>
                  </a:moveTo>
                  <a:lnTo>
                    <a:pt x="1545" y="965"/>
                  </a:lnTo>
                  <a:lnTo>
                    <a:pt x="1550" y="975"/>
                  </a:lnTo>
                  <a:lnTo>
                    <a:pt x="1556" y="986"/>
                  </a:lnTo>
                  <a:lnTo>
                    <a:pt x="1557" y="988"/>
                  </a:lnTo>
                  <a:lnTo>
                    <a:pt x="1567" y="982"/>
                  </a:lnTo>
                  <a:lnTo>
                    <a:pt x="1566" y="980"/>
                  </a:lnTo>
                  <a:lnTo>
                    <a:pt x="1561" y="970"/>
                  </a:lnTo>
                  <a:lnTo>
                    <a:pt x="1556" y="959"/>
                  </a:lnTo>
                  <a:lnTo>
                    <a:pt x="1551" y="951"/>
                  </a:lnTo>
                  <a:lnTo>
                    <a:pt x="1541" y="956"/>
                  </a:lnTo>
                  <a:close/>
                  <a:moveTo>
                    <a:pt x="1573" y="1019"/>
                  </a:moveTo>
                  <a:lnTo>
                    <a:pt x="1578" y="1028"/>
                  </a:lnTo>
                  <a:lnTo>
                    <a:pt x="1583" y="1038"/>
                  </a:lnTo>
                  <a:lnTo>
                    <a:pt x="1589" y="1049"/>
                  </a:lnTo>
                  <a:lnTo>
                    <a:pt x="1589" y="1050"/>
                  </a:lnTo>
                  <a:lnTo>
                    <a:pt x="1599" y="1045"/>
                  </a:lnTo>
                  <a:lnTo>
                    <a:pt x="1599" y="1044"/>
                  </a:lnTo>
                  <a:lnTo>
                    <a:pt x="1593" y="1033"/>
                  </a:lnTo>
                  <a:lnTo>
                    <a:pt x="1588" y="1023"/>
                  </a:lnTo>
                  <a:lnTo>
                    <a:pt x="1583" y="1013"/>
                  </a:lnTo>
                  <a:lnTo>
                    <a:pt x="1573" y="1019"/>
                  </a:lnTo>
                  <a:close/>
                  <a:moveTo>
                    <a:pt x="1605" y="1081"/>
                  </a:moveTo>
                  <a:lnTo>
                    <a:pt x="1610" y="1091"/>
                  </a:lnTo>
                  <a:lnTo>
                    <a:pt x="1615" y="1101"/>
                  </a:lnTo>
                  <a:lnTo>
                    <a:pt x="1621" y="1112"/>
                  </a:lnTo>
                  <a:lnTo>
                    <a:pt x="1621" y="1112"/>
                  </a:lnTo>
                  <a:lnTo>
                    <a:pt x="1632" y="1107"/>
                  </a:lnTo>
                  <a:lnTo>
                    <a:pt x="1631" y="1106"/>
                  </a:lnTo>
                  <a:lnTo>
                    <a:pt x="1626" y="1096"/>
                  </a:lnTo>
                  <a:lnTo>
                    <a:pt x="1620" y="1086"/>
                  </a:lnTo>
                  <a:lnTo>
                    <a:pt x="1615" y="1076"/>
                  </a:lnTo>
                  <a:lnTo>
                    <a:pt x="1605" y="1081"/>
                  </a:lnTo>
                  <a:close/>
                  <a:moveTo>
                    <a:pt x="1637" y="1143"/>
                  </a:moveTo>
                  <a:lnTo>
                    <a:pt x="1643" y="1153"/>
                  </a:lnTo>
                  <a:lnTo>
                    <a:pt x="1648" y="1164"/>
                  </a:lnTo>
                  <a:lnTo>
                    <a:pt x="1653" y="1174"/>
                  </a:lnTo>
                  <a:lnTo>
                    <a:pt x="1654" y="1175"/>
                  </a:lnTo>
                  <a:lnTo>
                    <a:pt x="1664" y="1169"/>
                  </a:lnTo>
                  <a:lnTo>
                    <a:pt x="1664" y="1169"/>
                  </a:lnTo>
                  <a:lnTo>
                    <a:pt x="1658" y="1158"/>
                  </a:lnTo>
                  <a:lnTo>
                    <a:pt x="1653" y="1148"/>
                  </a:lnTo>
                  <a:lnTo>
                    <a:pt x="1648" y="1138"/>
                  </a:lnTo>
                  <a:lnTo>
                    <a:pt x="1637" y="1143"/>
                  </a:lnTo>
                  <a:close/>
                  <a:moveTo>
                    <a:pt x="1670" y="1206"/>
                  </a:moveTo>
                  <a:lnTo>
                    <a:pt x="1675" y="1215"/>
                  </a:lnTo>
                  <a:lnTo>
                    <a:pt x="1680" y="1225"/>
                  </a:lnTo>
                  <a:lnTo>
                    <a:pt x="1686" y="1236"/>
                  </a:lnTo>
                  <a:lnTo>
                    <a:pt x="1686" y="1237"/>
                  </a:lnTo>
                  <a:lnTo>
                    <a:pt x="1697" y="1231"/>
                  </a:lnTo>
                  <a:lnTo>
                    <a:pt x="1696" y="1230"/>
                  </a:lnTo>
                  <a:lnTo>
                    <a:pt x="1691" y="1220"/>
                  </a:lnTo>
                  <a:lnTo>
                    <a:pt x="1685" y="1210"/>
                  </a:lnTo>
                  <a:lnTo>
                    <a:pt x="1680" y="1200"/>
                  </a:lnTo>
                  <a:lnTo>
                    <a:pt x="1670" y="1206"/>
                  </a:lnTo>
                  <a:close/>
                  <a:moveTo>
                    <a:pt x="1703" y="1268"/>
                  </a:moveTo>
                  <a:lnTo>
                    <a:pt x="1707" y="1276"/>
                  </a:lnTo>
                  <a:lnTo>
                    <a:pt x="1713" y="1286"/>
                  </a:lnTo>
                  <a:lnTo>
                    <a:pt x="1718" y="1296"/>
                  </a:lnTo>
                  <a:lnTo>
                    <a:pt x="1720" y="1299"/>
                  </a:lnTo>
                  <a:lnTo>
                    <a:pt x="1730" y="1293"/>
                  </a:lnTo>
                  <a:lnTo>
                    <a:pt x="1729" y="1291"/>
                  </a:lnTo>
                  <a:lnTo>
                    <a:pt x="1723" y="1280"/>
                  </a:lnTo>
                  <a:lnTo>
                    <a:pt x="1718" y="1271"/>
                  </a:lnTo>
                  <a:lnTo>
                    <a:pt x="1713" y="1262"/>
                  </a:lnTo>
                  <a:lnTo>
                    <a:pt x="1703" y="1268"/>
                  </a:lnTo>
                  <a:close/>
                  <a:moveTo>
                    <a:pt x="1737" y="1330"/>
                  </a:moveTo>
                  <a:lnTo>
                    <a:pt x="1740" y="1336"/>
                  </a:lnTo>
                  <a:lnTo>
                    <a:pt x="1745" y="1345"/>
                  </a:lnTo>
                  <a:lnTo>
                    <a:pt x="1751" y="1355"/>
                  </a:lnTo>
                  <a:lnTo>
                    <a:pt x="1753" y="1360"/>
                  </a:lnTo>
                  <a:lnTo>
                    <a:pt x="1764" y="1355"/>
                  </a:lnTo>
                  <a:lnTo>
                    <a:pt x="1761" y="1350"/>
                  </a:lnTo>
                  <a:lnTo>
                    <a:pt x="1755" y="1340"/>
                  </a:lnTo>
                  <a:lnTo>
                    <a:pt x="1750" y="1330"/>
                  </a:lnTo>
                  <a:lnTo>
                    <a:pt x="1747" y="1324"/>
                  </a:lnTo>
                  <a:lnTo>
                    <a:pt x="1737" y="1330"/>
                  </a:lnTo>
                  <a:close/>
                  <a:moveTo>
                    <a:pt x="1771" y="1391"/>
                  </a:moveTo>
                  <a:lnTo>
                    <a:pt x="1772" y="1394"/>
                  </a:lnTo>
                  <a:lnTo>
                    <a:pt x="1778" y="1403"/>
                  </a:lnTo>
                  <a:lnTo>
                    <a:pt x="1783" y="1413"/>
                  </a:lnTo>
                  <a:lnTo>
                    <a:pt x="1788" y="1421"/>
                  </a:lnTo>
                  <a:lnTo>
                    <a:pt x="1798" y="1416"/>
                  </a:lnTo>
                  <a:lnTo>
                    <a:pt x="1793" y="1407"/>
                  </a:lnTo>
                  <a:lnTo>
                    <a:pt x="1788" y="1397"/>
                  </a:lnTo>
                  <a:lnTo>
                    <a:pt x="1783" y="1388"/>
                  </a:lnTo>
                  <a:lnTo>
                    <a:pt x="1781" y="1385"/>
                  </a:lnTo>
                  <a:lnTo>
                    <a:pt x="1771" y="1391"/>
                  </a:lnTo>
                  <a:close/>
                  <a:moveTo>
                    <a:pt x="1806" y="1452"/>
                  </a:moveTo>
                  <a:lnTo>
                    <a:pt x="1810" y="1459"/>
                  </a:lnTo>
                  <a:lnTo>
                    <a:pt x="1816" y="1468"/>
                  </a:lnTo>
                  <a:lnTo>
                    <a:pt x="1821" y="1477"/>
                  </a:lnTo>
                  <a:lnTo>
                    <a:pt x="1824" y="1482"/>
                  </a:lnTo>
                  <a:lnTo>
                    <a:pt x="1834" y="1476"/>
                  </a:lnTo>
                  <a:lnTo>
                    <a:pt x="1831" y="1471"/>
                  </a:lnTo>
                  <a:lnTo>
                    <a:pt x="1826" y="1462"/>
                  </a:lnTo>
                  <a:lnTo>
                    <a:pt x="1820" y="1453"/>
                  </a:lnTo>
                  <a:lnTo>
                    <a:pt x="1816" y="1446"/>
                  </a:lnTo>
                  <a:lnTo>
                    <a:pt x="1806" y="1452"/>
                  </a:lnTo>
                  <a:close/>
                  <a:moveTo>
                    <a:pt x="1843" y="1512"/>
                  </a:moveTo>
                  <a:lnTo>
                    <a:pt x="1848" y="1520"/>
                  </a:lnTo>
                  <a:lnTo>
                    <a:pt x="1854" y="1529"/>
                  </a:lnTo>
                  <a:lnTo>
                    <a:pt x="1859" y="1537"/>
                  </a:lnTo>
                  <a:lnTo>
                    <a:pt x="1862" y="1542"/>
                  </a:lnTo>
                  <a:lnTo>
                    <a:pt x="1871" y="1535"/>
                  </a:lnTo>
                  <a:lnTo>
                    <a:pt x="1869" y="1531"/>
                  </a:lnTo>
                  <a:lnTo>
                    <a:pt x="1863" y="1523"/>
                  </a:lnTo>
                  <a:lnTo>
                    <a:pt x="1858" y="1514"/>
                  </a:lnTo>
                  <a:lnTo>
                    <a:pt x="1852" y="1506"/>
                  </a:lnTo>
                  <a:lnTo>
                    <a:pt x="1843" y="1512"/>
                  </a:lnTo>
                  <a:close/>
                  <a:moveTo>
                    <a:pt x="1881" y="1571"/>
                  </a:moveTo>
                  <a:lnTo>
                    <a:pt x="1886" y="1578"/>
                  </a:lnTo>
                  <a:lnTo>
                    <a:pt x="1891" y="1586"/>
                  </a:lnTo>
                  <a:lnTo>
                    <a:pt x="1897" y="1593"/>
                  </a:lnTo>
                  <a:lnTo>
                    <a:pt x="1901" y="1600"/>
                  </a:lnTo>
                  <a:lnTo>
                    <a:pt x="1911" y="1593"/>
                  </a:lnTo>
                  <a:lnTo>
                    <a:pt x="1906" y="1587"/>
                  </a:lnTo>
                  <a:lnTo>
                    <a:pt x="1901" y="1579"/>
                  </a:lnTo>
                  <a:lnTo>
                    <a:pt x="1896" y="1571"/>
                  </a:lnTo>
                  <a:lnTo>
                    <a:pt x="1891" y="1564"/>
                  </a:lnTo>
                  <a:lnTo>
                    <a:pt x="1881" y="1571"/>
                  </a:lnTo>
                  <a:close/>
                  <a:moveTo>
                    <a:pt x="1922" y="1628"/>
                  </a:moveTo>
                  <a:lnTo>
                    <a:pt x="1924" y="1631"/>
                  </a:lnTo>
                  <a:lnTo>
                    <a:pt x="1929" y="1637"/>
                  </a:lnTo>
                  <a:lnTo>
                    <a:pt x="1935" y="1645"/>
                  </a:lnTo>
                  <a:lnTo>
                    <a:pt x="1940" y="1651"/>
                  </a:lnTo>
                  <a:lnTo>
                    <a:pt x="1944" y="1656"/>
                  </a:lnTo>
                  <a:lnTo>
                    <a:pt x="1953" y="1649"/>
                  </a:lnTo>
                  <a:lnTo>
                    <a:pt x="1949" y="1644"/>
                  </a:lnTo>
                  <a:lnTo>
                    <a:pt x="1944" y="1637"/>
                  </a:lnTo>
                  <a:lnTo>
                    <a:pt x="1939" y="1630"/>
                  </a:lnTo>
                  <a:lnTo>
                    <a:pt x="1933" y="1623"/>
                  </a:lnTo>
                  <a:lnTo>
                    <a:pt x="1932" y="1621"/>
                  </a:lnTo>
                  <a:lnTo>
                    <a:pt x="1922" y="1628"/>
                  </a:lnTo>
                  <a:close/>
                  <a:moveTo>
                    <a:pt x="1967" y="1683"/>
                  </a:moveTo>
                  <a:lnTo>
                    <a:pt x="1968" y="1684"/>
                  </a:lnTo>
                  <a:lnTo>
                    <a:pt x="1973" y="1690"/>
                  </a:lnTo>
                  <a:lnTo>
                    <a:pt x="1978" y="1696"/>
                  </a:lnTo>
                  <a:lnTo>
                    <a:pt x="1984" y="1702"/>
                  </a:lnTo>
                  <a:lnTo>
                    <a:pt x="1989" y="1707"/>
                  </a:lnTo>
                  <a:lnTo>
                    <a:pt x="1991" y="1709"/>
                  </a:lnTo>
                  <a:lnTo>
                    <a:pt x="1999" y="1701"/>
                  </a:lnTo>
                  <a:lnTo>
                    <a:pt x="1998" y="1699"/>
                  </a:lnTo>
                  <a:lnTo>
                    <a:pt x="1992" y="1694"/>
                  </a:lnTo>
                  <a:lnTo>
                    <a:pt x="1987" y="1688"/>
                  </a:lnTo>
                  <a:lnTo>
                    <a:pt x="1982" y="1682"/>
                  </a:lnTo>
                  <a:lnTo>
                    <a:pt x="1976" y="1676"/>
                  </a:lnTo>
                  <a:lnTo>
                    <a:pt x="1976" y="1675"/>
                  </a:lnTo>
                  <a:lnTo>
                    <a:pt x="1967" y="1683"/>
                  </a:lnTo>
                  <a:close/>
                  <a:moveTo>
                    <a:pt x="2016" y="1734"/>
                  </a:moveTo>
                  <a:lnTo>
                    <a:pt x="2017" y="1734"/>
                  </a:lnTo>
                  <a:lnTo>
                    <a:pt x="2022" y="1739"/>
                  </a:lnTo>
                  <a:lnTo>
                    <a:pt x="2028" y="1744"/>
                  </a:lnTo>
                  <a:lnTo>
                    <a:pt x="2033" y="1749"/>
                  </a:lnTo>
                  <a:lnTo>
                    <a:pt x="2038" y="1753"/>
                  </a:lnTo>
                  <a:lnTo>
                    <a:pt x="2043" y="1757"/>
                  </a:lnTo>
                  <a:lnTo>
                    <a:pt x="2050" y="1748"/>
                  </a:lnTo>
                  <a:lnTo>
                    <a:pt x="2046" y="1744"/>
                  </a:lnTo>
                  <a:lnTo>
                    <a:pt x="2040" y="1740"/>
                  </a:lnTo>
                  <a:lnTo>
                    <a:pt x="2035" y="1735"/>
                  </a:lnTo>
                  <a:lnTo>
                    <a:pt x="2030" y="1730"/>
                  </a:lnTo>
                  <a:lnTo>
                    <a:pt x="2025" y="1725"/>
                  </a:lnTo>
                  <a:lnTo>
                    <a:pt x="2024" y="1725"/>
                  </a:lnTo>
                  <a:lnTo>
                    <a:pt x="2016" y="1734"/>
                  </a:lnTo>
                  <a:close/>
                  <a:moveTo>
                    <a:pt x="2071" y="1778"/>
                  </a:moveTo>
                  <a:lnTo>
                    <a:pt x="2077" y="1782"/>
                  </a:lnTo>
                  <a:lnTo>
                    <a:pt x="2082" y="1786"/>
                  </a:lnTo>
                  <a:lnTo>
                    <a:pt x="2088" y="1789"/>
                  </a:lnTo>
                  <a:lnTo>
                    <a:pt x="2093" y="1793"/>
                  </a:lnTo>
                  <a:lnTo>
                    <a:pt x="2098" y="1796"/>
                  </a:lnTo>
                  <a:lnTo>
                    <a:pt x="2101" y="1798"/>
                  </a:lnTo>
                  <a:lnTo>
                    <a:pt x="2107" y="1787"/>
                  </a:lnTo>
                  <a:lnTo>
                    <a:pt x="2105" y="1786"/>
                  </a:lnTo>
                  <a:lnTo>
                    <a:pt x="2099" y="1783"/>
                  </a:lnTo>
                  <a:lnTo>
                    <a:pt x="2094" y="1780"/>
                  </a:lnTo>
                  <a:lnTo>
                    <a:pt x="2089" y="1776"/>
                  </a:lnTo>
                  <a:lnTo>
                    <a:pt x="2083" y="1772"/>
                  </a:lnTo>
                  <a:lnTo>
                    <a:pt x="2078" y="1769"/>
                  </a:lnTo>
                  <a:lnTo>
                    <a:pt x="2071" y="1778"/>
                  </a:lnTo>
                  <a:close/>
                  <a:moveTo>
                    <a:pt x="2132" y="1814"/>
                  </a:moveTo>
                  <a:lnTo>
                    <a:pt x="2137" y="1817"/>
                  </a:lnTo>
                  <a:lnTo>
                    <a:pt x="2142" y="1819"/>
                  </a:lnTo>
                  <a:lnTo>
                    <a:pt x="2148" y="1822"/>
                  </a:lnTo>
                  <a:lnTo>
                    <a:pt x="2153" y="1824"/>
                  </a:lnTo>
                  <a:lnTo>
                    <a:pt x="2159" y="1826"/>
                  </a:lnTo>
                  <a:lnTo>
                    <a:pt x="2164" y="1828"/>
                  </a:lnTo>
                  <a:lnTo>
                    <a:pt x="2165" y="1829"/>
                  </a:lnTo>
                  <a:lnTo>
                    <a:pt x="2169" y="1818"/>
                  </a:lnTo>
                  <a:lnTo>
                    <a:pt x="2169" y="1817"/>
                  </a:lnTo>
                  <a:lnTo>
                    <a:pt x="2163" y="1815"/>
                  </a:lnTo>
                  <a:lnTo>
                    <a:pt x="2158" y="1813"/>
                  </a:lnTo>
                  <a:lnTo>
                    <a:pt x="2152" y="1811"/>
                  </a:lnTo>
                  <a:lnTo>
                    <a:pt x="2147" y="1808"/>
                  </a:lnTo>
                  <a:lnTo>
                    <a:pt x="2142" y="1806"/>
                  </a:lnTo>
                  <a:lnTo>
                    <a:pt x="2137" y="1804"/>
                  </a:lnTo>
                  <a:lnTo>
                    <a:pt x="2132" y="1814"/>
                  </a:lnTo>
                  <a:close/>
                  <a:moveTo>
                    <a:pt x="2199" y="1840"/>
                  </a:moveTo>
                  <a:lnTo>
                    <a:pt x="2203" y="1842"/>
                  </a:lnTo>
                  <a:lnTo>
                    <a:pt x="2208" y="1843"/>
                  </a:lnTo>
                  <a:lnTo>
                    <a:pt x="2214" y="1845"/>
                  </a:lnTo>
                  <a:lnTo>
                    <a:pt x="2219" y="1846"/>
                  </a:lnTo>
                  <a:lnTo>
                    <a:pt x="2225" y="1848"/>
                  </a:lnTo>
                  <a:lnTo>
                    <a:pt x="2230" y="1849"/>
                  </a:lnTo>
                  <a:lnTo>
                    <a:pt x="2233" y="1850"/>
                  </a:lnTo>
                  <a:lnTo>
                    <a:pt x="2235" y="1838"/>
                  </a:lnTo>
                  <a:lnTo>
                    <a:pt x="2233" y="1838"/>
                  </a:lnTo>
                  <a:lnTo>
                    <a:pt x="2227" y="1836"/>
                  </a:lnTo>
                  <a:lnTo>
                    <a:pt x="2222" y="1835"/>
                  </a:lnTo>
                  <a:lnTo>
                    <a:pt x="2217" y="1834"/>
                  </a:lnTo>
                  <a:lnTo>
                    <a:pt x="2211" y="1832"/>
                  </a:lnTo>
                  <a:lnTo>
                    <a:pt x="2206" y="1830"/>
                  </a:lnTo>
                  <a:lnTo>
                    <a:pt x="2202" y="1829"/>
                  </a:lnTo>
                  <a:lnTo>
                    <a:pt x="2199" y="1840"/>
                  </a:lnTo>
                  <a:close/>
                  <a:moveTo>
                    <a:pt x="2267" y="1857"/>
                  </a:moveTo>
                  <a:lnTo>
                    <a:pt x="2268" y="1857"/>
                  </a:lnTo>
                  <a:lnTo>
                    <a:pt x="2274" y="1858"/>
                  </a:lnTo>
                  <a:lnTo>
                    <a:pt x="2279" y="1859"/>
                  </a:lnTo>
                  <a:lnTo>
                    <a:pt x="2284" y="1860"/>
                  </a:lnTo>
                  <a:lnTo>
                    <a:pt x="2290" y="1861"/>
                  </a:lnTo>
                  <a:lnTo>
                    <a:pt x="2295" y="1862"/>
                  </a:lnTo>
                  <a:lnTo>
                    <a:pt x="2301" y="1863"/>
                  </a:lnTo>
                  <a:lnTo>
                    <a:pt x="2302" y="1863"/>
                  </a:lnTo>
                  <a:lnTo>
                    <a:pt x="2304" y="1851"/>
                  </a:lnTo>
                  <a:lnTo>
                    <a:pt x="2302" y="1851"/>
                  </a:lnTo>
                  <a:lnTo>
                    <a:pt x="2297" y="1850"/>
                  </a:lnTo>
                  <a:lnTo>
                    <a:pt x="2292" y="1849"/>
                  </a:lnTo>
                  <a:lnTo>
                    <a:pt x="2286" y="1848"/>
                  </a:lnTo>
                  <a:lnTo>
                    <a:pt x="2281" y="1848"/>
                  </a:lnTo>
                  <a:lnTo>
                    <a:pt x="2276" y="1847"/>
                  </a:lnTo>
                  <a:lnTo>
                    <a:pt x="2270" y="1846"/>
                  </a:lnTo>
                  <a:lnTo>
                    <a:pt x="2269" y="1846"/>
                  </a:lnTo>
                  <a:lnTo>
                    <a:pt x="2267" y="1857"/>
                  </a:lnTo>
                  <a:close/>
                  <a:moveTo>
                    <a:pt x="2337" y="1867"/>
                  </a:moveTo>
                  <a:lnTo>
                    <a:pt x="2339" y="1867"/>
                  </a:lnTo>
                  <a:lnTo>
                    <a:pt x="2344" y="1868"/>
                  </a:lnTo>
                  <a:lnTo>
                    <a:pt x="2349" y="1868"/>
                  </a:lnTo>
                  <a:lnTo>
                    <a:pt x="2355" y="1869"/>
                  </a:lnTo>
                  <a:lnTo>
                    <a:pt x="2360" y="1869"/>
                  </a:lnTo>
                  <a:lnTo>
                    <a:pt x="2366" y="1870"/>
                  </a:lnTo>
                  <a:lnTo>
                    <a:pt x="2371" y="1870"/>
                  </a:lnTo>
                  <a:lnTo>
                    <a:pt x="2372" y="1870"/>
                  </a:lnTo>
                  <a:lnTo>
                    <a:pt x="2373" y="1859"/>
                  </a:lnTo>
                  <a:lnTo>
                    <a:pt x="2372" y="1859"/>
                  </a:lnTo>
                  <a:lnTo>
                    <a:pt x="2367" y="1858"/>
                  </a:lnTo>
                  <a:lnTo>
                    <a:pt x="2362" y="1858"/>
                  </a:lnTo>
                  <a:lnTo>
                    <a:pt x="2356" y="1857"/>
                  </a:lnTo>
                  <a:lnTo>
                    <a:pt x="2351" y="1857"/>
                  </a:lnTo>
                  <a:lnTo>
                    <a:pt x="2345" y="1856"/>
                  </a:lnTo>
                  <a:lnTo>
                    <a:pt x="2340" y="1856"/>
                  </a:lnTo>
                  <a:lnTo>
                    <a:pt x="2339" y="1856"/>
                  </a:lnTo>
                  <a:lnTo>
                    <a:pt x="2337" y="1867"/>
                  </a:lnTo>
                  <a:close/>
                  <a:moveTo>
                    <a:pt x="2407" y="1873"/>
                  </a:moveTo>
                  <a:lnTo>
                    <a:pt x="2409" y="1873"/>
                  </a:lnTo>
                  <a:lnTo>
                    <a:pt x="2415" y="1873"/>
                  </a:lnTo>
                  <a:lnTo>
                    <a:pt x="2420" y="1874"/>
                  </a:lnTo>
                  <a:lnTo>
                    <a:pt x="2426" y="1874"/>
                  </a:lnTo>
                  <a:lnTo>
                    <a:pt x="2431" y="1874"/>
                  </a:lnTo>
                  <a:lnTo>
                    <a:pt x="2436" y="1874"/>
                  </a:lnTo>
                  <a:lnTo>
                    <a:pt x="2442" y="1875"/>
                  </a:lnTo>
                  <a:lnTo>
                    <a:pt x="2442" y="1875"/>
                  </a:lnTo>
                  <a:lnTo>
                    <a:pt x="2443" y="1863"/>
                  </a:lnTo>
                  <a:lnTo>
                    <a:pt x="2442" y="1863"/>
                  </a:lnTo>
                  <a:lnTo>
                    <a:pt x="2437" y="1863"/>
                  </a:lnTo>
                  <a:lnTo>
                    <a:pt x="2431" y="1862"/>
                  </a:lnTo>
                  <a:lnTo>
                    <a:pt x="2426" y="1862"/>
                  </a:lnTo>
                  <a:lnTo>
                    <a:pt x="2421" y="1862"/>
                  </a:lnTo>
                  <a:lnTo>
                    <a:pt x="2415" y="1862"/>
                  </a:lnTo>
                  <a:lnTo>
                    <a:pt x="2410" y="1861"/>
                  </a:lnTo>
                  <a:lnTo>
                    <a:pt x="2408" y="1861"/>
                  </a:lnTo>
                  <a:lnTo>
                    <a:pt x="2407" y="1873"/>
                  </a:lnTo>
                  <a:close/>
                  <a:moveTo>
                    <a:pt x="2477" y="1876"/>
                  </a:moveTo>
                  <a:lnTo>
                    <a:pt x="2480" y="1876"/>
                  </a:lnTo>
                  <a:lnTo>
                    <a:pt x="2485" y="1876"/>
                  </a:lnTo>
                  <a:lnTo>
                    <a:pt x="2491" y="1876"/>
                  </a:lnTo>
                  <a:lnTo>
                    <a:pt x="2496" y="1877"/>
                  </a:lnTo>
                  <a:lnTo>
                    <a:pt x="2501" y="1877"/>
                  </a:lnTo>
                  <a:lnTo>
                    <a:pt x="2507" y="1877"/>
                  </a:lnTo>
                  <a:lnTo>
                    <a:pt x="2512" y="1877"/>
                  </a:lnTo>
                  <a:lnTo>
                    <a:pt x="2513" y="1877"/>
                  </a:lnTo>
                  <a:lnTo>
                    <a:pt x="2513" y="1865"/>
                  </a:lnTo>
                  <a:lnTo>
                    <a:pt x="2513" y="1865"/>
                  </a:lnTo>
                  <a:lnTo>
                    <a:pt x="2507" y="1865"/>
                  </a:lnTo>
                  <a:lnTo>
                    <a:pt x="2502" y="1865"/>
                  </a:lnTo>
                  <a:lnTo>
                    <a:pt x="2496" y="1865"/>
                  </a:lnTo>
                  <a:lnTo>
                    <a:pt x="2491" y="1865"/>
                  </a:lnTo>
                  <a:lnTo>
                    <a:pt x="2485" y="1865"/>
                  </a:lnTo>
                  <a:lnTo>
                    <a:pt x="2480" y="1864"/>
                  </a:lnTo>
                  <a:lnTo>
                    <a:pt x="2478" y="1864"/>
                  </a:lnTo>
                  <a:lnTo>
                    <a:pt x="2477" y="1876"/>
                  </a:lnTo>
                  <a:close/>
                  <a:moveTo>
                    <a:pt x="2548" y="1878"/>
                  </a:moveTo>
                  <a:lnTo>
                    <a:pt x="2550" y="1878"/>
                  </a:lnTo>
                  <a:lnTo>
                    <a:pt x="2556" y="1878"/>
                  </a:lnTo>
                  <a:lnTo>
                    <a:pt x="2561" y="1878"/>
                  </a:lnTo>
                  <a:lnTo>
                    <a:pt x="2566" y="1878"/>
                  </a:lnTo>
                  <a:lnTo>
                    <a:pt x="2572" y="1878"/>
                  </a:lnTo>
                  <a:lnTo>
                    <a:pt x="2577" y="1878"/>
                  </a:lnTo>
                  <a:lnTo>
                    <a:pt x="2582" y="1878"/>
                  </a:lnTo>
                  <a:lnTo>
                    <a:pt x="2583" y="1878"/>
                  </a:lnTo>
                  <a:lnTo>
                    <a:pt x="2583" y="1867"/>
                  </a:lnTo>
                  <a:lnTo>
                    <a:pt x="2583" y="1867"/>
                  </a:lnTo>
                  <a:lnTo>
                    <a:pt x="2577" y="1867"/>
                  </a:lnTo>
                  <a:lnTo>
                    <a:pt x="2572" y="1867"/>
                  </a:lnTo>
                  <a:lnTo>
                    <a:pt x="2567" y="1867"/>
                  </a:lnTo>
                  <a:lnTo>
                    <a:pt x="2561" y="1866"/>
                  </a:lnTo>
                  <a:lnTo>
                    <a:pt x="2556" y="1866"/>
                  </a:lnTo>
                  <a:lnTo>
                    <a:pt x="2550" y="1866"/>
                  </a:lnTo>
                  <a:lnTo>
                    <a:pt x="2548" y="1866"/>
                  </a:lnTo>
                  <a:lnTo>
                    <a:pt x="2548" y="1878"/>
                  </a:lnTo>
                  <a:close/>
                  <a:moveTo>
                    <a:pt x="2618" y="1879"/>
                  </a:moveTo>
                  <a:lnTo>
                    <a:pt x="2620" y="1879"/>
                  </a:lnTo>
                  <a:lnTo>
                    <a:pt x="2626" y="1879"/>
                  </a:lnTo>
                  <a:lnTo>
                    <a:pt x="2631" y="1879"/>
                  </a:lnTo>
                  <a:lnTo>
                    <a:pt x="2637" y="1879"/>
                  </a:lnTo>
                  <a:lnTo>
                    <a:pt x="2642" y="1879"/>
                  </a:lnTo>
                  <a:lnTo>
                    <a:pt x="2647" y="1879"/>
                  </a:lnTo>
                  <a:lnTo>
                    <a:pt x="2653" y="1879"/>
                  </a:lnTo>
                  <a:lnTo>
                    <a:pt x="2653" y="1867"/>
                  </a:lnTo>
                  <a:lnTo>
                    <a:pt x="2647" y="1867"/>
                  </a:lnTo>
                  <a:lnTo>
                    <a:pt x="2642" y="1867"/>
                  </a:lnTo>
                  <a:lnTo>
                    <a:pt x="2637" y="1867"/>
                  </a:lnTo>
                  <a:lnTo>
                    <a:pt x="2631" y="1867"/>
                  </a:lnTo>
                  <a:lnTo>
                    <a:pt x="2626" y="1867"/>
                  </a:lnTo>
                  <a:lnTo>
                    <a:pt x="2620" y="1867"/>
                  </a:lnTo>
                  <a:lnTo>
                    <a:pt x="2618" y="1867"/>
                  </a:lnTo>
                  <a:lnTo>
                    <a:pt x="2618" y="1879"/>
                  </a:lnTo>
                  <a:close/>
                  <a:moveTo>
                    <a:pt x="2688" y="1879"/>
                  </a:moveTo>
                  <a:lnTo>
                    <a:pt x="2691" y="1879"/>
                  </a:lnTo>
                  <a:lnTo>
                    <a:pt x="2696" y="1879"/>
                  </a:lnTo>
                  <a:lnTo>
                    <a:pt x="2701" y="1879"/>
                  </a:lnTo>
                  <a:lnTo>
                    <a:pt x="2707" y="1879"/>
                  </a:lnTo>
                  <a:lnTo>
                    <a:pt x="2712" y="1879"/>
                  </a:lnTo>
                  <a:lnTo>
                    <a:pt x="2718" y="1879"/>
                  </a:lnTo>
                  <a:lnTo>
                    <a:pt x="2723" y="1879"/>
                  </a:lnTo>
                  <a:lnTo>
                    <a:pt x="2723" y="1868"/>
                  </a:lnTo>
                  <a:lnTo>
                    <a:pt x="2718" y="1868"/>
                  </a:lnTo>
                  <a:lnTo>
                    <a:pt x="2712" y="1868"/>
                  </a:lnTo>
                  <a:lnTo>
                    <a:pt x="2707" y="1868"/>
                  </a:lnTo>
                  <a:lnTo>
                    <a:pt x="2702" y="1868"/>
                  </a:lnTo>
                  <a:lnTo>
                    <a:pt x="2696" y="1868"/>
                  </a:lnTo>
                  <a:lnTo>
                    <a:pt x="2691" y="1868"/>
                  </a:lnTo>
                  <a:lnTo>
                    <a:pt x="2688" y="1868"/>
                  </a:lnTo>
                  <a:lnTo>
                    <a:pt x="2688" y="1879"/>
                  </a:lnTo>
                  <a:close/>
                  <a:moveTo>
                    <a:pt x="2758" y="1880"/>
                  </a:moveTo>
                  <a:lnTo>
                    <a:pt x="2761" y="1880"/>
                  </a:lnTo>
                  <a:lnTo>
                    <a:pt x="2766" y="1880"/>
                  </a:lnTo>
                  <a:lnTo>
                    <a:pt x="2772" y="1880"/>
                  </a:lnTo>
                  <a:lnTo>
                    <a:pt x="2777" y="1880"/>
                  </a:lnTo>
                  <a:lnTo>
                    <a:pt x="2782" y="1880"/>
                  </a:lnTo>
                  <a:lnTo>
                    <a:pt x="2788" y="1880"/>
                  </a:lnTo>
                  <a:lnTo>
                    <a:pt x="2793" y="1880"/>
                  </a:lnTo>
                  <a:lnTo>
                    <a:pt x="2793" y="1868"/>
                  </a:lnTo>
                  <a:lnTo>
                    <a:pt x="2788" y="1868"/>
                  </a:lnTo>
                  <a:lnTo>
                    <a:pt x="2782" y="1868"/>
                  </a:lnTo>
                  <a:lnTo>
                    <a:pt x="2777" y="1868"/>
                  </a:lnTo>
                  <a:lnTo>
                    <a:pt x="2772" y="1868"/>
                  </a:lnTo>
                  <a:lnTo>
                    <a:pt x="2766" y="1868"/>
                  </a:lnTo>
                  <a:lnTo>
                    <a:pt x="2761" y="1868"/>
                  </a:lnTo>
                  <a:lnTo>
                    <a:pt x="2758" y="1868"/>
                  </a:lnTo>
                  <a:lnTo>
                    <a:pt x="2758" y="1880"/>
                  </a:lnTo>
                  <a:close/>
                  <a:moveTo>
                    <a:pt x="2828" y="1880"/>
                  </a:moveTo>
                  <a:lnTo>
                    <a:pt x="2831" y="1880"/>
                  </a:lnTo>
                  <a:lnTo>
                    <a:pt x="2837" y="1880"/>
                  </a:lnTo>
                  <a:lnTo>
                    <a:pt x="2842" y="1880"/>
                  </a:lnTo>
                  <a:lnTo>
                    <a:pt x="2847" y="1880"/>
                  </a:lnTo>
                  <a:lnTo>
                    <a:pt x="2853" y="1880"/>
                  </a:lnTo>
                  <a:lnTo>
                    <a:pt x="2858" y="1880"/>
                  </a:lnTo>
                  <a:lnTo>
                    <a:pt x="2864" y="1880"/>
                  </a:lnTo>
                  <a:lnTo>
                    <a:pt x="2864" y="1868"/>
                  </a:lnTo>
                  <a:lnTo>
                    <a:pt x="2858" y="1868"/>
                  </a:lnTo>
                  <a:lnTo>
                    <a:pt x="2853" y="1868"/>
                  </a:lnTo>
                  <a:lnTo>
                    <a:pt x="2847" y="1868"/>
                  </a:lnTo>
                  <a:lnTo>
                    <a:pt x="2842" y="1868"/>
                  </a:lnTo>
                  <a:lnTo>
                    <a:pt x="2837" y="1868"/>
                  </a:lnTo>
                  <a:lnTo>
                    <a:pt x="2831" y="1868"/>
                  </a:lnTo>
                  <a:lnTo>
                    <a:pt x="2828" y="1868"/>
                  </a:lnTo>
                  <a:lnTo>
                    <a:pt x="2828" y="1880"/>
                  </a:lnTo>
                  <a:close/>
                  <a:moveTo>
                    <a:pt x="2899" y="1880"/>
                  </a:moveTo>
                  <a:lnTo>
                    <a:pt x="2901" y="1880"/>
                  </a:lnTo>
                  <a:lnTo>
                    <a:pt x="2907" y="1880"/>
                  </a:lnTo>
                  <a:lnTo>
                    <a:pt x="2912" y="1880"/>
                  </a:lnTo>
                  <a:lnTo>
                    <a:pt x="2918" y="1880"/>
                  </a:lnTo>
                  <a:lnTo>
                    <a:pt x="2923" y="1880"/>
                  </a:lnTo>
                  <a:lnTo>
                    <a:pt x="2928" y="1880"/>
                  </a:lnTo>
                  <a:lnTo>
                    <a:pt x="2934" y="1880"/>
                  </a:lnTo>
                  <a:lnTo>
                    <a:pt x="2934" y="1868"/>
                  </a:lnTo>
                  <a:lnTo>
                    <a:pt x="2928" y="1868"/>
                  </a:lnTo>
                  <a:lnTo>
                    <a:pt x="2923" y="1868"/>
                  </a:lnTo>
                  <a:lnTo>
                    <a:pt x="2918" y="1868"/>
                  </a:lnTo>
                  <a:lnTo>
                    <a:pt x="2912" y="1868"/>
                  </a:lnTo>
                  <a:lnTo>
                    <a:pt x="2907" y="1868"/>
                  </a:lnTo>
                  <a:lnTo>
                    <a:pt x="2901" y="1868"/>
                  </a:lnTo>
                  <a:lnTo>
                    <a:pt x="2899" y="1868"/>
                  </a:lnTo>
                  <a:lnTo>
                    <a:pt x="2899" y="1880"/>
                  </a:lnTo>
                  <a:close/>
                  <a:moveTo>
                    <a:pt x="2969" y="1880"/>
                  </a:moveTo>
                  <a:lnTo>
                    <a:pt x="2972" y="1880"/>
                  </a:lnTo>
                  <a:lnTo>
                    <a:pt x="2977" y="1880"/>
                  </a:lnTo>
                  <a:lnTo>
                    <a:pt x="2982" y="1880"/>
                  </a:lnTo>
                  <a:lnTo>
                    <a:pt x="2988" y="1880"/>
                  </a:lnTo>
                  <a:lnTo>
                    <a:pt x="2993" y="1880"/>
                  </a:lnTo>
                  <a:lnTo>
                    <a:pt x="2999" y="1880"/>
                  </a:lnTo>
                  <a:lnTo>
                    <a:pt x="3004" y="1880"/>
                  </a:lnTo>
                  <a:lnTo>
                    <a:pt x="3004" y="1868"/>
                  </a:lnTo>
                  <a:lnTo>
                    <a:pt x="2999" y="1868"/>
                  </a:lnTo>
                  <a:lnTo>
                    <a:pt x="2993" y="1868"/>
                  </a:lnTo>
                  <a:lnTo>
                    <a:pt x="2988" y="1868"/>
                  </a:lnTo>
                  <a:lnTo>
                    <a:pt x="2982" y="1868"/>
                  </a:lnTo>
                  <a:lnTo>
                    <a:pt x="2977" y="1868"/>
                  </a:lnTo>
                  <a:lnTo>
                    <a:pt x="2972" y="1868"/>
                  </a:lnTo>
                  <a:lnTo>
                    <a:pt x="2969" y="1868"/>
                  </a:lnTo>
                  <a:lnTo>
                    <a:pt x="2969" y="1880"/>
                  </a:lnTo>
                  <a:close/>
                  <a:moveTo>
                    <a:pt x="0" y="12"/>
                  </a:moveTo>
                  <a:lnTo>
                    <a:pt x="5" y="12"/>
                  </a:lnTo>
                  <a:lnTo>
                    <a:pt x="10" y="12"/>
                  </a:lnTo>
                  <a:lnTo>
                    <a:pt x="16" y="12"/>
                  </a:lnTo>
                  <a:lnTo>
                    <a:pt x="21" y="12"/>
                  </a:lnTo>
                  <a:lnTo>
                    <a:pt x="26" y="12"/>
                  </a:lnTo>
                  <a:lnTo>
                    <a:pt x="32" y="12"/>
                  </a:lnTo>
                  <a:lnTo>
                    <a:pt x="35" y="12"/>
                  </a:lnTo>
                  <a:lnTo>
                    <a:pt x="35" y="0"/>
                  </a:lnTo>
                  <a:lnTo>
                    <a:pt x="32" y="0"/>
                  </a:lnTo>
                  <a:lnTo>
                    <a:pt x="26" y="0"/>
                  </a:lnTo>
                  <a:lnTo>
                    <a:pt x="21" y="0"/>
                  </a:lnTo>
                  <a:lnTo>
                    <a:pt x="16" y="0"/>
                  </a:lnTo>
                  <a:lnTo>
                    <a:pt x="10" y="0"/>
                  </a:lnTo>
                  <a:lnTo>
                    <a:pt x="5" y="0"/>
                  </a:lnTo>
                  <a:lnTo>
                    <a:pt x="0" y="0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7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8" name="TextBox 287"/>
                <p:cNvSpPr txBox="1"/>
                <p:nvPr/>
              </p:nvSpPr>
              <p:spPr>
                <a:xfrm>
                  <a:off x="4081698" y="1828289"/>
                  <a:ext cx="1015389" cy="37909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7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𝜙</m:t>
                        </m:r>
                        <m:r>
                          <a:rPr lang="en-US" sz="1700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=90°</m:t>
                        </m:r>
                      </m:oMath>
                    </m:oMathPara>
                  </a14:m>
                  <a:endParaRPr lang="en-US" sz="1700" dirty="0">
                    <a:solidFill>
                      <a:srgbClr val="0000FF"/>
                    </a:solidFill>
                  </a:endParaRPr>
                </a:p>
              </p:txBody>
            </p:sp>
          </mc:Choice>
          <mc:Fallback xmlns="">
            <p:sp>
              <p:nvSpPr>
                <p:cNvPr id="288" name="TextBox 28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81698" y="1828289"/>
                  <a:ext cx="1015389" cy="379095"/>
                </a:xfrm>
                <a:prstGeom prst="rect">
                  <a:avLst/>
                </a:prstGeom>
                <a:blipFill>
                  <a:blip r:embed="rId6"/>
                  <a:stretch>
                    <a:fillRect b="-1379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94" name="Group 293"/>
          <p:cNvGrpSpPr/>
          <p:nvPr/>
        </p:nvGrpSpPr>
        <p:grpSpPr>
          <a:xfrm>
            <a:off x="3755806" y="1702644"/>
            <a:ext cx="2936689" cy="2432244"/>
            <a:chOff x="2304288" y="2654301"/>
            <a:chExt cx="2997203" cy="2605088"/>
          </a:xfrm>
        </p:grpSpPr>
        <p:sp>
          <p:nvSpPr>
            <p:cNvPr id="212" name="Freeform 204"/>
            <p:cNvSpPr>
              <a:spLocks/>
            </p:cNvSpPr>
            <p:nvPr/>
          </p:nvSpPr>
          <p:spPr bwMode="auto">
            <a:xfrm>
              <a:off x="2304288" y="2654301"/>
              <a:ext cx="2997203" cy="2605088"/>
            </a:xfrm>
            <a:custGeom>
              <a:avLst/>
              <a:gdLst>
                <a:gd name="T0" fmla="*/ 26 w 1888"/>
                <a:gd name="T1" fmla="*/ 0 h 1641"/>
                <a:gd name="T2" fmla="*/ 59 w 1888"/>
                <a:gd name="T3" fmla="*/ 0 h 1641"/>
                <a:gd name="T4" fmla="*/ 91 w 1888"/>
                <a:gd name="T5" fmla="*/ 0 h 1641"/>
                <a:gd name="T6" fmla="*/ 124 w 1888"/>
                <a:gd name="T7" fmla="*/ 0 h 1641"/>
                <a:gd name="T8" fmla="*/ 156 w 1888"/>
                <a:gd name="T9" fmla="*/ 0 h 1641"/>
                <a:gd name="T10" fmla="*/ 189 w 1888"/>
                <a:gd name="T11" fmla="*/ 0 h 1641"/>
                <a:gd name="T12" fmla="*/ 221 w 1888"/>
                <a:gd name="T13" fmla="*/ 0 h 1641"/>
                <a:gd name="T14" fmla="*/ 253 w 1888"/>
                <a:gd name="T15" fmla="*/ 0 h 1641"/>
                <a:gd name="T16" fmla="*/ 286 w 1888"/>
                <a:gd name="T17" fmla="*/ 0 h 1641"/>
                <a:gd name="T18" fmla="*/ 318 w 1888"/>
                <a:gd name="T19" fmla="*/ 0 h 1641"/>
                <a:gd name="T20" fmla="*/ 351 w 1888"/>
                <a:gd name="T21" fmla="*/ 0 h 1641"/>
                <a:gd name="T22" fmla="*/ 383 w 1888"/>
                <a:gd name="T23" fmla="*/ 0 h 1641"/>
                <a:gd name="T24" fmla="*/ 415 w 1888"/>
                <a:gd name="T25" fmla="*/ 0 h 1641"/>
                <a:gd name="T26" fmla="*/ 448 w 1888"/>
                <a:gd name="T27" fmla="*/ 0 h 1641"/>
                <a:gd name="T28" fmla="*/ 480 w 1888"/>
                <a:gd name="T29" fmla="*/ 1 h 1641"/>
                <a:gd name="T30" fmla="*/ 513 w 1888"/>
                <a:gd name="T31" fmla="*/ 1 h 1641"/>
                <a:gd name="T32" fmla="*/ 545 w 1888"/>
                <a:gd name="T33" fmla="*/ 2 h 1641"/>
                <a:gd name="T34" fmla="*/ 578 w 1888"/>
                <a:gd name="T35" fmla="*/ 3 h 1641"/>
                <a:gd name="T36" fmla="*/ 610 w 1888"/>
                <a:gd name="T37" fmla="*/ 4 h 1641"/>
                <a:gd name="T38" fmla="*/ 642 w 1888"/>
                <a:gd name="T39" fmla="*/ 5 h 1641"/>
                <a:gd name="T40" fmla="*/ 675 w 1888"/>
                <a:gd name="T41" fmla="*/ 7 h 1641"/>
                <a:gd name="T42" fmla="*/ 707 w 1888"/>
                <a:gd name="T43" fmla="*/ 9 h 1641"/>
                <a:gd name="T44" fmla="*/ 740 w 1888"/>
                <a:gd name="T45" fmla="*/ 12 h 1641"/>
                <a:gd name="T46" fmla="*/ 772 w 1888"/>
                <a:gd name="T47" fmla="*/ 16 h 1641"/>
                <a:gd name="T48" fmla="*/ 805 w 1888"/>
                <a:gd name="T49" fmla="*/ 21 h 1641"/>
                <a:gd name="T50" fmla="*/ 837 w 1888"/>
                <a:gd name="T51" fmla="*/ 28 h 1641"/>
                <a:gd name="T52" fmla="*/ 870 w 1888"/>
                <a:gd name="T53" fmla="*/ 36 h 1641"/>
                <a:gd name="T54" fmla="*/ 902 w 1888"/>
                <a:gd name="T55" fmla="*/ 47 h 1641"/>
                <a:gd name="T56" fmla="*/ 934 w 1888"/>
                <a:gd name="T57" fmla="*/ 60 h 1641"/>
                <a:gd name="T58" fmla="*/ 967 w 1888"/>
                <a:gd name="T59" fmla="*/ 77 h 1641"/>
                <a:gd name="T60" fmla="*/ 999 w 1888"/>
                <a:gd name="T61" fmla="*/ 97 h 1641"/>
                <a:gd name="T62" fmla="*/ 1031 w 1888"/>
                <a:gd name="T63" fmla="*/ 121 h 1641"/>
                <a:gd name="T64" fmla="*/ 1064 w 1888"/>
                <a:gd name="T65" fmla="*/ 150 h 1641"/>
                <a:gd name="T66" fmla="*/ 1096 w 1888"/>
                <a:gd name="T67" fmla="*/ 183 h 1641"/>
                <a:gd name="T68" fmla="*/ 1129 w 1888"/>
                <a:gd name="T69" fmla="*/ 221 h 1641"/>
                <a:gd name="T70" fmla="*/ 1161 w 1888"/>
                <a:gd name="T71" fmla="*/ 263 h 1641"/>
                <a:gd name="T72" fmla="*/ 1194 w 1888"/>
                <a:gd name="T73" fmla="*/ 309 h 1641"/>
                <a:gd name="T74" fmla="*/ 1226 w 1888"/>
                <a:gd name="T75" fmla="*/ 358 h 1641"/>
                <a:gd name="T76" fmla="*/ 1259 w 1888"/>
                <a:gd name="T77" fmla="*/ 411 h 1641"/>
                <a:gd name="T78" fmla="*/ 1291 w 1888"/>
                <a:gd name="T79" fmla="*/ 466 h 1641"/>
                <a:gd name="T80" fmla="*/ 1323 w 1888"/>
                <a:gd name="T81" fmla="*/ 524 h 1641"/>
                <a:gd name="T82" fmla="*/ 1356 w 1888"/>
                <a:gd name="T83" fmla="*/ 583 h 1641"/>
                <a:gd name="T84" fmla="*/ 1388 w 1888"/>
                <a:gd name="T85" fmla="*/ 644 h 1641"/>
                <a:gd name="T86" fmla="*/ 1421 w 1888"/>
                <a:gd name="T87" fmla="*/ 706 h 1641"/>
                <a:gd name="T88" fmla="*/ 1453 w 1888"/>
                <a:gd name="T89" fmla="*/ 769 h 1641"/>
                <a:gd name="T90" fmla="*/ 1486 w 1888"/>
                <a:gd name="T91" fmla="*/ 832 h 1641"/>
                <a:gd name="T92" fmla="*/ 1518 w 1888"/>
                <a:gd name="T93" fmla="*/ 896 h 1641"/>
                <a:gd name="T94" fmla="*/ 1550 w 1888"/>
                <a:gd name="T95" fmla="*/ 961 h 1641"/>
                <a:gd name="T96" fmla="*/ 1583 w 1888"/>
                <a:gd name="T97" fmla="*/ 1026 h 1641"/>
                <a:gd name="T98" fmla="*/ 1615 w 1888"/>
                <a:gd name="T99" fmla="*/ 1091 h 1641"/>
                <a:gd name="T100" fmla="*/ 1648 w 1888"/>
                <a:gd name="T101" fmla="*/ 1156 h 1641"/>
                <a:gd name="T102" fmla="*/ 1680 w 1888"/>
                <a:gd name="T103" fmla="*/ 1221 h 1641"/>
                <a:gd name="T104" fmla="*/ 1712 w 1888"/>
                <a:gd name="T105" fmla="*/ 1286 h 1641"/>
                <a:gd name="T106" fmla="*/ 1745 w 1888"/>
                <a:gd name="T107" fmla="*/ 1352 h 1641"/>
                <a:gd name="T108" fmla="*/ 1777 w 1888"/>
                <a:gd name="T109" fmla="*/ 1417 h 1641"/>
                <a:gd name="T110" fmla="*/ 1810 w 1888"/>
                <a:gd name="T111" fmla="*/ 1483 h 1641"/>
                <a:gd name="T112" fmla="*/ 1842 w 1888"/>
                <a:gd name="T113" fmla="*/ 1549 h 1641"/>
                <a:gd name="T114" fmla="*/ 1875 w 1888"/>
                <a:gd name="T115" fmla="*/ 1614 h 16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1888" h="1641">
                  <a:moveTo>
                    <a:pt x="0" y="0"/>
                  </a:moveTo>
                  <a:lnTo>
                    <a:pt x="5" y="0"/>
                  </a:lnTo>
                  <a:lnTo>
                    <a:pt x="10" y="0"/>
                  </a:lnTo>
                  <a:lnTo>
                    <a:pt x="16" y="0"/>
                  </a:lnTo>
                  <a:lnTo>
                    <a:pt x="21" y="0"/>
                  </a:lnTo>
                  <a:lnTo>
                    <a:pt x="26" y="0"/>
                  </a:lnTo>
                  <a:lnTo>
                    <a:pt x="32" y="0"/>
                  </a:lnTo>
                  <a:lnTo>
                    <a:pt x="37" y="0"/>
                  </a:lnTo>
                  <a:lnTo>
                    <a:pt x="43" y="0"/>
                  </a:lnTo>
                  <a:lnTo>
                    <a:pt x="48" y="0"/>
                  </a:lnTo>
                  <a:lnTo>
                    <a:pt x="53" y="0"/>
                  </a:lnTo>
                  <a:lnTo>
                    <a:pt x="59" y="0"/>
                  </a:lnTo>
                  <a:lnTo>
                    <a:pt x="64" y="0"/>
                  </a:lnTo>
                  <a:lnTo>
                    <a:pt x="70" y="0"/>
                  </a:lnTo>
                  <a:lnTo>
                    <a:pt x="75" y="0"/>
                  </a:lnTo>
                  <a:lnTo>
                    <a:pt x="80" y="0"/>
                  </a:lnTo>
                  <a:lnTo>
                    <a:pt x="86" y="0"/>
                  </a:lnTo>
                  <a:lnTo>
                    <a:pt x="91" y="0"/>
                  </a:lnTo>
                  <a:lnTo>
                    <a:pt x="97" y="0"/>
                  </a:lnTo>
                  <a:lnTo>
                    <a:pt x="102" y="0"/>
                  </a:lnTo>
                  <a:lnTo>
                    <a:pt x="107" y="0"/>
                  </a:lnTo>
                  <a:lnTo>
                    <a:pt x="113" y="0"/>
                  </a:lnTo>
                  <a:lnTo>
                    <a:pt x="118" y="0"/>
                  </a:lnTo>
                  <a:lnTo>
                    <a:pt x="124" y="0"/>
                  </a:lnTo>
                  <a:lnTo>
                    <a:pt x="129" y="0"/>
                  </a:lnTo>
                  <a:lnTo>
                    <a:pt x="135" y="0"/>
                  </a:lnTo>
                  <a:lnTo>
                    <a:pt x="140" y="0"/>
                  </a:lnTo>
                  <a:lnTo>
                    <a:pt x="145" y="0"/>
                  </a:lnTo>
                  <a:lnTo>
                    <a:pt x="151" y="0"/>
                  </a:lnTo>
                  <a:lnTo>
                    <a:pt x="156" y="0"/>
                  </a:lnTo>
                  <a:lnTo>
                    <a:pt x="161" y="0"/>
                  </a:lnTo>
                  <a:lnTo>
                    <a:pt x="167" y="0"/>
                  </a:lnTo>
                  <a:lnTo>
                    <a:pt x="172" y="0"/>
                  </a:lnTo>
                  <a:lnTo>
                    <a:pt x="178" y="0"/>
                  </a:lnTo>
                  <a:lnTo>
                    <a:pt x="183" y="0"/>
                  </a:lnTo>
                  <a:lnTo>
                    <a:pt x="189" y="0"/>
                  </a:lnTo>
                  <a:lnTo>
                    <a:pt x="194" y="0"/>
                  </a:lnTo>
                  <a:lnTo>
                    <a:pt x="199" y="0"/>
                  </a:lnTo>
                  <a:lnTo>
                    <a:pt x="205" y="0"/>
                  </a:lnTo>
                  <a:lnTo>
                    <a:pt x="210" y="0"/>
                  </a:lnTo>
                  <a:lnTo>
                    <a:pt x="215" y="0"/>
                  </a:lnTo>
                  <a:lnTo>
                    <a:pt x="221" y="0"/>
                  </a:lnTo>
                  <a:lnTo>
                    <a:pt x="226" y="0"/>
                  </a:lnTo>
                  <a:lnTo>
                    <a:pt x="232" y="0"/>
                  </a:lnTo>
                  <a:lnTo>
                    <a:pt x="237" y="0"/>
                  </a:lnTo>
                  <a:lnTo>
                    <a:pt x="243" y="0"/>
                  </a:lnTo>
                  <a:lnTo>
                    <a:pt x="248" y="0"/>
                  </a:lnTo>
                  <a:lnTo>
                    <a:pt x="253" y="0"/>
                  </a:lnTo>
                  <a:lnTo>
                    <a:pt x="259" y="0"/>
                  </a:lnTo>
                  <a:lnTo>
                    <a:pt x="264" y="0"/>
                  </a:lnTo>
                  <a:lnTo>
                    <a:pt x="270" y="0"/>
                  </a:lnTo>
                  <a:lnTo>
                    <a:pt x="275" y="0"/>
                  </a:lnTo>
                  <a:lnTo>
                    <a:pt x="280" y="0"/>
                  </a:lnTo>
                  <a:lnTo>
                    <a:pt x="286" y="0"/>
                  </a:lnTo>
                  <a:lnTo>
                    <a:pt x="291" y="0"/>
                  </a:lnTo>
                  <a:lnTo>
                    <a:pt x="297" y="0"/>
                  </a:lnTo>
                  <a:lnTo>
                    <a:pt x="302" y="0"/>
                  </a:lnTo>
                  <a:lnTo>
                    <a:pt x="308" y="0"/>
                  </a:lnTo>
                  <a:lnTo>
                    <a:pt x="313" y="0"/>
                  </a:lnTo>
                  <a:lnTo>
                    <a:pt x="318" y="0"/>
                  </a:lnTo>
                  <a:lnTo>
                    <a:pt x="324" y="0"/>
                  </a:lnTo>
                  <a:lnTo>
                    <a:pt x="329" y="0"/>
                  </a:lnTo>
                  <a:lnTo>
                    <a:pt x="334" y="0"/>
                  </a:lnTo>
                  <a:lnTo>
                    <a:pt x="340" y="0"/>
                  </a:lnTo>
                  <a:lnTo>
                    <a:pt x="345" y="0"/>
                  </a:lnTo>
                  <a:lnTo>
                    <a:pt x="351" y="0"/>
                  </a:lnTo>
                  <a:lnTo>
                    <a:pt x="356" y="0"/>
                  </a:lnTo>
                  <a:lnTo>
                    <a:pt x="361" y="0"/>
                  </a:lnTo>
                  <a:lnTo>
                    <a:pt x="367" y="0"/>
                  </a:lnTo>
                  <a:lnTo>
                    <a:pt x="372" y="0"/>
                  </a:lnTo>
                  <a:lnTo>
                    <a:pt x="378" y="0"/>
                  </a:lnTo>
                  <a:lnTo>
                    <a:pt x="383" y="0"/>
                  </a:lnTo>
                  <a:lnTo>
                    <a:pt x="389" y="0"/>
                  </a:lnTo>
                  <a:lnTo>
                    <a:pt x="394" y="0"/>
                  </a:lnTo>
                  <a:lnTo>
                    <a:pt x="399" y="0"/>
                  </a:lnTo>
                  <a:lnTo>
                    <a:pt x="405" y="0"/>
                  </a:lnTo>
                  <a:lnTo>
                    <a:pt x="410" y="0"/>
                  </a:lnTo>
                  <a:lnTo>
                    <a:pt x="415" y="0"/>
                  </a:lnTo>
                  <a:lnTo>
                    <a:pt x="421" y="0"/>
                  </a:lnTo>
                  <a:lnTo>
                    <a:pt x="426" y="0"/>
                  </a:lnTo>
                  <a:lnTo>
                    <a:pt x="432" y="0"/>
                  </a:lnTo>
                  <a:lnTo>
                    <a:pt x="437" y="0"/>
                  </a:lnTo>
                  <a:lnTo>
                    <a:pt x="443" y="0"/>
                  </a:lnTo>
                  <a:lnTo>
                    <a:pt x="448" y="0"/>
                  </a:lnTo>
                  <a:lnTo>
                    <a:pt x="453" y="1"/>
                  </a:lnTo>
                  <a:lnTo>
                    <a:pt x="459" y="1"/>
                  </a:lnTo>
                  <a:lnTo>
                    <a:pt x="464" y="1"/>
                  </a:lnTo>
                  <a:lnTo>
                    <a:pt x="469" y="1"/>
                  </a:lnTo>
                  <a:lnTo>
                    <a:pt x="475" y="1"/>
                  </a:lnTo>
                  <a:lnTo>
                    <a:pt x="480" y="1"/>
                  </a:lnTo>
                  <a:lnTo>
                    <a:pt x="486" y="1"/>
                  </a:lnTo>
                  <a:lnTo>
                    <a:pt x="491" y="1"/>
                  </a:lnTo>
                  <a:lnTo>
                    <a:pt x="497" y="1"/>
                  </a:lnTo>
                  <a:lnTo>
                    <a:pt x="502" y="1"/>
                  </a:lnTo>
                  <a:lnTo>
                    <a:pt x="507" y="1"/>
                  </a:lnTo>
                  <a:lnTo>
                    <a:pt x="513" y="1"/>
                  </a:lnTo>
                  <a:lnTo>
                    <a:pt x="518" y="1"/>
                  </a:lnTo>
                  <a:lnTo>
                    <a:pt x="524" y="1"/>
                  </a:lnTo>
                  <a:lnTo>
                    <a:pt x="529" y="1"/>
                  </a:lnTo>
                  <a:lnTo>
                    <a:pt x="534" y="2"/>
                  </a:lnTo>
                  <a:lnTo>
                    <a:pt x="540" y="2"/>
                  </a:lnTo>
                  <a:lnTo>
                    <a:pt x="545" y="2"/>
                  </a:lnTo>
                  <a:lnTo>
                    <a:pt x="551" y="2"/>
                  </a:lnTo>
                  <a:lnTo>
                    <a:pt x="556" y="2"/>
                  </a:lnTo>
                  <a:lnTo>
                    <a:pt x="562" y="2"/>
                  </a:lnTo>
                  <a:lnTo>
                    <a:pt x="567" y="2"/>
                  </a:lnTo>
                  <a:lnTo>
                    <a:pt x="572" y="3"/>
                  </a:lnTo>
                  <a:lnTo>
                    <a:pt x="578" y="3"/>
                  </a:lnTo>
                  <a:lnTo>
                    <a:pt x="583" y="3"/>
                  </a:lnTo>
                  <a:lnTo>
                    <a:pt x="588" y="3"/>
                  </a:lnTo>
                  <a:lnTo>
                    <a:pt x="594" y="3"/>
                  </a:lnTo>
                  <a:lnTo>
                    <a:pt x="599" y="3"/>
                  </a:lnTo>
                  <a:lnTo>
                    <a:pt x="605" y="4"/>
                  </a:lnTo>
                  <a:lnTo>
                    <a:pt x="610" y="4"/>
                  </a:lnTo>
                  <a:lnTo>
                    <a:pt x="616" y="4"/>
                  </a:lnTo>
                  <a:lnTo>
                    <a:pt x="621" y="4"/>
                  </a:lnTo>
                  <a:lnTo>
                    <a:pt x="626" y="4"/>
                  </a:lnTo>
                  <a:lnTo>
                    <a:pt x="632" y="4"/>
                  </a:lnTo>
                  <a:lnTo>
                    <a:pt x="637" y="5"/>
                  </a:lnTo>
                  <a:lnTo>
                    <a:pt x="642" y="5"/>
                  </a:lnTo>
                  <a:lnTo>
                    <a:pt x="648" y="5"/>
                  </a:lnTo>
                  <a:lnTo>
                    <a:pt x="653" y="6"/>
                  </a:lnTo>
                  <a:lnTo>
                    <a:pt x="659" y="6"/>
                  </a:lnTo>
                  <a:lnTo>
                    <a:pt x="664" y="6"/>
                  </a:lnTo>
                  <a:lnTo>
                    <a:pt x="669" y="6"/>
                  </a:lnTo>
                  <a:lnTo>
                    <a:pt x="675" y="7"/>
                  </a:lnTo>
                  <a:lnTo>
                    <a:pt x="680" y="7"/>
                  </a:lnTo>
                  <a:lnTo>
                    <a:pt x="686" y="7"/>
                  </a:lnTo>
                  <a:lnTo>
                    <a:pt x="691" y="8"/>
                  </a:lnTo>
                  <a:lnTo>
                    <a:pt x="697" y="8"/>
                  </a:lnTo>
                  <a:lnTo>
                    <a:pt x="702" y="9"/>
                  </a:lnTo>
                  <a:lnTo>
                    <a:pt x="707" y="9"/>
                  </a:lnTo>
                  <a:lnTo>
                    <a:pt x="713" y="10"/>
                  </a:lnTo>
                  <a:lnTo>
                    <a:pt x="718" y="10"/>
                  </a:lnTo>
                  <a:lnTo>
                    <a:pt x="723" y="11"/>
                  </a:lnTo>
                  <a:lnTo>
                    <a:pt x="729" y="11"/>
                  </a:lnTo>
                  <a:lnTo>
                    <a:pt x="734" y="12"/>
                  </a:lnTo>
                  <a:lnTo>
                    <a:pt x="740" y="12"/>
                  </a:lnTo>
                  <a:lnTo>
                    <a:pt x="745" y="13"/>
                  </a:lnTo>
                  <a:lnTo>
                    <a:pt x="751" y="14"/>
                  </a:lnTo>
                  <a:lnTo>
                    <a:pt x="756" y="14"/>
                  </a:lnTo>
                  <a:lnTo>
                    <a:pt x="761" y="15"/>
                  </a:lnTo>
                  <a:lnTo>
                    <a:pt x="767" y="15"/>
                  </a:lnTo>
                  <a:lnTo>
                    <a:pt x="772" y="16"/>
                  </a:lnTo>
                  <a:lnTo>
                    <a:pt x="778" y="17"/>
                  </a:lnTo>
                  <a:lnTo>
                    <a:pt x="783" y="18"/>
                  </a:lnTo>
                  <a:lnTo>
                    <a:pt x="788" y="18"/>
                  </a:lnTo>
                  <a:lnTo>
                    <a:pt x="794" y="20"/>
                  </a:lnTo>
                  <a:lnTo>
                    <a:pt x="799" y="20"/>
                  </a:lnTo>
                  <a:lnTo>
                    <a:pt x="805" y="21"/>
                  </a:lnTo>
                  <a:lnTo>
                    <a:pt x="810" y="22"/>
                  </a:lnTo>
                  <a:lnTo>
                    <a:pt x="816" y="23"/>
                  </a:lnTo>
                  <a:lnTo>
                    <a:pt x="821" y="25"/>
                  </a:lnTo>
                  <a:lnTo>
                    <a:pt x="826" y="26"/>
                  </a:lnTo>
                  <a:lnTo>
                    <a:pt x="832" y="27"/>
                  </a:lnTo>
                  <a:lnTo>
                    <a:pt x="837" y="28"/>
                  </a:lnTo>
                  <a:lnTo>
                    <a:pt x="842" y="29"/>
                  </a:lnTo>
                  <a:lnTo>
                    <a:pt x="848" y="31"/>
                  </a:lnTo>
                  <a:lnTo>
                    <a:pt x="853" y="32"/>
                  </a:lnTo>
                  <a:lnTo>
                    <a:pt x="859" y="33"/>
                  </a:lnTo>
                  <a:lnTo>
                    <a:pt x="864" y="35"/>
                  </a:lnTo>
                  <a:lnTo>
                    <a:pt x="870" y="36"/>
                  </a:lnTo>
                  <a:lnTo>
                    <a:pt x="875" y="38"/>
                  </a:lnTo>
                  <a:lnTo>
                    <a:pt x="880" y="40"/>
                  </a:lnTo>
                  <a:lnTo>
                    <a:pt x="886" y="41"/>
                  </a:lnTo>
                  <a:lnTo>
                    <a:pt x="891" y="43"/>
                  </a:lnTo>
                  <a:lnTo>
                    <a:pt x="896" y="45"/>
                  </a:lnTo>
                  <a:lnTo>
                    <a:pt x="902" y="47"/>
                  </a:lnTo>
                  <a:lnTo>
                    <a:pt x="907" y="49"/>
                  </a:lnTo>
                  <a:lnTo>
                    <a:pt x="913" y="51"/>
                  </a:lnTo>
                  <a:lnTo>
                    <a:pt x="918" y="53"/>
                  </a:lnTo>
                  <a:lnTo>
                    <a:pt x="923" y="56"/>
                  </a:lnTo>
                  <a:lnTo>
                    <a:pt x="929" y="58"/>
                  </a:lnTo>
                  <a:lnTo>
                    <a:pt x="934" y="60"/>
                  </a:lnTo>
                  <a:lnTo>
                    <a:pt x="940" y="63"/>
                  </a:lnTo>
                  <a:lnTo>
                    <a:pt x="945" y="65"/>
                  </a:lnTo>
                  <a:lnTo>
                    <a:pt x="951" y="68"/>
                  </a:lnTo>
                  <a:lnTo>
                    <a:pt x="956" y="71"/>
                  </a:lnTo>
                  <a:lnTo>
                    <a:pt x="961" y="74"/>
                  </a:lnTo>
                  <a:lnTo>
                    <a:pt x="967" y="77"/>
                  </a:lnTo>
                  <a:lnTo>
                    <a:pt x="972" y="80"/>
                  </a:lnTo>
                  <a:lnTo>
                    <a:pt x="977" y="83"/>
                  </a:lnTo>
                  <a:lnTo>
                    <a:pt x="983" y="87"/>
                  </a:lnTo>
                  <a:lnTo>
                    <a:pt x="988" y="90"/>
                  </a:lnTo>
                  <a:lnTo>
                    <a:pt x="994" y="93"/>
                  </a:lnTo>
                  <a:lnTo>
                    <a:pt x="999" y="97"/>
                  </a:lnTo>
                  <a:lnTo>
                    <a:pt x="1005" y="101"/>
                  </a:lnTo>
                  <a:lnTo>
                    <a:pt x="1010" y="105"/>
                  </a:lnTo>
                  <a:lnTo>
                    <a:pt x="1015" y="109"/>
                  </a:lnTo>
                  <a:lnTo>
                    <a:pt x="1021" y="113"/>
                  </a:lnTo>
                  <a:lnTo>
                    <a:pt x="1026" y="117"/>
                  </a:lnTo>
                  <a:lnTo>
                    <a:pt x="1031" y="121"/>
                  </a:lnTo>
                  <a:lnTo>
                    <a:pt x="1037" y="126"/>
                  </a:lnTo>
                  <a:lnTo>
                    <a:pt x="1042" y="130"/>
                  </a:lnTo>
                  <a:lnTo>
                    <a:pt x="1048" y="135"/>
                  </a:lnTo>
                  <a:lnTo>
                    <a:pt x="1053" y="140"/>
                  </a:lnTo>
                  <a:lnTo>
                    <a:pt x="1059" y="145"/>
                  </a:lnTo>
                  <a:lnTo>
                    <a:pt x="1064" y="150"/>
                  </a:lnTo>
                  <a:lnTo>
                    <a:pt x="1069" y="155"/>
                  </a:lnTo>
                  <a:lnTo>
                    <a:pt x="1075" y="160"/>
                  </a:lnTo>
                  <a:lnTo>
                    <a:pt x="1080" y="166"/>
                  </a:lnTo>
                  <a:lnTo>
                    <a:pt x="1086" y="172"/>
                  </a:lnTo>
                  <a:lnTo>
                    <a:pt x="1091" y="177"/>
                  </a:lnTo>
                  <a:lnTo>
                    <a:pt x="1096" y="183"/>
                  </a:lnTo>
                  <a:lnTo>
                    <a:pt x="1102" y="189"/>
                  </a:lnTo>
                  <a:lnTo>
                    <a:pt x="1107" y="195"/>
                  </a:lnTo>
                  <a:lnTo>
                    <a:pt x="1113" y="201"/>
                  </a:lnTo>
                  <a:lnTo>
                    <a:pt x="1118" y="208"/>
                  </a:lnTo>
                  <a:lnTo>
                    <a:pt x="1124" y="214"/>
                  </a:lnTo>
                  <a:lnTo>
                    <a:pt x="1129" y="221"/>
                  </a:lnTo>
                  <a:lnTo>
                    <a:pt x="1134" y="227"/>
                  </a:lnTo>
                  <a:lnTo>
                    <a:pt x="1140" y="234"/>
                  </a:lnTo>
                  <a:lnTo>
                    <a:pt x="1145" y="241"/>
                  </a:lnTo>
                  <a:lnTo>
                    <a:pt x="1150" y="248"/>
                  </a:lnTo>
                  <a:lnTo>
                    <a:pt x="1156" y="255"/>
                  </a:lnTo>
                  <a:lnTo>
                    <a:pt x="1161" y="263"/>
                  </a:lnTo>
                  <a:lnTo>
                    <a:pt x="1167" y="270"/>
                  </a:lnTo>
                  <a:lnTo>
                    <a:pt x="1172" y="277"/>
                  </a:lnTo>
                  <a:lnTo>
                    <a:pt x="1178" y="285"/>
                  </a:lnTo>
                  <a:lnTo>
                    <a:pt x="1183" y="293"/>
                  </a:lnTo>
                  <a:lnTo>
                    <a:pt x="1188" y="301"/>
                  </a:lnTo>
                  <a:lnTo>
                    <a:pt x="1194" y="309"/>
                  </a:lnTo>
                  <a:lnTo>
                    <a:pt x="1199" y="317"/>
                  </a:lnTo>
                  <a:lnTo>
                    <a:pt x="1205" y="325"/>
                  </a:lnTo>
                  <a:lnTo>
                    <a:pt x="1210" y="333"/>
                  </a:lnTo>
                  <a:lnTo>
                    <a:pt x="1215" y="341"/>
                  </a:lnTo>
                  <a:lnTo>
                    <a:pt x="1221" y="350"/>
                  </a:lnTo>
                  <a:lnTo>
                    <a:pt x="1226" y="358"/>
                  </a:lnTo>
                  <a:lnTo>
                    <a:pt x="1231" y="367"/>
                  </a:lnTo>
                  <a:lnTo>
                    <a:pt x="1237" y="375"/>
                  </a:lnTo>
                  <a:lnTo>
                    <a:pt x="1242" y="384"/>
                  </a:lnTo>
                  <a:lnTo>
                    <a:pt x="1248" y="393"/>
                  </a:lnTo>
                  <a:lnTo>
                    <a:pt x="1253" y="402"/>
                  </a:lnTo>
                  <a:lnTo>
                    <a:pt x="1259" y="411"/>
                  </a:lnTo>
                  <a:lnTo>
                    <a:pt x="1264" y="420"/>
                  </a:lnTo>
                  <a:lnTo>
                    <a:pt x="1269" y="429"/>
                  </a:lnTo>
                  <a:lnTo>
                    <a:pt x="1275" y="438"/>
                  </a:lnTo>
                  <a:lnTo>
                    <a:pt x="1280" y="448"/>
                  </a:lnTo>
                  <a:lnTo>
                    <a:pt x="1285" y="457"/>
                  </a:lnTo>
                  <a:lnTo>
                    <a:pt x="1291" y="466"/>
                  </a:lnTo>
                  <a:lnTo>
                    <a:pt x="1296" y="476"/>
                  </a:lnTo>
                  <a:lnTo>
                    <a:pt x="1302" y="485"/>
                  </a:lnTo>
                  <a:lnTo>
                    <a:pt x="1307" y="495"/>
                  </a:lnTo>
                  <a:lnTo>
                    <a:pt x="1313" y="504"/>
                  </a:lnTo>
                  <a:lnTo>
                    <a:pt x="1318" y="514"/>
                  </a:lnTo>
                  <a:lnTo>
                    <a:pt x="1323" y="524"/>
                  </a:lnTo>
                  <a:lnTo>
                    <a:pt x="1329" y="534"/>
                  </a:lnTo>
                  <a:lnTo>
                    <a:pt x="1334" y="543"/>
                  </a:lnTo>
                  <a:lnTo>
                    <a:pt x="1340" y="553"/>
                  </a:lnTo>
                  <a:lnTo>
                    <a:pt x="1345" y="563"/>
                  </a:lnTo>
                  <a:lnTo>
                    <a:pt x="1350" y="573"/>
                  </a:lnTo>
                  <a:lnTo>
                    <a:pt x="1356" y="583"/>
                  </a:lnTo>
                  <a:lnTo>
                    <a:pt x="1361" y="593"/>
                  </a:lnTo>
                  <a:lnTo>
                    <a:pt x="1367" y="603"/>
                  </a:lnTo>
                  <a:lnTo>
                    <a:pt x="1372" y="613"/>
                  </a:lnTo>
                  <a:lnTo>
                    <a:pt x="1378" y="624"/>
                  </a:lnTo>
                  <a:lnTo>
                    <a:pt x="1383" y="634"/>
                  </a:lnTo>
                  <a:lnTo>
                    <a:pt x="1388" y="644"/>
                  </a:lnTo>
                  <a:lnTo>
                    <a:pt x="1394" y="654"/>
                  </a:lnTo>
                  <a:lnTo>
                    <a:pt x="1399" y="665"/>
                  </a:lnTo>
                  <a:lnTo>
                    <a:pt x="1404" y="675"/>
                  </a:lnTo>
                  <a:lnTo>
                    <a:pt x="1410" y="685"/>
                  </a:lnTo>
                  <a:lnTo>
                    <a:pt x="1415" y="696"/>
                  </a:lnTo>
                  <a:lnTo>
                    <a:pt x="1421" y="706"/>
                  </a:lnTo>
                  <a:lnTo>
                    <a:pt x="1426" y="716"/>
                  </a:lnTo>
                  <a:lnTo>
                    <a:pt x="1432" y="727"/>
                  </a:lnTo>
                  <a:lnTo>
                    <a:pt x="1437" y="737"/>
                  </a:lnTo>
                  <a:lnTo>
                    <a:pt x="1442" y="748"/>
                  </a:lnTo>
                  <a:lnTo>
                    <a:pt x="1448" y="758"/>
                  </a:lnTo>
                  <a:lnTo>
                    <a:pt x="1453" y="769"/>
                  </a:lnTo>
                  <a:lnTo>
                    <a:pt x="1458" y="779"/>
                  </a:lnTo>
                  <a:lnTo>
                    <a:pt x="1464" y="790"/>
                  </a:lnTo>
                  <a:lnTo>
                    <a:pt x="1469" y="801"/>
                  </a:lnTo>
                  <a:lnTo>
                    <a:pt x="1475" y="811"/>
                  </a:lnTo>
                  <a:lnTo>
                    <a:pt x="1480" y="822"/>
                  </a:lnTo>
                  <a:lnTo>
                    <a:pt x="1486" y="832"/>
                  </a:lnTo>
                  <a:lnTo>
                    <a:pt x="1491" y="843"/>
                  </a:lnTo>
                  <a:lnTo>
                    <a:pt x="1496" y="853"/>
                  </a:lnTo>
                  <a:lnTo>
                    <a:pt x="1502" y="864"/>
                  </a:lnTo>
                  <a:lnTo>
                    <a:pt x="1507" y="875"/>
                  </a:lnTo>
                  <a:lnTo>
                    <a:pt x="1513" y="886"/>
                  </a:lnTo>
                  <a:lnTo>
                    <a:pt x="1518" y="896"/>
                  </a:lnTo>
                  <a:lnTo>
                    <a:pt x="1523" y="907"/>
                  </a:lnTo>
                  <a:lnTo>
                    <a:pt x="1529" y="918"/>
                  </a:lnTo>
                  <a:lnTo>
                    <a:pt x="1534" y="928"/>
                  </a:lnTo>
                  <a:lnTo>
                    <a:pt x="1539" y="939"/>
                  </a:lnTo>
                  <a:lnTo>
                    <a:pt x="1545" y="950"/>
                  </a:lnTo>
                  <a:lnTo>
                    <a:pt x="1550" y="961"/>
                  </a:lnTo>
                  <a:lnTo>
                    <a:pt x="1556" y="971"/>
                  </a:lnTo>
                  <a:lnTo>
                    <a:pt x="1561" y="982"/>
                  </a:lnTo>
                  <a:lnTo>
                    <a:pt x="1567" y="993"/>
                  </a:lnTo>
                  <a:lnTo>
                    <a:pt x="1572" y="1004"/>
                  </a:lnTo>
                  <a:lnTo>
                    <a:pt x="1577" y="1015"/>
                  </a:lnTo>
                  <a:lnTo>
                    <a:pt x="1583" y="1026"/>
                  </a:lnTo>
                  <a:lnTo>
                    <a:pt x="1588" y="1036"/>
                  </a:lnTo>
                  <a:lnTo>
                    <a:pt x="1594" y="1047"/>
                  </a:lnTo>
                  <a:lnTo>
                    <a:pt x="1599" y="1058"/>
                  </a:lnTo>
                  <a:lnTo>
                    <a:pt x="1604" y="1069"/>
                  </a:lnTo>
                  <a:lnTo>
                    <a:pt x="1610" y="1080"/>
                  </a:lnTo>
                  <a:lnTo>
                    <a:pt x="1615" y="1091"/>
                  </a:lnTo>
                  <a:lnTo>
                    <a:pt x="1621" y="1101"/>
                  </a:lnTo>
                  <a:lnTo>
                    <a:pt x="1626" y="1112"/>
                  </a:lnTo>
                  <a:lnTo>
                    <a:pt x="1632" y="1123"/>
                  </a:lnTo>
                  <a:lnTo>
                    <a:pt x="1637" y="1134"/>
                  </a:lnTo>
                  <a:lnTo>
                    <a:pt x="1642" y="1145"/>
                  </a:lnTo>
                  <a:lnTo>
                    <a:pt x="1648" y="1156"/>
                  </a:lnTo>
                  <a:lnTo>
                    <a:pt x="1653" y="1167"/>
                  </a:lnTo>
                  <a:lnTo>
                    <a:pt x="1658" y="1177"/>
                  </a:lnTo>
                  <a:lnTo>
                    <a:pt x="1664" y="1188"/>
                  </a:lnTo>
                  <a:lnTo>
                    <a:pt x="1669" y="1199"/>
                  </a:lnTo>
                  <a:lnTo>
                    <a:pt x="1675" y="1210"/>
                  </a:lnTo>
                  <a:lnTo>
                    <a:pt x="1680" y="1221"/>
                  </a:lnTo>
                  <a:lnTo>
                    <a:pt x="1686" y="1232"/>
                  </a:lnTo>
                  <a:lnTo>
                    <a:pt x="1691" y="1243"/>
                  </a:lnTo>
                  <a:lnTo>
                    <a:pt x="1696" y="1254"/>
                  </a:lnTo>
                  <a:lnTo>
                    <a:pt x="1702" y="1265"/>
                  </a:lnTo>
                  <a:lnTo>
                    <a:pt x="1707" y="1275"/>
                  </a:lnTo>
                  <a:lnTo>
                    <a:pt x="1712" y="1286"/>
                  </a:lnTo>
                  <a:lnTo>
                    <a:pt x="1718" y="1297"/>
                  </a:lnTo>
                  <a:lnTo>
                    <a:pt x="1723" y="1308"/>
                  </a:lnTo>
                  <a:lnTo>
                    <a:pt x="1729" y="1319"/>
                  </a:lnTo>
                  <a:lnTo>
                    <a:pt x="1734" y="1330"/>
                  </a:lnTo>
                  <a:lnTo>
                    <a:pt x="1740" y="1341"/>
                  </a:lnTo>
                  <a:lnTo>
                    <a:pt x="1745" y="1352"/>
                  </a:lnTo>
                  <a:lnTo>
                    <a:pt x="1750" y="1363"/>
                  </a:lnTo>
                  <a:lnTo>
                    <a:pt x="1756" y="1374"/>
                  </a:lnTo>
                  <a:lnTo>
                    <a:pt x="1761" y="1385"/>
                  </a:lnTo>
                  <a:lnTo>
                    <a:pt x="1767" y="1396"/>
                  </a:lnTo>
                  <a:lnTo>
                    <a:pt x="1772" y="1406"/>
                  </a:lnTo>
                  <a:lnTo>
                    <a:pt x="1777" y="1417"/>
                  </a:lnTo>
                  <a:lnTo>
                    <a:pt x="1783" y="1428"/>
                  </a:lnTo>
                  <a:lnTo>
                    <a:pt x="1788" y="1439"/>
                  </a:lnTo>
                  <a:lnTo>
                    <a:pt x="1794" y="1450"/>
                  </a:lnTo>
                  <a:lnTo>
                    <a:pt x="1799" y="1461"/>
                  </a:lnTo>
                  <a:lnTo>
                    <a:pt x="1804" y="1472"/>
                  </a:lnTo>
                  <a:lnTo>
                    <a:pt x="1810" y="1483"/>
                  </a:lnTo>
                  <a:lnTo>
                    <a:pt x="1815" y="1494"/>
                  </a:lnTo>
                  <a:lnTo>
                    <a:pt x="1821" y="1505"/>
                  </a:lnTo>
                  <a:lnTo>
                    <a:pt x="1826" y="1516"/>
                  </a:lnTo>
                  <a:lnTo>
                    <a:pt x="1831" y="1527"/>
                  </a:lnTo>
                  <a:lnTo>
                    <a:pt x="1837" y="1538"/>
                  </a:lnTo>
                  <a:lnTo>
                    <a:pt x="1842" y="1549"/>
                  </a:lnTo>
                  <a:lnTo>
                    <a:pt x="1847" y="1559"/>
                  </a:lnTo>
                  <a:lnTo>
                    <a:pt x="1853" y="1570"/>
                  </a:lnTo>
                  <a:lnTo>
                    <a:pt x="1858" y="1581"/>
                  </a:lnTo>
                  <a:lnTo>
                    <a:pt x="1864" y="1592"/>
                  </a:lnTo>
                  <a:lnTo>
                    <a:pt x="1869" y="1603"/>
                  </a:lnTo>
                  <a:lnTo>
                    <a:pt x="1875" y="1614"/>
                  </a:lnTo>
                  <a:lnTo>
                    <a:pt x="1880" y="1625"/>
                  </a:lnTo>
                  <a:lnTo>
                    <a:pt x="1886" y="1636"/>
                  </a:lnTo>
                  <a:lnTo>
                    <a:pt x="1888" y="1641"/>
                  </a:lnTo>
                </a:path>
              </a:pathLst>
            </a:custGeom>
            <a:noFill/>
            <a:ln w="19050" cap="flat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700"/>
            </a:p>
          </p:txBody>
        </p:sp>
        <p:sp>
          <p:nvSpPr>
            <p:cNvPr id="291" name="TextBox 290"/>
            <p:cNvSpPr txBox="1"/>
            <p:nvPr/>
          </p:nvSpPr>
          <p:spPr>
            <a:xfrm>
              <a:off x="4726815" y="4778337"/>
              <a:ext cx="432241" cy="3790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700" dirty="0"/>
                <a:t>QL</a:t>
              </a:r>
            </a:p>
          </p:txBody>
        </p:sp>
      </p:grpSp>
      <p:grpSp>
        <p:nvGrpSpPr>
          <p:cNvPr id="293" name="Group 292"/>
          <p:cNvGrpSpPr/>
          <p:nvPr/>
        </p:nvGrpSpPr>
        <p:grpSpPr>
          <a:xfrm>
            <a:off x="3755806" y="1702644"/>
            <a:ext cx="4222623" cy="2432244"/>
            <a:chOff x="2304288" y="2654301"/>
            <a:chExt cx="4309634" cy="2605088"/>
          </a:xfrm>
        </p:grpSpPr>
        <p:sp>
          <p:nvSpPr>
            <p:cNvPr id="10" name="Freeform 209"/>
            <p:cNvSpPr>
              <a:spLocks/>
            </p:cNvSpPr>
            <p:nvPr/>
          </p:nvSpPr>
          <p:spPr bwMode="auto">
            <a:xfrm>
              <a:off x="2304288" y="2654301"/>
              <a:ext cx="4024316" cy="2605088"/>
            </a:xfrm>
            <a:custGeom>
              <a:avLst/>
              <a:gdLst>
                <a:gd name="T0" fmla="*/ 37 w 2535"/>
                <a:gd name="T1" fmla="*/ 0 h 1641"/>
                <a:gd name="T2" fmla="*/ 80 w 2535"/>
                <a:gd name="T3" fmla="*/ 0 h 1641"/>
                <a:gd name="T4" fmla="*/ 124 w 2535"/>
                <a:gd name="T5" fmla="*/ 0 h 1641"/>
                <a:gd name="T6" fmla="*/ 167 w 2535"/>
                <a:gd name="T7" fmla="*/ 0 h 1641"/>
                <a:gd name="T8" fmla="*/ 210 w 2535"/>
                <a:gd name="T9" fmla="*/ 0 h 1641"/>
                <a:gd name="T10" fmla="*/ 253 w 2535"/>
                <a:gd name="T11" fmla="*/ 0 h 1641"/>
                <a:gd name="T12" fmla="*/ 297 w 2535"/>
                <a:gd name="T13" fmla="*/ 0 h 1641"/>
                <a:gd name="T14" fmla="*/ 340 w 2535"/>
                <a:gd name="T15" fmla="*/ 0 h 1641"/>
                <a:gd name="T16" fmla="*/ 383 w 2535"/>
                <a:gd name="T17" fmla="*/ 0 h 1641"/>
                <a:gd name="T18" fmla="*/ 426 w 2535"/>
                <a:gd name="T19" fmla="*/ 0 h 1641"/>
                <a:gd name="T20" fmla="*/ 469 w 2535"/>
                <a:gd name="T21" fmla="*/ 0 h 1641"/>
                <a:gd name="T22" fmla="*/ 513 w 2535"/>
                <a:gd name="T23" fmla="*/ 1 h 1641"/>
                <a:gd name="T24" fmla="*/ 556 w 2535"/>
                <a:gd name="T25" fmla="*/ 1 h 1641"/>
                <a:gd name="T26" fmla="*/ 599 w 2535"/>
                <a:gd name="T27" fmla="*/ 2 h 1641"/>
                <a:gd name="T28" fmla="*/ 642 w 2535"/>
                <a:gd name="T29" fmla="*/ 4 h 1641"/>
                <a:gd name="T30" fmla="*/ 686 w 2535"/>
                <a:gd name="T31" fmla="*/ 6 h 1641"/>
                <a:gd name="T32" fmla="*/ 729 w 2535"/>
                <a:gd name="T33" fmla="*/ 8 h 1641"/>
                <a:gd name="T34" fmla="*/ 772 w 2535"/>
                <a:gd name="T35" fmla="*/ 12 h 1641"/>
                <a:gd name="T36" fmla="*/ 816 w 2535"/>
                <a:gd name="T37" fmla="*/ 17 h 1641"/>
                <a:gd name="T38" fmla="*/ 859 w 2535"/>
                <a:gd name="T39" fmla="*/ 25 h 1641"/>
                <a:gd name="T40" fmla="*/ 902 w 2535"/>
                <a:gd name="T41" fmla="*/ 35 h 1641"/>
                <a:gd name="T42" fmla="*/ 945 w 2535"/>
                <a:gd name="T43" fmla="*/ 48 h 1641"/>
                <a:gd name="T44" fmla="*/ 988 w 2535"/>
                <a:gd name="T45" fmla="*/ 66 h 1641"/>
                <a:gd name="T46" fmla="*/ 1031 w 2535"/>
                <a:gd name="T47" fmla="*/ 89 h 1641"/>
                <a:gd name="T48" fmla="*/ 1075 w 2535"/>
                <a:gd name="T49" fmla="*/ 117 h 1641"/>
                <a:gd name="T50" fmla="*/ 1118 w 2535"/>
                <a:gd name="T51" fmla="*/ 150 h 1641"/>
                <a:gd name="T52" fmla="*/ 1161 w 2535"/>
                <a:gd name="T53" fmla="*/ 188 h 1641"/>
                <a:gd name="T54" fmla="*/ 1205 w 2535"/>
                <a:gd name="T55" fmla="*/ 230 h 1641"/>
                <a:gd name="T56" fmla="*/ 1248 w 2535"/>
                <a:gd name="T57" fmla="*/ 275 h 1641"/>
                <a:gd name="T58" fmla="*/ 1291 w 2535"/>
                <a:gd name="T59" fmla="*/ 322 h 1641"/>
                <a:gd name="T60" fmla="*/ 1334 w 2535"/>
                <a:gd name="T61" fmla="*/ 371 h 1641"/>
                <a:gd name="T62" fmla="*/ 1378 w 2535"/>
                <a:gd name="T63" fmla="*/ 420 h 1641"/>
                <a:gd name="T64" fmla="*/ 1421 w 2535"/>
                <a:gd name="T65" fmla="*/ 469 h 1641"/>
                <a:gd name="T66" fmla="*/ 1464 w 2535"/>
                <a:gd name="T67" fmla="*/ 518 h 1641"/>
                <a:gd name="T68" fmla="*/ 1507 w 2535"/>
                <a:gd name="T69" fmla="*/ 567 h 1641"/>
                <a:gd name="T70" fmla="*/ 1550 w 2535"/>
                <a:gd name="T71" fmla="*/ 615 h 1641"/>
                <a:gd name="T72" fmla="*/ 1594 w 2535"/>
                <a:gd name="T73" fmla="*/ 663 h 1641"/>
                <a:gd name="T74" fmla="*/ 1637 w 2535"/>
                <a:gd name="T75" fmla="*/ 710 h 1641"/>
                <a:gd name="T76" fmla="*/ 1680 w 2535"/>
                <a:gd name="T77" fmla="*/ 757 h 1641"/>
                <a:gd name="T78" fmla="*/ 1723 w 2535"/>
                <a:gd name="T79" fmla="*/ 804 h 1641"/>
                <a:gd name="T80" fmla="*/ 1767 w 2535"/>
                <a:gd name="T81" fmla="*/ 850 h 1641"/>
                <a:gd name="T82" fmla="*/ 1810 w 2535"/>
                <a:gd name="T83" fmla="*/ 896 h 1641"/>
                <a:gd name="T84" fmla="*/ 1853 w 2535"/>
                <a:gd name="T85" fmla="*/ 941 h 1641"/>
                <a:gd name="T86" fmla="*/ 1896 w 2535"/>
                <a:gd name="T87" fmla="*/ 986 h 1641"/>
                <a:gd name="T88" fmla="*/ 1940 w 2535"/>
                <a:gd name="T89" fmla="*/ 1031 h 1641"/>
                <a:gd name="T90" fmla="*/ 1983 w 2535"/>
                <a:gd name="T91" fmla="*/ 1076 h 1641"/>
                <a:gd name="T92" fmla="*/ 2026 w 2535"/>
                <a:gd name="T93" fmla="*/ 1121 h 1641"/>
                <a:gd name="T94" fmla="*/ 2069 w 2535"/>
                <a:gd name="T95" fmla="*/ 1165 h 1641"/>
                <a:gd name="T96" fmla="*/ 2112 w 2535"/>
                <a:gd name="T97" fmla="*/ 1210 h 1641"/>
                <a:gd name="T98" fmla="*/ 2156 w 2535"/>
                <a:gd name="T99" fmla="*/ 1254 h 1641"/>
                <a:gd name="T100" fmla="*/ 2199 w 2535"/>
                <a:gd name="T101" fmla="*/ 1298 h 1641"/>
                <a:gd name="T102" fmla="*/ 2242 w 2535"/>
                <a:gd name="T103" fmla="*/ 1342 h 1641"/>
                <a:gd name="T104" fmla="*/ 2285 w 2535"/>
                <a:gd name="T105" fmla="*/ 1387 h 1641"/>
                <a:gd name="T106" fmla="*/ 2329 w 2535"/>
                <a:gd name="T107" fmla="*/ 1431 h 1641"/>
                <a:gd name="T108" fmla="*/ 2372 w 2535"/>
                <a:gd name="T109" fmla="*/ 1475 h 1641"/>
                <a:gd name="T110" fmla="*/ 2415 w 2535"/>
                <a:gd name="T111" fmla="*/ 1519 h 1641"/>
                <a:gd name="T112" fmla="*/ 2458 w 2535"/>
                <a:gd name="T113" fmla="*/ 1563 h 1641"/>
                <a:gd name="T114" fmla="*/ 2502 w 2535"/>
                <a:gd name="T115" fmla="*/ 1606 h 164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2535" h="1641">
                  <a:moveTo>
                    <a:pt x="0" y="0"/>
                  </a:moveTo>
                  <a:lnTo>
                    <a:pt x="5" y="0"/>
                  </a:lnTo>
                  <a:lnTo>
                    <a:pt x="10" y="0"/>
                  </a:lnTo>
                  <a:lnTo>
                    <a:pt x="16" y="0"/>
                  </a:lnTo>
                  <a:lnTo>
                    <a:pt x="21" y="0"/>
                  </a:lnTo>
                  <a:lnTo>
                    <a:pt x="26" y="0"/>
                  </a:lnTo>
                  <a:lnTo>
                    <a:pt x="32" y="0"/>
                  </a:lnTo>
                  <a:lnTo>
                    <a:pt x="37" y="0"/>
                  </a:lnTo>
                  <a:lnTo>
                    <a:pt x="43" y="0"/>
                  </a:lnTo>
                  <a:lnTo>
                    <a:pt x="48" y="0"/>
                  </a:lnTo>
                  <a:lnTo>
                    <a:pt x="53" y="0"/>
                  </a:lnTo>
                  <a:lnTo>
                    <a:pt x="59" y="0"/>
                  </a:lnTo>
                  <a:lnTo>
                    <a:pt x="64" y="0"/>
                  </a:lnTo>
                  <a:lnTo>
                    <a:pt x="70" y="0"/>
                  </a:lnTo>
                  <a:lnTo>
                    <a:pt x="75" y="0"/>
                  </a:lnTo>
                  <a:lnTo>
                    <a:pt x="80" y="0"/>
                  </a:lnTo>
                  <a:lnTo>
                    <a:pt x="86" y="0"/>
                  </a:lnTo>
                  <a:lnTo>
                    <a:pt x="91" y="0"/>
                  </a:lnTo>
                  <a:lnTo>
                    <a:pt x="97" y="0"/>
                  </a:lnTo>
                  <a:lnTo>
                    <a:pt x="102" y="0"/>
                  </a:lnTo>
                  <a:lnTo>
                    <a:pt x="107" y="0"/>
                  </a:lnTo>
                  <a:lnTo>
                    <a:pt x="113" y="0"/>
                  </a:lnTo>
                  <a:lnTo>
                    <a:pt x="118" y="0"/>
                  </a:lnTo>
                  <a:lnTo>
                    <a:pt x="124" y="0"/>
                  </a:lnTo>
                  <a:lnTo>
                    <a:pt x="129" y="0"/>
                  </a:lnTo>
                  <a:lnTo>
                    <a:pt x="135" y="0"/>
                  </a:lnTo>
                  <a:lnTo>
                    <a:pt x="140" y="0"/>
                  </a:lnTo>
                  <a:lnTo>
                    <a:pt x="145" y="0"/>
                  </a:lnTo>
                  <a:lnTo>
                    <a:pt x="151" y="0"/>
                  </a:lnTo>
                  <a:lnTo>
                    <a:pt x="156" y="0"/>
                  </a:lnTo>
                  <a:lnTo>
                    <a:pt x="161" y="0"/>
                  </a:lnTo>
                  <a:lnTo>
                    <a:pt x="167" y="0"/>
                  </a:lnTo>
                  <a:lnTo>
                    <a:pt x="172" y="0"/>
                  </a:lnTo>
                  <a:lnTo>
                    <a:pt x="178" y="0"/>
                  </a:lnTo>
                  <a:lnTo>
                    <a:pt x="183" y="0"/>
                  </a:lnTo>
                  <a:lnTo>
                    <a:pt x="189" y="0"/>
                  </a:lnTo>
                  <a:lnTo>
                    <a:pt x="194" y="0"/>
                  </a:lnTo>
                  <a:lnTo>
                    <a:pt x="199" y="0"/>
                  </a:lnTo>
                  <a:lnTo>
                    <a:pt x="205" y="0"/>
                  </a:lnTo>
                  <a:lnTo>
                    <a:pt x="210" y="0"/>
                  </a:lnTo>
                  <a:lnTo>
                    <a:pt x="215" y="0"/>
                  </a:lnTo>
                  <a:lnTo>
                    <a:pt x="221" y="0"/>
                  </a:lnTo>
                  <a:lnTo>
                    <a:pt x="226" y="0"/>
                  </a:lnTo>
                  <a:lnTo>
                    <a:pt x="232" y="0"/>
                  </a:lnTo>
                  <a:lnTo>
                    <a:pt x="237" y="0"/>
                  </a:lnTo>
                  <a:lnTo>
                    <a:pt x="243" y="0"/>
                  </a:lnTo>
                  <a:lnTo>
                    <a:pt x="248" y="0"/>
                  </a:lnTo>
                  <a:lnTo>
                    <a:pt x="253" y="0"/>
                  </a:lnTo>
                  <a:lnTo>
                    <a:pt x="259" y="0"/>
                  </a:lnTo>
                  <a:lnTo>
                    <a:pt x="264" y="0"/>
                  </a:lnTo>
                  <a:lnTo>
                    <a:pt x="270" y="0"/>
                  </a:lnTo>
                  <a:lnTo>
                    <a:pt x="275" y="0"/>
                  </a:lnTo>
                  <a:lnTo>
                    <a:pt x="280" y="0"/>
                  </a:lnTo>
                  <a:lnTo>
                    <a:pt x="286" y="0"/>
                  </a:lnTo>
                  <a:lnTo>
                    <a:pt x="291" y="0"/>
                  </a:lnTo>
                  <a:lnTo>
                    <a:pt x="297" y="0"/>
                  </a:lnTo>
                  <a:lnTo>
                    <a:pt x="302" y="0"/>
                  </a:lnTo>
                  <a:lnTo>
                    <a:pt x="308" y="0"/>
                  </a:lnTo>
                  <a:lnTo>
                    <a:pt x="313" y="0"/>
                  </a:lnTo>
                  <a:lnTo>
                    <a:pt x="318" y="0"/>
                  </a:lnTo>
                  <a:lnTo>
                    <a:pt x="324" y="0"/>
                  </a:lnTo>
                  <a:lnTo>
                    <a:pt x="329" y="0"/>
                  </a:lnTo>
                  <a:lnTo>
                    <a:pt x="334" y="0"/>
                  </a:lnTo>
                  <a:lnTo>
                    <a:pt x="340" y="0"/>
                  </a:lnTo>
                  <a:lnTo>
                    <a:pt x="345" y="0"/>
                  </a:lnTo>
                  <a:lnTo>
                    <a:pt x="351" y="0"/>
                  </a:lnTo>
                  <a:lnTo>
                    <a:pt x="356" y="0"/>
                  </a:lnTo>
                  <a:lnTo>
                    <a:pt x="361" y="0"/>
                  </a:lnTo>
                  <a:lnTo>
                    <a:pt x="367" y="0"/>
                  </a:lnTo>
                  <a:lnTo>
                    <a:pt x="372" y="0"/>
                  </a:lnTo>
                  <a:lnTo>
                    <a:pt x="378" y="0"/>
                  </a:lnTo>
                  <a:lnTo>
                    <a:pt x="383" y="0"/>
                  </a:lnTo>
                  <a:lnTo>
                    <a:pt x="389" y="0"/>
                  </a:lnTo>
                  <a:lnTo>
                    <a:pt x="394" y="0"/>
                  </a:lnTo>
                  <a:lnTo>
                    <a:pt x="399" y="0"/>
                  </a:lnTo>
                  <a:lnTo>
                    <a:pt x="405" y="0"/>
                  </a:lnTo>
                  <a:lnTo>
                    <a:pt x="410" y="0"/>
                  </a:lnTo>
                  <a:lnTo>
                    <a:pt x="415" y="0"/>
                  </a:lnTo>
                  <a:lnTo>
                    <a:pt x="421" y="0"/>
                  </a:lnTo>
                  <a:lnTo>
                    <a:pt x="426" y="0"/>
                  </a:lnTo>
                  <a:lnTo>
                    <a:pt x="432" y="0"/>
                  </a:lnTo>
                  <a:lnTo>
                    <a:pt x="437" y="0"/>
                  </a:lnTo>
                  <a:lnTo>
                    <a:pt x="443" y="0"/>
                  </a:lnTo>
                  <a:lnTo>
                    <a:pt x="448" y="0"/>
                  </a:lnTo>
                  <a:lnTo>
                    <a:pt x="453" y="0"/>
                  </a:lnTo>
                  <a:lnTo>
                    <a:pt x="459" y="0"/>
                  </a:lnTo>
                  <a:lnTo>
                    <a:pt x="464" y="0"/>
                  </a:lnTo>
                  <a:lnTo>
                    <a:pt x="469" y="0"/>
                  </a:lnTo>
                  <a:lnTo>
                    <a:pt x="475" y="0"/>
                  </a:lnTo>
                  <a:lnTo>
                    <a:pt x="480" y="0"/>
                  </a:lnTo>
                  <a:lnTo>
                    <a:pt x="486" y="1"/>
                  </a:lnTo>
                  <a:lnTo>
                    <a:pt x="491" y="1"/>
                  </a:lnTo>
                  <a:lnTo>
                    <a:pt x="497" y="1"/>
                  </a:lnTo>
                  <a:lnTo>
                    <a:pt x="502" y="1"/>
                  </a:lnTo>
                  <a:lnTo>
                    <a:pt x="507" y="1"/>
                  </a:lnTo>
                  <a:lnTo>
                    <a:pt x="513" y="1"/>
                  </a:lnTo>
                  <a:lnTo>
                    <a:pt x="518" y="1"/>
                  </a:lnTo>
                  <a:lnTo>
                    <a:pt x="524" y="1"/>
                  </a:lnTo>
                  <a:lnTo>
                    <a:pt x="529" y="1"/>
                  </a:lnTo>
                  <a:lnTo>
                    <a:pt x="534" y="1"/>
                  </a:lnTo>
                  <a:lnTo>
                    <a:pt x="540" y="1"/>
                  </a:lnTo>
                  <a:lnTo>
                    <a:pt x="545" y="1"/>
                  </a:lnTo>
                  <a:lnTo>
                    <a:pt x="551" y="1"/>
                  </a:lnTo>
                  <a:lnTo>
                    <a:pt x="556" y="1"/>
                  </a:lnTo>
                  <a:lnTo>
                    <a:pt x="562" y="1"/>
                  </a:lnTo>
                  <a:lnTo>
                    <a:pt x="567" y="2"/>
                  </a:lnTo>
                  <a:lnTo>
                    <a:pt x="572" y="2"/>
                  </a:lnTo>
                  <a:lnTo>
                    <a:pt x="578" y="2"/>
                  </a:lnTo>
                  <a:lnTo>
                    <a:pt x="583" y="2"/>
                  </a:lnTo>
                  <a:lnTo>
                    <a:pt x="588" y="2"/>
                  </a:lnTo>
                  <a:lnTo>
                    <a:pt x="594" y="2"/>
                  </a:lnTo>
                  <a:lnTo>
                    <a:pt x="599" y="2"/>
                  </a:lnTo>
                  <a:lnTo>
                    <a:pt x="605" y="3"/>
                  </a:lnTo>
                  <a:lnTo>
                    <a:pt x="610" y="3"/>
                  </a:lnTo>
                  <a:lnTo>
                    <a:pt x="616" y="3"/>
                  </a:lnTo>
                  <a:lnTo>
                    <a:pt x="621" y="3"/>
                  </a:lnTo>
                  <a:lnTo>
                    <a:pt x="626" y="3"/>
                  </a:lnTo>
                  <a:lnTo>
                    <a:pt x="632" y="3"/>
                  </a:lnTo>
                  <a:lnTo>
                    <a:pt x="637" y="3"/>
                  </a:lnTo>
                  <a:lnTo>
                    <a:pt x="642" y="4"/>
                  </a:lnTo>
                  <a:lnTo>
                    <a:pt x="648" y="4"/>
                  </a:lnTo>
                  <a:lnTo>
                    <a:pt x="653" y="4"/>
                  </a:lnTo>
                  <a:lnTo>
                    <a:pt x="659" y="4"/>
                  </a:lnTo>
                  <a:lnTo>
                    <a:pt x="664" y="4"/>
                  </a:lnTo>
                  <a:lnTo>
                    <a:pt x="669" y="5"/>
                  </a:lnTo>
                  <a:lnTo>
                    <a:pt x="675" y="5"/>
                  </a:lnTo>
                  <a:lnTo>
                    <a:pt x="680" y="5"/>
                  </a:lnTo>
                  <a:lnTo>
                    <a:pt x="686" y="6"/>
                  </a:lnTo>
                  <a:lnTo>
                    <a:pt x="691" y="6"/>
                  </a:lnTo>
                  <a:lnTo>
                    <a:pt x="697" y="6"/>
                  </a:lnTo>
                  <a:lnTo>
                    <a:pt x="702" y="6"/>
                  </a:lnTo>
                  <a:lnTo>
                    <a:pt x="707" y="7"/>
                  </a:lnTo>
                  <a:lnTo>
                    <a:pt x="713" y="7"/>
                  </a:lnTo>
                  <a:lnTo>
                    <a:pt x="718" y="7"/>
                  </a:lnTo>
                  <a:lnTo>
                    <a:pt x="723" y="8"/>
                  </a:lnTo>
                  <a:lnTo>
                    <a:pt x="729" y="8"/>
                  </a:lnTo>
                  <a:lnTo>
                    <a:pt x="734" y="9"/>
                  </a:lnTo>
                  <a:lnTo>
                    <a:pt x="740" y="9"/>
                  </a:lnTo>
                  <a:lnTo>
                    <a:pt x="745" y="9"/>
                  </a:lnTo>
                  <a:lnTo>
                    <a:pt x="751" y="10"/>
                  </a:lnTo>
                  <a:lnTo>
                    <a:pt x="756" y="11"/>
                  </a:lnTo>
                  <a:lnTo>
                    <a:pt x="761" y="11"/>
                  </a:lnTo>
                  <a:lnTo>
                    <a:pt x="767" y="11"/>
                  </a:lnTo>
                  <a:lnTo>
                    <a:pt x="772" y="12"/>
                  </a:lnTo>
                  <a:lnTo>
                    <a:pt x="778" y="12"/>
                  </a:lnTo>
                  <a:lnTo>
                    <a:pt x="783" y="13"/>
                  </a:lnTo>
                  <a:lnTo>
                    <a:pt x="788" y="14"/>
                  </a:lnTo>
                  <a:lnTo>
                    <a:pt x="794" y="14"/>
                  </a:lnTo>
                  <a:lnTo>
                    <a:pt x="799" y="15"/>
                  </a:lnTo>
                  <a:lnTo>
                    <a:pt x="805" y="16"/>
                  </a:lnTo>
                  <a:lnTo>
                    <a:pt x="810" y="17"/>
                  </a:lnTo>
                  <a:lnTo>
                    <a:pt x="816" y="17"/>
                  </a:lnTo>
                  <a:lnTo>
                    <a:pt x="821" y="18"/>
                  </a:lnTo>
                  <a:lnTo>
                    <a:pt x="826" y="19"/>
                  </a:lnTo>
                  <a:lnTo>
                    <a:pt x="832" y="20"/>
                  </a:lnTo>
                  <a:lnTo>
                    <a:pt x="837" y="21"/>
                  </a:lnTo>
                  <a:lnTo>
                    <a:pt x="842" y="21"/>
                  </a:lnTo>
                  <a:lnTo>
                    <a:pt x="848" y="23"/>
                  </a:lnTo>
                  <a:lnTo>
                    <a:pt x="853" y="24"/>
                  </a:lnTo>
                  <a:lnTo>
                    <a:pt x="859" y="25"/>
                  </a:lnTo>
                  <a:lnTo>
                    <a:pt x="864" y="26"/>
                  </a:lnTo>
                  <a:lnTo>
                    <a:pt x="870" y="27"/>
                  </a:lnTo>
                  <a:lnTo>
                    <a:pt x="875" y="28"/>
                  </a:lnTo>
                  <a:lnTo>
                    <a:pt x="880" y="29"/>
                  </a:lnTo>
                  <a:lnTo>
                    <a:pt x="886" y="31"/>
                  </a:lnTo>
                  <a:lnTo>
                    <a:pt x="891" y="32"/>
                  </a:lnTo>
                  <a:lnTo>
                    <a:pt x="896" y="33"/>
                  </a:lnTo>
                  <a:lnTo>
                    <a:pt x="902" y="35"/>
                  </a:lnTo>
                  <a:lnTo>
                    <a:pt x="907" y="36"/>
                  </a:lnTo>
                  <a:lnTo>
                    <a:pt x="913" y="38"/>
                  </a:lnTo>
                  <a:lnTo>
                    <a:pt x="918" y="39"/>
                  </a:lnTo>
                  <a:lnTo>
                    <a:pt x="923" y="41"/>
                  </a:lnTo>
                  <a:lnTo>
                    <a:pt x="929" y="43"/>
                  </a:lnTo>
                  <a:lnTo>
                    <a:pt x="934" y="45"/>
                  </a:lnTo>
                  <a:lnTo>
                    <a:pt x="940" y="46"/>
                  </a:lnTo>
                  <a:lnTo>
                    <a:pt x="945" y="48"/>
                  </a:lnTo>
                  <a:lnTo>
                    <a:pt x="951" y="50"/>
                  </a:lnTo>
                  <a:lnTo>
                    <a:pt x="956" y="52"/>
                  </a:lnTo>
                  <a:lnTo>
                    <a:pt x="961" y="54"/>
                  </a:lnTo>
                  <a:lnTo>
                    <a:pt x="967" y="57"/>
                  </a:lnTo>
                  <a:lnTo>
                    <a:pt x="972" y="59"/>
                  </a:lnTo>
                  <a:lnTo>
                    <a:pt x="977" y="61"/>
                  </a:lnTo>
                  <a:lnTo>
                    <a:pt x="983" y="64"/>
                  </a:lnTo>
                  <a:lnTo>
                    <a:pt x="988" y="66"/>
                  </a:lnTo>
                  <a:lnTo>
                    <a:pt x="994" y="69"/>
                  </a:lnTo>
                  <a:lnTo>
                    <a:pt x="999" y="71"/>
                  </a:lnTo>
                  <a:lnTo>
                    <a:pt x="1005" y="74"/>
                  </a:lnTo>
                  <a:lnTo>
                    <a:pt x="1010" y="77"/>
                  </a:lnTo>
                  <a:lnTo>
                    <a:pt x="1015" y="80"/>
                  </a:lnTo>
                  <a:lnTo>
                    <a:pt x="1021" y="83"/>
                  </a:lnTo>
                  <a:lnTo>
                    <a:pt x="1026" y="86"/>
                  </a:lnTo>
                  <a:lnTo>
                    <a:pt x="1031" y="89"/>
                  </a:lnTo>
                  <a:lnTo>
                    <a:pt x="1037" y="92"/>
                  </a:lnTo>
                  <a:lnTo>
                    <a:pt x="1042" y="95"/>
                  </a:lnTo>
                  <a:lnTo>
                    <a:pt x="1048" y="99"/>
                  </a:lnTo>
                  <a:lnTo>
                    <a:pt x="1053" y="102"/>
                  </a:lnTo>
                  <a:lnTo>
                    <a:pt x="1059" y="106"/>
                  </a:lnTo>
                  <a:lnTo>
                    <a:pt x="1064" y="109"/>
                  </a:lnTo>
                  <a:lnTo>
                    <a:pt x="1069" y="113"/>
                  </a:lnTo>
                  <a:lnTo>
                    <a:pt x="1075" y="117"/>
                  </a:lnTo>
                  <a:lnTo>
                    <a:pt x="1080" y="121"/>
                  </a:lnTo>
                  <a:lnTo>
                    <a:pt x="1086" y="125"/>
                  </a:lnTo>
                  <a:lnTo>
                    <a:pt x="1091" y="129"/>
                  </a:lnTo>
                  <a:lnTo>
                    <a:pt x="1096" y="133"/>
                  </a:lnTo>
                  <a:lnTo>
                    <a:pt x="1102" y="137"/>
                  </a:lnTo>
                  <a:lnTo>
                    <a:pt x="1107" y="141"/>
                  </a:lnTo>
                  <a:lnTo>
                    <a:pt x="1113" y="146"/>
                  </a:lnTo>
                  <a:lnTo>
                    <a:pt x="1118" y="150"/>
                  </a:lnTo>
                  <a:lnTo>
                    <a:pt x="1124" y="154"/>
                  </a:lnTo>
                  <a:lnTo>
                    <a:pt x="1129" y="159"/>
                  </a:lnTo>
                  <a:lnTo>
                    <a:pt x="1134" y="164"/>
                  </a:lnTo>
                  <a:lnTo>
                    <a:pt x="1140" y="168"/>
                  </a:lnTo>
                  <a:lnTo>
                    <a:pt x="1145" y="173"/>
                  </a:lnTo>
                  <a:lnTo>
                    <a:pt x="1150" y="178"/>
                  </a:lnTo>
                  <a:lnTo>
                    <a:pt x="1156" y="183"/>
                  </a:lnTo>
                  <a:lnTo>
                    <a:pt x="1161" y="188"/>
                  </a:lnTo>
                  <a:lnTo>
                    <a:pt x="1167" y="193"/>
                  </a:lnTo>
                  <a:lnTo>
                    <a:pt x="1172" y="198"/>
                  </a:lnTo>
                  <a:lnTo>
                    <a:pt x="1178" y="203"/>
                  </a:lnTo>
                  <a:lnTo>
                    <a:pt x="1183" y="208"/>
                  </a:lnTo>
                  <a:lnTo>
                    <a:pt x="1188" y="214"/>
                  </a:lnTo>
                  <a:lnTo>
                    <a:pt x="1194" y="219"/>
                  </a:lnTo>
                  <a:lnTo>
                    <a:pt x="1199" y="224"/>
                  </a:lnTo>
                  <a:lnTo>
                    <a:pt x="1205" y="230"/>
                  </a:lnTo>
                  <a:lnTo>
                    <a:pt x="1210" y="235"/>
                  </a:lnTo>
                  <a:lnTo>
                    <a:pt x="1215" y="241"/>
                  </a:lnTo>
                  <a:lnTo>
                    <a:pt x="1221" y="246"/>
                  </a:lnTo>
                  <a:lnTo>
                    <a:pt x="1226" y="252"/>
                  </a:lnTo>
                  <a:lnTo>
                    <a:pt x="1231" y="258"/>
                  </a:lnTo>
                  <a:lnTo>
                    <a:pt x="1237" y="263"/>
                  </a:lnTo>
                  <a:lnTo>
                    <a:pt x="1242" y="269"/>
                  </a:lnTo>
                  <a:lnTo>
                    <a:pt x="1248" y="275"/>
                  </a:lnTo>
                  <a:lnTo>
                    <a:pt x="1253" y="281"/>
                  </a:lnTo>
                  <a:lnTo>
                    <a:pt x="1259" y="287"/>
                  </a:lnTo>
                  <a:lnTo>
                    <a:pt x="1264" y="292"/>
                  </a:lnTo>
                  <a:lnTo>
                    <a:pt x="1269" y="298"/>
                  </a:lnTo>
                  <a:lnTo>
                    <a:pt x="1275" y="304"/>
                  </a:lnTo>
                  <a:lnTo>
                    <a:pt x="1280" y="310"/>
                  </a:lnTo>
                  <a:lnTo>
                    <a:pt x="1285" y="316"/>
                  </a:lnTo>
                  <a:lnTo>
                    <a:pt x="1291" y="322"/>
                  </a:lnTo>
                  <a:lnTo>
                    <a:pt x="1296" y="328"/>
                  </a:lnTo>
                  <a:lnTo>
                    <a:pt x="1302" y="334"/>
                  </a:lnTo>
                  <a:lnTo>
                    <a:pt x="1307" y="340"/>
                  </a:lnTo>
                  <a:lnTo>
                    <a:pt x="1313" y="346"/>
                  </a:lnTo>
                  <a:lnTo>
                    <a:pt x="1318" y="352"/>
                  </a:lnTo>
                  <a:lnTo>
                    <a:pt x="1323" y="358"/>
                  </a:lnTo>
                  <a:lnTo>
                    <a:pt x="1329" y="364"/>
                  </a:lnTo>
                  <a:lnTo>
                    <a:pt x="1334" y="371"/>
                  </a:lnTo>
                  <a:lnTo>
                    <a:pt x="1340" y="377"/>
                  </a:lnTo>
                  <a:lnTo>
                    <a:pt x="1345" y="383"/>
                  </a:lnTo>
                  <a:lnTo>
                    <a:pt x="1350" y="389"/>
                  </a:lnTo>
                  <a:lnTo>
                    <a:pt x="1356" y="395"/>
                  </a:lnTo>
                  <a:lnTo>
                    <a:pt x="1361" y="401"/>
                  </a:lnTo>
                  <a:lnTo>
                    <a:pt x="1367" y="407"/>
                  </a:lnTo>
                  <a:lnTo>
                    <a:pt x="1372" y="414"/>
                  </a:lnTo>
                  <a:lnTo>
                    <a:pt x="1378" y="420"/>
                  </a:lnTo>
                  <a:lnTo>
                    <a:pt x="1383" y="426"/>
                  </a:lnTo>
                  <a:lnTo>
                    <a:pt x="1388" y="432"/>
                  </a:lnTo>
                  <a:lnTo>
                    <a:pt x="1394" y="438"/>
                  </a:lnTo>
                  <a:lnTo>
                    <a:pt x="1399" y="444"/>
                  </a:lnTo>
                  <a:lnTo>
                    <a:pt x="1404" y="450"/>
                  </a:lnTo>
                  <a:lnTo>
                    <a:pt x="1410" y="457"/>
                  </a:lnTo>
                  <a:lnTo>
                    <a:pt x="1415" y="463"/>
                  </a:lnTo>
                  <a:lnTo>
                    <a:pt x="1421" y="469"/>
                  </a:lnTo>
                  <a:lnTo>
                    <a:pt x="1426" y="475"/>
                  </a:lnTo>
                  <a:lnTo>
                    <a:pt x="1432" y="481"/>
                  </a:lnTo>
                  <a:lnTo>
                    <a:pt x="1437" y="487"/>
                  </a:lnTo>
                  <a:lnTo>
                    <a:pt x="1442" y="493"/>
                  </a:lnTo>
                  <a:lnTo>
                    <a:pt x="1448" y="500"/>
                  </a:lnTo>
                  <a:lnTo>
                    <a:pt x="1453" y="506"/>
                  </a:lnTo>
                  <a:lnTo>
                    <a:pt x="1458" y="512"/>
                  </a:lnTo>
                  <a:lnTo>
                    <a:pt x="1464" y="518"/>
                  </a:lnTo>
                  <a:lnTo>
                    <a:pt x="1469" y="524"/>
                  </a:lnTo>
                  <a:lnTo>
                    <a:pt x="1475" y="530"/>
                  </a:lnTo>
                  <a:lnTo>
                    <a:pt x="1480" y="537"/>
                  </a:lnTo>
                  <a:lnTo>
                    <a:pt x="1486" y="543"/>
                  </a:lnTo>
                  <a:lnTo>
                    <a:pt x="1491" y="549"/>
                  </a:lnTo>
                  <a:lnTo>
                    <a:pt x="1496" y="555"/>
                  </a:lnTo>
                  <a:lnTo>
                    <a:pt x="1502" y="561"/>
                  </a:lnTo>
                  <a:lnTo>
                    <a:pt x="1507" y="567"/>
                  </a:lnTo>
                  <a:lnTo>
                    <a:pt x="1513" y="573"/>
                  </a:lnTo>
                  <a:lnTo>
                    <a:pt x="1518" y="579"/>
                  </a:lnTo>
                  <a:lnTo>
                    <a:pt x="1523" y="585"/>
                  </a:lnTo>
                  <a:lnTo>
                    <a:pt x="1529" y="591"/>
                  </a:lnTo>
                  <a:lnTo>
                    <a:pt x="1534" y="597"/>
                  </a:lnTo>
                  <a:lnTo>
                    <a:pt x="1539" y="603"/>
                  </a:lnTo>
                  <a:lnTo>
                    <a:pt x="1545" y="609"/>
                  </a:lnTo>
                  <a:lnTo>
                    <a:pt x="1550" y="615"/>
                  </a:lnTo>
                  <a:lnTo>
                    <a:pt x="1556" y="621"/>
                  </a:lnTo>
                  <a:lnTo>
                    <a:pt x="1561" y="627"/>
                  </a:lnTo>
                  <a:lnTo>
                    <a:pt x="1567" y="633"/>
                  </a:lnTo>
                  <a:lnTo>
                    <a:pt x="1572" y="639"/>
                  </a:lnTo>
                  <a:lnTo>
                    <a:pt x="1577" y="645"/>
                  </a:lnTo>
                  <a:lnTo>
                    <a:pt x="1583" y="651"/>
                  </a:lnTo>
                  <a:lnTo>
                    <a:pt x="1588" y="657"/>
                  </a:lnTo>
                  <a:lnTo>
                    <a:pt x="1594" y="663"/>
                  </a:lnTo>
                  <a:lnTo>
                    <a:pt x="1599" y="669"/>
                  </a:lnTo>
                  <a:lnTo>
                    <a:pt x="1604" y="675"/>
                  </a:lnTo>
                  <a:lnTo>
                    <a:pt x="1610" y="681"/>
                  </a:lnTo>
                  <a:lnTo>
                    <a:pt x="1615" y="687"/>
                  </a:lnTo>
                  <a:lnTo>
                    <a:pt x="1621" y="693"/>
                  </a:lnTo>
                  <a:lnTo>
                    <a:pt x="1626" y="699"/>
                  </a:lnTo>
                  <a:lnTo>
                    <a:pt x="1632" y="704"/>
                  </a:lnTo>
                  <a:lnTo>
                    <a:pt x="1637" y="710"/>
                  </a:lnTo>
                  <a:lnTo>
                    <a:pt x="1642" y="716"/>
                  </a:lnTo>
                  <a:lnTo>
                    <a:pt x="1648" y="722"/>
                  </a:lnTo>
                  <a:lnTo>
                    <a:pt x="1653" y="728"/>
                  </a:lnTo>
                  <a:lnTo>
                    <a:pt x="1658" y="734"/>
                  </a:lnTo>
                  <a:lnTo>
                    <a:pt x="1664" y="740"/>
                  </a:lnTo>
                  <a:lnTo>
                    <a:pt x="1669" y="746"/>
                  </a:lnTo>
                  <a:lnTo>
                    <a:pt x="1675" y="751"/>
                  </a:lnTo>
                  <a:lnTo>
                    <a:pt x="1680" y="757"/>
                  </a:lnTo>
                  <a:lnTo>
                    <a:pt x="1686" y="763"/>
                  </a:lnTo>
                  <a:lnTo>
                    <a:pt x="1691" y="769"/>
                  </a:lnTo>
                  <a:lnTo>
                    <a:pt x="1696" y="775"/>
                  </a:lnTo>
                  <a:lnTo>
                    <a:pt x="1702" y="781"/>
                  </a:lnTo>
                  <a:lnTo>
                    <a:pt x="1707" y="787"/>
                  </a:lnTo>
                  <a:lnTo>
                    <a:pt x="1712" y="792"/>
                  </a:lnTo>
                  <a:lnTo>
                    <a:pt x="1718" y="798"/>
                  </a:lnTo>
                  <a:lnTo>
                    <a:pt x="1723" y="804"/>
                  </a:lnTo>
                  <a:lnTo>
                    <a:pt x="1729" y="810"/>
                  </a:lnTo>
                  <a:lnTo>
                    <a:pt x="1734" y="815"/>
                  </a:lnTo>
                  <a:lnTo>
                    <a:pt x="1740" y="821"/>
                  </a:lnTo>
                  <a:lnTo>
                    <a:pt x="1745" y="827"/>
                  </a:lnTo>
                  <a:lnTo>
                    <a:pt x="1750" y="833"/>
                  </a:lnTo>
                  <a:lnTo>
                    <a:pt x="1756" y="838"/>
                  </a:lnTo>
                  <a:lnTo>
                    <a:pt x="1761" y="844"/>
                  </a:lnTo>
                  <a:lnTo>
                    <a:pt x="1767" y="850"/>
                  </a:lnTo>
                  <a:lnTo>
                    <a:pt x="1772" y="856"/>
                  </a:lnTo>
                  <a:lnTo>
                    <a:pt x="1777" y="861"/>
                  </a:lnTo>
                  <a:lnTo>
                    <a:pt x="1783" y="867"/>
                  </a:lnTo>
                  <a:lnTo>
                    <a:pt x="1788" y="873"/>
                  </a:lnTo>
                  <a:lnTo>
                    <a:pt x="1794" y="878"/>
                  </a:lnTo>
                  <a:lnTo>
                    <a:pt x="1799" y="884"/>
                  </a:lnTo>
                  <a:lnTo>
                    <a:pt x="1804" y="890"/>
                  </a:lnTo>
                  <a:lnTo>
                    <a:pt x="1810" y="896"/>
                  </a:lnTo>
                  <a:lnTo>
                    <a:pt x="1815" y="901"/>
                  </a:lnTo>
                  <a:lnTo>
                    <a:pt x="1821" y="907"/>
                  </a:lnTo>
                  <a:lnTo>
                    <a:pt x="1826" y="913"/>
                  </a:lnTo>
                  <a:lnTo>
                    <a:pt x="1831" y="918"/>
                  </a:lnTo>
                  <a:lnTo>
                    <a:pt x="1837" y="924"/>
                  </a:lnTo>
                  <a:lnTo>
                    <a:pt x="1842" y="930"/>
                  </a:lnTo>
                  <a:lnTo>
                    <a:pt x="1847" y="936"/>
                  </a:lnTo>
                  <a:lnTo>
                    <a:pt x="1853" y="941"/>
                  </a:lnTo>
                  <a:lnTo>
                    <a:pt x="1858" y="947"/>
                  </a:lnTo>
                  <a:lnTo>
                    <a:pt x="1864" y="953"/>
                  </a:lnTo>
                  <a:lnTo>
                    <a:pt x="1869" y="958"/>
                  </a:lnTo>
                  <a:lnTo>
                    <a:pt x="1875" y="964"/>
                  </a:lnTo>
                  <a:lnTo>
                    <a:pt x="1880" y="969"/>
                  </a:lnTo>
                  <a:lnTo>
                    <a:pt x="1886" y="975"/>
                  </a:lnTo>
                  <a:lnTo>
                    <a:pt x="1891" y="981"/>
                  </a:lnTo>
                  <a:lnTo>
                    <a:pt x="1896" y="986"/>
                  </a:lnTo>
                  <a:lnTo>
                    <a:pt x="1902" y="992"/>
                  </a:lnTo>
                  <a:lnTo>
                    <a:pt x="1907" y="998"/>
                  </a:lnTo>
                  <a:lnTo>
                    <a:pt x="1912" y="1003"/>
                  </a:lnTo>
                  <a:lnTo>
                    <a:pt x="1918" y="1009"/>
                  </a:lnTo>
                  <a:lnTo>
                    <a:pt x="1923" y="1015"/>
                  </a:lnTo>
                  <a:lnTo>
                    <a:pt x="1929" y="1020"/>
                  </a:lnTo>
                  <a:lnTo>
                    <a:pt x="1934" y="1026"/>
                  </a:lnTo>
                  <a:lnTo>
                    <a:pt x="1940" y="1031"/>
                  </a:lnTo>
                  <a:lnTo>
                    <a:pt x="1945" y="1037"/>
                  </a:lnTo>
                  <a:lnTo>
                    <a:pt x="1950" y="1043"/>
                  </a:lnTo>
                  <a:lnTo>
                    <a:pt x="1956" y="1048"/>
                  </a:lnTo>
                  <a:lnTo>
                    <a:pt x="1961" y="1054"/>
                  </a:lnTo>
                  <a:lnTo>
                    <a:pt x="1966" y="1059"/>
                  </a:lnTo>
                  <a:lnTo>
                    <a:pt x="1972" y="1065"/>
                  </a:lnTo>
                  <a:lnTo>
                    <a:pt x="1977" y="1071"/>
                  </a:lnTo>
                  <a:lnTo>
                    <a:pt x="1983" y="1076"/>
                  </a:lnTo>
                  <a:lnTo>
                    <a:pt x="1988" y="1082"/>
                  </a:lnTo>
                  <a:lnTo>
                    <a:pt x="1994" y="1087"/>
                  </a:lnTo>
                  <a:lnTo>
                    <a:pt x="1999" y="1093"/>
                  </a:lnTo>
                  <a:lnTo>
                    <a:pt x="2004" y="1098"/>
                  </a:lnTo>
                  <a:lnTo>
                    <a:pt x="2010" y="1104"/>
                  </a:lnTo>
                  <a:lnTo>
                    <a:pt x="2015" y="1109"/>
                  </a:lnTo>
                  <a:lnTo>
                    <a:pt x="2021" y="1115"/>
                  </a:lnTo>
                  <a:lnTo>
                    <a:pt x="2026" y="1121"/>
                  </a:lnTo>
                  <a:lnTo>
                    <a:pt x="2031" y="1126"/>
                  </a:lnTo>
                  <a:lnTo>
                    <a:pt x="2037" y="1132"/>
                  </a:lnTo>
                  <a:lnTo>
                    <a:pt x="2042" y="1137"/>
                  </a:lnTo>
                  <a:lnTo>
                    <a:pt x="2048" y="1143"/>
                  </a:lnTo>
                  <a:lnTo>
                    <a:pt x="2053" y="1149"/>
                  </a:lnTo>
                  <a:lnTo>
                    <a:pt x="2058" y="1154"/>
                  </a:lnTo>
                  <a:lnTo>
                    <a:pt x="2064" y="1160"/>
                  </a:lnTo>
                  <a:lnTo>
                    <a:pt x="2069" y="1165"/>
                  </a:lnTo>
                  <a:lnTo>
                    <a:pt x="2075" y="1171"/>
                  </a:lnTo>
                  <a:lnTo>
                    <a:pt x="2080" y="1176"/>
                  </a:lnTo>
                  <a:lnTo>
                    <a:pt x="2085" y="1182"/>
                  </a:lnTo>
                  <a:lnTo>
                    <a:pt x="2091" y="1187"/>
                  </a:lnTo>
                  <a:lnTo>
                    <a:pt x="2096" y="1193"/>
                  </a:lnTo>
                  <a:lnTo>
                    <a:pt x="2101" y="1199"/>
                  </a:lnTo>
                  <a:lnTo>
                    <a:pt x="2107" y="1204"/>
                  </a:lnTo>
                  <a:lnTo>
                    <a:pt x="2112" y="1210"/>
                  </a:lnTo>
                  <a:lnTo>
                    <a:pt x="2118" y="1215"/>
                  </a:lnTo>
                  <a:lnTo>
                    <a:pt x="2123" y="1221"/>
                  </a:lnTo>
                  <a:lnTo>
                    <a:pt x="2129" y="1226"/>
                  </a:lnTo>
                  <a:lnTo>
                    <a:pt x="2134" y="1232"/>
                  </a:lnTo>
                  <a:lnTo>
                    <a:pt x="2139" y="1237"/>
                  </a:lnTo>
                  <a:lnTo>
                    <a:pt x="2145" y="1243"/>
                  </a:lnTo>
                  <a:lnTo>
                    <a:pt x="2150" y="1248"/>
                  </a:lnTo>
                  <a:lnTo>
                    <a:pt x="2156" y="1254"/>
                  </a:lnTo>
                  <a:lnTo>
                    <a:pt x="2161" y="1260"/>
                  </a:lnTo>
                  <a:lnTo>
                    <a:pt x="2166" y="1265"/>
                  </a:lnTo>
                  <a:lnTo>
                    <a:pt x="2172" y="1271"/>
                  </a:lnTo>
                  <a:lnTo>
                    <a:pt x="2177" y="1276"/>
                  </a:lnTo>
                  <a:lnTo>
                    <a:pt x="2183" y="1282"/>
                  </a:lnTo>
                  <a:lnTo>
                    <a:pt x="2188" y="1287"/>
                  </a:lnTo>
                  <a:lnTo>
                    <a:pt x="2194" y="1293"/>
                  </a:lnTo>
                  <a:lnTo>
                    <a:pt x="2199" y="1298"/>
                  </a:lnTo>
                  <a:lnTo>
                    <a:pt x="2204" y="1304"/>
                  </a:lnTo>
                  <a:lnTo>
                    <a:pt x="2210" y="1309"/>
                  </a:lnTo>
                  <a:lnTo>
                    <a:pt x="2215" y="1315"/>
                  </a:lnTo>
                  <a:lnTo>
                    <a:pt x="2220" y="1320"/>
                  </a:lnTo>
                  <a:lnTo>
                    <a:pt x="2226" y="1326"/>
                  </a:lnTo>
                  <a:lnTo>
                    <a:pt x="2231" y="1331"/>
                  </a:lnTo>
                  <a:lnTo>
                    <a:pt x="2237" y="1337"/>
                  </a:lnTo>
                  <a:lnTo>
                    <a:pt x="2242" y="1342"/>
                  </a:lnTo>
                  <a:lnTo>
                    <a:pt x="2248" y="1348"/>
                  </a:lnTo>
                  <a:lnTo>
                    <a:pt x="2253" y="1353"/>
                  </a:lnTo>
                  <a:lnTo>
                    <a:pt x="2258" y="1359"/>
                  </a:lnTo>
                  <a:lnTo>
                    <a:pt x="2264" y="1364"/>
                  </a:lnTo>
                  <a:lnTo>
                    <a:pt x="2269" y="1370"/>
                  </a:lnTo>
                  <a:lnTo>
                    <a:pt x="2274" y="1375"/>
                  </a:lnTo>
                  <a:lnTo>
                    <a:pt x="2280" y="1381"/>
                  </a:lnTo>
                  <a:lnTo>
                    <a:pt x="2285" y="1387"/>
                  </a:lnTo>
                  <a:lnTo>
                    <a:pt x="2291" y="1392"/>
                  </a:lnTo>
                  <a:lnTo>
                    <a:pt x="2296" y="1398"/>
                  </a:lnTo>
                  <a:lnTo>
                    <a:pt x="2302" y="1403"/>
                  </a:lnTo>
                  <a:lnTo>
                    <a:pt x="2307" y="1409"/>
                  </a:lnTo>
                  <a:lnTo>
                    <a:pt x="2312" y="1414"/>
                  </a:lnTo>
                  <a:lnTo>
                    <a:pt x="2318" y="1420"/>
                  </a:lnTo>
                  <a:lnTo>
                    <a:pt x="2323" y="1425"/>
                  </a:lnTo>
                  <a:lnTo>
                    <a:pt x="2329" y="1431"/>
                  </a:lnTo>
                  <a:lnTo>
                    <a:pt x="2334" y="1436"/>
                  </a:lnTo>
                  <a:lnTo>
                    <a:pt x="2339" y="1441"/>
                  </a:lnTo>
                  <a:lnTo>
                    <a:pt x="2345" y="1447"/>
                  </a:lnTo>
                  <a:lnTo>
                    <a:pt x="2350" y="1452"/>
                  </a:lnTo>
                  <a:lnTo>
                    <a:pt x="2356" y="1458"/>
                  </a:lnTo>
                  <a:lnTo>
                    <a:pt x="2361" y="1464"/>
                  </a:lnTo>
                  <a:lnTo>
                    <a:pt x="2366" y="1469"/>
                  </a:lnTo>
                  <a:lnTo>
                    <a:pt x="2372" y="1475"/>
                  </a:lnTo>
                  <a:lnTo>
                    <a:pt x="2377" y="1480"/>
                  </a:lnTo>
                  <a:lnTo>
                    <a:pt x="2383" y="1486"/>
                  </a:lnTo>
                  <a:lnTo>
                    <a:pt x="2388" y="1491"/>
                  </a:lnTo>
                  <a:lnTo>
                    <a:pt x="2393" y="1497"/>
                  </a:lnTo>
                  <a:lnTo>
                    <a:pt x="2399" y="1502"/>
                  </a:lnTo>
                  <a:lnTo>
                    <a:pt x="2404" y="1508"/>
                  </a:lnTo>
                  <a:lnTo>
                    <a:pt x="2410" y="1513"/>
                  </a:lnTo>
                  <a:lnTo>
                    <a:pt x="2415" y="1519"/>
                  </a:lnTo>
                  <a:lnTo>
                    <a:pt x="2420" y="1524"/>
                  </a:lnTo>
                  <a:lnTo>
                    <a:pt x="2426" y="1530"/>
                  </a:lnTo>
                  <a:lnTo>
                    <a:pt x="2431" y="1535"/>
                  </a:lnTo>
                  <a:lnTo>
                    <a:pt x="2437" y="1541"/>
                  </a:lnTo>
                  <a:lnTo>
                    <a:pt x="2442" y="1546"/>
                  </a:lnTo>
                  <a:lnTo>
                    <a:pt x="2448" y="1552"/>
                  </a:lnTo>
                  <a:lnTo>
                    <a:pt x="2453" y="1557"/>
                  </a:lnTo>
                  <a:lnTo>
                    <a:pt x="2458" y="1563"/>
                  </a:lnTo>
                  <a:lnTo>
                    <a:pt x="2464" y="1568"/>
                  </a:lnTo>
                  <a:lnTo>
                    <a:pt x="2469" y="1573"/>
                  </a:lnTo>
                  <a:lnTo>
                    <a:pt x="2474" y="1579"/>
                  </a:lnTo>
                  <a:lnTo>
                    <a:pt x="2480" y="1584"/>
                  </a:lnTo>
                  <a:lnTo>
                    <a:pt x="2485" y="1590"/>
                  </a:lnTo>
                  <a:lnTo>
                    <a:pt x="2491" y="1595"/>
                  </a:lnTo>
                  <a:lnTo>
                    <a:pt x="2496" y="1601"/>
                  </a:lnTo>
                  <a:lnTo>
                    <a:pt x="2502" y="1606"/>
                  </a:lnTo>
                  <a:lnTo>
                    <a:pt x="2507" y="1612"/>
                  </a:lnTo>
                  <a:lnTo>
                    <a:pt x="2512" y="1617"/>
                  </a:lnTo>
                  <a:lnTo>
                    <a:pt x="2518" y="1623"/>
                  </a:lnTo>
                  <a:lnTo>
                    <a:pt x="2523" y="1628"/>
                  </a:lnTo>
                  <a:lnTo>
                    <a:pt x="2528" y="1634"/>
                  </a:lnTo>
                  <a:lnTo>
                    <a:pt x="2534" y="1639"/>
                  </a:lnTo>
                  <a:lnTo>
                    <a:pt x="2535" y="1641"/>
                  </a:lnTo>
                </a:path>
              </a:pathLst>
            </a:custGeom>
            <a:noFill/>
            <a:ln w="19050" cap="flat">
              <a:solidFill>
                <a:srgbClr val="0000FF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vert="horz" wrap="square" lIns="68580" tIns="34290" rIns="68580" bIns="34290" numCol="1" anchor="t" anchorCtr="0" compatLnSpc="1">
              <a:prstTxWarp prst="textNoShape">
                <a:avLst/>
              </a:prstTxWarp>
            </a:bodyPr>
            <a:lstStyle/>
            <a:p>
              <a:endParaRPr lang="en-US" sz="1700"/>
            </a:p>
          </p:txBody>
        </p:sp>
        <p:sp>
          <p:nvSpPr>
            <p:cNvPr id="292" name="TextBox 291"/>
            <p:cNvSpPr txBox="1"/>
            <p:nvPr/>
          </p:nvSpPr>
          <p:spPr>
            <a:xfrm>
              <a:off x="6080247" y="4778337"/>
              <a:ext cx="533675" cy="37909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700" dirty="0">
                  <a:solidFill>
                    <a:srgbClr val="0000FF"/>
                  </a:solidFill>
                </a:rPr>
                <a:t>SQL</a:t>
              </a:r>
            </a:p>
          </p:txBody>
        </p:sp>
      </p:grpSp>
      <p:sp>
        <p:nvSpPr>
          <p:cNvPr id="295" name="TextBox 294"/>
          <p:cNvSpPr txBox="1"/>
          <p:nvPr/>
        </p:nvSpPr>
        <p:spPr>
          <a:xfrm>
            <a:off x="3976104" y="3647850"/>
            <a:ext cx="1106072" cy="3539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00" dirty="0"/>
              <a:t>shot-noise</a:t>
            </a:r>
          </a:p>
        </p:txBody>
      </p:sp>
      <p:sp>
        <p:nvSpPr>
          <p:cNvPr id="296" name="TextBox 295"/>
          <p:cNvSpPr txBox="1"/>
          <p:nvPr/>
        </p:nvSpPr>
        <p:spPr>
          <a:xfrm>
            <a:off x="3976105" y="2492833"/>
            <a:ext cx="1094339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00" dirty="0"/>
              <a:t>zero-point</a:t>
            </a:r>
          </a:p>
          <a:p>
            <a:r>
              <a:rPr lang="en-US" sz="1700" dirty="0"/>
              <a:t>motion</a:t>
            </a:r>
          </a:p>
        </p:txBody>
      </p:sp>
      <p:sp>
        <p:nvSpPr>
          <p:cNvPr id="297" name="TextBox 296"/>
          <p:cNvSpPr txBox="1"/>
          <p:nvPr/>
        </p:nvSpPr>
        <p:spPr>
          <a:xfrm>
            <a:off x="3976105" y="989551"/>
            <a:ext cx="734496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00" dirty="0"/>
              <a:t>back</a:t>
            </a:r>
          </a:p>
          <a:p>
            <a:r>
              <a:rPr lang="en-US" sz="1700" dirty="0"/>
              <a:t>a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39" name="TextBox 2738"/>
              <p:cNvSpPr txBox="1"/>
              <p:nvPr/>
            </p:nvSpPr>
            <p:spPr>
              <a:xfrm rot="16200000">
                <a:off x="2672078" y="2036209"/>
                <a:ext cx="887166" cy="3539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7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700" i="1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700" i="1">
                              <a:latin typeface="Cambria Math" panose="02040503050406030204" pitchFamily="18" charset="0"/>
                            </a:rPr>
                            <m:t>𝑥𝑥</m:t>
                          </m:r>
                        </m:sub>
                      </m:sSub>
                      <m:d>
                        <m:dPr>
                          <m:ctrlPr>
                            <a:rPr lang="en-US" sz="17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700" i="1">
                              <a:latin typeface="Cambria Math" panose="02040503050406030204" pitchFamily="18" charset="0"/>
                            </a:rPr>
                            <m:t>𝜔</m:t>
                          </m:r>
                        </m:e>
                      </m:d>
                    </m:oMath>
                  </m:oMathPara>
                </a14:m>
                <a:endParaRPr lang="en-US" sz="1700" dirty="0"/>
              </a:p>
            </p:txBody>
          </p:sp>
        </mc:Choice>
        <mc:Fallback xmlns="">
          <p:sp>
            <p:nvSpPr>
              <p:cNvPr id="2739" name="TextBox 27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2672078" y="2036209"/>
                <a:ext cx="887166" cy="35394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5353007" y="4353459"/>
                <a:ext cx="969302" cy="5845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7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700" i="1">
                              <a:latin typeface="Cambria Math" panose="02040503050406030204" pitchFamily="18" charset="0"/>
                            </a:rPr>
                            <m:t>𝜔</m:t>
                          </m:r>
                          <m:r>
                            <a:rPr lang="en-US" sz="1700" i="1"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17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700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a:rPr lang="en-US" sz="17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17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sz="1700">
                                  <a:latin typeface="Cambria Math" panose="02040503050406030204" pitchFamily="18" charset="0"/>
                                </a:rPr>
                                <m:t>Γ</m:t>
                              </m:r>
                            </m:e>
                            <m:sub>
                              <m:r>
                                <a:rPr lang="en-US" sz="1700" i="1">
                                  <a:latin typeface="Cambria Math" charset="0"/>
                                </a:rPr>
                                <m:t>𝑚</m:t>
                              </m:r>
                            </m:sub>
                          </m:sSub>
                          <m:r>
                            <a:rPr lang="en-US" sz="1700" i="1">
                              <a:latin typeface="Cambria Math" charset="0"/>
                            </a:rPr>
                            <m:t>/2</m:t>
                          </m:r>
                        </m:den>
                      </m:f>
                    </m:oMath>
                  </m:oMathPara>
                </a14:m>
                <a:endParaRPr lang="en-US" sz="1700" dirty="0"/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53007" y="4353459"/>
                <a:ext cx="969302" cy="584519"/>
              </a:xfrm>
              <a:prstGeom prst="rect">
                <a:avLst/>
              </a:prstGeom>
              <a:blipFill>
                <a:blip r:embed="rId8"/>
                <a:stretch>
                  <a:fillRect b="-42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Rectangle 54"/>
          <p:cNvSpPr/>
          <p:nvPr/>
        </p:nvSpPr>
        <p:spPr>
          <a:xfrm>
            <a:off x="3368508" y="872003"/>
            <a:ext cx="282929" cy="323519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700"/>
          </a:p>
        </p:txBody>
      </p:sp>
      <p:sp>
        <p:nvSpPr>
          <p:cNvPr id="56" name="Rectangle 55"/>
          <p:cNvSpPr/>
          <p:nvPr/>
        </p:nvSpPr>
        <p:spPr>
          <a:xfrm>
            <a:off x="3564985" y="4167104"/>
            <a:ext cx="4911941" cy="26211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700"/>
          </a:p>
        </p:txBody>
      </p:sp>
      <p:sp>
        <p:nvSpPr>
          <p:cNvPr id="57" name="TextBox 56"/>
          <p:cNvSpPr txBox="1"/>
          <p:nvPr/>
        </p:nvSpPr>
        <p:spPr>
          <a:xfrm>
            <a:off x="3419896" y="1762812"/>
            <a:ext cx="295274" cy="3539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00"/>
              <a:t>1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3304844" y="967394"/>
            <a:ext cx="405880" cy="3539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00"/>
              <a:t>10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3277916" y="2565225"/>
            <a:ext cx="460383" cy="3539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00"/>
              <a:t>0.1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4396615" y="4106091"/>
            <a:ext cx="460383" cy="3539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00"/>
              <a:t>0.1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5287658" y="4115421"/>
            <a:ext cx="295274" cy="3539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00"/>
              <a:t>1</a:t>
            </a:r>
          </a:p>
        </p:txBody>
      </p:sp>
      <p:sp>
        <p:nvSpPr>
          <p:cNvPr id="63" name="TextBox 62"/>
          <p:cNvSpPr txBox="1"/>
          <p:nvPr/>
        </p:nvSpPr>
        <p:spPr>
          <a:xfrm>
            <a:off x="6097918" y="4117751"/>
            <a:ext cx="405880" cy="3539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00"/>
              <a:t>10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6878802" y="4120084"/>
            <a:ext cx="516488" cy="3539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00"/>
              <a:t>100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3177552" y="3365305"/>
            <a:ext cx="570990" cy="3539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00"/>
              <a:t>0.01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0" y="4701850"/>
            <a:ext cx="353782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dirty="0"/>
              <a:t>S. P. </a:t>
            </a:r>
            <a:r>
              <a:rPr lang="de-DE" sz="1200" dirty="0" err="1"/>
              <a:t>Vyatchanin</a:t>
            </a:r>
            <a:r>
              <a:rPr lang="de-DE" sz="1200" dirty="0"/>
              <a:t> </a:t>
            </a:r>
            <a:r>
              <a:rPr lang="de-DE" sz="1200" dirty="0" err="1"/>
              <a:t>and</a:t>
            </a:r>
            <a:r>
              <a:rPr lang="de-DE" sz="1200" dirty="0"/>
              <a:t> E. A. </a:t>
            </a:r>
            <a:r>
              <a:rPr lang="de-DE" sz="1200" dirty="0" err="1"/>
              <a:t>Zubova</a:t>
            </a:r>
            <a:r>
              <a:rPr lang="de-DE" sz="1200" dirty="0"/>
              <a:t>, Phys. </a:t>
            </a:r>
            <a:r>
              <a:rPr lang="de-DE" sz="1200" dirty="0" err="1"/>
              <a:t>Lett</a:t>
            </a:r>
            <a:r>
              <a:rPr lang="de-DE" sz="1200" dirty="0"/>
              <a:t>. A (1995) </a:t>
            </a:r>
          </a:p>
          <a:p>
            <a:r>
              <a:rPr lang="en-US" sz="1200" dirty="0"/>
              <a:t>A. A. Clerk, RMP (2010)</a:t>
            </a:r>
          </a:p>
          <a:p>
            <a:r>
              <a:rPr lang="de-DE" sz="1200" dirty="0"/>
              <a:t>   </a:t>
            </a:r>
            <a:endParaRPr lang="en-US" sz="1200" dirty="0"/>
          </a:p>
        </p:txBody>
      </p:sp>
      <p:grpSp>
        <p:nvGrpSpPr>
          <p:cNvPr id="70" name="Group 69">
            <a:extLst>
              <a:ext uri="{FF2B5EF4-FFF2-40B4-BE49-F238E27FC236}">
                <a16:creationId xmlns:a16="http://schemas.microsoft.com/office/drawing/2014/main" id="{FBFB37A2-B90F-F943-BEB0-42E1D03F6DA8}"/>
              </a:ext>
            </a:extLst>
          </p:cNvPr>
          <p:cNvGrpSpPr/>
          <p:nvPr/>
        </p:nvGrpSpPr>
        <p:grpSpPr>
          <a:xfrm>
            <a:off x="512405" y="397749"/>
            <a:ext cx="1881172" cy="2184086"/>
            <a:chOff x="6681206" y="1727551"/>
            <a:chExt cx="2182389" cy="2619597"/>
          </a:xfrm>
        </p:grpSpPr>
        <p:pic>
          <p:nvPicPr>
            <p:cNvPr id="71" name="Picture 70">
              <a:extLst>
                <a:ext uri="{FF2B5EF4-FFF2-40B4-BE49-F238E27FC236}">
                  <a16:creationId xmlns:a16="http://schemas.microsoft.com/office/drawing/2014/main" id="{D7300836-5920-914B-AD4B-57D78A0D4B6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7041"/>
            <a:stretch/>
          </p:blipFill>
          <p:spPr>
            <a:xfrm>
              <a:off x="6681206" y="1843705"/>
              <a:ext cx="2112514" cy="2503443"/>
            </a:xfrm>
            <a:prstGeom prst="rect">
              <a:avLst/>
            </a:prstGeom>
          </p:spPr>
        </p:pic>
        <p:sp>
          <p:nvSpPr>
            <p:cNvPr id="72" name="Rectangle 71">
              <a:extLst>
                <a:ext uri="{FF2B5EF4-FFF2-40B4-BE49-F238E27FC236}">
                  <a16:creationId xmlns:a16="http://schemas.microsoft.com/office/drawing/2014/main" id="{45EC299F-8669-8740-A571-9F54F60BA746}"/>
                </a:ext>
              </a:extLst>
            </p:cNvPr>
            <p:cNvSpPr/>
            <p:nvPr/>
          </p:nvSpPr>
          <p:spPr>
            <a:xfrm>
              <a:off x="8058204" y="1727551"/>
              <a:ext cx="805391" cy="30642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sp>
        <p:nvSpPr>
          <p:cNvPr id="58" name="Rectangle 57"/>
          <p:cNvSpPr/>
          <p:nvPr/>
        </p:nvSpPr>
        <p:spPr>
          <a:xfrm>
            <a:off x="0" y="0"/>
            <a:ext cx="9144000" cy="40341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/>
              <a:t>Using </a:t>
            </a:r>
            <a:r>
              <a:rPr lang="en-US" sz="2400" dirty="0" err="1"/>
              <a:t>ponderomotive</a:t>
            </a:r>
            <a:r>
              <a:rPr lang="en-US" sz="2400" dirty="0"/>
              <a:t> squeezing</a:t>
            </a:r>
          </a:p>
        </p:txBody>
      </p:sp>
      <p:pic>
        <p:nvPicPr>
          <p:cNvPr id="73" name="Picture 72">
            <a:extLst>
              <a:ext uri="{FF2B5EF4-FFF2-40B4-BE49-F238E27FC236}">
                <a16:creationId xmlns:a16="http://schemas.microsoft.com/office/drawing/2014/main" id="{CAF9BDBE-CFB7-1E46-ADA3-69CBC9D86BB7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56502" y="3066343"/>
            <a:ext cx="2343150" cy="419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5968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B6CD790-AB96-6349-A78D-EC012F647E1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62861"/>
            <a:ext cx="6422834" cy="468064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23056D79-31F2-234D-AF71-A5989AF1F8FC}"/>
              </a:ext>
            </a:extLst>
          </p:cNvPr>
          <p:cNvSpPr txBox="1"/>
          <p:nvPr/>
        </p:nvSpPr>
        <p:spPr>
          <a:xfrm>
            <a:off x="6151941" y="4866501"/>
            <a:ext cx="425251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M. </a:t>
            </a:r>
            <a:r>
              <a:rPr lang="en-US" sz="1200" dirty="0" err="1"/>
              <a:t>Aspelmeyer</a:t>
            </a:r>
            <a:r>
              <a:rPr lang="en-US" sz="1200" dirty="0"/>
              <a:t> </a:t>
            </a:r>
            <a:r>
              <a:rPr lang="en-US" sz="1200" i="1" dirty="0"/>
              <a:t>et al.</a:t>
            </a:r>
            <a:r>
              <a:rPr lang="en-US" sz="1200" dirty="0"/>
              <a:t>, Rev. Mod. Phys. (2013)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3C95FCF7-10BD-6244-8251-08D469476A53}"/>
              </a:ext>
            </a:extLst>
          </p:cNvPr>
          <p:cNvSpPr/>
          <p:nvPr/>
        </p:nvSpPr>
        <p:spPr>
          <a:xfrm>
            <a:off x="0" y="0"/>
            <a:ext cx="9144000" cy="40341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600" dirty="0"/>
              <a:t>Optomechanical and electromechanical device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C972E55-72A8-454A-A195-B94ADC792343}"/>
              </a:ext>
            </a:extLst>
          </p:cNvPr>
          <p:cNvSpPr txBox="1"/>
          <p:nvPr/>
        </p:nvSpPr>
        <p:spPr>
          <a:xfrm>
            <a:off x="6611112" y="905256"/>
            <a:ext cx="2092881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isa Pathfinder</a:t>
            </a:r>
          </a:p>
          <a:p>
            <a:endParaRPr lang="en-US" dirty="0"/>
          </a:p>
          <a:p>
            <a:r>
              <a:rPr lang="en-US" dirty="0"/>
              <a:t>Bulk Acoustic Waves</a:t>
            </a:r>
          </a:p>
          <a:p>
            <a:endParaRPr lang="en-US" dirty="0"/>
          </a:p>
          <a:p>
            <a:r>
              <a:rPr lang="en-US" dirty="0"/>
              <a:t>….</a:t>
            </a:r>
          </a:p>
        </p:txBody>
      </p:sp>
    </p:spTree>
    <p:extLst>
      <p:ext uri="{BB962C8B-B14F-4D97-AF65-F5344CB8AC3E}">
        <p14:creationId xmlns:p14="http://schemas.microsoft.com/office/powerpoint/2010/main" val="80245553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248" b="71176"/>
          <a:stretch/>
        </p:blipFill>
        <p:spPr>
          <a:xfrm>
            <a:off x="1143000" y="403412"/>
            <a:ext cx="6844910" cy="5030828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0" y="0"/>
            <a:ext cx="9144000" cy="40341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/>
              <a:t>Measurement near the SQL off resonance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5358653" y="977530"/>
            <a:ext cx="0" cy="371281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4827494" y="970568"/>
            <a:ext cx="0" cy="371281"/>
          </a:xfrm>
          <a:prstGeom prst="straightConnector1">
            <a:avLst/>
          </a:prstGeom>
          <a:ln w="19050">
            <a:solidFill>
              <a:srgbClr val="FF0000"/>
            </a:solidFill>
            <a:prstDash val="sys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95489" y="1070211"/>
            <a:ext cx="782381" cy="30197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95489" y="629009"/>
            <a:ext cx="747478" cy="339763"/>
          </a:xfrm>
          <a:prstGeom prst="rect">
            <a:avLst/>
          </a:prstGeom>
        </p:spPr>
      </p:pic>
      <p:sp>
        <p:nvSpPr>
          <p:cNvPr id="2" name="Oval 1"/>
          <p:cNvSpPr/>
          <p:nvPr/>
        </p:nvSpPr>
        <p:spPr>
          <a:xfrm>
            <a:off x="2060763" y="1613647"/>
            <a:ext cx="756397" cy="796738"/>
          </a:xfrm>
          <a:prstGeom prst="ellipse">
            <a:avLst/>
          </a:prstGeom>
          <a:noFill/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grpSp>
        <p:nvGrpSpPr>
          <p:cNvPr id="6" name="Group 5"/>
          <p:cNvGrpSpPr/>
          <p:nvPr/>
        </p:nvGrpSpPr>
        <p:grpSpPr>
          <a:xfrm>
            <a:off x="1143001" y="588308"/>
            <a:ext cx="5308226" cy="4434168"/>
            <a:chOff x="0" y="784411"/>
            <a:chExt cx="7077635" cy="5912224"/>
          </a:xfrm>
        </p:grpSpPr>
        <p:sp>
          <p:nvSpPr>
            <p:cNvPr id="5" name="Rectangle 4"/>
            <p:cNvSpPr/>
            <p:nvPr/>
          </p:nvSpPr>
          <p:spPr>
            <a:xfrm>
              <a:off x="0" y="927847"/>
              <a:ext cx="3079376" cy="5768788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152399" y="784411"/>
              <a:ext cx="6665259" cy="358589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6669741" y="936811"/>
              <a:ext cx="215153" cy="495300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1317812" y="4307541"/>
              <a:ext cx="5759823" cy="23622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 dirty="0"/>
            </a:p>
          </p:txBody>
        </p:sp>
        <p:sp>
          <p:nvSpPr>
            <p:cNvPr id="14" name="Rectangle 13"/>
            <p:cNvSpPr/>
            <p:nvPr/>
          </p:nvSpPr>
          <p:spPr>
            <a:xfrm rot="2920893">
              <a:off x="2290483" y="3814482"/>
              <a:ext cx="2093259" cy="87854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p:sp>
        <p:nvSpPr>
          <p:cNvPr id="16" name="Rectangle 15">
            <a:extLst>
              <a:ext uri="{FF2B5EF4-FFF2-40B4-BE49-F238E27FC236}">
                <a16:creationId xmlns:a16="http://schemas.microsoft.com/office/drawing/2014/main" id="{030CDAB0-8A03-F247-BCD1-606889FBB22F}"/>
              </a:ext>
            </a:extLst>
          </p:cNvPr>
          <p:cNvSpPr/>
          <p:nvPr/>
        </p:nvSpPr>
        <p:spPr>
          <a:xfrm>
            <a:off x="4448331" y="2945567"/>
            <a:ext cx="1371600" cy="26982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8A305494-80CB-2944-BD54-32254E97D575}"/>
                  </a:ext>
                </a:extLst>
              </p:cNvPr>
              <p:cNvSpPr txBox="1"/>
              <p:nvPr/>
            </p:nvSpPr>
            <p:spPr>
              <a:xfrm>
                <a:off x="4718409" y="2902555"/>
                <a:ext cx="757373" cy="514051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875" i="1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1875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75" i="1"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en-US" sz="1875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1875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875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sz="1875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1875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 sz="1875">
                                <a:latin typeface="Cambria Math" panose="02040503050406030204" pitchFamily="18" charset="0"/>
                              </a:rPr>
                              <m:t>Γ</m:t>
                            </m:r>
                          </m:e>
                          <m:sub>
                            <m:r>
                              <a:rPr lang="en-US" sz="1875" i="1">
                                <a:latin typeface="Cambria Math" charset="0"/>
                              </a:rPr>
                              <m:t>𝑚</m:t>
                            </m:r>
                          </m:sub>
                        </m:sSub>
                        <m:r>
                          <a:rPr lang="en-US" sz="1875" i="1">
                            <a:latin typeface="Cambria Math" charset="0"/>
                          </a:rPr>
                          <m:t>/2</m:t>
                        </m:r>
                      </m:den>
                    </m:f>
                  </m:oMath>
                </a14:m>
                <a:r>
                  <a:rPr lang="en-US" sz="1875" dirty="0"/>
                  <a:t>           </a:t>
                </a: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8A305494-80CB-2944-BD54-32254E97D5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8409" y="2902555"/>
                <a:ext cx="757373" cy="514051"/>
              </a:xfrm>
              <a:prstGeom prst="rect">
                <a:avLst/>
              </a:prstGeom>
              <a:blipFill>
                <a:blip r:embed="rId5"/>
                <a:stretch>
                  <a:fillRect l="-5085" b="-24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>
            <a:extLst>
              <a:ext uri="{FF2B5EF4-FFF2-40B4-BE49-F238E27FC236}">
                <a16:creationId xmlns:a16="http://schemas.microsoft.com/office/drawing/2014/main" id="{040A5015-FDB7-C946-8491-9E02D1007DF5}"/>
              </a:ext>
            </a:extLst>
          </p:cNvPr>
          <p:cNvSpPr txBox="1"/>
          <p:nvPr/>
        </p:nvSpPr>
        <p:spPr>
          <a:xfrm>
            <a:off x="6063926" y="4681835"/>
            <a:ext cx="30800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N. S. </a:t>
            </a:r>
            <a:r>
              <a:rPr lang="en-US" sz="1200" dirty="0" err="1"/>
              <a:t>Kampel</a:t>
            </a:r>
            <a:r>
              <a:rPr lang="en-US" sz="1200" dirty="0"/>
              <a:t>…C. A. Regal, PRX (2017)</a:t>
            </a:r>
          </a:p>
          <a:p>
            <a:r>
              <a:rPr lang="en-US" sz="1200" dirty="0"/>
              <a:t>D. Mason…A. </a:t>
            </a:r>
            <a:r>
              <a:rPr lang="en-US" sz="1200" dirty="0" err="1"/>
              <a:t>Schliesser</a:t>
            </a:r>
            <a:r>
              <a:rPr lang="en-US" sz="1200" dirty="0"/>
              <a:t>, Nature Physics (2019)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B54679CF-8FCE-3946-B7EB-0795EEABD804}"/>
              </a:ext>
            </a:extLst>
          </p:cNvPr>
          <p:cNvSpPr txBox="1"/>
          <p:nvPr/>
        </p:nvSpPr>
        <p:spPr>
          <a:xfrm>
            <a:off x="6647688" y="2404872"/>
            <a:ext cx="214308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s always, efficiency </a:t>
            </a:r>
          </a:p>
          <a:p>
            <a:r>
              <a:rPr lang="en-US" dirty="0"/>
              <a:t>defines efficacy</a:t>
            </a:r>
          </a:p>
        </p:txBody>
      </p:sp>
    </p:spTree>
    <p:extLst>
      <p:ext uri="{BB962C8B-B14F-4D97-AF65-F5344CB8AC3E}">
        <p14:creationId xmlns:p14="http://schemas.microsoft.com/office/powerpoint/2010/main" val="160302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0" y="0"/>
            <a:ext cx="9144000" cy="40341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/>
              <a:t>Idea of </a:t>
            </a:r>
            <a:r>
              <a:rPr lang="en-US" sz="2400" dirty="0" err="1"/>
              <a:t>variational</a:t>
            </a:r>
            <a:r>
              <a:rPr lang="en-US" sz="2400" dirty="0"/>
              <a:t> readout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993451" y="429446"/>
            <a:ext cx="7787946" cy="4924441"/>
            <a:chOff x="574876" y="615695"/>
            <a:chExt cx="9623198" cy="6111431"/>
          </a:xfrm>
        </p:grpSpPr>
        <p:pic>
          <p:nvPicPr>
            <p:cNvPr id="2" name="Picture 1"/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1664" b="71372"/>
            <a:stretch/>
          </p:blipFill>
          <p:spPr>
            <a:xfrm>
              <a:off x="574876" y="615695"/>
              <a:ext cx="9623198" cy="6111431"/>
            </a:xfrm>
            <a:prstGeom prst="rect">
              <a:avLst/>
            </a:prstGeom>
          </p:spPr>
        </p:pic>
        <p:sp>
          <p:nvSpPr>
            <p:cNvPr id="4" name="Right Triangle 3"/>
            <p:cNvSpPr/>
            <p:nvPr/>
          </p:nvSpPr>
          <p:spPr>
            <a:xfrm rot="231763" flipH="1" flipV="1">
              <a:off x="2815485" y="3441820"/>
              <a:ext cx="1216363" cy="1129553"/>
            </a:xfrm>
            <a:prstGeom prst="rtTriangle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5" name="Rectangle 4"/>
            <p:cNvSpPr/>
            <p:nvPr/>
          </p:nvSpPr>
          <p:spPr>
            <a:xfrm>
              <a:off x="3831957" y="1376024"/>
              <a:ext cx="2854004" cy="302558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  <p:sp>
          <p:nvSpPr>
            <p:cNvPr id="6" name="Rectangle 5"/>
            <p:cNvSpPr/>
            <p:nvPr/>
          </p:nvSpPr>
          <p:spPr>
            <a:xfrm>
              <a:off x="2905753" y="1237130"/>
              <a:ext cx="3749689" cy="221862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929173" y="4440628"/>
                <a:ext cx="1826462" cy="53053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950" i="1">
                        <a:latin typeface="Cambria Math" charset="0"/>
                      </a:rPr>
                      <m:t>         </m:t>
                    </m:r>
                    <m:f>
                      <m:fPr>
                        <m:ctrlPr>
                          <a:rPr lang="en-US" sz="195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𝜔</m:t>
                        </m:r>
                        <m:r>
                          <a:rPr lang="en-US" sz="1950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195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950" i="1">
                                <a:latin typeface="Cambria Math" panose="02040503050406030204" pitchFamily="18" charset="0"/>
                              </a:rPr>
                              <m:t>𝜔</m:t>
                            </m:r>
                          </m:e>
                          <m:sub>
                            <m:r>
                              <a:rPr lang="en-US" sz="195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a:rPr lang="en-US" sz="1950">
                            <a:latin typeface="Cambria Math" panose="02040503050406030204" pitchFamily="18" charset="0"/>
                          </a:rPr>
                          <m:t>Γ</m:t>
                        </m:r>
                        <m:r>
                          <a:rPr lang="en-US" sz="1950" i="1">
                            <a:latin typeface="Cambria Math" charset="0"/>
                          </a:rPr>
                          <m:t>/2</m:t>
                        </m:r>
                      </m:den>
                    </m:f>
                  </m:oMath>
                </a14:m>
                <a:r>
                  <a:rPr lang="en-US" sz="1950" dirty="0"/>
                  <a:t>          </a:t>
                </a: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9173" y="4440628"/>
                <a:ext cx="1826462" cy="530530"/>
              </a:xfrm>
              <a:prstGeom prst="rect">
                <a:avLst/>
              </a:prstGeom>
              <a:blipFill>
                <a:blip r:embed="rId3"/>
                <a:stretch>
                  <a:fillRect l="-2083" b="-47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40587" y="2150811"/>
            <a:ext cx="747478" cy="339763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5704366" y="4681835"/>
            <a:ext cx="35378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dirty="0"/>
              <a:t>S. P. </a:t>
            </a:r>
            <a:r>
              <a:rPr lang="de-DE" sz="1200" dirty="0" err="1"/>
              <a:t>Vyatchanin</a:t>
            </a:r>
            <a:r>
              <a:rPr lang="de-DE" sz="1200" dirty="0"/>
              <a:t> </a:t>
            </a:r>
            <a:r>
              <a:rPr lang="de-DE" sz="1200" dirty="0" err="1"/>
              <a:t>and</a:t>
            </a:r>
            <a:r>
              <a:rPr lang="de-DE" sz="1200" dirty="0"/>
              <a:t> E. A. </a:t>
            </a:r>
            <a:r>
              <a:rPr lang="de-DE" sz="1200" dirty="0" err="1"/>
              <a:t>Zubova</a:t>
            </a:r>
            <a:r>
              <a:rPr lang="de-DE" sz="1200" dirty="0"/>
              <a:t>, Phys. </a:t>
            </a:r>
            <a:r>
              <a:rPr lang="de-DE" sz="1200" dirty="0" err="1"/>
              <a:t>Lett</a:t>
            </a:r>
            <a:r>
              <a:rPr lang="de-DE" sz="1200" dirty="0"/>
              <a:t>. A (1995) </a:t>
            </a:r>
          </a:p>
          <a:p>
            <a:r>
              <a:rPr lang="en-US" sz="1200" dirty="0"/>
              <a:t>N. S. </a:t>
            </a:r>
            <a:r>
              <a:rPr lang="en-US" sz="1200" dirty="0" err="1"/>
              <a:t>Kampel</a:t>
            </a:r>
            <a:r>
              <a:rPr lang="en-US" sz="1200" dirty="0"/>
              <a:t>…C. A. Regal PRX (2017)</a:t>
            </a:r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7B5E8848-E84F-CE40-8E61-078DDB51B527}"/>
              </a:ext>
            </a:extLst>
          </p:cNvPr>
          <p:cNvGrpSpPr/>
          <p:nvPr/>
        </p:nvGrpSpPr>
        <p:grpSpPr>
          <a:xfrm>
            <a:off x="7155252" y="614265"/>
            <a:ext cx="1881172" cy="2184086"/>
            <a:chOff x="6681206" y="1727551"/>
            <a:chExt cx="2182389" cy="2619597"/>
          </a:xfrm>
        </p:grpSpPr>
        <p:pic>
          <p:nvPicPr>
            <p:cNvPr id="15" name="Picture 14">
              <a:extLst>
                <a:ext uri="{FF2B5EF4-FFF2-40B4-BE49-F238E27FC236}">
                  <a16:creationId xmlns:a16="http://schemas.microsoft.com/office/drawing/2014/main" id="{BE91E6D5-30DA-9F4B-B7DC-E1A3E39053E2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7041"/>
            <a:stretch/>
          </p:blipFill>
          <p:spPr>
            <a:xfrm>
              <a:off x="6681206" y="1843705"/>
              <a:ext cx="2112514" cy="2503443"/>
            </a:xfrm>
            <a:prstGeom prst="rect">
              <a:avLst/>
            </a:prstGeom>
          </p:spPr>
        </p:pic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1EFF45F8-E5BF-3B40-A077-5BCBA5B3E7B8}"/>
                </a:ext>
              </a:extLst>
            </p:cNvPr>
            <p:cNvSpPr/>
            <p:nvPr/>
          </p:nvSpPr>
          <p:spPr>
            <a:xfrm>
              <a:off x="8058204" y="1727551"/>
              <a:ext cx="805391" cy="306427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50"/>
            </a:p>
          </p:txBody>
        </p:sp>
      </p:grpSp>
    </p:spTree>
    <p:extLst>
      <p:ext uri="{BB962C8B-B14F-4D97-AF65-F5344CB8AC3E}">
        <p14:creationId xmlns:p14="http://schemas.microsoft.com/office/powerpoint/2010/main" val="393087272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B5FC64ED-B4DE-4246-A322-CA2B751B391D}"/>
              </a:ext>
            </a:extLst>
          </p:cNvPr>
          <p:cNvGrpSpPr/>
          <p:nvPr/>
        </p:nvGrpSpPr>
        <p:grpSpPr>
          <a:xfrm>
            <a:off x="4558016" y="438912"/>
            <a:ext cx="7969264" cy="3396996"/>
            <a:chOff x="5258373" y="3472984"/>
            <a:chExt cx="8593018" cy="3634902"/>
          </a:xfrm>
        </p:grpSpPr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DC380E28-BED1-644F-9E37-99F40A8737ED}"/>
                </a:ext>
              </a:extLst>
            </p:cNvPr>
            <p:cNvSpPr/>
            <p:nvPr/>
          </p:nvSpPr>
          <p:spPr>
            <a:xfrm>
              <a:off x="5525411" y="3472984"/>
              <a:ext cx="3899122" cy="395198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dirty="0"/>
                <a:t>State of the art reference cavities</a:t>
              </a:r>
            </a:p>
          </p:txBody>
        </p:sp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9B364569-1369-8346-A76D-F31A362034B8}"/>
                </a:ext>
              </a:extLst>
            </p:cNvPr>
            <p:cNvGrpSpPr/>
            <p:nvPr/>
          </p:nvGrpSpPr>
          <p:grpSpPr>
            <a:xfrm>
              <a:off x="5258373" y="3797411"/>
              <a:ext cx="3959271" cy="3206915"/>
              <a:chOff x="5258595" y="4156192"/>
              <a:chExt cx="3959271" cy="3206915"/>
            </a:xfrm>
          </p:grpSpPr>
          <p:pic>
            <p:nvPicPr>
              <p:cNvPr id="6" name="Picture 5" descr="Screen Shot 2013-04-26 at 3.33.37 PM.png">
                <a:extLst>
                  <a:ext uri="{FF2B5EF4-FFF2-40B4-BE49-F238E27FC236}">
                    <a16:creationId xmlns:a16="http://schemas.microsoft.com/office/drawing/2014/main" id="{BB30D3E7-CF36-4F41-868C-F2A5285078D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5258595" y="4156192"/>
                <a:ext cx="3959271" cy="3206915"/>
              </a:xfrm>
              <a:prstGeom prst="rect">
                <a:avLst/>
              </a:prstGeom>
            </p:spPr>
          </p:pic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B1F82E65-442A-7F47-A18F-7CCB3D354833}"/>
                  </a:ext>
                </a:extLst>
              </p:cNvPr>
              <p:cNvSpPr/>
              <p:nvPr/>
            </p:nvSpPr>
            <p:spPr>
              <a:xfrm>
                <a:off x="5308951" y="4228176"/>
                <a:ext cx="330422" cy="212607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000"/>
              </a:p>
            </p:txBody>
          </p:sp>
        </p:grp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056AC7BC-35D5-E04E-AB21-B31FD3D587A5}"/>
                </a:ext>
              </a:extLst>
            </p:cNvPr>
            <p:cNvSpPr/>
            <p:nvPr/>
          </p:nvSpPr>
          <p:spPr>
            <a:xfrm>
              <a:off x="10867235" y="6831680"/>
              <a:ext cx="2984156" cy="276206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1400" dirty="0"/>
                <a:t>G. D. Cole </a:t>
              </a:r>
              <a:r>
                <a:rPr lang="en-US" sz="1400" i="1" dirty="0"/>
                <a:t>et al.</a:t>
              </a:r>
              <a:r>
                <a:rPr lang="en-US" sz="1400" dirty="0"/>
                <a:t> Nature Photonics (2013)</a:t>
              </a: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48FC3D04-CF8B-E747-ABB5-A452014CD8FB}"/>
              </a:ext>
            </a:extLst>
          </p:cNvPr>
          <p:cNvGrpSpPr/>
          <p:nvPr/>
        </p:nvGrpSpPr>
        <p:grpSpPr>
          <a:xfrm>
            <a:off x="7686627" y="3529584"/>
            <a:ext cx="1457373" cy="1512932"/>
            <a:chOff x="5334000" y="4373045"/>
            <a:chExt cx="1736557" cy="1843271"/>
          </a:xfrm>
        </p:grpSpPr>
        <p:pic>
          <p:nvPicPr>
            <p:cNvPr id="9" name="Picture 8" descr="Screen Shot 2013-10-31 at 3.47.10 PM.png">
              <a:extLst>
                <a:ext uri="{FF2B5EF4-FFF2-40B4-BE49-F238E27FC236}">
                  <a16:creationId xmlns:a16="http://schemas.microsoft.com/office/drawing/2014/main" id="{1B40A2C7-11DC-A84B-AF9F-CA29DB09B809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347368" y="4373045"/>
              <a:ext cx="1723189" cy="1824553"/>
            </a:xfrm>
            <a:prstGeom prst="rect">
              <a:avLst/>
            </a:prstGeom>
          </p:spPr>
        </p:pic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F45F2E4E-5E6C-AD4D-B47E-C77C2714CE49}"/>
                </a:ext>
              </a:extLst>
            </p:cNvPr>
            <p:cNvSpPr/>
            <p:nvPr/>
          </p:nvSpPr>
          <p:spPr>
            <a:xfrm>
              <a:off x="5334000" y="5788526"/>
              <a:ext cx="360947" cy="42779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FC9A251F-4AED-2141-99E4-614E8F64BE6F}"/>
              </a:ext>
            </a:extLst>
          </p:cNvPr>
          <p:cNvGrpSpPr/>
          <p:nvPr/>
        </p:nvGrpSpPr>
        <p:grpSpPr>
          <a:xfrm>
            <a:off x="244839" y="2026098"/>
            <a:ext cx="4211712" cy="2921806"/>
            <a:chOff x="244839" y="2026098"/>
            <a:chExt cx="4211712" cy="2921806"/>
          </a:xfrm>
        </p:grpSpPr>
        <p:pic>
          <p:nvPicPr>
            <p:cNvPr id="11" name="Picture 10" descr="Screen Shot 2013-10-31 at 4.09.14 PM.png">
              <a:extLst>
                <a:ext uri="{FF2B5EF4-FFF2-40B4-BE49-F238E27FC236}">
                  <a16:creationId xmlns:a16="http://schemas.microsoft.com/office/drawing/2014/main" id="{9D8380F8-67DE-7348-804B-3BCA9B3AF436}"/>
                </a:ext>
              </a:extLst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23968" y="2026098"/>
              <a:ext cx="2838287" cy="1814382"/>
            </a:xfrm>
            <a:prstGeom prst="rect">
              <a:avLst/>
            </a:prstGeom>
          </p:spPr>
        </p:pic>
        <p:graphicFrame>
          <p:nvGraphicFramePr>
            <p:cNvPr id="12" name="Object 88">
              <a:extLst>
                <a:ext uri="{FF2B5EF4-FFF2-40B4-BE49-F238E27FC236}">
                  <a16:creationId xmlns:a16="http://schemas.microsoft.com/office/drawing/2014/main" id="{EDA8FC7B-6F17-C44C-AD34-07F13136A7D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2787700"/>
                </p:ext>
              </p:extLst>
            </p:nvPr>
          </p:nvGraphicFramePr>
          <p:xfrm>
            <a:off x="388132" y="2900680"/>
            <a:ext cx="1691941" cy="465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3630" name="Equation" r:id="rId6" imgW="1003300" imgH="279400" progId="Equation.3">
                    <p:embed/>
                  </p:oleObj>
                </mc:Choice>
                <mc:Fallback>
                  <p:oleObj name="Equation" r:id="rId6" imgW="1003300" imgH="279400" progId="Equation.3">
                    <p:embed/>
                    <p:pic>
                      <p:nvPicPr>
                        <p:cNvPr id="12" name="Object 88">
                          <a:extLst>
                            <a:ext uri="{FF2B5EF4-FFF2-40B4-BE49-F238E27FC236}">
                              <a16:creationId xmlns:a16="http://schemas.microsoft.com/office/drawing/2014/main" id="{EDA8FC7B-6F17-C44C-AD34-07F13136A7D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132" y="2900680"/>
                          <a:ext cx="1691941" cy="465181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3" name="Straight Arrow Connector 12">
              <a:extLst>
                <a:ext uri="{FF2B5EF4-FFF2-40B4-BE49-F238E27FC236}">
                  <a16:creationId xmlns:a16="http://schemas.microsoft.com/office/drawing/2014/main" id="{9F230A7C-0030-B043-9C11-9FF1BB4D4F7E}"/>
                </a:ext>
              </a:extLst>
            </p:cNvPr>
            <p:cNvCxnSpPr/>
            <p:nvPr/>
          </p:nvCxnSpPr>
          <p:spPr>
            <a:xfrm flipV="1">
              <a:off x="1224494" y="2476901"/>
              <a:ext cx="401053" cy="347579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E0D489E8-3E7D-AF4F-AB56-F80C0B5AB69C}"/>
                </a:ext>
              </a:extLst>
            </p:cNvPr>
            <p:cNvSpPr txBox="1"/>
            <p:nvPr/>
          </p:nvSpPr>
          <p:spPr>
            <a:xfrm>
              <a:off x="244839" y="3932241"/>
              <a:ext cx="4211712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285750" indent="-285750">
                <a:buFont typeface="Arial"/>
                <a:buChar char="•"/>
              </a:pPr>
              <a:r>
                <a:rPr lang="en-US" sz="2000" dirty="0"/>
                <a:t>Tail grows with material loss (smaller Q)</a:t>
              </a:r>
            </a:p>
            <a:p>
              <a:pPr marL="285750" indent="-285750">
                <a:buFont typeface="Arial"/>
                <a:buChar char="•"/>
              </a:pPr>
              <a:r>
                <a:rPr lang="en-US" sz="2000" dirty="0"/>
                <a:t>Crystalline materials are desired</a:t>
              </a:r>
            </a:p>
          </p:txBody>
        </p:sp>
      </p:grpSp>
      <p:sp>
        <p:nvSpPr>
          <p:cNvPr id="15" name="TextBox 14">
            <a:extLst>
              <a:ext uri="{FF2B5EF4-FFF2-40B4-BE49-F238E27FC236}">
                <a16:creationId xmlns:a16="http://schemas.microsoft.com/office/drawing/2014/main" id="{8B9FF991-42F3-D543-B7CB-21C52D949F46}"/>
              </a:ext>
            </a:extLst>
          </p:cNvPr>
          <p:cNvSpPr txBox="1"/>
          <p:nvPr/>
        </p:nvSpPr>
        <p:spPr>
          <a:xfrm>
            <a:off x="173736" y="502920"/>
            <a:ext cx="4457887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Thermal noise:  everywhere!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LIGO has know well for long time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000" dirty="0"/>
              <a:t>Reference cavities for precision clocks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AD86F2EC-BCC8-AA43-9C88-EA0A5B4026BF}"/>
              </a:ext>
            </a:extLst>
          </p:cNvPr>
          <p:cNvSpPr/>
          <p:nvPr/>
        </p:nvSpPr>
        <p:spPr>
          <a:xfrm>
            <a:off x="0" y="0"/>
            <a:ext cx="9144000" cy="40341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/>
              <a:t>Thermal noise</a:t>
            </a:r>
          </a:p>
        </p:txBody>
      </p:sp>
    </p:spTree>
    <p:extLst>
      <p:ext uri="{BB962C8B-B14F-4D97-AF65-F5344CB8AC3E}">
        <p14:creationId xmlns:p14="http://schemas.microsoft.com/office/powerpoint/2010/main" val="1733968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creen Shot 2013-10-31 at 4.50.17 PM.png">
            <a:extLst>
              <a:ext uri="{FF2B5EF4-FFF2-40B4-BE49-F238E27FC236}">
                <a16:creationId xmlns:a16="http://schemas.microsoft.com/office/drawing/2014/main" id="{1FD1C90B-848B-D249-AB35-702E576CAEA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9241" y="2114370"/>
            <a:ext cx="2818863" cy="2374177"/>
          </a:xfrm>
          <a:prstGeom prst="rect">
            <a:avLst/>
          </a:prstGeom>
        </p:spPr>
      </p:pic>
      <p:pic>
        <p:nvPicPr>
          <p:cNvPr id="3" name="Picture 2" descr="Screen Shot 2013-10-31 at 5.00.03 PM.png">
            <a:extLst>
              <a:ext uri="{FF2B5EF4-FFF2-40B4-BE49-F238E27FC236}">
                <a16:creationId xmlns:a16="http://schemas.microsoft.com/office/drawing/2014/main" id="{ECE7CA3D-3745-F549-81B4-7F7B332F8B7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87" t="6036" r="2339" b="10317"/>
          <a:stretch/>
        </p:blipFill>
        <p:spPr>
          <a:xfrm>
            <a:off x="4368602" y="1896638"/>
            <a:ext cx="4327342" cy="2071750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4627B3CD-078B-5D45-BCE3-E3143AD772E9}"/>
              </a:ext>
            </a:extLst>
          </p:cNvPr>
          <p:cNvSpPr/>
          <p:nvPr/>
        </p:nvSpPr>
        <p:spPr>
          <a:xfrm>
            <a:off x="7780370" y="1702065"/>
            <a:ext cx="1229892" cy="574842"/>
          </a:xfrm>
          <a:prstGeom prst="rect">
            <a:avLst/>
          </a:prstGeom>
          <a:solidFill>
            <a:schemeClr val="bg1"/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18E8137-893F-8F4E-A077-B6F013B4DE2A}"/>
              </a:ext>
            </a:extLst>
          </p:cNvPr>
          <p:cNvSpPr txBox="1"/>
          <p:nvPr/>
        </p:nvSpPr>
        <p:spPr>
          <a:xfrm rot="16200000">
            <a:off x="3208287" y="2692024"/>
            <a:ext cx="18208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isplacement (m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A6DADC0-0690-6A42-BEC7-EC6A59739601}"/>
              </a:ext>
            </a:extLst>
          </p:cNvPr>
          <p:cNvSpPr txBox="1"/>
          <p:nvPr/>
        </p:nvSpPr>
        <p:spPr>
          <a:xfrm>
            <a:off x="4265169" y="3888176"/>
            <a:ext cx="2886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1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12D6B934-E52C-0245-9E4F-532C16476290}"/>
              </a:ext>
            </a:extLst>
          </p:cNvPr>
          <p:cNvSpPr txBox="1"/>
          <p:nvPr/>
        </p:nvSpPr>
        <p:spPr>
          <a:xfrm>
            <a:off x="6422832" y="3893523"/>
            <a:ext cx="2886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3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D8D090C-F97E-E24D-8B46-368D4BCA18B5}"/>
              </a:ext>
            </a:extLst>
          </p:cNvPr>
          <p:cNvSpPr txBox="1"/>
          <p:nvPr/>
        </p:nvSpPr>
        <p:spPr>
          <a:xfrm>
            <a:off x="5291863" y="3912239"/>
            <a:ext cx="2886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2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CEE3A2C-35EE-5448-A42E-0B7CCC7683C9}"/>
              </a:ext>
            </a:extLst>
          </p:cNvPr>
          <p:cNvSpPr txBox="1"/>
          <p:nvPr/>
        </p:nvSpPr>
        <p:spPr>
          <a:xfrm>
            <a:off x="7866193" y="1688697"/>
            <a:ext cx="1146868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with crystal</a:t>
            </a:r>
          </a:p>
          <a:p>
            <a:r>
              <a:rPr lang="en-US" sz="1600" dirty="0">
                <a:solidFill>
                  <a:srgbClr val="0000FF"/>
                </a:solidFill>
              </a:rPr>
              <a:t>plain chip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0BE6982A-559E-604D-BE3C-33C946392022}"/>
              </a:ext>
            </a:extLst>
          </p:cNvPr>
          <p:cNvSpPr txBox="1"/>
          <p:nvPr/>
        </p:nvSpPr>
        <p:spPr>
          <a:xfrm>
            <a:off x="7524390" y="3912238"/>
            <a:ext cx="2886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4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A6DB9CC2-1F2F-2944-AB62-1BD59D2ED5CA}"/>
              </a:ext>
            </a:extLst>
          </p:cNvPr>
          <p:cNvSpPr txBox="1"/>
          <p:nvPr/>
        </p:nvSpPr>
        <p:spPr>
          <a:xfrm>
            <a:off x="8559106" y="3890848"/>
            <a:ext cx="2886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5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7FDEBB62-5DF9-5541-98E3-7DAE9EE3FAF2}"/>
              </a:ext>
            </a:extLst>
          </p:cNvPr>
          <p:cNvSpPr txBox="1"/>
          <p:nvPr/>
        </p:nvSpPr>
        <p:spPr>
          <a:xfrm>
            <a:off x="6179288" y="1269862"/>
            <a:ext cx="28445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isplacement on membrane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3B2CFE6-97A2-F442-BFB0-B02DAD034921}"/>
              </a:ext>
            </a:extLst>
          </p:cNvPr>
          <p:cNvSpPr txBox="1"/>
          <p:nvPr/>
        </p:nvSpPr>
        <p:spPr>
          <a:xfrm>
            <a:off x="181218" y="478605"/>
            <a:ext cx="4814651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Period structures:  </a:t>
            </a:r>
            <a:r>
              <a:rPr lang="en-US" sz="2000" dirty="0" err="1"/>
              <a:t>Phononic</a:t>
            </a:r>
            <a:r>
              <a:rPr lang="en-US" sz="2000" dirty="0"/>
              <a:t> crystal</a:t>
            </a:r>
          </a:p>
          <a:p>
            <a:pPr marL="285750" indent="-285750">
              <a:buFont typeface="Arial"/>
              <a:buChar char="•"/>
            </a:pPr>
            <a:r>
              <a:rPr lang="en-US" sz="2000" dirty="0"/>
              <a:t>Control mode structure</a:t>
            </a:r>
          </a:p>
          <a:p>
            <a:pPr marL="285750" indent="-285750">
              <a:buFont typeface="Arial"/>
              <a:buChar char="•"/>
            </a:pPr>
            <a:r>
              <a:rPr lang="en-US" sz="2000" dirty="0"/>
              <a:t>Reduce acoustic energy at lossy boundary</a:t>
            </a:r>
          </a:p>
          <a:p>
            <a:pPr marL="285750" indent="-285750">
              <a:buFont typeface="Arial"/>
              <a:buChar char="•"/>
            </a:pPr>
            <a:r>
              <a:rPr lang="en-US" sz="2000" dirty="0"/>
              <a:t>Our case – maintain stres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A14AAA73-322C-C145-A7D4-A177684E6D80}"/>
              </a:ext>
            </a:extLst>
          </p:cNvPr>
          <p:cNvSpPr txBox="1"/>
          <p:nvPr/>
        </p:nvSpPr>
        <p:spPr>
          <a:xfrm>
            <a:off x="223037" y="4472006"/>
            <a:ext cx="30320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m periodicity for gap in MHz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E9A0173D-5073-D94B-9C26-7A45EEE1A513}"/>
              </a:ext>
            </a:extLst>
          </p:cNvPr>
          <p:cNvSpPr txBox="1"/>
          <p:nvPr/>
        </p:nvSpPr>
        <p:spPr>
          <a:xfrm>
            <a:off x="6772923" y="1624639"/>
            <a:ext cx="108658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predicted</a:t>
            </a:r>
          </a:p>
          <a:p>
            <a:r>
              <a:rPr lang="en-US" dirty="0" err="1">
                <a:solidFill>
                  <a:schemeClr val="bg1">
                    <a:lumMod val="50000"/>
                  </a:schemeClr>
                </a:solidFill>
              </a:rPr>
              <a:t>bandgap</a:t>
            </a:r>
            <a:endParaRPr lang="en-US" dirty="0">
              <a:solidFill>
                <a:schemeClr val="bg1">
                  <a:lumMod val="50000"/>
                </a:schemeClr>
              </a:solidFill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59185897-4BCB-1741-93EE-E4C738A8B177}"/>
              </a:ext>
            </a:extLst>
          </p:cNvPr>
          <p:cNvSpPr/>
          <p:nvPr/>
        </p:nvSpPr>
        <p:spPr>
          <a:xfrm>
            <a:off x="0" y="0"/>
            <a:ext cx="9144000" cy="40341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 err="1"/>
              <a:t>Phononic</a:t>
            </a:r>
            <a:r>
              <a:rPr lang="en-US" sz="2400" dirty="0"/>
              <a:t> crystal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291D604A-0157-F849-940D-AFDC868728C0}"/>
              </a:ext>
            </a:extLst>
          </p:cNvPr>
          <p:cNvSpPr txBox="1"/>
          <p:nvPr/>
        </p:nvSpPr>
        <p:spPr>
          <a:xfrm>
            <a:off x="5687568" y="4142232"/>
            <a:ext cx="17926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requency (MHz)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0A21295E-6469-C542-B0A5-6E666B96B82A}"/>
              </a:ext>
            </a:extLst>
          </p:cNvPr>
          <p:cNvSpPr txBox="1"/>
          <p:nvPr/>
        </p:nvSpPr>
        <p:spPr>
          <a:xfrm>
            <a:off x="3511296" y="4620280"/>
            <a:ext cx="5715732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/>
              <a:t>Nanophononic</a:t>
            </a:r>
            <a:r>
              <a:rPr lang="en-US" sz="1400" dirty="0"/>
              <a:t> crystals: T. P. Mayer-Alegre…O. Painter, Optics Express (2011)</a:t>
            </a:r>
          </a:p>
          <a:p>
            <a:r>
              <a:rPr lang="en-US" sz="1400" dirty="0"/>
              <a:t>Membranes:  P.-L. Yu…C. A. Regal, APL (2014)</a:t>
            </a:r>
          </a:p>
          <a:p>
            <a:r>
              <a:rPr lang="en-US" sz="1400" dirty="0"/>
              <a:t>  </a:t>
            </a:r>
          </a:p>
        </p:txBody>
      </p:sp>
    </p:spTree>
    <p:extLst>
      <p:ext uri="{BB962C8B-B14F-4D97-AF65-F5344CB8AC3E}">
        <p14:creationId xmlns:p14="http://schemas.microsoft.com/office/powerpoint/2010/main" val="216053413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918EBFF5-2770-2B4E-9286-2F99640D468D}"/>
              </a:ext>
            </a:extLst>
          </p:cNvPr>
          <p:cNvSpPr/>
          <p:nvPr/>
        </p:nvSpPr>
        <p:spPr>
          <a:xfrm>
            <a:off x="0" y="0"/>
            <a:ext cx="9144000" cy="40341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 err="1"/>
              <a:t>Phononic</a:t>
            </a:r>
            <a:r>
              <a:rPr lang="en-US" sz="2400" dirty="0"/>
              <a:t> crystals in membranes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68840CC3-C9DE-D848-B32E-77495B8590AB}"/>
              </a:ext>
            </a:extLst>
          </p:cNvPr>
          <p:cNvSpPr/>
          <p:nvPr/>
        </p:nvSpPr>
        <p:spPr>
          <a:xfrm>
            <a:off x="182880" y="3144083"/>
            <a:ext cx="424281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Y. </a:t>
            </a:r>
            <a:r>
              <a:rPr lang="en-US" sz="1400" dirty="0" err="1"/>
              <a:t>Tsaturyan</a:t>
            </a:r>
            <a:r>
              <a:rPr lang="en-US" sz="1400" dirty="0"/>
              <a:t>…A. </a:t>
            </a:r>
            <a:r>
              <a:rPr lang="en-US" sz="1400" dirty="0" err="1"/>
              <a:t>Schliesser</a:t>
            </a:r>
            <a:r>
              <a:rPr lang="en-US" sz="1400" dirty="0"/>
              <a:t>., Nature Nanotech (2017)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642608AA-9A6C-204F-B47F-8F7FC7A2FE7F}"/>
              </a:ext>
            </a:extLst>
          </p:cNvPr>
          <p:cNvGrpSpPr/>
          <p:nvPr/>
        </p:nvGrpSpPr>
        <p:grpSpPr>
          <a:xfrm>
            <a:off x="264092" y="689707"/>
            <a:ext cx="4454212" cy="2275219"/>
            <a:chOff x="5293292" y="1448659"/>
            <a:chExt cx="4454212" cy="2275219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520AE00C-67DA-1044-B13C-6C7425569E3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941" t="5428" r="17450" b="5398"/>
            <a:stretch/>
          </p:blipFill>
          <p:spPr>
            <a:xfrm rot="16200000">
              <a:off x="5337679" y="1404272"/>
              <a:ext cx="2275219" cy="2363993"/>
            </a:xfrm>
            <a:prstGeom prst="rect">
              <a:avLst/>
            </a:prstGeom>
          </p:spPr>
        </p:pic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488BEDA2-5EF5-E74A-95DB-67E2E39B1E3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l="3912" t="6397" r="10702" b="5078"/>
            <a:stretch/>
          </p:blipFill>
          <p:spPr>
            <a:xfrm>
              <a:off x="7811808" y="1497584"/>
              <a:ext cx="1935696" cy="1066800"/>
            </a:xfrm>
            <a:prstGeom prst="rect">
              <a:avLst/>
            </a:prstGeom>
            <a:ln>
              <a:solidFill>
                <a:schemeClr val="bg1">
                  <a:lumMod val="50000"/>
                </a:schemeClr>
              </a:solidFill>
            </a:ln>
          </p:spPr>
        </p:pic>
      </p:grpSp>
      <p:pic>
        <p:nvPicPr>
          <p:cNvPr id="8" name="Picture 7">
            <a:extLst>
              <a:ext uri="{FF2B5EF4-FFF2-40B4-BE49-F238E27FC236}">
                <a16:creationId xmlns:a16="http://schemas.microsoft.com/office/drawing/2014/main" id="{AC2314E1-85BE-0944-8C9B-057960F6E09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9455" y="3713346"/>
            <a:ext cx="5522881" cy="995813"/>
          </a:xfrm>
          <a:prstGeom prst="rect">
            <a:avLst/>
          </a:prstGeom>
        </p:spPr>
      </p:pic>
      <p:sp>
        <p:nvSpPr>
          <p:cNvPr id="9" name="Rectangle 8">
            <a:extLst>
              <a:ext uri="{FF2B5EF4-FFF2-40B4-BE49-F238E27FC236}">
                <a16:creationId xmlns:a16="http://schemas.microsoft.com/office/drawing/2014/main" id="{9178D381-2BCA-A84E-82DD-C19649BFB782}"/>
              </a:ext>
            </a:extLst>
          </p:cNvPr>
          <p:cNvSpPr/>
          <p:nvPr/>
        </p:nvSpPr>
        <p:spPr>
          <a:xfrm>
            <a:off x="172266" y="4737092"/>
            <a:ext cx="329648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A. </a:t>
            </a:r>
            <a:r>
              <a:rPr lang="en-US" sz="1400" dirty="0" err="1"/>
              <a:t>Ghadimi</a:t>
            </a:r>
            <a:r>
              <a:rPr lang="en-US" sz="1400" dirty="0"/>
              <a:t>…T. </a:t>
            </a:r>
            <a:r>
              <a:rPr lang="en-US" sz="1400" dirty="0" err="1"/>
              <a:t>Kippenberg</a:t>
            </a:r>
            <a:r>
              <a:rPr lang="en-US" sz="1400" dirty="0"/>
              <a:t>, Science (2018) 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5ED99977-DFBC-B640-9D90-EDD31F2F890B}"/>
              </a:ext>
            </a:extLst>
          </p:cNvPr>
          <p:cNvCxnSpPr>
            <a:cxnSpLocks/>
          </p:cNvCxnSpPr>
          <p:nvPr/>
        </p:nvCxnSpPr>
        <p:spPr>
          <a:xfrm>
            <a:off x="411480" y="3044952"/>
            <a:ext cx="1673352" cy="0"/>
          </a:xfrm>
          <a:prstGeom prst="line">
            <a:avLst/>
          </a:prstGeom>
          <a:ln>
            <a:solidFill>
              <a:schemeClr val="tx1">
                <a:lumMod val="65000"/>
                <a:lumOff val="3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2E039EF1-B6CE-5848-B625-DBEFFFD21986}"/>
              </a:ext>
            </a:extLst>
          </p:cNvPr>
          <p:cNvSpPr txBox="1"/>
          <p:nvPr/>
        </p:nvSpPr>
        <p:spPr>
          <a:xfrm>
            <a:off x="2066544" y="2898648"/>
            <a:ext cx="60144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1 mm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06ECC31-4868-8440-AF94-586B66F985D1}"/>
              </a:ext>
            </a:extLst>
          </p:cNvPr>
          <p:cNvSpPr txBox="1"/>
          <p:nvPr/>
        </p:nvSpPr>
        <p:spPr>
          <a:xfrm>
            <a:off x="5558297" y="740484"/>
            <a:ext cx="315092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stress maintained with hol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bandgap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‘soft-clamping’ of defect</a:t>
            </a:r>
          </a:p>
        </p:txBody>
      </p:sp>
    </p:spTree>
    <p:extLst>
      <p:ext uri="{BB962C8B-B14F-4D97-AF65-F5344CB8AC3E}">
        <p14:creationId xmlns:p14="http://schemas.microsoft.com/office/powerpoint/2010/main" val="211460307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" name="Picture 33">
            <a:extLst>
              <a:ext uri="{FF2B5EF4-FFF2-40B4-BE49-F238E27FC236}">
                <a16:creationId xmlns:a16="http://schemas.microsoft.com/office/drawing/2014/main" id="{1A1FC44F-3D61-714E-980C-3D89BEA7B2ED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941" t="5428" r="17450" b="5398"/>
          <a:stretch/>
        </p:blipFill>
        <p:spPr>
          <a:xfrm rot="16200000">
            <a:off x="248876" y="418752"/>
            <a:ext cx="2275219" cy="2363993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86E9B736-6A85-1144-9486-A69FCA500680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676" t="13854" r="24957" b="22723"/>
          <a:stretch/>
        </p:blipFill>
        <p:spPr>
          <a:xfrm rot="5400000">
            <a:off x="224976" y="2754719"/>
            <a:ext cx="2274468" cy="2338505"/>
          </a:xfrm>
          <a:prstGeom prst="rect">
            <a:avLst/>
          </a:prstGeom>
        </p:spPr>
      </p:pic>
      <p:grpSp>
        <p:nvGrpSpPr>
          <p:cNvPr id="36" name="Group 35">
            <a:extLst>
              <a:ext uri="{FF2B5EF4-FFF2-40B4-BE49-F238E27FC236}">
                <a16:creationId xmlns:a16="http://schemas.microsoft.com/office/drawing/2014/main" id="{B966394F-2763-D54B-8E5D-9B0FD0BBA02E}"/>
              </a:ext>
            </a:extLst>
          </p:cNvPr>
          <p:cNvGrpSpPr/>
          <p:nvPr/>
        </p:nvGrpSpPr>
        <p:grpSpPr>
          <a:xfrm>
            <a:off x="4218698" y="460820"/>
            <a:ext cx="4596571" cy="4499800"/>
            <a:chOff x="3587762" y="552260"/>
            <a:chExt cx="4596571" cy="4499800"/>
          </a:xfrm>
        </p:grpSpPr>
        <p:grpSp>
          <p:nvGrpSpPr>
            <p:cNvPr id="37" name="Group 36">
              <a:extLst>
                <a:ext uri="{FF2B5EF4-FFF2-40B4-BE49-F238E27FC236}">
                  <a16:creationId xmlns:a16="http://schemas.microsoft.com/office/drawing/2014/main" id="{EFB09A95-3222-7648-928C-D1538D6B2EC8}"/>
                </a:ext>
              </a:extLst>
            </p:cNvPr>
            <p:cNvGrpSpPr/>
            <p:nvPr/>
          </p:nvGrpSpPr>
          <p:grpSpPr>
            <a:xfrm>
              <a:off x="3587762" y="986828"/>
              <a:ext cx="4596571" cy="4065232"/>
              <a:chOff x="15783700" y="23258163"/>
              <a:chExt cx="6316718" cy="5816729"/>
            </a:xfrm>
          </p:grpSpPr>
          <p:pic>
            <p:nvPicPr>
              <p:cNvPr id="40" name="Picture 39">
                <a:extLst>
                  <a:ext uri="{FF2B5EF4-FFF2-40B4-BE49-F238E27FC236}">
                    <a16:creationId xmlns:a16="http://schemas.microsoft.com/office/drawing/2014/main" id="{23D160C7-04C0-F44D-A100-AC8E572944E6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6301" t="52043" r="-1"/>
              <a:stretch/>
            </p:blipFill>
            <p:spPr>
              <a:xfrm>
                <a:off x="15783700" y="24886425"/>
                <a:ext cx="3124371" cy="4173869"/>
              </a:xfrm>
              <a:prstGeom prst="rect">
                <a:avLst/>
              </a:prstGeom>
            </p:spPr>
          </p:pic>
          <p:pic>
            <p:nvPicPr>
              <p:cNvPr id="41" name="Picture 40">
                <a:extLst>
                  <a:ext uri="{FF2B5EF4-FFF2-40B4-BE49-F238E27FC236}">
                    <a16:creationId xmlns:a16="http://schemas.microsoft.com/office/drawing/2014/main" id="{27489926-F447-6A48-B4A2-AF7C7214230D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8403" t="52089" r="48509"/>
              <a:stretch/>
            </p:blipFill>
            <p:spPr>
              <a:xfrm>
                <a:off x="19006079" y="24886426"/>
                <a:ext cx="3094339" cy="4188466"/>
              </a:xfrm>
              <a:prstGeom prst="rect">
                <a:avLst/>
              </a:prstGeom>
            </p:spPr>
          </p:pic>
          <p:pic>
            <p:nvPicPr>
              <p:cNvPr id="42" name="Picture 41">
                <a:extLst>
                  <a:ext uri="{FF2B5EF4-FFF2-40B4-BE49-F238E27FC236}">
                    <a16:creationId xmlns:a16="http://schemas.microsoft.com/office/drawing/2014/main" id="{71217B62-D3F9-3941-A95C-0AD61E43707B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6301" t="34771" r="-1" b="48195"/>
              <a:stretch/>
            </p:blipFill>
            <p:spPr>
              <a:xfrm>
                <a:off x="15783700" y="23272678"/>
                <a:ext cx="3146025" cy="1492813"/>
              </a:xfrm>
              <a:prstGeom prst="rect">
                <a:avLst/>
              </a:prstGeom>
            </p:spPr>
          </p:pic>
          <p:pic>
            <p:nvPicPr>
              <p:cNvPr id="43" name="Picture 42">
                <a:extLst>
                  <a:ext uri="{FF2B5EF4-FFF2-40B4-BE49-F238E27FC236}">
                    <a16:creationId xmlns:a16="http://schemas.microsoft.com/office/drawing/2014/main" id="{7CBE93FD-4F31-F141-A275-0CA290D5D40C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8403" t="34491" r="48509" b="48473"/>
              <a:stretch/>
            </p:blipFill>
            <p:spPr>
              <a:xfrm>
                <a:off x="19006079" y="23258163"/>
                <a:ext cx="3094339" cy="1489328"/>
              </a:xfrm>
              <a:prstGeom prst="rect">
                <a:avLst/>
              </a:prstGeom>
            </p:spPr>
          </p:pic>
        </p:grpSp>
        <p:cxnSp>
          <p:nvCxnSpPr>
            <p:cNvPr id="38" name="Straight Connector 37">
              <a:extLst>
                <a:ext uri="{FF2B5EF4-FFF2-40B4-BE49-F238E27FC236}">
                  <a16:creationId xmlns:a16="http://schemas.microsoft.com/office/drawing/2014/main" id="{F4785D18-4DB3-AC4F-A92E-D4E5C0AB75A3}"/>
                </a:ext>
              </a:extLst>
            </p:cNvPr>
            <p:cNvCxnSpPr>
              <a:cxnSpLocks/>
            </p:cNvCxnSpPr>
            <p:nvPr/>
          </p:nvCxnSpPr>
          <p:spPr>
            <a:xfrm>
              <a:off x="6047715" y="887240"/>
              <a:ext cx="66995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TextBox 38">
                  <a:extLst>
                    <a:ext uri="{FF2B5EF4-FFF2-40B4-BE49-F238E27FC236}">
                      <a16:creationId xmlns:a16="http://schemas.microsoft.com/office/drawing/2014/main" id="{02DD835E-1DB4-9946-98D2-9F1DDE949CCA}"/>
                    </a:ext>
                  </a:extLst>
                </p:cNvPr>
                <p:cNvSpPr txBox="1"/>
                <p:nvPr/>
              </p:nvSpPr>
              <p:spPr>
                <a:xfrm>
                  <a:off x="5939072" y="552260"/>
                  <a:ext cx="904735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100 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oMath>
                    </m:oMathPara>
                  </a14:m>
                  <a:endParaRPr lang="en-US" sz="1600" dirty="0"/>
                </a:p>
              </p:txBody>
            </p:sp>
          </mc:Choice>
          <mc:Fallback xmlns=""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19B21B7C-5258-5347-8242-2C314E6019C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39072" y="552260"/>
                  <a:ext cx="904735" cy="338554"/>
                </a:xfrm>
                <a:prstGeom prst="rect">
                  <a:avLst/>
                </a:prstGeom>
                <a:blipFill>
                  <a:blip r:embed="rId5"/>
                  <a:stretch>
                    <a:fillRect b="-1071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4" name="Group 23">
            <a:extLst>
              <a:ext uri="{FF2B5EF4-FFF2-40B4-BE49-F238E27FC236}">
                <a16:creationId xmlns:a16="http://schemas.microsoft.com/office/drawing/2014/main" id="{6B656F8E-9999-C249-A2FF-9D1B22D3AA68}"/>
              </a:ext>
            </a:extLst>
          </p:cNvPr>
          <p:cNvGrpSpPr/>
          <p:nvPr/>
        </p:nvGrpSpPr>
        <p:grpSpPr>
          <a:xfrm>
            <a:off x="1426464" y="3227832"/>
            <a:ext cx="3478913" cy="1307592"/>
            <a:chOff x="2834640" y="1298448"/>
            <a:chExt cx="3478913" cy="1307592"/>
          </a:xfrm>
        </p:grpSpPr>
        <p:pic>
          <p:nvPicPr>
            <p:cNvPr id="25" name="Picture 24">
              <a:extLst>
                <a:ext uri="{FF2B5EF4-FFF2-40B4-BE49-F238E27FC236}">
                  <a16:creationId xmlns:a16="http://schemas.microsoft.com/office/drawing/2014/main" id="{FB265EF4-D679-A747-9549-053F9B6CC9D9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532632" y="1325880"/>
              <a:ext cx="2780921" cy="1258367"/>
            </a:xfrm>
            <a:prstGeom prst="rect">
              <a:avLst/>
            </a:prstGeom>
            <a:ln w="38100">
              <a:solidFill>
                <a:srgbClr val="FF0000"/>
              </a:solidFill>
            </a:ln>
          </p:spPr>
        </p:pic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5AA17272-2E79-5043-8FCF-C1C9492AC9A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875280" y="1298448"/>
              <a:ext cx="626872" cy="520192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>
              <a:extLst>
                <a:ext uri="{FF2B5EF4-FFF2-40B4-BE49-F238E27FC236}">
                  <a16:creationId xmlns:a16="http://schemas.microsoft.com/office/drawing/2014/main" id="{EE4023CB-ECE6-D14B-B86B-8B4E64C8AB49}"/>
                </a:ext>
              </a:extLst>
            </p:cNvPr>
            <p:cNvCxnSpPr>
              <a:cxnSpLocks/>
            </p:cNvCxnSpPr>
            <p:nvPr/>
          </p:nvCxnSpPr>
          <p:spPr>
            <a:xfrm>
              <a:off x="2834640" y="2153920"/>
              <a:ext cx="667512" cy="45212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4" name="Rectangle 53">
            <a:extLst>
              <a:ext uri="{FF2B5EF4-FFF2-40B4-BE49-F238E27FC236}">
                <a16:creationId xmlns:a16="http://schemas.microsoft.com/office/drawing/2014/main" id="{5CE70AD0-6476-A243-B2BE-D495B8A9CD35}"/>
              </a:ext>
            </a:extLst>
          </p:cNvPr>
          <p:cNvSpPr/>
          <p:nvPr/>
        </p:nvSpPr>
        <p:spPr>
          <a:xfrm>
            <a:off x="0" y="0"/>
            <a:ext cx="9144000" cy="40341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/>
              <a:t>Larger bandgaps</a:t>
            </a:r>
          </a:p>
        </p:txBody>
      </p:sp>
    </p:spTree>
    <p:extLst>
      <p:ext uri="{BB962C8B-B14F-4D97-AF65-F5344CB8AC3E}">
        <p14:creationId xmlns:p14="http://schemas.microsoft.com/office/powerpoint/2010/main" val="4035197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B9A9ABB7-4357-F440-8AB9-56200ACF2EEA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8986" t="4637" r="16449" b="9275"/>
          <a:stretch/>
        </p:blipFill>
        <p:spPr>
          <a:xfrm>
            <a:off x="460600" y="716104"/>
            <a:ext cx="3572433" cy="3572432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5E184FF8-A196-414C-9A05-9B9D39E8D7DB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0087" t="24458" r="22858" b="24422"/>
          <a:stretch/>
        </p:blipFill>
        <p:spPr>
          <a:xfrm>
            <a:off x="3340899" y="586434"/>
            <a:ext cx="2204360" cy="1974966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B1BB4588-ACFF-BC4D-9D42-31CA503796A3}"/>
              </a:ext>
            </a:extLst>
          </p:cNvPr>
          <p:cNvSpPr txBox="1"/>
          <p:nvPr/>
        </p:nvSpPr>
        <p:spPr>
          <a:xfrm>
            <a:off x="3328808" y="2162742"/>
            <a:ext cx="1586525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dirty="0"/>
              <a:t>displacement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8405A012-CFBE-C04E-9B62-019FA2B6410A}"/>
              </a:ext>
            </a:extLst>
          </p:cNvPr>
          <p:cNvSpPr/>
          <p:nvPr/>
        </p:nvSpPr>
        <p:spPr>
          <a:xfrm>
            <a:off x="0" y="0"/>
            <a:ext cx="9144000" cy="40341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 err="1"/>
              <a:t>Phononic</a:t>
            </a:r>
            <a:r>
              <a:rPr lang="en-US" sz="2400" dirty="0"/>
              <a:t> crystals</a:t>
            </a: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72399F27-B311-3449-B2F9-0FEDD4D1DC1D}"/>
              </a:ext>
            </a:extLst>
          </p:cNvPr>
          <p:cNvGrpSpPr/>
          <p:nvPr/>
        </p:nvGrpSpPr>
        <p:grpSpPr>
          <a:xfrm>
            <a:off x="6563569" y="460820"/>
            <a:ext cx="2251699" cy="4499800"/>
            <a:chOff x="5932633" y="552260"/>
            <a:chExt cx="2251699" cy="4499800"/>
          </a:xfrm>
        </p:grpSpPr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788C3A70-F4C7-0644-89EA-C23717599077}"/>
                </a:ext>
              </a:extLst>
            </p:cNvPr>
            <p:cNvGrpSpPr/>
            <p:nvPr/>
          </p:nvGrpSpPr>
          <p:grpSpPr>
            <a:xfrm>
              <a:off x="5932633" y="986828"/>
              <a:ext cx="2251699" cy="4065232"/>
              <a:chOff x="19006079" y="23258163"/>
              <a:chExt cx="3094339" cy="5816729"/>
            </a:xfrm>
          </p:grpSpPr>
          <p:pic>
            <p:nvPicPr>
              <p:cNvPr id="24" name="Picture 23">
                <a:extLst>
                  <a:ext uri="{FF2B5EF4-FFF2-40B4-BE49-F238E27FC236}">
                    <a16:creationId xmlns:a16="http://schemas.microsoft.com/office/drawing/2014/main" id="{4E843D2C-8A69-1C4C-B37A-B697EE0053D7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8403" t="52089" r="48509"/>
              <a:stretch/>
            </p:blipFill>
            <p:spPr>
              <a:xfrm>
                <a:off x="19006079" y="24886426"/>
                <a:ext cx="3094339" cy="4188466"/>
              </a:xfrm>
              <a:prstGeom prst="rect">
                <a:avLst/>
              </a:prstGeom>
            </p:spPr>
          </p:pic>
          <p:pic>
            <p:nvPicPr>
              <p:cNvPr id="26" name="Picture 25">
                <a:extLst>
                  <a:ext uri="{FF2B5EF4-FFF2-40B4-BE49-F238E27FC236}">
                    <a16:creationId xmlns:a16="http://schemas.microsoft.com/office/drawing/2014/main" id="{ECDDCBAB-C9EF-2A49-B7EF-767EC5A6B7D5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8403" t="34491" r="48509" b="48473"/>
              <a:stretch/>
            </p:blipFill>
            <p:spPr>
              <a:xfrm>
                <a:off x="19006079" y="23258163"/>
                <a:ext cx="3094339" cy="1489328"/>
              </a:xfrm>
              <a:prstGeom prst="rect">
                <a:avLst/>
              </a:prstGeom>
            </p:spPr>
          </p:pic>
        </p:grp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A5349DD9-14C0-0242-A7A0-9672BCFC0B9F}"/>
                </a:ext>
              </a:extLst>
            </p:cNvPr>
            <p:cNvCxnSpPr>
              <a:cxnSpLocks/>
            </p:cNvCxnSpPr>
            <p:nvPr/>
          </p:nvCxnSpPr>
          <p:spPr>
            <a:xfrm>
              <a:off x="6047715" y="887240"/>
              <a:ext cx="66995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TextBox 21">
                  <a:extLst>
                    <a:ext uri="{FF2B5EF4-FFF2-40B4-BE49-F238E27FC236}">
                      <a16:creationId xmlns:a16="http://schemas.microsoft.com/office/drawing/2014/main" id="{18459BDF-84C1-5647-81A8-E11DBFF080A8}"/>
                    </a:ext>
                  </a:extLst>
                </p:cNvPr>
                <p:cNvSpPr txBox="1"/>
                <p:nvPr/>
              </p:nvSpPr>
              <p:spPr>
                <a:xfrm>
                  <a:off x="5939072" y="552260"/>
                  <a:ext cx="904735" cy="3385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100 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oMath>
                    </m:oMathPara>
                  </a14:m>
                  <a:endParaRPr lang="en-US" sz="1600" dirty="0"/>
                </a:p>
              </p:txBody>
            </p:sp>
          </mc:Choice>
          <mc:Fallback xmlns=""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19B21B7C-5258-5347-8242-2C314E6019C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39072" y="552260"/>
                  <a:ext cx="904735" cy="338554"/>
                </a:xfrm>
                <a:prstGeom prst="rect">
                  <a:avLst/>
                </a:prstGeom>
                <a:blipFill>
                  <a:blip r:embed="rId6"/>
                  <a:stretch>
                    <a:fillRect b="-1071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7" name="Freeform 26">
            <a:extLst>
              <a:ext uri="{FF2B5EF4-FFF2-40B4-BE49-F238E27FC236}">
                <a16:creationId xmlns:a16="http://schemas.microsoft.com/office/drawing/2014/main" id="{7F7ABEC4-40D0-3D4D-9633-079446AC0876}"/>
              </a:ext>
            </a:extLst>
          </p:cNvPr>
          <p:cNvSpPr/>
          <p:nvPr/>
        </p:nvSpPr>
        <p:spPr>
          <a:xfrm>
            <a:off x="7050024" y="3512729"/>
            <a:ext cx="585216" cy="364327"/>
          </a:xfrm>
          <a:custGeom>
            <a:avLst/>
            <a:gdLst>
              <a:gd name="connsiteX0" fmla="*/ 0 w 585216"/>
              <a:gd name="connsiteY0" fmla="*/ 154015 h 364327"/>
              <a:gd name="connsiteX1" fmla="*/ 393192 w 585216"/>
              <a:gd name="connsiteY1" fmla="*/ 7711 h 364327"/>
              <a:gd name="connsiteX2" fmla="*/ 585216 w 585216"/>
              <a:gd name="connsiteY2" fmla="*/ 364327 h 3643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585216" h="364327">
                <a:moveTo>
                  <a:pt x="0" y="154015"/>
                </a:moveTo>
                <a:cubicBezTo>
                  <a:pt x="147828" y="63337"/>
                  <a:pt x="295656" y="-27341"/>
                  <a:pt x="393192" y="7711"/>
                </a:cubicBezTo>
                <a:cubicBezTo>
                  <a:pt x="490728" y="42763"/>
                  <a:pt x="537972" y="203545"/>
                  <a:pt x="585216" y="364327"/>
                </a:cubicBezTo>
              </a:path>
            </a:pathLst>
          </a:custGeom>
          <a:noFill/>
          <a:ln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186D27DA-ACA6-4040-A610-52D4CB368A3D}"/>
              </a:ext>
            </a:extLst>
          </p:cNvPr>
          <p:cNvSpPr txBox="1"/>
          <p:nvPr/>
        </p:nvSpPr>
        <p:spPr>
          <a:xfrm>
            <a:off x="4151376" y="2898648"/>
            <a:ext cx="216540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oves defect mode</a:t>
            </a:r>
          </a:p>
          <a:p>
            <a:r>
              <a:rPr lang="en-US" dirty="0"/>
              <a:t>to center of bandgap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878806AF-B46B-0548-8EC9-29F091B51C8C}"/>
              </a:ext>
            </a:extLst>
          </p:cNvPr>
          <p:cNvSpPr txBox="1"/>
          <p:nvPr/>
        </p:nvSpPr>
        <p:spPr>
          <a:xfrm>
            <a:off x="411480" y="4407408"/>
            <a:ext cx="13130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“snowflake”</a:t>
            </a:r>
          </a:p>
        </p:txBody>
      </p:sp>
    </p:spTree>
    <p:extLst>
      <p:ext uri="{BB962C8B-B14F-4D97-AF65-F5344CB8AC3E}">
        <p14:creationId xmlns:p14="http://schemas.microsoft.com/office/powerpoint/2010/main" val="266422372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FBDA8811-877D-174F-8248-85FB974361A0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9814" t="22242" r="14587" b="21746"/>
          <a:stretch/>
        </p:blipFill>
        <p:spPr>
          <a:xfrm>
            <a:off x="5408058" y="1459827"/>
            <a:ext cx="2718487" cy="2014152"/>
          </a:xfrm>
          <a:prstGeom prst="rect">
            <a:avLst/>
          </a:prstGeom>
        </p:spPr>
      </p:pic>
      <p:grpSp>
        <p:nvGrpSpPr>
          <p:cNvPr id="3" name="Group 2">
            <a:extLst>
              <a:ext uri="{FF2B5EF4-FFF2-40B4-BE49-F238E27FC236}">
                <a16:creationId xmlns:a16="http://schemas.microsoft.com/office/drawing/2014/main" id="{7DEAF1CE-8436-E841-B817-52A87A1DB4EA}"/>
              </a:ext>
            </a:extLst>
          </p:cNvPr>
          <p:cNvGrpSpPr/>
          <p:nvPr/>
        </p:nvGrpSpPr>
        <p:grpSpPr>
          <a:xfrm>
            <a:off x="6607954" y="2307132"/>
            <a:ext cx="234819" cy="148463"/>
            <a:chOff x="10329907" y="2560231"/>
            <a:chExt cx="234819" cy="148463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C2135BBD-2CBD-FF49-8D27-9660D3C18B28}"/>
                </a:ext>
              </a:extLst>
            </p:cNvPr>
            <p:cNvSpPr/>
            <p:nvPr/>
          </p:nvSpPr>
          <p:spPr>
            <a:xfrm>
              <a:off x="10329907" y="2609492"/>
              <a:ext cx="233138" cy="60384"/>
            </a:xfrm>
            <a:prstGeom prst="rect">
              <a:avLst/>
            </a:prstGeom>
            <a:solidFill>
              <a:schemeClr val="tx1">
                <a:lumMod val="65000"/>
                <a:lumOff val="35000"/>
              </a:schemeClr>
            </a:soli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Oval 4">
              <a:extLst>
                <a:ext uri="{FF2B5EF4-FFF2-40B4-BE49-F238E27FC236}">
                  <a16:creationId xmlns:a16="http://schemas.microsoft.com/office/drawing/2014/main" id="{25BE71C6-9957-B945-B027-DFD127379C39}"/>
                </a:ext>
              </a:extLst>
            </p:cNvPr>
            <p:cNvSpPr/>
            <p:nvPr/>
          </p:nvSpPr>
          <p:spPr>
            <a:xfrm flipV="1">
              <a:off x="10330132" y="2630384"/>
              <a:ext cx="234594" cy="78310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BE015AB3-B944-FC46-B109-9C606224D7E9}"/>
                </a:ext>
              </a:extLst>
            </p:cNvPr>
            <p:cNvSpPr/>
            <p:nvPr/>
          </p:nvSpPr>
          <p:spPr>
            <a:xfrm flipV="1">
              <a:off x="10332016" y="2560231"/>
              <a:ext cx="231030" cy="79452"/>
            </a:xfrm>
            <a:prstGeom prst="ellipse">
              <a:avLst/>
            </a:prstGeom>
            <a:solidFill>
              <a:schemeClr val="bg1">
                <a:lumMod val="65000"/>
              </a:schemeClr>
            </a:solidFill>
            <a:ln w="9525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222B9E80-6421-3A4B-9903-289DB3227C26}"/>
              </a:ext>
            </a:extLst>
          </p:cNvPr>
          <p:cNvCxnSpPr>
            <a:cxnSpLocks/>
          </p:cNvCxnSpPr>
          <p:nvPr/>
        </p:nvCxnSpPr>
        <p:spPr>
          <a:xfrm>
            <a:off x="7199788" y="1612227"/>
            <a:ext cx="832022" cy="0"/>
          </a:xfrm>
          <a:prstGeom prst="line">
            <a:avLst/>
          </a:prstGeom>
          <a:ln w="28575">
            <a:solidFill>
              <a:schemeClr val="bg1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463B70E5-283A-F54A-95D0-2EB8F71456A1}"/>
              </a:ext>
            </a:extLst>
          </p:cNvPr>
          <p:cNvSpPr txBox="1"/>
          <p:nvPr/>
        </p:nvSpPr>
        <p:spPr>
          <a:xfrm>
            <a:off x="7306880" y="1562801"/>
            <a:ext cx="74571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500 </a:t>
            </a:r>
            <a:r>
              <a:rPr lang="en-US" sz="1400" dirty="0">
                <a:solidFill>
                  <a:schemeClr val="tx1">
                    <a:lumMod val="65000"/>
                    <a:lumOff val="35000"/>
                  </a:schemeClr>
                </a:solidFill>
                <a:latin typeface="Symbol" pitchFamily="2" charset="2"/>
              </a:rPr>
              <a:t>m</a:t>
            </a:r>
            <a:r>
              <a:rPr lang="en-US" sz="140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m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6000EF15-4313-E545-871D-6CED6D642C24}"/>
              </a:ext>
            </a:extLst>
          </p:cNvPr>
          <p:cNvSpPr/>
          <p:nvPr/>
        </p:nvSpPr>
        <p:spPr>
          <a:xfrm>
            <a:off x="0" y="0"/>
            <a:ext cx="9144000" cy="40341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/>
              <a:t>Attaching things to membranes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3316F2EF-9A8E-E742-BF11-35267A32B5D5}"/>
              </a:ext>
            </a:extLst>
          </p:cNvPr>
          <p:cNvGrpSpPr/>
          <p:nvPr/>
        </p:nvGrpSpPr>
        <p:grpSpPr>
          <a:xfrm>
            <a:off x="715305" y="487333"/>
            <a:ext cx="2969146" cy="2130848"/>
            <a:chOff x="4362191" y="2442117"/>
            <a:chExt cx="2969146" cy="2130848"/>
          </a:xfrm>
        </p:grpSpPr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D5543569-E5A5-D24D-B5B3-446820834312}"/>
                </a:ext>
              </a:extLst>
            </p:cNvPr>
            <p:cNvSpPr txBox="1"/>
            <p:nvPr/>
          </p:nvSpPr>
          <p:spPr>
            <a:xfrm>
              <a:off x="4362191" y="2442117"/>
              <a:ext cx="296914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Magnetic functionalization</a:t>
              </a:r>
            </a:p>
          </p:txBody>
        </p:sp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FA75DCFC-19DD-F34B-851B-1D8ED0924086}"/>
                </a:ext>
              </a:extLst>
            </p:cNvPr>
            <p:cNvGrpSpPr/>
            <p:nvPr/>
          </p:nvGrpSpPr>
          <p:grpSpPr>
            <a:xfrm>
              <a:off x="4472020" y="2870646"/>
              <a:ext cx="2192940" cy="1702319"/>
              <a:chOff x="4319372" y="2927641"/>
              <a:chExt cx="2192940" cy="1702319"/>
            </a:xfrm>
          </p:grpSpPr>
          <p:pic>
            <p:nvPicPr>
              <p:cNvPr id="14" name="Picture 13">
                <a:extLst>
                  <a:ext uri="{FF2B5EF4-FFF2-40B4-BE49-F238E27FC236}">
                    <a16:creationId xmlns:a16="http://schemas.microsoft.com/office/drawing/2014/main" id="{2FF3B0FF-0BE3-8E41-94A7-AED4329C3E93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0724" r="10859"/>
              <a:stretch/>
            </p:blipFill>
            <p:spPr>
              <a:xfrm>
                <a:off x="4319372" y="2927641"/>
                <a:ext cx="2047974" cy="1702319"/>
              </a:xfrm>
              <a:prstGeom prst="rect">
                <a:avLst/>
              </a:prstGeom>
            </p:spPr>
          </p:pic>
          <p:sp>
            <p:nvSpPr>
              <p:cNvPr id="19" name="Oval 18">
                <a:extLst>
                  <a:ext uri="{FF2B5EF4-FFF2-40B4-BE49-F238E27FC236}">
                    <a16:creationId xmlns:a16="http://schemas.microsoft.com/office/drawing/2014/main" id="{001B6F0F-82FC-DA41-B82C-EF445E16C1E3}"/>
                  </a:ext>
                </a:extLst>
              </p:cNvPr>
              <p:cNvSpPr/>
              <p:nvPr/>
            </p:nvSpPr>
            <p:spPr>
              <a:xfrm>
                <a:off x="5143204" y="3564296"/>
                <a:ext cx="332569" cy="335321"/>
              </a:xfrm>
              <a:prstGeom prst="ellipse">
                <a:avLst/>
              </a:prstGeom>
              <a:noFill/>
              <a:ln w="38100">
                <a:solidFill>
                  <a:schemeClr val="bg1">
                    <a:lumMod val="8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5F7D5F69-EAC5-1844-A72A-1A3695437209}"/>
                  </a:ext>
                </a:extLst>
              </p:cNvPr>
              <p:cNvSpPr txBox="1"/>
              <p:nvPr/>
            </p:nvSpPr>
            <p:spPr>
              <a:xfrm>
                <a:off x="5435503" y="3498792"/>
                <a:ext cx="1076809" cy="52322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b="1" dirty="0">
                    <a:solidFill>
                      <a:schemeClr val="bg2">
                        <a:lumMod val="90000"/>
                      </a:schemeClr>
                    </a:solidFill>
                    <a:latin typeface="Helvetica" panose="020B0604020202020204" pitchFamily="34" charset="0"/>
                    <a:cs typeface="Helvetica" panose="020B0604020202020204" pitchFamily="34" charset="0"/>
                  </a:rPr>
                  <a:t>magnetic grain</a:t>
                </a:r>
              </a:p>
            </p:txBody>
          </p:sp>
        </p:grpSp>
      </p:grpSp>
      <p:pic>
        <p:nvPicPr>
          <p:cNvPr id="21" name="Content Placeholder 4">
            <a:extLst>
              <a:ext uri="{FF2B5EF4-FFF2-40B4-BE49-F238E27FC236}">
                <a16:creationId xmlns:a16="http://schemas.microsoft.com/office/drawing/2014/main" id="{FA6F70A4-DF9B-D840-BF86-ED942F7D66A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2038" y="2671371"/>
            <a:ext cx="3856538" cy="228375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05BCE7E0-8F22-6E4F-8926-C45C06D409C9}"/>
                  </a:ext>
                </a:extLst>
              </p:cNvPr>
              <p:cNvSpPr txBox="1"/>
              <p:nvPr/>
            </p:nvSpPr>
            <p:spPr>
              <a:xfrm>
                <a:off x="171605" y="4315924"/>
                <a:ext cx="1562030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4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𝑇𝑚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05BCE7E0-8F22-6E4F-8926-C45C06D409C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605" y="4315924"/>
                <a:ext cx="1562030" cy="276999"/>
              </a:xfrm>
              <a:prstGeom prst="rect">
                <a:avLst/>
              </a:prstGeom>
              <a:blipFill>
                <a:blip r:embed="rId5"/>
                <a:stretch>
                  <a:fillRect l="-2419" b="-217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>
            <a:extLst>
              <a:ext uri="{FF2B5EF4-FFF2-40B4-BE49-F238E27FC236}">
                <a16:creationId xmlns:a16="http://schemas.microsoft.com/office/drawing/2014/main" id="{57700756-21A0-9D47-B847-17454F240D98}"/>
              </a:ext>
            </a:extLst>
          </p:cNvPr>
          <p:cNvSpPr txBox="1"/>
          <p:nvPr/>
        </p:nvSpPr>
        <p:spPr>
          <a:xfrm>
            <a:off x="5312664" y="1033272"/>
            <a:ext cx="25733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ake bigger, or add mass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DE4147F4-C4F1-B040-B82E-B207A56C96CA}"/>
              </a:ext>
            </a:extLst>
          </p:cNvPr>
          <p:cNvSpPr txBox="1"/>
          <p:nvPr/>
        </p:nvSpPr>
        <p:spPr>
          <a:xfrm>
            <a:off x="2926080" y="4866501"/>
            <a:ext cx="187577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R. Fischer et al., NJP (2018)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8D47DBAD-F191-1143-B067-6EAB177DC69A}"/>
              </a:ext>
            </a:extLst>
          </p:cNvPr>
          <p:cNvSpPr txBox="1"/>
          <p:nvPr/>
        </p:nvSpPr>
        <p:spPr>
          <a:xfrm>
            <a:off x="0" y="4866501"/>
            <a:ext cx="290932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/>
              <a:t>N. </a:t>
            </a:r>
            <a:r>
              <a:rPr lang="en-US" sz="1200" dirty="0" err="1"/>
              <a:t>Scozzaro</a:t>
            </a:r>
            <a:r>
              <a:rPr lang="en-US" sz="1200" dirty="0"/>
              <a:t> et al., J. Mag. Resonance (2016)</a:t>
            </a:r>
          </a:p>
        </p:txBody>
      </p:sp>
    </p:spTree>
    <p:extLst>
      <p:ext uri="{BB962C8B-B14F-4D97-AF65-F5344CB8AC3E}">
        <p14:creationId xmlns:p14="http://schemas.microsoft.com/office/powerpoint/2010/main" val="2329120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2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creen Shot 2013-10-31 at 4.50.17 PM.png">
            <a:extLst>
              <a:ext uri="{FF2B5EF4-FFF2-40B4-BE49-F238E27FC236}">
                <a16:creationId xmlns:a16="http://schemas.microsoft.com/office/drawing/2014/main" id="{883E0B9C-1D58-E646-961A-23A0D575493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4955" y="679603"/>
            <a:ext cx="2188745" cy="1843462"/>
          </a:xfrm>
          <a:prstGeom prst="rect">
            <a:avLst/>
          </a:prstGeom>
        </p:spPr>
      </p:pic>
      <p:pic>
        <p:nvPicPr>
          <p:cNvPr id="3" name="Picture 2" descr="Screen Shot 2013-10-29 at 9.56.10 PM.png">
            <a:extLst>
              <a:ext uri="{FF2B5EF4-FFF2-40B4-BE49-F238E27FC236}">
                <a16:creationId xmlns:a16="http://schemas.microsoft.com/office/drawing/2014/main" id="{2E1354A7-E6B0-AB4D-8358-0EF7BD8A329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47139" y="2761635"/>
            <a:ext cx="1264696" cy="794335"/>
          </a:xfrm>
          <a:prstGeom prst="rect">
            <a:avLst/>
          </a:prstGeom>
        </p:spPr>
      </p:pic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A7BEF752-DBBB-124E-8D61-EF981408966F}"/>
              </a:ext>
            </a:extLst>
          </p:cNvPr>
          <p:cNvCxnSpPr/>
          <p:nvPr/>
        </p:nvCxnSpPr>
        <p:spPr>
          <a:xfrm>
            <a:off x="7310754" y="1521735"/>
            <a:ext cx="658805" cy="1505514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4ABE2B7B-232E-414C-9C4D-FD761BE3D583}"/>
              </a:ext>
            </a:extLst>
          </p:cNvPr>
          <p:cNvCxnSpPr/>
          <p:nvPr/>
        </p:nvCxnSpPr>
        <p:spPr>
          <a:xfrm flipH="1">
            <a:off x="6760511" y="1526284"/>
            <a:ext cx="503330" cy="1657256"/>
          </a:xfrm>
          <a:prstGeom prst="line">
            <a:avLst/>
          </a:prstGeom>
          <a:ln>
            <a:solidFill>
              <a:schemeClr val="tx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8A3C0432-8CF6-5549-A85E-052F1B0BB0B4}"/>
              </a:ext>
            </a:extLst>
          </p:cNvPr>
          <p:cNvSpPr txBox="1"/>
          <p:nvPr/>
        </p:nvSpPr>
        <p:spPr>
          <a:xfrm>
            <a:off x="533400" y="819150"/>
            <a:ext cx="434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Drive membrane and watch energy decay</a:t>
            </a:r>
          </a:p>
        </p:txBody>
      </p:sp>
      <p:pic>
        <p:nvPicPr>
          <p:cNvPr id="7" name="Picture 6" descr="IMG_0317.JPG">
            <a:extLst>
              <a:ext uri="{FF2B5EF4-FFF2-40B4-BE49-F238E27FC236}">
                <a16:creationId xmlns:a16="http://schemas.microsoft.com/office/drawing/2014/main" id="{7234F9EB-2D8B-2245-89A7-760A92B94E48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504" t="27226" r="21755" b="20865"/>
          <a:stretch/>
        </p:blipFill>
        <p:spPr>
          <a:xfrm>
            <a:off x="4114800" y="2875048"/>
            <a:ext cx="2107766" cy="211815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18D2D781-F865-EB4E-9350-96855A6494C6}"/>
              </a:ext>
            </a:extLst>
          </p:cNvPr>
          <p:cNvSpPr txBox="1"/>
          <p:nvPr/>
        </p:nvSpPr>
        <p:spPr>
          <a:xfrm>
            <a:off x="6248400" y="4324350"/>
            <a:ext cx="11095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 = 40 </a:t>
            </a:r>
            <a:r>
              <a:rPr lang="en-US" dirty="0" err="1"/>
              <a:t>mK</a:t>
            </a:r>
            <a:endParaRPr lang="en-US" dirty="0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91245969-6765-5A44-BCAF-419816922F7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9831" y="1193611"/>
            <a:ext cx="3185835" cy="2457450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821015A6-0499-9347-8EB5-7D336458BE5A}"/>
              </a:ext>
            </a:extLst>
          </p:cNvPr>
          <p:cNvSpPr/>
          <p:nvPr/>
        </p:nvSpPr>
        <p:spPr>
          <a:xfrm>
            <a:off x="0" y="0"/>
            <a:ext cx="9144000" cy="40341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/>
              <a:t>Less material loss below 100 </a:t>
            </a:r>
            <a:r>
              <a:rPr lang="en-US" sz="2400" dirty="0" err="1"/>
              <a:t>mK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19047322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187F9061-419C-AF48-B585-48C406492208}"/>
              </a:ext>
            </a:extLst>
          </p:cNvPr>
          <p:cNvSpPr txBox="1"/>
          <p:nvPr/>
        </p:nvSpPr>
        <p:spPr>
          <a:xfrm>
            <a:off x="201168" y="777240"/>
            <a:ext cx="5753050" cy="31393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  <a:p>
            <a:r>
              <a:rPr lang="en-US" dirty="0"/>
              <a:t>Ongoing motivation: 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Useful roles for mechanical motion in quantum devic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icrowave-to-optical single-photon </a:t>
            </a:r>
            <a:r>
              <a:rPr lang="en-US" dirty="0" err="1"/>
              <a:t>upconversion</a:t>
            </a:r>
            <a:endParaRPr lang="en-US" dirty="0"/>
          </a:p>
          <a:p>
            <a:endParaRPr lang="en-US" dirty="0"/>
          </a:p>
          <a:p>
            <a:r>
              <a:rPr lang="en-US" dirty="0"/>
              <a:t>Today: 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Limits to continuous displacement detection </a:t>
            </a:r>
          </a:p>
          <a:p>
            <a:pPr lvl="1"/>
            <a:r>
              <a:rPr lang="en-US" dirty="0"/>
              <a:t>– micromechanical, resonant/off-resonan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mproving measurement with ponderomotive squeezing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AB7F88D-6E7A-094F-A8E6-A9343EF0FF63}"/>
              </a:ext>
            </a:extLst>
          </p:cNvPr>
          <p:cNvSpPr/>
          <p:nvPr/>
        </p:nvSpPr>
        <p:spPr>
          <a:xfrm>
            <a:off x="166376" y="475988"/>
            <a:ext cx="156953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Quantum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EDB487D-831F-B149-B1E2-5CE407E3D1D3}"/>
              </a:ext>
            </a:extLst>
          </p:cNvPr>
          <p:cNvSpPr/>
          <p:nvPr/>
        </p:nvSpPr>
        <p:spPr>
          <a:xfrm>
            <a:off x="190760" y="3545324"/>
            <a:ext cx="30510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Mechanical Sensing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F7CE25C-163F-4742-AEF0-65FAF4AD4EA0}"/>
              </a:ext>
            </a:extLst>
          </p:cNvPr>
          <p:cNvSpPr/>
          <p:nvPr/>
        </p:nvSpPr>
        <p:spPr>
          <a:xfrm>
            <a:off x="0" y="0"/>
            <a:ext cx="9144000" cy="40341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600" dirty="0"/>
              <a:t>Outline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2BBA085-051B-A74C-81BB-D98CEF791A55}"/>
              </a:ext>
            </a:extLst>
          </p:cNvPr>
          <p:cNvSpPr/>
          <p:nvPr/>
        </p:nvSpPr>
        <p:spPr>
          <a:xfrm>
            <a:off x="222321" y="3870732"/>
            <a:ext cx="540410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coustic bandgaps for membran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rmal noise</a:t>
            </a:r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1F310B2D-0EDD-784D-A8AF-4EC517259C0F}"/>
              </a:ext>
            </a:extLst>
          </p:cNvPr>
          <p:cNvGrpSpPr/>
          <p:nvPr/>
        </p:nvGrpSpPr>
        <p:grpSpPr>
          <a:xfrm>
            <a:off x="4901184" y="3965448"/>
            <a:ext cx="2356029" cy="1207163"/>
            <a:chOff x="4901184" y="3965448"/>
            <a:chExt cx="2356029" cy="1207163"/>
          </a:xfrm>
        </p:grpSpPr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A9FFA977-E767-3240-BF91-CEAE506B52CC}"/>
                </a:ext>
              </a:extLst>
            </p:cNvPr>
            <p:cNvSpPr txBox="1"/>
            <p:nvPr/>
          </p:nvSpPr>
          <p:spPr>
            <a:xfrm>
              <a:off x="6306312" y="3965448"/>
              <a:ext cx="950901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smaller</a:t>
              </a:r>
            </a:p>
          </p:txBody>
        </p: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1986E03A-EDF9-B743-92CE-CCCB6845431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641848" y="3977640"/>
              <a:ext cx="950976" cy="55778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2C1E7C85-F2A4-424E-97D6-DD56BFE7A97F}"/>
                </a:ext>
              </a:extLst>
            </p:cNvPr>
            <p:cNvSpPr txBox="1"/>
            <p:nvPr/>
          </p:nvSpPr>
          <p:spPr>
            <a:xfrm>
              <a:off x="4901184" y="4526280"/>
              <a:ext cx="173906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force sensors</a:t>
              </a:r>
            </a:p>
            <a:p>
              <a:r>
                <a:rPr lang="en-US" dirty="0"/>
                <a:t>(detecting spins)</a:t>
              </a:r>
            </a:p>
          </p:txBody>
        </p:sp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C977FDFB-43BB-9C4C-8301-66C0FAA667A4}"/>
              </a:ext>
            </a:extLst>
          </p:cNvPr>
          <p:cNvGrpSpPr/>
          <p:nvPr/>
        </p:nvGrpSpPr>
        <p:grpSpPr>
          <a:xfrm>
            <a:off x="7259799" y="3980688"/>
            <a:ext cx="2139696" cy="1430846"/>
            <a:chOff x="7259799" y="3980688"/>
            <a:chExt cx="2139696" cy="1430846"/>
          </a:xfrm>
        </p:grpSpPr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771D1903-3A74-A34D-B531-3CE8797A7850}"/>
                </a:ext>
              </a:extLst>
            </p:cNvPr>
            <p:cNvCxnSpPr>
              <a:cxnSpLocks/>
            </p:cNvCxnSpPr>
            <p:nvPr/>
          </p:nvCxnSpPr>
          <p:spPr>
            <a:xfrm>
              <a:off x="8016240" y="4002024"/>
              <a:ext cx="460248" cy="46939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61559DA3-9B55-A448-8913-F28E7685FEC8}"/>
                </a:ext>
              </a:extLst>
            </p:cNvPr>
            <p:cNvSpPr txBox="1"/>
            <p:nvPr/>
          </p:nvSpPr>
          <p:spPr>
            <a:xfrm>
              <a:off x="7363968" y="3980688"/>
              <a:ext cx="83734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bigger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B32107AC-6494-CC49-B4F5-6EE354235BE7}"/>
                </a:ext>
              </a:extLst>
            </p:cNvPr>
            <p:cNvSpPr txBox="1"/>
            <p:nvPr/>
          </p:nvSpPr>
          <p:spPr>
            <a:xfrm>
              <a:off x="7259799" y="4488204"/>
              <a:ext cx="2139696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accelerometers</a:t>
              </a:r>
            </a:p>
            <a:p>
              <a:r>
                <a:rPr lang="en-US" dirty="0" err="1"/>
                <a:t>freq</a:t>
              </a:r>
              <a:r>
                <a:rPr lang="en-US" dirty="0"/>
                <a:t> band, arrays</a:t>
              </a:r>
            </a:p>
            <a:p>
              <a:r>
                <a:rPr lang="en-US" dirty="0"/>
                <a:t> </a:t>
              </a:r>
            </a:p>
          </p:txBody>
        </p:sp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AE4B3DC6-F232-E744-AD9C-1A627B44A2A3}"/>
              </a:ext>
            </a:extLst>
          </p:cNvPr>
          <p:cNvGrpSpPr/>
          <p:nvPr/>
        </p:nvGrpSpPr>
        <p:grpSpPr>
          <a:xfrm>
            <a:off x="5991724" y="435607"/>
            <a:ext cx="3152277" cy="3466897"/>
            <a:chOff x="5991724" y="435607"/>
            <a:chExt cx="3152277" cy="3466897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E409257E-521C-8342-9FBC-F67BD15CC2C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contrast="-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986" t="4637" r="16449" b="9275"/>
            <a:stretch/>
          </p:blipFill>
          <p:spPr>
            <a:xfrm>
              <a:off x="6234102" y="1422265"/>
              <a:ext cx="2480240" cy="2480239"/>
            </a:xfrm>
            <a:prstGeom prst="rect">
              <a:avLst/>
            </a:prstGeom>
          </p:spPr>
        </p:pic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35B0541A-3AEA-DC40-B5D5-123E7861057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9814" t="22242" r="14587" b="21746"/>
            <a:stretch/>
          </p:blipFill>
          <p:spPr>
            <a:xfrm>
              <a:off x="7328299" y="790651"/>
              <a:ext cx="1733405" cy="1284296"/>
            </a:xfrm>
            <a:prstGeom prst="rect">
              <a:avLst/>
            </a:prstGeom>
          </p:spPr>
        </p:pic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6F341C55-AEF5-2F42-A54E-168510170221}"/>
                </a:ext>
              </a:extLst>
            </p:cNvPr>
            <p:cNvCxnSpPr>
              <a:cxnSpLocks/>
            </p:cNvCxnSpPr>
            <p:nvPr/>
          </p:nvCxnSpPr>
          <p:spPr>
            <a:xfrm>
              <a:off x="8787384" y="2268071"/>
              <a:ext cx="0" cy="12991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EBBDDC26-09F0-4E4C-B8DF-D66C9430D335}"/>
                </a:ext>
              </a:extLst>
            </p:cNvPr>
            <p:cNvSpPr txBox="1"/>
            <p:nvPr/>
          </p:nvSpPr>
          <p:spPr>
            <a:xfrm rot="16200000">
              <a:off x="8552652" y="2704162"/>
              <a:ext cx="78258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1 mm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8609185A-34F5-864C-B952-713688F7F48D}"/>
                </a:ext>
              </a:extLst>
            </p:cNvPr>
            <p:cNvSpPr txBox="1"/>
            <p:nvPr/>
          </p:nvSpPr>
          <p:spPr>
            <a:xfrm>
              <a:off x="6997768" y="435607"/>
              <a:ext cx="52770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SiN</a:t>
              </a:r>
            </a:p>
          </p:txBody>
        </p:sp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59769DE5-BE8F-2941-8999-D1505E0C8212}"/>
                </a:ext>
              </a:extLst>
            </p:cNvPr>
            <p:cNvGrpSpPr/>
            <p:nvPr/>
          </p:nvGrpSpPr>
          <p:grpSpPr>
            <a:xfrm rot="6025945" flipH="1">
              <a:off x="5797294" y="826634"/>
              <a:ext cx="1600865" cy="1130183"/>
              <a:chOff x="7151273" y="2527417"/>
              <a:chExt cx="1755465" cy="1189377"/>
            </a:xfrm>
          </p:grpSpPr>
          <p:sp>
            <p:nvSpPr>
              <p:cNvPr id="22" name="Trapezoid 21">
                <a:extLst>
                  <a:ext uri="{FF2B5EF4-FFF2-40B4-BE49-F238E27FC236}">
                    <a16:creationId xmlns:a16="http://schemas.microsoft.com/office/drawing/2014/main" id="{E4D1343A-B4A8-6C4F-98FE-B7AB78F71902}"/>
                  </a:ext>
                </a:extLst>
              </p:cNvPr>
              <p:cNvSpPr/>
              <p:nvPr/>
            </p:nvSpPr>
            <p:spPr>
              <a:xfrm rot="18174633">
                <a:off x="7528288" y="2211959"/>
                <a:ext cx="877908" cy="1631938"/>
              </a:xfrm>
              <a:prstGeom prst="trapezoid">
                <a:avLst>
                  <a:gd name="adj" fmla="val 42992"/>
                </a:avLst>
              </a:prstGeom>
              <a:solidFill>
                <a:srgbClr val="D9D9D9">
                  <a:alpha val="47843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3" name="Straight Connector 22">
                <a:extLst>
                  <a:ext uri="{FF2B5EF4-FFF2-40B4-BE49-F238E27FC236}">
                    <a16:creationId xmlns:a16="http://schemas.microsoft.com/office/drawing/2014/main" id="{34998AF9-B6FE-7946-8123-3254660AF12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320202" y="2527417"/>
                <a:ext cx="1586536" cy="56434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>
                <a:extLst>
                  <a:ext uri="{FF2B5EF4-FFF2-40B4-BE49-F238E27FC236}">
                    <a16:creationId xmlns:a16="http://schemas.microsoft.com/office/drawing/2014/main" id="{D4AC92EE-D2FD-B64C-9B0F-BCC2FB27329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241913" y="2630703"/>
                <a:ext cx="1039792" cy="108609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25" name="Picture 24">
              <a:extLst>
                <a:ext uri="{FF2B5EF4-FFF2-40B4-BE49-F238E27FC236}">
                  <a16:creationId xmlns:a16="http://schemas.microsoft.com/office/drawing/2014/main" id="{28E55F5D-45C5-364B-B027-78A3387C01C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991724" y="473476"/>
              <a:ext cx="927100" cy="749300"/>
            </a:xfrm>
            <a:prstGeom prst="rect">
              <a:avLst/>
            </a:prstGeom>
          </p:spPr>
        </p:pic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43E631BE-4143-FC4C-930C-CBF5B9B5868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433114" y="676656"/>
              <a:ext cx="607766" cy="158736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E138CAE6-EAA1-B643-8FA5-73F4A0E31EC4}"/>
              </a:ext>
            </a:extLst>
          </p:cNvPr>
          <p:cNvSpPr txBox="1"/>
          <p:nvPr/>
        </p:nvSpPr>
        <p:spPr>
          <a:xfrm>
            <a:off x="5754029" y="429322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86913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 descr="Screen Shot 2013-10-29 at 9.56.10 PM.png">
            <a:extLst>
              <a:ext uri="{FF2B5EF4-FFF2-40B4-BE49-F238E27FC236}">
                <a16:creationId xmlns:a16="http://schemas.microsoft.com/office/drawing/2014/main" id="{44FE0989-051F-9C45-B7D1-40086B4441D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2519" y="1295467"/>
            <a:ext cx="2261325" cy="1420301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101E5763-255A-4847-9076-A8FB6162F36D}"/>
              </a:ext>
            </a:extLst>
          </p:cNvPr>
          <p:cNvSpPr txBox="1"/>
          <p:nvPr/>
        </p:nvSpPr>
        <p:spPr>
          <a:xfrm>
            <a:off x="4308719" y="2214589"/>
            <a:ext cx="178927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</a:rPr>
              <a:t>Quantum </a:t>
            </a:r>
          </a:p>
          <a:p>
            <a:r>
              <a:rPr lang="en-US" sz="2800" dirty="0">
                <a:solidFill>
                  <a:schemeClr val="bg1"/>
                </a:solidFill>
              </a:rPr>
              <a:t>Computing</a:t>
            </a:r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FA0B81E5-F193-3640-864C-D54A7A595A19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432" t="17208" r="19009" b="14142"/>
          <a:stretch/>
        </p:blipFill>
        <p:spPr>
          <a:xfrm>
            <a:off x="3069754" y="568007"/>
            <a:ext cx="2152127" cy="2235869"/>
          </a:xfrm>
          <a:prstGeom prst="rect">
            <a:avLst/>
          </a:prstGeom>
        </p:spPr>
      </p:pic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7A1FF59E-6CEA-EF49-84CD-63FA0B823C5D}"/>
              </a:ext>
            </a:extLst>
          </p:cNvPr>
          <p:cNvCxnSpPr>
            <a:cxnSpLocks/>
          </p:cNvCxnSpPr>
          <p:nvPr/>
        </p:nvCxnSpPr>
        <p:spPr>
          <a:xfrm>
            <a:off x="1298448" y="1344168"/>
            <a:ext cx="3139490" cy="128017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F9DFED6D-40BE-C34F-9E9D-C5A3596F7730}"/>
              </a:ext>
            </a:extLst>
          </p:cNvPr>
          <p:cNvCxnSpPr>
            <a:cxnSpLocks/>
          </p:cNvCxnSpPr>
          <p:nvPr/>
        </p:nvCxnSpPr>
        <p:spPr>
          <a:xfrm flipV="1">
            <a:off x="1956816" y="1567979"/>
            <a:ext cx="2515956" cy="1111213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>
            <a:extLst>
              <a:ext uri="{FF2B5EF4-FFF2-40B4-BE49-F238E27FC236}">
                <a16:creationId xmlns:a16="http://schemas.microsoft.com/office/drawing/2014/main" id="{A94AEFD5-5093-8C4B-9FD4-166099A3FC9A}"/>
              </a:ext>
            </a:extLst>
          </p:cNvPr>
          <p:cNvSpPr txBox="1"/>
          <p:nvPr/>
        </p:nvSpPr>
        <p:spPr>
          <a:xfrm>
            <a:off x="411531" y="2916834"/>
            <a:ext cx="202811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/>
              <a:t>SiN</a:t>
            </a:r>
            <a:r>
              <a:rPr lang="en-US" sz="2000" dirty="0"/>
              <a:t> membrane </a:t>
            </a:r>
          </a:p>
          <a:p>
            <a:r>
              <a:rPr lang="en-US" sz="2000" dirty="0"/>
              <a:t>50 nm thick drum</a:t>
            </a:r>
          </a:p>
          <a:p>
            <a:endParaRPr lang="en-US" sz="2000" dirty="0"/>
          </a:p>
        </p:txBody>
      </p: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576702AE-F746-5B45-91B6-7433448C71B5}"/>
              </a:ext>
            </a:extLst>
          </p:cNvPr>
          <p:cNvCxnSpPr/>
          <p:nvPr/>
        </p:nvCxnSpPr>
        <p:spPr>
          <a:xfrm flipV="1">
            <a:off x="750679" y="2621715"/>
            <a:ext cx="452846" cy="191589"/>
          </a:xfrm>
          <a:prstGeom prst="straightConnector1">
            <a:avLst/>
          </a:prstGeom>
          <a:ln w="28575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Rectangle 39">
            <a:extLst>
              <a:ext uri="{FF2B5EF4-FFF2-40B4-BE49-F238E27FC236}">
                <a16:creationId xmlns:a16="http://schemas.microsoft.com/office/drawing/2014/main" id="{40624F5A-302F-7D49-B670-227BD723137E}"/>
              </a:ext>
            </a:extLst>
          </p:cNvPr>
          <p:cNvSpPr/>
          <p:nvPr/>
        </p:nvSpPr>
        <p:spPr>
          <a:xfrm>
            <a:off x="0" y="0"/>
            <a:ext cx="9144000" cy="40341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600" dirty="0"/>
              <a:t>Mechanical membranes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EA7A0BD3-6192-AB47-99C0-79CAEF5255FB}"/>
              </a:ext>
            </a:extLst>
          </p:cNvPr>
          <p:cNvCxnSpPr/>
          <p:nvPr/>
        </p:nvCxnSpPr>
        <p:spPr>
          <a:xfrm>
            <a:off x="374904" y="2212848"/>
            <a:ext cx="1444752" cy="54864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44496DFB-E1D4-2444-A0A2-6C619DAF2F42}"/>
              </a:ext>
            </a:extLst>
          </p:cNvPr>
          <p:cNvSpPr txBox="1"/>
          <p:nvPr/>
        </p:nvSpPr>
        <p:spPr>
          <a:xfrm>
            <a:off x="466344" y="2441448"/>
            <a:ext cx="8980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.5 mm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0CFD77A-AF7F-1B45-A2A5-1B8B96F89AC8}"/>
              </a:ext>
            </a:extLst>
          </p:cNvPr>
          <p:cNvSpPr txBox="1"/>
          <p:nvPr/>
        </p:nvSpPr>
        <p:spPr>
          <a:xfrm>
            <a:off x="4493718" y="4237686"/>
            <a:ext cx="5629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kHz</a:t>
            </a: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6BC01953-4117-3A42-AFD9-BF30D1E62B54}"/>
              </a:ext>
            </a:extLst>
          </p:cNvPr>
          <p:cNvGrpSpPr/>
          <p:nvPr/>
        </p:nvGrpSpPr>
        <p:grpSpPr>
          <a:xfrm>
            <a:off x="4521150" y="4226536"/>
            <a:ext cx="2711463" cy="400110"/>
            <a:chOff x="4498848" y="4425696"/>
            <a:chExt cx="2711463" cy="400110"/>
          </a:xfrm>
        </p:grpSpPr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77C76626-580E-DE41-BEA1-3A9966940DA6}"/>
                </a:ext>
              </a:extLst>
            </p:cNvPr>
            <p:cNvSpPr txBox="1"/>
            <p:nvPr/>
          </p:nvSpPr>
          <p:spPr>
            <a:xfrm>
              <a:off x="5541264" y="4425696"/>
              <a:ext cx="166904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MHz  (10</a:t>
              </a:r>
              <a:r>
                <a:rPr lang="en-US" sz="2000" baseline="30000" dirty="0"/>
                <a:t>-8</a:t>
              </a:r>
              <a:r>
                <a:rPr lang="en-US" sz="2000" dirty="0"/>
                <a:t> eV)</a:t>
              </a:r>
            </a:p>
          </p:txBody>
        </p:sp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35AE0390-06F1-AB4C-B205-AB72BF5996CA}"/>
                </a:ext>
              </a:extLst>
            </p:cNvPr>
            <p:cNvCxnSpPr/>
            <p:nvPr/>
          </p:nvCxnSpPr>
          <p:spPr>
            <a:xfrm>
              <a:off x="4498848" y="4443984"/>
              <a:ext cx="502920" cy="347472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Rectangle 8">
            <a:extLst>
              <a:ext uri="{FF2B5EF4-FFF2-40B4-BE49-F238E27FC236}">
                <a16:creationId xmlns:a16="http://schemas.microsoft.com/office/drawing/2014/main" id="{4BE7BAEC-98FD-0248-9402-1EAFCF7E596E}"/>
              </a:ext>
            </a:extLst>
          </p:cNvPr>
          <p:cNvSpPr/>
          <p:nvPr/>
        </p:nvSpPr>
        <p:spPr>
          <a:xfrm>
            <a:off x="374904" y="3528745"/>
            <a:ext cx="4572000" cy="1015663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en-US" sz="2000" dirty="0"/>
          </a:p>
          <a:p>
            <a:r>
              <a:rPr lang="en-US" sz="2000" dirty="0"/>
              <a:t>10 ng</a:t>
            </a:r>
          </a:p>
          <a:p>
            <a:r>
              <a:rPr lang="en-US" sz="2000" dirty="0"/>
              <a:t>10</a:t>
            </a:r>
            <a:r>
              <a:rPr lang="en-US" sz="2000" baseline="30000" dirty="0"/>
              <a:t>14</a:t>
            </a:r>
            <a:r>
              <a:rPr lang="en-US" sz="2000" dirty="0"/>
              <a:t> atoms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8246E31-A2C2-4C40-970D-A85448D5A077}"/>
              </a:ext>
            </a:extLst>
          </p:cNvPr>
          <p:cNvSpPr txBox="1"/>
          <p:nvPr/>
        </p:nvSpPr>
        <p:spPr>
          <a:xfrm>
            <a:off x="5675935" y="4835723"/>
            <a:ext cx="346806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J. D. Thompson…J. G. E. Harris, Nature (2008)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AADB612D-6402-C442-85E2-CD28AFBA637A}"/>
              </a:ext>
            </a:extLst>
          </p:cNvPr>
          <p:cNvGrpSpPr/>
          <p:nvPr/>
        </p:nvGrpSpPr>
        <p:grpSpPr>
          <a:xfrm>
            <a:off x="3648456" y="2066544"/>
            <a:ext cx="4578561" cy="1975783"/>
            <a:chOff x="3648456" y="2066544"/>
            <a:chExt cx="4578561" cy="1975783"/>
          </a:xfrm>
        </p:grpSpPr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6C47E514-907D-A44F-9079-563B9AB3D186}"/>
                </a:ext>
              </a:extLst>
            </p:cNvPr>
            <p:cNvGrpSpPr/>
            <p:nvPr/>
          </p:nvGrpSpPr>
          <p:grpSpPr>
            <a:xfrm>
              <a:off x="3648456" y="2066544"/>
              <a:ext cx="4578561" cy="1975783"/>
              <a:chOff x="3648456" y="2066544"/>
              <a:chExt cx="4578561" cy="1975783"/>
            </a:xfrm>
          </p:grpSpPr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E46ADC6-6BB9-FB42-99A0-9D689220DF8A}"/>
                  </a:ext>
                </a:extLst>
              </p:cNvPr>
              <p:cNvSpPr txBox="1"/>
              <p:nvPr/>
            </p:nvSpPr>
            <p:spPr>
              <a:xfrm>
                <a:off x="3648456" y="3026664"/>
                <a:ext cx="4578561" cy="10156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000" dirty="0"/>
                  <a:t>Change resonant frequency with stress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000" dirty="0"/>
                  <a:t>Dissipation stays approximately same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sz="2000" dirty="0"/>
                  <a:t>Related to optical springs, suspensions</a:t>
                </a:r>
              </a:p>
            </p:txBody>
          </p:sp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3A5EC62A-8D02-B245-B64B-795780CDD9A1}"/>
                  </a:ext>
                </a:extLst>
              </p:cNvPr>
              <p:cNvSpPr txBox="1"/>
              <p:nvPr/>
            </p:nvSpPr>
            <p:spPr>
              <a:xfrm>
                <a:off x="5349240" y="2066544"/>
                <a:ext cx="78508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/>
                  <a:t>1 </a:t>
                </a:r>
                <a:r>
                  <a:rPr lang="en-US" sz="2000" dirty="0" err="1"/>
                  <a:t>GPa</a:t>
                </a:r>
                <a:endParaRPr lang="en-US" sz="2000" dirty="0"/>
              </a:p>
            </p:txBody>
          </p:sp>
        </p:grp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C9A386B4-D042-1D4D-9E21-880F08A310FC}"/>
                </a:ext>
              </a:extLst>
            </p:cNvPr>
            <p:cNvSpPr txBox="1"/>
            <p:nvPr/>
          </p:nvSpPr>
          <p:spPr>
            <a:xfrm>
              <a:off x="5364480" y="2438400"/>
              <a:ext cx="150143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err="1"/>
                <a:t>Q</a:t>
              </a:r>
              <a:r>
                <a:rPr lang="en-US" sz="2000" baseline="-25000" dirty="0" err="1"/>
                <a:t>m</a:t>
              </a:r>
              <a:r>
                <a:rPr lang="en-US" sz="2000" dirty="0"/>
                <a:t> up to 10</a:t>
              </a:r>
              <a:r>
                <a:rPr lang="en-US" sz="2000" baseline="30000" dirty="0"/>
                <a:t>8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19116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Picture 27">
            <a:extLst>
              <a:ext uri="{FF2B5EF4-FFF2-40B4-BE49-F238E27FC236}">
                <a16:creationId xmlns:a16="http://schemas.microsoft.com/office/drawing/2014/main" id="{669E66B5-30DC-3B4A-B846-35E07C79FCB0}"/>
              </a:ext>
            </a:extLst>
          </p:cNvPr>
          <p:cNvPicPr/>
          <p:nvPr/>
        </p:nvPicPr>
        <p:blipFill>
          <a:blip r:embed="rId2">
            <a:alphaModFix amt="35000"/>
          </a:blip>
          <a:stretch>
            <a:fillRect/>
          </a:stretch>
        </p:blipFill>
        <p:spPr>
          <a:xfrm>
            <a:off x="846439" y="1769095"/>
            <a:ext cx="1749740" cy="176398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113553" y="671834"/>
            <a:ext cx="3030447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/>
              <a:t>Mechanics team:</a:t>
            </a:r>
          </a:p>
          <a:p>
            <a:r>
              <a:rPr lang="en-US" dirty="0"/>
              <a:t>Nir </a:t>
            </a:r>
            <a:r>
              <a:rPr lang="en-US" dirty="0" err="1"/>
              <a:t>Kampel</a:t>
            </a:r>
            <a:endParaRPr lang="en-US" dirty="0"/>
          </a:p>
          <a:p>
            <a:r>
              <a:rPr lang="en-US" dirty="0"/>
              <a:t>Ran Fischer</a:t>
            </a:r>
          </a:p>
          <a:p>
            <a:r>
              <a:rPr lang="en-US" dirty="0"/>
              <a:t>Chris </a:t>
            </a:r>
            <a:r>
              <a:rPr lang="en-US" dirty="0" err="1"/>
              <a:t>Reetz</a:t>
            </a:r>
            <a:endParaRPr lang="en-US" dirty="0"/>
          </a:p>
          <a:p>
            <a:r>
              <a:rPr lang="en-US" dirty="0"/>
              <a:t>Gabriel </a:t>
            </a:r>
            <a:r>
              <a:rPr lang="en-US" dirty="0" err="1"/>
              <a:t>Assumpcao</a:t>
            </a:r>
            <a:endParaRPr lang="en-US" dirty="0"/>
          </a:p>
          <a:p>
            <a:r>
              <a:rPr lang="en-US" dirty="0" err="1"/>
              <a:t>Ravid</a:t>
            </a:r>
            <a:r>
              <a:rPr lang="en-US" dirty="0"/>
              <a:t> </a:t>
            </a:r>
            <a:r>
              <a:rPr lang="en-US" dirty="0" err="1"/>
              <a:t>Shaniv</a:t>
            </a:r>
            <a:endParaRPr lang="en-US" dirty="0"/>
          </a:p>
          <a:p>
            <a:r>
              <a:rPr lang="en-US" dirty="0"/>
              <a:t>Andrew Higginbotham</a:t>
            </a:r>
          </a:p>
          <a:p>
            <a:r>
              <a:rPr lang="en-US" dirty="0"/>
              <a:t>Ben Brubaker</a:t>
            </a:r>
          </a:p>
          <a:p>
            <a:r>
              <a:rPr lang="en-US" dirty="0"/>
              <a:t>Pete Burns</a:t>
            </a:r>
          </a:p>
          <a:p>
            <a:r>
              <a:rPr lang="en-US" dirty="0"/>
              <a:t>Max </a:t>
            </a:r>
            <a:r>
              <a:rPr lang="en-US" dirty="0" err="1"/>
              <a:t>Urmey</a:t>
            </a:r>
            <a:endParaRPr lang="en-US" dirty="0"/>
          </a:p>
          <a:p>
            <a:r>
              <a:rPr lang="en-US" dirty="0"/>
              <a:t>Sarang Mittal</a:t>
            </a:r>
          </a:p>
          <a:p>
            <a:endParaRPr lang="en-US" dirty="0"/>
          </a:p>
        </p:txBody>
      </p:sp>
      <p:sp>
        <p:nvSpPr>
          <p:cNvPr id="19" name="Rectangle 18"/>
          <p:cNvSpPr/>
          <p:nvPr/>
        </p:nvSpPr>
        <p:spPr>
          <a:xfrm>
            <a:off x="0" y="0"/>
            <a:ext cx="9144000" cy="40341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/>
              <a:t>The team and acknowledgements</a:t>
            </a:r>
          </a:p>
        </p:txBody>
      </p:sp>
      <p:pic>
        <p:nvPicPr>
          <p:cNvPr id="18" name="Picture 17" descr="double_tweezer_img copy.eps">
            <a:extLst>
              <a:ext uri="{FF2B5EF4-FFF2-40B4-BE49-F238E27FC236}">
                <a16:creationId xmlns:a16="http://schemas.microsoft.com/office/drawing/2014/main" id="{5A85C61B-FBD5-B74B-86AA-71C1A0D4CA7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3321" y="1678794"/>
            <a:ext cx="1601068" cy="1350466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DC67AC5C-3E01-1A4C-A9EC-08B24115A33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3463" y="4249500"/>
            <a:ext cx="1616641" cy="747696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570C6588-62C4-904A-B795-F7A37D019233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059"/>
          <a:stretch/>
        </p:blipFill>
        <p:spPr>
          <a:xfrm>
            <a:off x="2145061" y="4215700"/>
            <a:ext cx="999891" cy="927800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268BDCBF-289E-5D47-A4FB-D2A81078549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64299" y="4286967"/>
            <a:ext cx="856533" cy="856533"/>
          </a:xfrm>
          <a:prstGeom prst="rect">
            <a:avLst/>
          </a:prstGeom>
        </p:spPr>
      </p:pic>
      <p:pic>
        <p:nvPicPr>
          <p:cNvPr id="29" name="Picture 28" descr="Macintosh HD:Users:chaota:Desktop:random noise.jpeg">
            <a:extLst>
              <a:ext uri="{FF2B5EF4-FFF2-40B4-BE49-F238E27FC236}">
                <a16:creationId xmlns:a16="http://schemas.microsoft.com/office/drawing/2014/main" id="{F702BBE0-24BB-864D-920E-957EB9BE3C7C}"/>
              </a:ext>
            </a:extLst>
          </p:cNvPr>
          <p:cNvPicPr/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2796262" y="1924543"/>
            <a:ext cx="1939613" cy="1481328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="" xmlns:a14="http://schemas.microsoft.com/office/drawing/2010/main"/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FC56DFD0-895D-2C47-A904-810BF410FB0F}"/>
              </a:ext>
            </a:extLst>
          </p:cNvPr>
          <p:cNvSpPr txBox="1"/>
          <p:nvPr/>
        </p:nvSpPr>
        <p:spPr>
          <a:xfrm>
            <a:off x="593643" y="900415"/>
            <a:ext cx="41513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ur group:  Quantum physics with neutral atom arrays and micromechanical motion</a:t>
            </a:r>
          </a:p>
        </p:txBody>
      </p:sp>
    </p:spTree>
    <p:extLst>
      <p:ext uri="{BB962C8B-B14F-4D97-AF65-F5344CB8AC3E}">
        <p14:creationId xmlns:p14="http://schemas.microsoft.com/office/powerpoint/2010/main" val="208950620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51C8C6B2-008E-5F48-A2E9-87C9C2592200}"/>
              </a:ext>
            </a:extLst>
          </p:cNvPr>
          <p:cNvSpPr/>
          <p:nvPr/>
        </p:nvSpPr>
        <p:spPr>
          <a:xfrm>
            <a:off x="166376" y="475988"/>
            <a:ext cx="156953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Quantum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6AD977A8-EB30-5546-BFF6-0F9DB152211E}"/>
              </a:ext>
            </a:extLst>
          </p:cNvPr>
          <p:cNvSpPr/>
          <p:nvPr/>
        </p:nvSpPr>
        <p:spPr>
          <a:xfrm>
            <a:off x="0" y="0"/>
            <a:ext cx="9144000" cy="40341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600" dirty="0"/>
              <a:t>Outline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8AA4CBAF-0FB5-4448-8CB0-2535AAAE0F01}"/>
              </a:ext>
            </a:extLst>
          </p:cNvPr>
          <p:cNvSpPr/>
          <p:nvPr/>
        </p:nvSpPr>
        <p:spPr>
          <a:xfrm>
            <a:off x="190760" y="3545324"/>
            <a:ext cx="30510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Mechanical Sensing</a:t>
            </a:r>
          </a:p>
        </p:txBody>
      </p:sp>
    </p:spTree>
    <p:extLst>
      <p:ext uri="{BB962C8B-B14F-4D97-AF65-F5344CB8AC3E}">
        <p14:creationId xmlns:p14="http://schemas.microsoft.com/office/powerpoint/2010/main" val="324730110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15B91E4F-A083-254A-B7E6-BAC7CA438DF0}"/>
              </a:ext>
            </a:extLst>
          </p:cNvPr>
          <p:cNvSpPr txBox="1"/>
          <p:nvPr/>
        </p:nvSpPr>
        <p:spPr>
          <a:xfrm>
            <a:off x="201168" y="777240"/>
            <a:ext cx="5635069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  <a:p>
            <a:r>
              <a:rPr lang="en-US" dirty="0"/>
              <a:t>Ongoing motivation: 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Useful roles for mechanical motion in quantum devic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icrowave-to-optical single-photon </a:t>
            </a:r>
            <a:r>
              <a:rPr lang="en-US" dirty="0" err="1"/>
              <a:t>upconversion</a:t>
            </a:r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1C8C6B2-008E-5F48-A2E9-87C9C2592200}"/>
              </a:ext>
            </a:extLst>
          </p:cNvPr>
          <p:cNvSpPr/>
          <p:nvPr/>
        </p:nvSpPr>
        <p:spPr>
          <a:xfrm>
            <a:off x="166376" y="475988"/>
            <a:ext cx="156953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Quantum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D3089079-58A6-8345-9681-564A07444B86}"/>
              </a:ext>
            </a:extLst>
          </p:cNvPr>
          <p:cNvGrpSpPr/>
          <p:nvPr/>
        </p:nvGrpSpPr>
        <p:grpSpPr>
          <a:xfrm>
            <a:off x="6490587" y="689141"/>
            <a:ext cx="2390661" cy="3473840"/>
            <a:chOff x="6444867" y="350813"/>
            <a:chExt cx="2390661" cy="3473840"/>
          </a:xfrm>
        </p:grpSpPr>
        <p:pic>
          <p:nvPicPr>
            <p:cNvPr id="2" name="Picture 1" descr="Screen Shot 2013-11-01 at 4.09.21 PM.png">
              <a:extLst>
                <a:ext uri="{FF2B5EF4-FFF2-40B4-BE49-F238E27FC236}">
                  <a16:creationId xmlns:a16="http://schemas.microsoft.com/office/drawing/2014/main" id="{634D966F-199D-3A4D-8765-C1831F770250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537047" y="350813"/>
              <a:ext cx="2298481" cy="3473840"/>
            </a:xfrm>
            <a:prstGeom prst="rect">
              <a:avLst/>
            </a:prstGeom>
          </p:spPr>
        </p:pic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FB9D9EDA-6947-2142-A0F1-FC5B248093EE}"/>
                </a:ext>
              </a:extLst>
            </p:cNvPr>
            <p:cNvSpPr/>
            <p:nvPr/>
          </p:nvSpPr>
          <p:spPr>
            <a:xfrm>
              <a:off x="6444867" y="495759"/>
              <a:ext cx="484743" cy="174066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F64428BB-FF82-5C40-8D37-A228D1C7E0CA}"/>
                </a:ext>
              </a:extLst>
            </p:cNvPr>
            <p:cNvSpPr/>
            <p:nvPr/>
          </p:nvSpPr>
          <p:spPr>
            <a:xfrm>
              <a:off x="6642987" y="1389888"/>
              <a:ext cx="484743" cy="46858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" name="Rectangle 9">
            <a:extLst>
              <a:ext uri="{FF2B5EF4-FFF2-40B4-BE49-F238E27FC236}">
                <a16:creationId xmlns:a16="http://schemas.microsoft.com/office/drawing/2014/main" id="{6AD977A8-EB30-5546-BFF6-0F9DB152211E}"/>
              </a:ext>
            </a:extLst>
          </p:cNvPr>
          <p:cNvSpPr/>
          <p:nvPr/>
        </p:nvSpPr>
        <p:spPr>
          <a:xfrm>
            <a:off x="0" y="0"/>
            <a:ext cx="9144000" cy="40341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600" dirty="0"/>
              <a:t>Outlin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B477ADC-ACA5-954E-9935-A972CE86A676}"/>
              </a:ext>
            </a:extLst>
          </p:cNvPr>
          <p:cNvSpPr txBox="1"/>
          <p:nvPr/>
        </p:nvSpPr>
        <p:spPr>
          <a:xfrm>
            <a:off x="6153912" y="1837944"/>
            <a:ext cx="10331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C circuit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51E3102-1FD2-7B4E-83B9-076ADC8746D0}"/>
              </a:ext>
            </a:extLst>
          </p:cNvPr>
          <p:cNvSpPr txBox="1"/>
          <p:nvPr/>
        </p:nvSpPr>
        <p:spPr>
          <a:xfrm>
            <a:off x="7703285" y="362712"/>
            <a:ext cx="14407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ptical cavity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8AA4CBAF-0FB5-4448-8CB0-2535AAAE0F01}"/>
              </a:ext>
            </a:extLst>
          </p:cNvPr>
          <p:cNvSpPr/>
          <p:nvPr/>
        </p:nvSpPr>
        <p:spPr>
          <a:xfrm>
            <a:off x="190760" y="3545324"/>
            <a:ext cx="30510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Mechanical Sensing</a:t>
            </a:r>
          </a:p>
        </p:txBody>
      </p:sp>
    </p:spTree>
    <p:extLst>
      <p:ext uri="{BB962C8B-B14F-4D97-AF65-F5344CB8AC3E}">
        <p14:creationId xmlns:p14="http://schemas.microsoft.com/office/powerpoint/2010/main" val="147291170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15B91E4F-A083-254A-B7E6-BAC7CA438DF0}"/>
              </a:ext>
            </a:extLst>
          </p:cNvPr>
          <p:cNvSpPr txBox="1"/>
          <p:nvPr/>
        </p:nvSpPr>
        <p:spPr>
          <a:xfrm>
            <a:off x="201168" y="777240"/>
            <a:ext cx="5753050" cy="31393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  <a:p>
            <a:r>
              <a:rPr lang="en-US" dirty="0"/>
              <a:t>Ongoing motivation: 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Useful roles for mechanical motion in quantum devic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icrowave-to-optical single-photon </a:t>
            </a:r>
            <a:r>
              <a:rPr lang="en-US" dirty="0" err="1"/>
              <a:t>upconversion</a:t>
            </a:r>
            <a:endParaRPr lang="en-US" dirty="0"/>
          </a:p>
          <a:p>
            <a:endParaRPr lang="en-US" dirty="0"/>
          </a:p>
          <a:p>
            <a:r>
              <a:rPr lang="en-US" dirty="0"/>
              <a:t>Today: 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Limits to continuous displacement detection </a:t>
            </a:r>
          </a:p>
          <a:p>
            <a:pPr lvl="1"/>
            <a:r>
              <a:rPr lang="en-US" dirty="0"/>
              <a:t>– micromechanical, resonant/off-resonan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mproving measurement with ponderomotive squeezing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1C8C6B2-008E-5F48-A2E9-87C9C2592200}"/>
              </a:ext>
            </a:extLst>
          </p:cNvPr>
          <p:cNvSpPr/>
          <p:nvPr/>
        </p:nvSpPr>
        <p:spPr>
          <a:xfrm>
            <a:off x="166376" y="475988"/>
            <a:ext cx="156953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Quantum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6AD977A8-EB30-5546-BFF6-0F9DB152211E}"/>
              </a:ext>
            </a:extLst>
          </p:cNvPr>
          <p:cNvSpPr/>
          <p:nvPr/>
        </p:nvSpPr>
        <p:spPr>
          <a:xfrm>
            <a:off x="0" y="0"/>
            <a:ext cx="9144000" cy="40341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600" dirty="0"/>
              <a:t>Outline</a:t>
            </a: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AA33BBAE-ED16-F540-965D-7FD383617725}"/>
              </a:ext>
            </a:extLst>
          </p:cNvPr>
          <p:cNvGrpSpPr/>
          <p:nvPr/>
        </p:nvGrpSpPr>
        <p:grpSpPr>
          <a:xfrm>
            <a:off x="5917145" y="1020093"/>
            <a:ext cx="3226855" cy="2610388"/>
            <a:chOff x="4479575" y="1048473"/>
            <a:chExt cx="4579001" cy="3570549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5CA66115-2BDB-294D-8AC2-14BF4D5CAC8D}"/>
                </a:ext>
              </a:extLst>
            </p:cNvPr>
            <p:cNvGrpSpPr/>
            <p:nvPr/>
          </p:nvGrpSpPr>
          <p:grpSpPr>
            <a:xfrm>
              <a:off x="4479575" y="1048473"/>
              <a:ext cx="4556464" cy="3570549"/>
              <a:chOff x="3933912" y="1160768"/>
              <a:chExt cx="4556464" cy="3570549"/>
            </a:xfrm>
          </p:grpSpPr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77D7ED58-A13E-2447-87E7-3A02486C7775}"/>
                  </a:ext>
                </a:extLst>
              </p:cNvPr>
              <p:cNvSpPr txBox="1"/>
              <p:nvPr/>
            </p:nvSpPr>
            <p:spPr>
              <a:xfrm>
                <a:off x="5689752" y="4268235"/>
                <a:ext cx="2740606" cy="4630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/>
                  <a:t>Frequency (MHz)</a:t>
                </a:r>
              </a:p>
            </p:txBody>
          </p:sp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5DF47973-E87D-5B49-87DF-D6CF6C902927}"/>
                  </a:ext>
                </a:extLst>
              </p:cNvPr>
              <p:cNvSpPr txBox="1"/>
              <p:nvPr/>
            </p:nvSpPr>
            <p:spPr>
              <a:xfrm rot="16200000">
                <a:off x="2471511" y="2623169"/>
                <a:ext cx="3405220" cy="4804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600" dirty="0"/>
                  <a:t>Power Spectrum / SN</a:t>
                </a:r>
              </a:p>
            </p:txBody>
          </p:sp>
          <p:grpSp>
            <p:nvGrpSpPr>
              <p:cNvPr id="18" name="Group 17">
                <a:extLst>
                  <a:ext uri="{FF2B5EF4-FFF2-40B4-BE49-F238E27FC236}">
                    <a16:creationId xmlns:a16="http://schemas.microsoft.com/office/drawing/2014/main" id="{160CBD30-15B6-E949-8C6F-A9E73578B73F}"/>
                  </a:ext>
                </a:extLst>
              </p:cNvPr>
              <p:cNvGrpSpPr/>
              <p:nvPr/>
            </p:nvGrpSpPr>
            <p:grpSpPr>
              <a:xfrm>
                <a:off x="4404158" y="1519394"/>
                <a:ext cx="4086218" cy="2815157"/>
                <a:chOff x="717502" y="220061"/>
                <a:chExt cx="4434352" cy="2807324"/>
              </a:xfrm>
            </p:grpSpPr>
            <p:sp>
              <p:nvSpPr>
                <p:cNvPr id="20" name="Rectangle 19">
                  <a:extLst>
                    <a:ext uri="{FF2B5EF4-FFF2-40B4-BE49-F238E27FC236}">
                      <a16:creationId xmlns:a16="http://schemas.microsoft.com/office/drawing/2014/main" id="{07D8E52A-9AFA-144D-A6FE-15CCCF80E16B}"/>
                    </a:ext>
                  </a:extLst>
                </p:cNvPr>
                <p:cNvSpPr/>
                <p:nvPr/>
              </p:nvSpPr>
              <p:spPr>
                <a:xfrm>
                  <a:off x="1187188" y="376237"/>
                  <a:ext cx="3700463" cy="2314575"/>
                </a:xfrm>
                <a:prstGeom prst="rect">
                  <a:avLst/>
                </a:prstGeom>
                <a:solidFill>
                  <a:schemeClr val="bg1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400" dirty="0"/>
                </a:p>
              </p:txBody>
            </p:sp>
            <p:sp>
              <p:nvSpPr>
                <p:cNvPr id="21" name="Line 52">
                  <a:extLst>
                    <a:ext uri="{FF2B5EF4-FFF2-40B4-BE49-F238E27FC236}">
                      <a16:creationId xmlns:a16="http://schemas.microsoft.com/office/drawing/2014/main" id="{B700AF7C-A217-D24B-BA52-BFBBDE2EFD2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88776" y="376237"/>
                  <a:ext cx="100013" cy="0"/>
                </a:xfrm>
                <a:prstGeom prst="line">
                  <a:avLst/>
                </a:prstGeom>
                <a:noFill/>
                <a:ln w="25400" cap="flat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400"/>
                </a:p>
              </p:txBody>
            </p:sp>
            <p:sp>
              <p:nvSpPr>
                <p:cNvPr id="22" name="Rectangle 53">
                  <a:extLst>
                    <a:ext uri="{FF2B5EF4-FFF2-40B4-BE49-F238E27FC236}">
                      <a16:creationId xmlns:a16="http://schemas.microsoft.com/office/drawing/2014/main" id="{3563EC2B-0890-3F41-BD8B-2461C21263D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17502" y="220061"/>
                  <a:ext cx="382619" cy="2938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400" b="0" i="0" u="none" strike="noStrike" cap="none" normalizeH="0" baseline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1.2</a:t>
                  </a:r>
                  <a:endParaRPr kumimoji="0" 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3" name="Line 54">
                  <a:extLst>
                    <a:ext uri="{FF2B5EF4-FFF2-40B4-BE49-F238E27FC236}">
                      <a16:creationId xmlns:a16="http://schemas.microsoft.com/office/drawing/2014/main" id="{B83788ED-E35F-CE4B-B0C6-91279C1A446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88776" y="793750"/>
                  <a:ext cx="100013" cy="0"/>
                </a:xfrm>
                <a:prstGeom prst="line">
                  <a:avLst/>
                </a:prstGeom>
                <a:noFill/>
                <a:ln w="25400" cap="flat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400"/>
                </a:p>
              </p:txBody>
            </p:sp>
            <p:sp>
              <p:nvSpPr>
                <p:cNvPr id="24" name="Line 56">
                  <a:extLst>
                    <a:ext uri="{FF2B5EF4-FFF2-40B4-BE49-F238E27FC236}">
                      <a16:creationId xmlns:a16="http://schemas.microsoft.com/office/drawing/2014/main" id="{AC822221-A919-9A44-871E-1569A36DB7A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88776" y="1208087"/>
                  <a:ext cx="100013" cy="0"/>
                </a:xfrm>
                <a:prstGeom prst="line">
                  <a:avLst/>
                </a:prstGeom>
                <a:noFill/>
                <a:ln w="25400" cap="flat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400"/>
                </a:p>
              </p:txBody>
            </p:sp>
            <p:sp>
              <p:nvSpPr>
                <p:cNvPr id="25" name="Rectangle 57">
                  <a:extLst>
                    <a:ext uri="{FF2B5EF4-FFF2-40B4-BE49-F238E27FC236}">
                      <a16:creationId xmlns:a16="http://schemas.microsoft.com/office/drawing/2014/main" id="{1F6346DC-4C69-3140-A174-9A2680A770A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17502" y="1051912"/>
                  <a:ext cx="382619" cy="2938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400" b="0" i="0" u="none" strike="noStrike" cap="none" normalizeH="0" baseline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1.0</a:t>
                  </a:r>
                  <a:endParaRPr kumimoji="0" 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6" name="Line 58">
                  <a:extLst>
                    <a:ext uri="{FF2B5EF4-FFF2-40B4-BE49-F238E27FC236}">
                      <a16:creationId xmlns:a16="http://schemas.microsoft.com/office/drawing/2014/main" id="{8248D3FF-0F6E-6B4F-A157-C1FC22501540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88776" y="1625600"/>
                  <a:ext cx="100013" cy="0"/>
                </a:xfrm>
                <a:prstGeom prst="line">
                  <a:avLst/>
                </a:prstGeom>
                <a:noFill/>
                <a:ln w="25400" cap="flat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400"/>
                </a:p>
              </p:txBody>
            </p:sp>
            <p:sp>
              <p:nvSpPr>
                <p:cNvPr id="27" name="Line 60">
                  <a:extLst>
                    <a:ext uri="{FF2B5EF4-FFF2-40B4-BE49-F238E27FC236}">
                      <a16:creationId xmlns:a16="http://schemas.microsoft.com/office/drawing/2014/main" id="{72AEAAF0-43DD-6F44-AAFB-C7CB7A3D0F9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88776" y="2041525"/>
                  <a:ext cx="100013" cy="0"/>
                </a:xfrm>
                <a:prstGeom prst="line">
                  <a:avLst/>
                </a:prstGeom>
                <a:noFill/>
                <a:ln w="25400" cap="flat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400"/>
                </a:p>
              </p:txBody>
            </p:sp>
            <p:sp>
              <p:nvSpPr>
                <p:cNvPr id="28" name="Rectangle 61">
                  <a:extLst>
                    <a:ext uri="{FF2B5EF4-FFF2-40B4-BE49-F238E27FC236}">
                      <a16:creationId xmlns:a16="http://schemas.microsoft.com/office/drawing/2014/main" id="{8E967D25-E67F-E04A-B0B1-66A0E6639D2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48402" y="1857102"/>
                  <a:ext cx="382619" cy="2938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400" b="0" i="0" u="none" strike="noStrike" cap="none" normalizeH="0" baseline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0.8</a:t>
                  </a:r>
                  <a:endParaRPr kumimoji="0" 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29" name="Line 62">
                  <a:extLst>
                    <a:ext uri="{FF2B5EF4-FFF2-40B4-BE49-F238E27FC236}">
                      <a16:creationId xmlns:a16="http://schemas.microsoft.com/office/drawing/2014/main" id="{34EBC251-B9A2-D04E-BE5D-3CC0E2784CC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188776" y="2459037"/>
                  <a:ext cx="100013" cy="0"/>
                </a:xfrm>
                <a:prstGeom prst="line">
                  <a:avLst/>
                </a:prstGeom>
                <a:noFill/>
                <a:ln w="25400" cap="flat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400"/>
                </a:p>
              </p:txBody>
            </p:sp>
            <p:sp>
              <p:nvSpPr>
                <p:cNvPr id="30" name="Line 66">
                  <a:extLst>
                    <a:ext uri="{FF2B5EF4-FFF2-40B4-BE49-F238E27FC236}">
                      <a16:creationId xmlns:a16="http://schemas.microsoft.com/office/drawing/2014/main" id="{D16D2431-D752-1B41-AEFE-014660F3E76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4887651" y="2601912"/>
                  <a:ext cx="0" cy="101600"/>
                </a:xfrm>
                <a:prstGeom prst="line">
                  <a:avLst/>
                </a:prstGeom>
                <a:noFill/>
                <a:ln w="25400" cap="flat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400"/>
                </a:p>
              </p:txBody>
            </p:sp>
            <p:sp>
              <p:nvSpPr>
                <p:cNvPr id="31" name="Rectangle 67">
                  <a:extLst>
                    <a:ext uri="{FF2B5EF4-FFF2-40B4-BE49-F238E27FC236}">
                      <a16:creationId xmlns:a16="http://schemas.microsoft.com/office/drawing/2014/main" id="{FB24CB31-F477-EB47-B5B3-E36E37C8C6A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616188" y="2733515"/>
                  <a:ext cx="535666" cy="2938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400" b="0" i="0" u="none" strike="noStrike" cap="none" normalizeH="0" baseline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1.56</a:t>
                  </a:r>
                  <a:endParaRPr kumimoji="0" 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32" name="Line 68">
                  <a:extLst>
                    <a:ext uri="{FF2B5EF4-FFF2-40B4-BE49-F238E27FC236}">
                      <a16:creationId xmlns:a16="http://schemas.microsoft.com/office/drawing/2014/main" id="{F2EF470E-66E8-0144-ACB8-0AC9C288DC0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3666863" y="2601912"/>
                  <a:ext cx="0" cy="101600"/>
                </a:xfrm>
                <a:prstGeom prst="line">
                  <a:avLst/>
                </a:prstGeom>
                <a:noFill/>
                <a:ln w="25400" cap="flat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400"/>
                </a:p>
              </p:txBody>
            </p:sp>
            <p:sp>
              <p:nvSpPr>
                <p:cNvPr id="33" name="Rectangle 69">
                  <a:extLst>
                    <a:ext uri="{FF2B5EF4-FFF2-40B4-BE49-F238E27FC236}">
                      <a16:creationId xmlns:a16="http://schemas.microsoft.com/office/drawing/2014/main" id="{5DE50056-B481-144E-A227-2F2B299875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3473189" y="2733516"/>
                  <a:ext cx="535666" cy="2938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400" b="0" i="0" u="none" strike="noStrike" cap="none" normalizeH="0" baseline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1.54</a:t>
                  </a:r>
                  <a:endParaRPr kumimoji="0" 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34" name="Line 70">
                  <a:extLst>
                    <a:ext uri="{FF2B5EF4-FFF2-40B4-BE49-F238E27FC236}">
                      <a16:creationId xmlns:a16="http://schemas.microsoft.com/office/drawing/2014/main" id="{B1D4552B-728E-3C4B-82EB-E33E8D99FB43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2446076" y="2601912"/>
                  <a:ext cx="0" cy="101600"/>
                </a:xfrm>
                <a:prstGeom prst="line">
                  <a:avLst/>
                </a:prstGeom>
                <a:noFill/>
                <a:ln w="25400" cap="flat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400"/>
                </a:p>
              </p:txBody>
            </p:sp>
            <p:sp>
              <p:nvSpPr>
                <p:cNvPr id="35" name="Rectangle 71">
                  <a:extLst>
                    <a:ext uri="{FF2B5EF4-FFF2-40B4-BE49-F238E27FC236}">
                      <a16:creationId xmlns:a16="http://schemas.microsoft.com/office/drawing/2014/main" id="{2F1311C4-23FC-324E-8796-8EB8D935E0E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253989" y="2733516"/>
                  <a:ext cx="535666" cy="2938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400" b="0" i="0" u="none" strike="noStrike" cap="none" normalizeH="0" baseline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1.52</a:t>
                  </a:r>
                  <a:endParaRPr kumimoji="0" 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36" name="Line 72">
                  <a:extLst>
                    <a:ext uri="{FF2B5EF4-FFF2-40B4-BE49-F238E27FC236}">
                      <a16:creationId xmlns:a16="http://schemas.microsoft.com/office/drawing/2014/main" id="{05D3A998-B6AE-F74C-BE2C-325EBCAE162B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225288" y="2601912"/>
                  <a:ext cx="0" cy="101600"/>
                </a:xfrm>
                <a:prstGeom prst="line">
                  <a:avLst/>
                </a:prstGeom>
                <a:noFill/>
                <a:ln w="25400" cap="flat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400"/>
                </a:p>
              </p:txBody>
            </p:sp>
            <p:sp>
              <p:nvSpPr>
                <p:cNvPr id="37" name="Rectangle 73">
                  <a:extLst>
                    <a:ext uri="{FF2B5EF4-FFF2-40B4-BE49-F238E27FC236}">
                      <a16:creationId xmlns:a16="http://schemas.microsoft.com/office/drawing/2014/main" id="{F2A9DFF2-FF40-2444-BA0A-D5F2B903A2C8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103052" y="2733516"/>
                  <a:ext cx="535666" cy="29386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xmlns="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none" lIns="0" tIns="0" rIns="0" bIns="0" numCol="1" anchor="t" anchorCtr="0" compatLnSpc="1">
                  <a:prstTxWarp prst="textNoShape">
                    <a:avLst/>
                  </a:prstTxWarp>
                  <a:spAutoFit/>
                </a:bodyPr>
                <a:lstStyle/>
                <a:p>
                  <a:pPr marL="0" marR="0" lvl="0" indent="0" algn="l" defTabSz="914400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r>
                    <a:rPr kumimoji="0" lang="en-US" sz="1400" b="0" i="0" u="none" strike="noStrike" cap="none" normalizeH="0" baseline="0" dirty="0">
                      <a:ln>
                        <a:noFill/>
                      </a:ln>
                      <a:solidFill>
                        <a:srgbClr val="000000"/>
                      </a:solidFill>
                      <a:effectLst/>
                      <a:latin typeface="Arial" pitchFamily="34" charset="0"/>
                      <a:cs typeface="Arial" pitchFamily="34" charset="0"/>
                    </a:rPr>
                    <a:t>1.50</a:t>
                  </a:r>
                  <a:endParaRPr kumimoji="0" lang="en-US" sz="1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endParaRPr>
                </a:p>
              </p:txBody>
            </p:sp>
            <p:sp>
              <p:nvSpPr>
                <p:cNvPr id="38" name="Freeform 37">
                  <a:extLst>
                    <a:ext uri="{FF2B5EF4-FFF2-40B4-BE49-F238E27FC236}">
                      <a16:creationId xmlns:a16="http://schemas.microsoft.com/office/drawing/2014/main" id="{9761E2D0-3413-4544-9CA7-82965696D70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25288" y="1095375"/>
                  <a:ext cx="3049588" cy="214313"/>
                </a:xfrm>
                <a:custGeom>
                  <a:avLst/>
                  <a:gdLst>
                    <a:gd name="T0" fmla="*/ 30 w 1998"/>
                    <a:gd name="T1" fmla="*/ 29 h 140"/>
                    <a:gd name="T2" fmla="*/ 62 w 1998"/>
                    <a:gd name="T3" fmla="*/ 46 h 140"/>
                    <a:gd name="T4" fmla="*/ 94 w 1998"/>
                    <a:gd name="T5" fmla="*/ 53 h 140"/>
                    <a:gd name="T6" fmla="*/ 126 w 1998"/>
                    <a:gd name="T7" fmla="*/ 92 h 140"/>
                    <a:gd name="T8" fmla="*/ 158 w 1998"/>
                    <a:gd name="T9" fmla="*/ 25 h 140"/>
                    <a:gd name="T10" fmla="*/ 190 w 1998"/>
                    <a:gd name="T11" fmla="*/ 103 h 140"/>
                    <a:gd name="T12" fmla="*/ 222 w 1998"/>
                    <a:gd name="T13" fmla="*/ 66 h 140"/>
                    <a:gd name="T14" fmla="*/ 254 w 1998"/>
                    <a:gd name="T15" fmla="*/ 62 h 140"/>
                    <a:gd name="T16" fmla="*/ 286 w 1998"/>
                    <a:gd name="T17" fmla="*/ 113 h 140"/>
                    <a:gd name="T18" fmla="*/ 318 w 1998"/>
                    <a:gd name="T19" fmla="*/ 62 h 140"/>
                    <a:gd name="T20" fmla="*/ 350 w 1998"/>
                    <a:gd name="T21" fmla="*/ 39 h 140"/>
                    <a:gd name="T22" fmla="*/ 382 w 1998"/>
                    <a:gd name="T23" fmla="*/ 80 h 140"/>
                    <a:gd name="T24" fmla="*/ 414 w 1998"/>
                    <a:gd name="T25" fmla="*/ 47 h 140"/>
                    <a:gd name="T26" fmla="*/ 446 w 1998"/>
                    <a:gd name="T27" fmla="*/ 58 h 140"/>
                    <a:gd name="T28" fmla="*/ 478 w 1998"/>
                    <a:gd name="T29" fmla="*/ 53 h 140"/>
                    <a:gd name="T30" fmla="*/ 510 w 1998"/>
                    <a:gd name="T31" fmla="*/ 111 h 140"/>
                    <a:gd name="T32" fmla="*/ 542 w 1998"/>
                    <a:gd name="T33" fmla="*/ 43 h 140"/>
                    <a:gd name="T34" fmla="*/ 574 w 1998"/>
                    <a:gd name="T35" fmla="*/ 103 h 140"/>
                    <a:gd name="T36" fmla="*/ 606 w 1998"/>
                    <a:gd name="T37" fmla="*/ 83 h 140"/>
                    <a:gd name="T38" fmla="*/ 638 w 1998"/>
                    <a:gd name="T39" fmla="*/ 116 h 140"/>
                    <a:gd name="T40" fmla="*/ 670 w 1998"/>
                    <a:gd name="T41" fmla="*/ 77 h 140"/>
                    <a:gd name="T42" fmla="*/ 702 w 1998"/>
                    <a:gd name="T43" fmla="*/ 71 h 140"/>
                    <a:gd name="T44" fmla="*/ 734 w 1998"/>
                    <a:gd name="T45" fmla="*/ 109 h 140"/>
                    <a:gd name="T46" fmla="*/ 766 w 1998"/>
                    <a:gd name="T47" fmla="*/ 74 h 140"/>
                    <a:gd name="T48" fmla="*/ 798 w 1998"/>
                    <a:gd name="T49" fmla="*/ 64 h 140"/>
                    <a:gd name="T50" fmla="*/ 830 w 1998"/>
                    <a:gd name="T51" fmla="*/ 85 h 140"/>
                    <a:gd name="T52" fmla="*/ 862 w 1998"/>
                    <a:gd name="T53" fmla="*/ 78 h 140"/>
                    <a:gd name="T54" fmla="*/ 894 w 1998"/>
                    <a:gd name="T55" fmla="*/ 39 h 140"/>
                    <a:gd name="T56" fmla="*/ 926 w 1998"/>
                    <a:gd name="T57" fmla="*/ 55 h 140"/>
                    <a:gd name="T58" fmla="*/ 958 w 1998"/>
                    <a:gd name="T59" fmla="*/ 115 h 140"/>
                    <a:gd name="T60" fmla="*/ 990 w 1998"/>
                    <a:gd name="T61" fmla="*/ 103 h 140"/>
                    <a:gd name="T62" fmla="*/ 1022 w 1998"/>
                    <a:gd name="T63" fmla="*/ 64 h 140"/>
                    <a:gd name="T64" fmla="*/ 1054 w 1998"/>
                    <a:gd name="T65" fmla="*/ 47 h 140"/>
                    <a:gd name="T66" fmla="*/ 1086 w 1998"/>
                    <a:gd name="T67" fmla="*/ 81 h 140"/>
                    <a:gd name="T68" fmla="*/ 1118 w 1998"/>
                    <a:gd name="T69" fmla="*/ 42 h 140"/>
                    <a:gd name="T70" fmla="*/ 1150 w 1998"/>
                    <a:gd name="T71" fmla="*/ 76 h 140"/>
                    <a:gd name="T72" fmla="*/ 1182 w 1998"/>
                    <a:gd name="T73" fmla="*/ 59 h 140"/>
                    <a:gd name="T74" fmla="*/ 1214 w 1998"/>
                    <a:gd name="T75" fmla="*/ 88 h 140"/>
                    <a:gd name="T76" fmla="*/ 1246 w 1998"/>
                    <a:gd name="T77" fmla="*/ 41 h 140"/>
                    <a:gd name="T78" fmla="*/ 1278 w 1998"/>
                    <a:gd name="T79" fmla="*/ 35 h 140"/>
                    <a:gd name="T80" fmla="*/ 1310 w 1998"/>
                    <a:gd name="T81" fmla="*/ 28 h 140"/>
                    <a:gd name="T82" fmla="*/ 1342 w 1998"/>
                    <a:gd name="T83" fmla="*/ 61 h 140"/>
                    <a:gd name="T84" fmla="*/ 1374 w 1998"/>
                    <a:gd name="T85" fmla="*/ 99 h 140"/>
                    <a:gd name="T86" fmla="*/ 1406 w 1998"/>
                    <a:gd name="T87" fmla="*/ 65 h 140"/>
                    <a:gd name="T88" fmla="*/ 1438 w 1998"/>
                    <a:gd name="T89" fmla="*/ 39 h 140"/>
                    <a:gd name="T90" fmla="*/ 1470 w 1998"/>
                    <a:gd name="T91" fmla="*/ 90 h 140"/>
                    <a:gd name="T92" fmla="*/ 1502 w 1998"/>
                    <a:gd name="T93" fmla="*/ 83 h 140"/>
                    <a:gd name="T94" fmla="*/ 1534 w 1998"/>
                    <a:gd name="T95" fmla="*/ 82 h 140"/>
                    <a:gd name="T96" fmla="*/ 1566 w 1998"/>
                    <a:gd name="T97" fmla="*/ 67 h 140"/>
                    <a:gd name="T98" fmla="*/ 1598 w 1998"/>
                    <a:gd name="T99" fmla="*/ 86 h 140"/>
                    <a:gd name="T100" fmla="*/ 1630 w 1998"/>
                    <a:gd name="T101" fmla="*/ 61 h 140"/>
                    <a:gd name="T102" fmla="*/ 1662 w 1998"/>
                    <a:gd name="T103" fmla="*/ 0 h 140"/>
                    <a:gd name="T104" fmla="*/ 1694 w 1998"/>
                    <a:gd name="T105" fmla="*/ 65 h 140"/>
                    <a:gd name="T106" fmla="*/ 1726 w 1998"/>
                    <a:gd name="T107" fmla="*/ 69 h 140"/>
                    <a:gd name="T108" fmla="*/ 1758 w 1998"/>
                    <a:gd name="T109" fmla="*/ 110 h 140"/>
                    <a:gd name="T110" fmla="*/ 1790 w 1998"/>
                    <a:gd name="T111" fmla="*/ 75 h 140"/>
                    <a:gd name="T112" fmla="*/ 1822 w 1998"/>
                    <a:gd name="T113" fmla="*/ 102 h 140"/>
                    <a:gd name="T114" fmla="*/ 1854 w 1998"/>
                    <a:gd name="T115" fmla="*/ 64 h 140"/>
                    <a:gd name="T116" fmla="*/ 1886 w 1998"/>
                    <a:gd name="T117" fmla="*/ 44 h 140"/>
                    <a:gd name="T118" fmla="*/ 1918 w 1998"/>
                    <a:gd name="T119" fmla="*/ 33 h 140"/>
                    <a:gd name="T120" fmla="*/ 1950 w 1998"/>
                    <a:gd name="T121" fmla="*/ 78 h 140"/>
                    <a:gd name="T122" fmla="*/ 1982 w 1998"/>
                    <a:gd name="T123" fmla="*/ 80 h 14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  <a:cxn ang="0">
                      <a:pos x="T122" y="T123"/>
                    </a:cxn>
                  </a:cxnLst>
                  <a:rect l="0" t="0" r="r" b="b"/>
                  <a:pathLst>
                    <a:path w="1998" h="140">
                      <a:moveTo>
                        <a:pt x="0" y="52"/>
                      </a:moveTo>
                      <a:lnTo>
                        <a:pt x="2" y="60"/>
                      </a:lnTo>
                      <a:lnTo>
                        <a:pt x="4" y="76"/>
                      </a:lnTo>
                      <a:lnTo>
                        <a:pt x="6" y="105"/>
                      </a:lnTo>
                      <a:lnTo>
                        <a:pt x="8" y="102"/>
                      </a:lnTo>
                      <a:lnTo>
                        <a:pt x="10" y="82"/>
                      </a:lnTo>
                      <a:lnTo>
                        <a:pt x="12" y="65"/>
                      </a:lnTo>
                      <a:lnTo>
                        <a:pt x="14" y="61"/>
                      </a:lnTo>
                      <a:lnTo>
                        <a:pt x="16" y="84"/>
                      </a:lnTo>
                      <a:lnTo>
                        <a:pt x="18" y="104"/>
                      </a:lnTo>
                      <a:lnTo>
                        <a:pt x="20" y="83"/>
                      </a:lnTo>
                      <a:lnTo>
                        <a:pt x="22" y="75"/>
                      </a:lnTo>
                      <a:lnTo>
                        <a:pt x="24" y="93"/>
                      </a:lnTo>
                      <a:lnTo>
                        <a:pt x="26" y="90"/>
                      </a:lnTo>
                      <a:lnTo>
                        <a:pt x="28" y="63"/>
                      </a:lnTo>
                      <a:lnTo>
                        <a:pt x="30" y="29"/>
                      </a:lnTo>
                      <a:lnTo>
                        <a:pt x="32" y="40"/>
                      </a:lnTo>
                      <a:lnTo>
                        <a:pt x="34" y="62"/>
                      </a:lnTo>
                      <a:lnTo>
                        <a:pt x="36" y="60"/>
                      </a:lnTo>
                      <a:lnTo>
                        <a:pt x="38" y="53"/>
                      </a:lnTo>
                      <a:lnTo>
                        <a:pt x="40" y="59"/>
                      </a:lnTo>
                      <a:lnTo>
                        <a:pt x="42" y="64"/>
                      </a:lnTo>
                      <a:lnTo>
                        <a:pt x="44" y="99"/>
                      </a:lnTo>
                      <a:lnTo>
                        <a:pt x="46" y="105"/>
                      </a:lnTo>
                      <a:lnTo>
                        <a:pt x="48" y="75"/>
                      </a:lnTo>
                      <a:lnTo>
                        <a:pt x="50" y="58"/>
                      </a:lnTo>
                      <a:lnTo>
                        <a:pt x="52" y="69"/>
                      </a:lnTo>
                      <a:lnTo>
                        <a:pt x="54" y="55"/>
                      </a:lnTo>
                      <a:lnTo>
                        <a:pt x="56" y="56"/>
                      </a:lnTo>
                      <a:lnTo>
                        <a:pt x="58" y="73"/>
                      </a:lnTo>
                      <a:lnTo>
                        <a:pt x="60" y="61"/>
                      </a:lnTo>
                      <a:lnTo>
                        <a:pt x="62" y="46"/>
                      </a:lnTo>
                      <a:lnTo>
                        <a:pt x="64" y="41"/>
                      </a:lnTo>
                      <a:lnTo>
                        <a:pt x="66" y="45"/>
                      </a:lnTo>
                      <a:lnTo>
                        <a:pt x="68" y="27"/>
                      </a:lnTo>
                      <a:lnTo>
                        <a:pt x="70" y="41"/>
                      </a:lnTo>
                      <a:lnTo>
                        <a:pt x="72" y="82"/>
                      </a:lnTo>
                      <a:lnTo>
                        <a:pt x="74" y="92"/>
                      </a:lnTo>
                      <a:lnTo>
                        <a:pt x="76" y="76"/>
                      </a:lnTo>
                      <a:lnTo>
                        <a:pt x="78" y="71"/>
                      </a:lnTo>
                      <a:lnTo>
                        <a:pt x="80" y="67"/>
                      </a:lnTo>
                      <a:lnTo>
                        <a:pt x="82" y="87"/>
                      </a:lnTo>
                      <a:lnTo>
                        <a:pt x="84" y="104"/>
                      </a:lnTo>
                      <a:lnTo>
                        <a:pt x="86" y="90"/>
                      </a:lnTo>
                      <a:lnTo>
                        <a:pt x="88" y="66"/>
                      </a:lnTo>
                      <a:lnTo>
                        <a:pt x="90" y="74"/>
                      </a:lnTo>
                      <a:lnTo>
                        <a:pt x="92" y="63"/>
                      </a:lnTo>
                      <a:lnTo>
                        <a:pt x="94" y="53"/>
                      </a:lnTo>
                      <a:lnTo>
                        <a:pt x="96" y="51"/>
                      </a:lnTo>
                      <a:lnTo>
                        <a:pt x="98" y="60"/>
                      </a:lnTo>
                      <a:lnTo>
                        <a:pt x="100" y="56"/>
                      </a:lnTo>
                      <a:lnTo>
                        <a:pt x="102" y="68"/>
                      </a:lnTo>
                      <a:lnTo>
                        <a:pt x="104" y="90"/>
                      </a:lnTo>
                      <a:lnTo>
                        <a:pt x="106" y="71"/>
                      </a:lnTo>
                      <a:lnTo>
                        <a:pt x="108" y="67"/>
                      </a:lnTo>
                      <a:lnTo>
                        <a:pt x="110" y="82"/>
                      </a:lnTo>
                      <a:lnTo>
                        <a:pt x="112" y="59"/>
                      </a:lnTo>
                      <a:lnTo>
                        <a:pt x="114" y="31"/>
                      </a:lnTo>
                      <a:lnTo>
                        <a:pt x="116" y="37"/>
                      </a:lnTo>
                      <a:lnTo>
                        <a:pt x="118" y="78"/>
                      </a:lnTo>
                      <a:lnTo>
                        <a:pt x="120" y="118"/>
                      </a:lnTo>
                      <a:lnTo>
                        <a:pt x="122" y="85"/>
                      </a:lnTo>
                      <a:lnTo>
                        <a:pt x="124" y="68"/>
                      </a:lnTo>
                      <a:lnTo>
                        <a:pt x="126" y="92"/>
                      </a:lnTo>
                      <a:lnTo>
                        <a:pt x="128" y="93"/>
                      </a:lnTo>
                      <a:lnTo>
                        <a:pt x="130" y="80"/>
                      </a:lnTo>
                      <a:lnTo>
                        <a:pt x="132" y="55"/>
                      </a:lnTo>
                      <a:lnTo>
                        <a:pt x="134" y="33"/>
                      </a:lnTo>
                      <a:lnTo>
                        <a:pt x="136" y="44"/>
                      </a:lnTo>
                      <a:lnTo>
                        <a:pt x="138" y="70"/>
                      </a:lnTo>
                      <a:lnTo>
                        <a:pt x="140" y="95"/>
                      </a:lnTo>
                      <a:lnTo>
                        <a:pt x="142" y="88"/>
                      </a:lnTo>
                      <a:lnTo>
                        <a:pt x="144" y="51"/>
                      </a:lnTo>
                      <a:lnTo>
                        <a:pt x="146" y="39"/>
                      </a:lnTo>
                      <a:lnTo>
                        <a:pt x="148" y="24"/>
                      </a:lnTo>
                      <a:lnTo>
                        <a:pt x="150" y="23"/>
                      </a:lnTo>
                      <a:lnTo>
                        <a:pt x="152" y="60"/>
                      </a:lnTo>
                      <a:lnTo>
                        <a:pt x="154" y="78"/>
                      </a:lnTo>
                      <a:lnTo>
                        <a:pt x="156" y="56"/>
                      </a:lnTo>
                      <a:lnTo>
                        <a:pt x="158" y="25"/>
                      </a:lnTo>
                      <a:lnTo>
                        <a:pt x="160" y="29"/>
                      </a:lnTo>
                      <a:lnTo>
                        <a:pt x="162" y="48"/>
                      </a:lnTo>
                      <a:lnTo>
                        <a:pt x="164" y="54"/>
                      </a:lnTo>
                      <a:lnTo>
                        <a:pt x="166" y="50"/>
                      </a:lnTo>
                      <a:lnTo>
                        <a:pt x="168" y="60"/>
                      </a:lnTo>
                      <a:lnTo>
                        <a:pt x="170" y="62"/>
                      </a:lnTo>
                      <a:lnTo>
                        <a:pt x="172" y="59"/>
                      </a:lnTo>
                      <a:lnTo>
                        <a:pt x="174" y="53"/>
                      </a:lnTo>
                      <a:lnTo>
                        <a:pt x="176" y="71"/>
                      </a:lnTo>
                      <a:lnTo>
                        <a:pt x="178" y="82"/>
                      </a:lnTo>
                      <a:lnTo>
                        <a:pt x="180" y="94"/>
                      </a:lnTo>
                      <a:lnTo>
                        <a:pt x="182" y="104"/>
                      </a:lnTo>
                      <a:lnTo>
                        <a:pt x="184" y="122"/>
                      </a:lnTo>
                      <a:lnTo>
                        <a:pt x="186" y="136"/>
                      </a:lnTo>
                      <a:lnTo>
                        <a:pt x="188" y="113"/>
                      </a:lnTo>
                      <a:lnTo>
                        <a:pt x="190" y="103"/>
                      </a:lnTo>
                      <a:lnTo>
                        <a:pt x="192" y="102"/>
                      </a:lnTo>
                      <a:lnTo>
                        <a:pt x="194" y="93"/>
                      </a:lnTo>
                      <a:lnTo>
                        <a:pt x="196" y="89"/>
                      </a:lnTo>
                      <a:lnTo>
                        <a:pt x="198" y="102"/>
                      </a:lnTo>
                      <a:lnTo>
                        <a:pt x="200" y="94"/>
                      </a:lnTo>
                      <a:lnTo>
                        <a:pt x="202" y="84"/>
                      </a:lnTo>
                      <a:lnTo>
                        <a:pt x="204" y="93"/>
                      </a:lnTo>
                      <a:lnTo>
                        <a:pt x="206" y="99"/>
                      </a:lnTo>
                      <a:lnTo>
                        <a:pt x="208" y="88"/>
                      </a:lnTo>
                      <a:lnTo>
                        <a:pt x="210" y="81"/>
                      </a:lnTo>
                      <a:lnTo>
                        <a:pt x="212" y="102"/>
                      </a:lnTo>
                      <a:lnTo>
                        <a:pt x="214" y="77"/>
                      </a:lnTo>
                      <a:lnTo>
                        <a:pt x="216" y="41"/>
                      </a:lnTo>
                      <a:lnTo>
                        <a:pt x="218" y="33"/>
                      </a:lnTo>
                      <a:lnTo>
                        <a:pt x="220" y="47"/>
                      </a:lnTo>
                      <a:lnTo>
                        <a:pt x="222" y="66"/>
                      </a:lnTo>
                      <a:lnTo>
                        <a:pt x="224" y="84"/>
                      </a:lnTo>
                      <a:lnTo>
                        <a:pt x="226" y="105"/>
                      </a:lnTo>
                      <a:lnTo>
                        <a:pt x="228" y="90"/>
                      </a:lnTo>
                      <a:lnTo>
                        <a:pt x="230" y="88"/>
                      </a:lnTo>
                      <a:lnTo>
                        <a:pt x="232" y="101"/>
                      </a:lnTo>
                      <a:lnTo>
                        <a:pt x="234" y="110"/>
                      </a:lnTo>
                      <a:lnTo>
                        <a:pt x="236" y="107"/>
                      </a:lnTo>
                      <a:lnTo>
                        <a:pt x="238" y="71"/>
                      </a:lnTo>
                      <a:lnTo>
                        <a:pt x="240" y="45"/>
                      </a:lnTo>
                      <a:lnTo>
                        <a:pt x="242" y="53"/>
                      </a:lnTo>
                      <a:lnTo>
                        <a:pt x="244" y="72"/>
                      </a:lnTo>
                      <a:lnTo>
                        <a:pt x="246" y="77"/>
                      </a:lnTo>
                      <a:lnTo>
                        <a:pt x="248" y="92"/>
                      </a:lnTo>
                      <a:lnTo>
                        <a:pt x="250" y="114"/>
                      </a:lnTo>
                      <a:lnTo>
                        <a:pt x="252" y="94"/>
                      </a:lnTo>
                      <a:lnTo>
                        <a:pt x="254" y="62"/>
                      </a:lnTo>
                      <a:lnTo>
                        <a:pt x="256" y="43"/>
                      </a:lnTo>
                      <a:lnTo>
                        <a:pt x="258" y="35"/>
                      </a:lnTo>
                      <a:lnTo>
                        <a:pt x="260" y="58"/>
                      </a:lnTo>
                      <a:lnTo>
                        <a:pt x="262" y="76"/>
                      </a:lnTo>
                      <a:lnTo>
                        <a:pt x="264" y="71"/>
                      </a:lnTo>
                      <a:lnTo>
                        <a:pt x="266" y="53"/>
                      </a:lnTo>
                      <a:lnTo>
                        <a:pt x="268" y="76"/>
                      </a:lnTo>
                      <a:lnTo>
                        <a:pt x="270" y="84"/>
                      </a:lnTo>
                      <a:lnTo>
                        <a:pt x="272" y="68"/>
                      </a:lnTo>
                      <a:lnTo>
                        <a:pt x="274" y="59"/>
                      </a:lnTo>
                      <a:lnTo>
                        <a:pt x="276" y="65"/>
                      </a:lnTo>
                      <a:lnTo>
                        <a:pt x="278" y="47"/>
                      </a:lnTo>
                      <a:lnTo>
                        <a:pt x="280" y="46"/>
                      </a:lnTo>
                      <a:lnTo>
                        <a:pt x="282" y="70"/>
                      </a:lnTo>
                      <a:lnTo>
                        <a:pt x="284" y="97"/>
                      </a:lnTo>
                      <a:lnTo>
                        <a:pt x="286" y="113"/>
                      </a:lnTo>
                      <a:lnTo>
                        <a:pt x="288" y="119"/>
                      </a:lnTo>
                      <a:lnTo>
                        <a:pt x="290" y="130"/>
                      </a:lnTo>
                      <a:lnTo>
                        <a:pt x="292" y="128"/>
                      </a:lnTo>
                      <a:lnTo>
                        <a:pt x="294" y="88"/>
                      </a:lnTo>
                      <a:lnTo>
                        <a:pt x="296" y="79"/>
                      </a:lnTo>
                      <a:lnTo>
                        <a:pt x="298" y="92"/>
                      </a:lnTo>
                      <a:lnTo>
                        <a:pt x="300" y="87"/>
                      </a:lnTo>
                      <a:lnTo>
                        <a:pt x="302" y="73"/>
                      </a:lnTo>
                      <a:lnTo>
                        <a:pt x="304" y="78"/>
                      </a:lnTo>
                      <a:lnTo>
                        <a:pt x="306" y="78"/>
                      </a:lnTo>
                      <a:lnTo>
                        <a:pt x="308" y="71"/>
                      </a:lnTo>
                      <a:lnTo>
                        <a:pt x="310" y="71"/>
                      </a:lnTo>
                      <a:lnTo>
                        <a:pt x="312" y="68"/>
                      </a:lnTo>
                      <a:lnTo>
                        <a:pt x="314" y="60"/>
                      </a:lnTo>
                      <a:lnTo>
                        <a:pt x="316" y="59"/>
                      </a:lnTo>
                      <a:lnTo>
                        <a:pt x="318" y="62"/>
                      </a:lnTo>
                      <a:lnTo>
                        <a:pt x="320" y="80"/>
                      </a:lnTo>
                      <a:lnTo>
                        <a:pt x="322" y="73"/>
                      </a:lnTo>
                      <a:lnTo>
                        <a:pt x="324" y="59"/>
                      </a:lnTo>
                      <a:lnTo>
                        <a:pt x="326" y="52"/>
                      </a:lnTo>
                      <a:lnTo>
                        <a:pt x="328" y="49"/>
                      </a:lnTo>
                      <a:lnTo>
                        <a:pt x="330" y="58"/>
                      </a:lnTo>
                      <a:lnTo>
                        <a:pt x="332" y="70"/>
                      </a:lnTo>
                      <a:lnTo>
                        <a:pt x="334" y="100"/>
                      </a:lnTo>
                      <a:lnTo>
                        <a:pt x="336" y="106"/>
                      </a:lnTo>
                      <a:lnTo>
                        <a:pt x="338" y="86"/>
                      </a:lnTo>
                      <a:lnTo>
                        <a:pt x="340" y="71"/>
                      </a:lnTo>
                      <a:lnTo>
                        <a:pt x="342" y="66"/>
                      </a:lnTo>
                      <a:lnTo>
                        <a:pt x="344" y="50"/>
                      </a:lnTo>
                      <a:lnTo>
                        <a:pt x="346" y="48"/>
                      </a:lnTo>
                      <a:lnTo>
                        <a:pt x="348" y="47"/>
                      </a:lnTo>
                      <a:lnTo>
                        <a:pt x="350" y="39"/>
                      </a:lnTo>
                      <a:lnTo>
                        <a:pt x="352" y="70"/>
                      </a:lnTo>
                      <a:lnTo>
                        <a:pt x="354" y="92"/>
                      </a:lnTo>
                      <a:lnTo>
                        <a:pt x="356" y="101"/>
                      </a:lnTo>
                      <a:lnTo>
                        <a:pt x="358" y="86"/>
                      </a:lnTo>
                      <a:lnTo>
                        <a:pt x="360" y="73"/>
                      </a:lnTo>
                      <a:lnTo>
                        <a:pt x="362" y="75"/>
                      </a:lnTo>
                      <a:lnTo>
                        <a:pt x="364" y="83"/>
                      </a:lnTo>
                      <a:lnTo>
                        <a:pt x="366" y="78"/>
                      </a:lnTo>
                      <a:lnTo>
                        <a:pt x="368" y="69"/>
                      </a:lnTo>
                      <a:lnTo>
                        <a:pt x="370" y="62"/>
                      </a:lnTo>
                      <a:lnTo>
                        <a:pt x="372" y="65"/>
                      </a:lnTo>
                      <a:lnTo>
                        <a:pt x="374" y="77"/>
                      </a:lnTo>
                      <a:lnTo>
                        <a:pt x="376" y="92"/>
                      </a:lnTo>
                      <a:lnTo>
                        <a:pt x="378" y="101"/>
                      </a:lnTo>
                      <a:lnTo>
                        <a:pt x="380" y="89"/>
                      </a:lnTo>
                      <a:lnTo>
                        <a:pt x="382" y="80"/>
                      </a:lnTo>
                      <a:lnTo>
                        <a:pt x="384" y="78"/>
                      </a:lnTo>
                      <a:lnTo>
                        <a:pt x="386" y="86"/>
                      </a:lnTo>
                      <a:lnTo>
                        <a:pt x="388" y="108"/>
                      </a:lnTo>
                      <a:lnTo>
                        <a:pt x="390" y="116"/>
                      </a:lnTo>
                      <a:lnTo>
                        <a:pt x="392" y="99"/>
                      </a:lnTo>
                      <a:lnTo>
                        <a:pt x="394" y="81"/>
                      </a:lnTo>
                      <a:lnTo>
                        <a:pt x="396" y="79"/>
                      </a:lnTo>
                      <a:lnTo>
                        <a:pt x="398" y="83"/>
                      </a:lnTo>
                      <a:lnTo>
                        <a:pt x="400" y="97"/>
                      </a:lnTo>
                      <a:lnTo>
                        <a:pt x="402" y="89"/>
                      </a:lnTo>
                      <a:lnTo>
                        <a:pt x="404" y="82"/>
                      </a:lnTo>
                      <a:lnTo>
                        <a:pt x="406" y="71"/>
                      </a:lnTo>
                      <a:lnTo>
                        <a:pt x="408" y="62"/>
                      </a:lnTo>
                      <a:lnTo>
                        <a:pt x="410" y="74"/>
                      </a:lnTo>
                      <a:lnTo>
                        <a:pt x="412" y="64"/>
                      </a:lnTo>
                      <a:lnTo>
                        <a:pt x="414" y="47"/>
                      </a:lnTo>
                      <a:lnTo>
                        <a:pt x="416" y="56"/>
                      </a:lnTo>
                      <a:lnTo>
                        <a:pt x="418" y="72"/>
                      </a:lnTo>
                      <a:lnTo>
                        <a:pt x="420" y="68"/>
                      </a:lnTo>
                      <a:lnTo>
                        <a:pt x="422" y="72"/>
                      </a:lnTo>
                      <a:lnTo>
                        <a:pt x="424" y="85"/>
                      </a:lnTo>
                      <a:lnTo>
                        <a:pt x="426" y="96"/>
                      </a:lnTo>
                      <a:lnTo>
                        <a:pt x="428" y="102"/>
                      </a:lnTo>
                      <a:lnTo>
                        <a:pt x="430" y="80"/>
                      </a:lnTo>
                      <a:lnTo>
                        <a:pt x="432" y="87"/>
                      </a:lnTo>
                      <a:lnTo>
                        <a:pt x="434" y="98"/>
                      </a:lnTo>
                      <a:lnTo>
                        <a:pt x="436" y="92"/>
                      </a:lnTo>
                      <a:lnTo>
                        <a:pt x="438" y="73"/>
                      </a:lnTo>
                      <a:lnTo>
                        <a:pt x="440" y="45"/>
                      </a:lnTo>
                      <a:lnTo>
                        <a:pt x="442" y="46"/>
                      </a:lnTo>
                      <a:lnTo>
                        <a:pt x="444" y="51"/>
                      </a:lnTo>
                      <a:lnTo>
                        <a:pt x="446" y="58"/>
                      </a:lnTo>
                      <a:lnTo>
                        <a:pt x="448" y="60"/>
                      </a:lnTo>
                      <a:lnTo>
                        <a:pt x="450" y="92"/>
                      </a:lnTo>
                      <a:lnTo>
                        <a:pt x="452" y="124"/>
                      </a:lnTo>
                      <a:lnTo>
                        <a:pt x="454" y="82"/>
                      </a:lnTo>
                      <a:lnTo>
                        <a:pt x="456" y="47"/>
                      </a:lnTo>
                      <a:lnTo>
                        <a:pt x="458" y="31"/>
                      </a:lnTo>
                      <a:lnTo>
                        <a:pt x="460" y="37"/>
                      </a:lnTo>
                      <a:lnTo>
                        <a:pt x="462" y="54"/>
                      </a:lnTo>
                      <a:lnTo>
                        <a:pt x="464" y="75"/>
                      </a:lnTo>
                      <a:lnTo>
                        <a:pt x="466" y="74"/>
                      </a:lnTo>
                      <a:lnTo>
                        <a:pt x="468" y="66"/>
                      </a:lnTo>
                      <a:lnTo>
                        <a:pt x="470" y="59"/>
                      </a:lnTo>
                      <a:lnTo>
                        <a:pt x="472" y="69"/>
                      </a:lnTo>
                      <a:lnTo>
                        <a:pt x="474" y="80"/>
                      </a:lnTo>
                      <a:lnTo>
                        <a:pt x="476" y="64"/>
                      </a:lnTo>
                      <a:lnTo>
                        <a:pt x="478" y="53"/>
                      </a:lnTo>
                      <a:lnTo>
                        <a:pt x="480" y="50"/>
                      </a:lnTo>
                      <a:lnTo>
                        <a:pt x="482" y="65"/>
                      </a:lnTo>
                      <a:lnTo>
                        <a:pt x="484" y="78"/>
                      </a:lnTo>
                      <a:lnTo>
                        <a:pt x="486" y="89"/>
                      </a:lnTo>
                      <a:lnTo>
                        <a:pt x="488" y="109"/>
                      </a:lnTo>
                      <a:lnTo>
                        <a:pt x="490" y="94"/>
                      </a:lnTo>
                      <a:lnTo>
                        <a:pt x="492" y="85"/>
                      </a:lnTo>
                      <a:lnTo>
                        <a:pt x="494" y="85"/>
                      </a:lnTo>
                      <a:lnTo>
                        <a:pt x="496" y="84"/>
                      </a:lnTo>
                      <a:lnTo>
                        <a:pt x="498" y="58"/>
                      </a:lnTo>
                      <a:lnTo>
                        <a:pt x="500" y="22"/>
                      </a:lnTo>
                      <a:lnTo>
                        <a:pt x="502" y="61"/>
                      </a:lnTo>
                      <a:lnTo>
                        <a:pt x="504" y="111"/>
                      </a:lnTo>
                      <a:lnTo>
                        <a:pt x="506" y="131"/>
                      </a:lnTo>
                      <a:lnTo>
                        <a:pt x="508" y="125"/>
                      </a:lnTo>
                      <a:lnTo>
                        <a:pt x="510" y="111"/>
                      </a:lnTo>
                      <a:lnTo>
                        <a:pt x="512" y="110"/>
                      </a:lnTo>
                      <a:lnTo>
                        <a:pt x="514" y="118"/>
                      </a:lnTo>
                      <a:lnTo>
                        <a:pt x="516" y="94"/>
                      </a:lnTo>
                      <a:lnTo>
                        <a:pt x="518" y="71"/>
                      </a:lnTo>
                      <a:lnTo>
                        <a:pt x="520" y="49"/>
                      </a:lnTo>
                      <a:lnTo>
                        <a:pt x="522" y="64"/>
                      </a:lnTo>
                      <a:lnTo>
                        <a:pt x="524" y="88"/>
                      </a:lnTo>
                      <a:lnTo>
                        <a:pt x="526" y="87"/>
                      </a:lnTo>
                      <a:lnTo>
                        <a:pt x="528" y="67"/>
                      </a:lnTo>
                      <a:lnTo>
                        <a:pt x="530" y="45"/>
                      </a:lnTo>
                      <a:lnTo>
                        <a:pt x="532" y="63"/>
                      </a:lnTo>
                      <a:lnTo>
                        <a:pt x="534" y="66"/>
                      </a:lnTo>
                      <a:lnTo>
                        <a:pt x="536" y="55"/>
                      </a:lnTo>
                      <a:lnTo>
                        <a:pt x="538" y="62"/>
                      </a:lnTo>
                      <a:lnTo>
                        <a:pt x="540" y="74"/>
                      </a:lnTo>
                      <a:lnTo>
                        <a:pt x="542" y="43"/>
                      </a:lnTo>
                      <a:lnTo>
                        <a:pt x="544" y="10"/>
                      </a:lnTo>
                      <a:lnTo>
                        <a:pt x="546" y="48"/>
                      </a:lnTo>
                      <a:lnTo>
                        <a:pt x="548" y="79"/>
                      </a:lnTo>
                      <a:lnTo>
                        <a:pt x="550" y="76"/>
                      </a:lnTo>
                      <a:lnTo>
                        <a:pt x="552" y="54"/>
                      </a:lnTo>
                      <a:lnTo>
                        <a:pt x="554" y="45"/>
                      </a:lnTo>
                      <a:lnTo>
                        <a:pt x="556" y="76"/>
                      </a:lnTo>
                      <a:lnTo>
                        <a:pt x="558" y="85"/>
                      </a:lnTo>
                      <a:lnTo>
                        <a:pt x="560" y="86"/>
                      </a:lnTo>
                      <a:lnTo>
                        <a:pt x="562" y="86"/>
                      </a:lnTo>
                      <a:lnTo>
                        <a:pt x="564" y="70"/>
                      </a:lnTo>
                      <a:lnTo>
                        <a:pt x="566" y="72"/>
                      </a:lnTo>
                      <a:lnTo>
                        <a:pt x="568" y="58"/>
                      </a:lnTo>
                      <a:lnTo>
                        <a:pt x="570" y="49"/>
                      </a:lnTo>
                      <a:lnTo>
                        <a:pt x="572" y="86"/>
                      </a:lnTo>
                      <a:lnTo>
                        <a:pt x="574" y="103"/>
                      </a:lnTo>
                      <a:lnTo>
                        <a:pt x="576" y="94"/>
                      </a:lnTo>
                      <a:lnTo>
                        <a:pt x="578" y="85"/>
                      </a:lnTo>
                      <a:lnTo>
                        <a:pt x="580" y="89"/>
                      </a:lnTo>
                      <a:lnTo>
                        <a:pt x="582" y="97"/>
                      </a:lnTo>
                      <a:lnTo>
                        <a:pt x="584" y="108"/>
                      </a:lnTo>
                      <a:lnTo>
                        <a:pt x="586" y="88"/>
                      </a:lnTo>
                      <a:lnTo>
                        <a:pt x="588" y="71"/>
                      </a:lnTo>
                      <a:lnTo>
                        <a:pt x="590" y="71"/>
                      </a:lnTo>
                      <a:lnTo>
                        <a:pt x="592" y="72"/>
                      </a:lnTo>
                      <a:lnTo>
                        <a:pt x="594" y="82"/>
                      </a:lnTo>
                      <a:lnTo>
                        <a:pt x="596" y="97"/>
                      </a:lnTo>
                      <a:lnTo>
                        <a:pt x="598" y="104"/>
                      </a:lnTo>
                      <a:lnTo>
                        <a:pt x="600" y="103"/>
                      </a:lnTo>
                      <a:lnTo>
                        <a:pt x="602" y="102"/>
                      </a:lnTo>
                      <a:lnTo>
                        <a:pt x="604" y="93"/>
                      </a:lnTo>
                      <a:lnTo>
                        <a:pt x="606" y="83"/>
                      </a:lnTo>
                      <a:lnTo>
                        <a:pt x="608" y="69"/>
                      </a:lnTo>
                      <a:lnTo>
                        <a:pt x="610" y="69"/>
                      </a:lnTo>
                      <a:lnTo>
                        <a:pt x="612" y="83"/>
                      </a:lnTo>
                      <a:lnTo>
                        <a:pt x="614" y="82"/>
                      </a:lnTo>
                      <a:lnTo>
                        <a:pt x="616" y="80"/>
                      </a:lnTo>
                      <a:lnTo>
                        <a:pt x="618" y="85"/>
                      </a:lnTo>
                      <a:lnTo>
                        <a:pt x="620" y="88"/>
                      </a:lnTo>
                      <a:lnTo>
                        <a:pt x="622" y="97"/>
                      </a:lnTo>
                      <a:lnTo>
                        <a:pt x="624" y="75"/>
                      </a:lnTo>
                      <a:lnTo>
                        <a:pt x="626" y="45"/>
                      </a:lnTo>
                      <a:lnTo>
                        <a:pt x="628" y="52"/>
                      </a:lnTo>
                      <a:lnTo>
                        <a:pt x="630" y="76"/>
                      </a:lnTo>
                      <a:lnTo>
                        <a:pt x="632" y="87"/>
                      </a:lnTo>
                      <a:lnTo>
                        <a:pt x="634" y="89"/>
                      </a:lnTo>
                      <a:lnTo>
                        <a:pt x="636" y="108"/>
                      </a:lnTo>
                      <a:lnTo>
                        <a:pt x="638" y="116"/>
                      </a:lnTo>
                      <a:lnTo>
                        <a:pt x="640" y="99"/>
                      </a:lnTo>
                      <a:lnTo>
                        <a:pt x="642" y="83"/>
                      </a:lnTo>
                      <a:lnTo>
                        <a:pt x="644" y="88"/>
                      </a:lnTo>
                      <a:lnTo>
                        <a:pt x="646" y="80"/>
                      </a:lnTo>
                      <a:lnTo>
                        <a:pt x="648" y="68"/>
                      </a:lnTo>
                      <a:lnTo>
                        <a:pt x="650" y="88"/>
                      </a:lnTo>
                      <a:lnTo>
                        <a:pt x="652" y="112"/>
                      </a:lnTo>
                      <a:lnTo>
                        <a:pt x="654" y="82"/>
                      </a:lnTo>
                      <a:lnTo>
                        <a:pt x="656" y="54"/>
                      </a:lnTo>
                      <a:lnTo>
                        <a:pt x="658" y="67"/>
                      </a:lnTo>
                      <a:lnTo>
                        <a:pt x="660" y="80"/>
                      </a:lnTo>
                      <a:lnTo>
                        <a:pt x="662" y="95"/>
                      </a:lnTo>
                      <a:lnTo>
                        <a:pt x="664" y="101"/>
                      </a:lnTo>
                      <a:lnTo>
                        <a:pt x="666" y="90"/>
                      </a:lnTo>
                      <a:lnTo>
                        <a:pt x="668" y="85"/>
                      </a:lnTo>
                      <a:lnTo>
                        <a:pt x="670" y="77"/>
                      </a:lnTo>
                      <a:lnTo>
                        <a:pt x="672" y="74"/>
                      </a:lnTo>
                      <a:lnTo>
                        <a:pt x="674" y="44"/>
                      </a:lnTo>
                      <a:lnTo>
                        <a:pt x="676" y="16"/>
                      </a:lnTo>
                      <a:lnTo>
                        <a:pt x="678" y="53"/>
                      </a:lnTo>
                      <a:lnTo>
                        <a:pt x="680" y="76"/>
                      </a:lnTo>
                      <a:lnTo>
                        <a:pt x="682" y="99"/>
                      </a:lnTo>
                      <a:lnTo>
                        <a:pt x="684" y="95"/>
                      </a:lnTo>
                      <a:lnTo>
                        <a:pt x="686" y="77"/>
                      </a:lnTo>
                      <a:lnTo>
                        <a:pt x="688" y="79"/>
                      </a:lnTo>
                      <a:lnTo>
                        <a:pt x="690" y="71"/>
                      </a:lnTo>
                      <a:lnTo>
                        <a:pt x="692" y="76"/>
                      </a:lnTo>
                      <a:lnTo>
                        <a:pt x="694" y="78"/>
                      </a:lnTo>
                      <a:lnTo>
                        <a:pt x="696" y="68"/>
                      </a:lnTo>
                      <a:lnTo>
                        <a:pt x="698" y="72"/>
                      </a:lnTo>
                      <a:lnTo>
                        <a:pt x="700" y="82"/>
                      </a:lnTo>
                      <a:lnTo>
                        <a:pt x="702" y="71"/>
                      </a:lnTo>
                      <a:lnTo>
                        <a:pt x="704" y="56"/>
                      </a:lnTo>
                      <a:lnTo>
                        <a:pt x="706" y="90"/>
                      </a:lnTo>
                      <a:lnTo>
                        <a:pt x="708" y="108"/>
                      </a:lnTo>
                      <a:lnTo>
                        <a:pt x="710" y="55"/>
                      </a:lnTo>
                      <a:lnTo>
                        <a:pt x="712" y="46"/>
                      </a:lnTo>
                      <a:lnTo>
                        <a:pt x="714" y="85"/>
                      </a:lnTo>
                      <a:lnTo>
                        <a:pt x="716" y="113"/>
                      </a:lnTo>
                      <a:lnTo>
                        <a:pt x="718" y="105"/>
                      </a:lnTo>
                      <a:lnTo>
                        <a:pt x="720" y="84"/>
                      </a:lnTo>
                      <a:lnTo>
                        <a:pt x="722" y="60"/>
                      </a:lnTo>
                      <a:lnTo>
                        <a:pt x="724" y="63"/>
                      </a:lnTo>
                      <a:lnTo>
                        <a:pt x="726" y="103"/>
                      </a:lnTo>
                      <a:lnTo>
                        <a:pt x="728" y="82"/>
                      </a:lnTo>
                      <a:lnTo>
                        <a:pt x="730" y="61"/>
                      </a:lnTo>
                      <a:lnTo>
                        <a:pt x="732" y="89"/>
                      </a:lnTo>
                      <a:lnTo>
                        <a:pt x="734" y="109"/>
                      </a:lnTo>
                      <a:lnTo>
                        <a:pt x="736" y="82"/>
                      </a:lnTo>
                      <a:lnTo>
                        <a:pt x="738" y="78"/>
                      </a:lnTo>
                      <a:lnTo>
                        <a:pt x="740" y="92"/>
                      </a:lnTo>
                      <a:lnTo>
                        <a:pt x="742" y="61"/>
                      </a:lnTo>
                      <a:lnTo>
                        <a:pt x="744" y="28"/>
                      </a:lnTo>
                      <a:lnTo>
                        <a:pt x="746" y="40"/>
                      </a:lnTo>
                      <a:lnTo>
                        <a:pt x="748" y="84"/>
                      </a:lnTo>
                      <a:lnTo>
                        <a:pt x="750" y="107"/>
                      </a:lnTo>
                      <a:lnTo>
                        <a:pt x="752" y="78"/>
                      </a:lnTo>
                      <a:lnTo>
                        <a:pt x="754" y="55"/>
                      </a:lnTo>
                      <a:lnTo>
                        <a:pt x="756" y="68"/>
                      </a:lnTo>
                      <a:lnTo>
                        <a:pt x="758" y="61"/>
                      </a:lnTo>
                      <a:lnTo>
                        <a:pt x="760" y="48"/>
                      </a:lnTo>
                      <a:lnTo>
                        <a:pt x="762" y="48"/>
                      </a:lnTo>
                      <a:lnTo>
                        <a:pt x="764" y="65"/>
                      </a:lnTo>
                      <a:lnTo>
                        <a:pt x="766" y="74"/>
                      </a:lnTo>
                      <a:lnTo>
                        <a:pt x="768" y="72"/>
                      </a:lnTo>
                      <a:lnTo>
                        <a:pt x="770" y="80"/>
                      </a:lnTo>
                      <a:lnTo>
                        <a:pt x="772" y="94"/>
                      </a:lnTo>
                      <a:lnTo>
                        <a:pt x="774" y="93"/>
                      </a:lnTo>
                      <a:lnTo>
                        <a:pt x="776" y="102"/>
                      </a:lnTo>
                      <a:lnTo>
                        <a:pt x="778" y="110"/>
                      </a:lnTo>
                      <a:lnTo>
                        <a:pt x="780" y="86"/>
                      </a:lnTo>
                      <a:lnTo>
                        <a:pt x="782" y="71"/>
                      </a:lnTo>
                      <a:lnTo>
                        <a:pt x="784" y="69"/>
                      </a:lnTo>
                      <a:lnTo>
                        <a:pt x="786" y="86"/>
                      </a:lnTo>
                      <a:lnTo>
                        <a:pt x="788" y="85"/>
                      </a:lnTo>
                      <a:lnTo>
                        <a:pt x="790" y="56"/>
                      </a:lnTo>
                      <a:lnTo>
                        <a:pt x="792" y="48"/>
                      </a:lnTo>
                      <a:lnTo>
                        <a:pt x="794" y="60"/>
                      </a:lnTo>
                      <a:lnTo>
                        <a:pt x="796" y="80"/>
                      </a:lnTo>
                      <a:lnTo>
                        <a:pt x="798" y="64"/>
                      </a:lnTo>
                      <a:lnTo>
                        <a:pt x="800" y="55"/>
                      </a:lnTo>
                      <a:lnTo>
                        <a:pt x="802" y="75"/>
                      </a:lnTo>
                      <a:lnTo>
                        <a:pt x="804" y="82"/>
                      </a:lnTo>
                      <a:lnTo>
                        <a:pt x="806" y="86"/>
                      </a:lnTo>
                      <a:lnTo>
                        <a:pt x="808" y="107"/>
                      </a:lnTo>
                      <a:lnTo>
                        <a:pt x="810" y="129"/>
                      </a:lnTo>
                      <a:lnTo>
                        <a:pt x="812" y="111"/>
                      </a:lnTo>
                      <a:lnTo>
                        <a:pt x="814" y="100"/>
                      </a:lnTo>
                      <a:lnTo>
                        <a:pt x="816" y="90"/>
                      </a:lnTo>
                      <a:lnTo>
                        <a:pt x="818" y="66"/>
                      </a:lnTo>
                      <a:lnTo>
                        <a:pt x="820" y="53"/>
                      </a:lnTo>
                      <a:lnTo>
                        <a:pt x="822" y="46"/>
                      </a:lnTo>
                      <a:lnTo>
                        <a:pt x="824" y="57"/>
                      </a:lnTo>
                      <a:lnTo>
                        <a:pt x="826" y="79"/>
                      </a:lnTo>
                      <a:lnTo>
                        <a:pt x="828" y="85"/>
                      </a:lnTo>
                      <a:lnTo>
                        <a:pt x="830" y="85"/>
                      </a:lnTo>
                      <a:lnTo>
                        <a:pt x="832" y="90"/>
                      </a:lnTo>
                      <a:lnTo>
                        <a:pt x="834" y="92"/>
                      </a:lnTo>
                      <a:lnTo>
                        <a:pt x="836" y="75"/>
                      </a:lnTo>
                      <a:lnTo>
                        <a:pt x="838" y="52"/>
                      </a:lnTo>
                      <a:lnTo>
                        <a:pt x="840" y="48"/>
                      </a:lnTo>
                      <a:lnTo>
                        <a:pt x="842" y="69"/>
                      </a:lnTo>
                      <a:lnTo>
                        <a:pt x="844" y="88"/>
                      </a:lnTo>
                      <a:lnTo>
                        <a:pt x="846" y="72"/>
                      </a:lnTo>
                      <a:lnTo>
                        <a:pt x="848" y="56"/>
                      </a:lnTo>
                      <a:lnTo>
                        <a:pt x="850" y="66"/>
                      </a:lnTo>
                      <a:lnTo>
                        <a:pt x="852" y="81"/>
                      </a:lnTo>
                      <a:lnTo>
                        <a:pt x="854" y="96"/>
                      </a:lnTo>
                      <a:lnTo>
                        <a:pt x="856" y="99"/>
                      </a:lnTo>
                      <a:lnTo>
                        <a:pt x="858" y="102"/>
                      </a:lnTo>
                      <a:lnTo>
                        <a:pt x="860" y="99"/>
                      </a:lnTo>
                      <a:lnTo>
                        <a:pt x="862" y="78"/>
                      </a:lnTo>
                      <a:lnTo>
                        <a:pt x="864" y="47"/>
                      </a:lnTo>
                      <a:lnTo>
                        <a:pt x="866" y="39"/>
                      </a:lnTo>
                      <a:lnTo>
                        <a:pt x="868" y="81"/>
                      </a:lnTo>
                      <a:lnTo>
                        <a:pt x="870" y="110"/>
                      </a:lnTo>
                      <a:lnTo>
                        <a:pt x="872" y="103"/>
                      </a:lnTo>
                      <a:lnTo>
                        <a:pt x="874" y="87"/>
                      </a:lnTo>
                      <a:lnTo>
                        <a:pt x="876" y="75"/>
                      </a:lnTo>
                      <a:lnTo>
                        <a:pt x="878" y="71"/>
                      </a:lnTo>
                      <a:lnTo>
                        <a:pt x="880" y="75"/>
                      </a:lnTo>
                      <a:lnTo>
                        <a:pt x="882" y="52"/>
                      </a:lnTo>
                      <a:lnTo>
                        <a:pt x="884" y="44"/>
                      </a:lnTo>
                      <a:lnTo>
                        <a:pt x="886" y="68"/>
                      </a:lnTo>
                      <a:lnTo>
                        <a:pt x="888" y="78"/>
                      </a:lnTo>
                      <a:lnTo>
                        <a:pt x="890" y="54"/>
                      </a:lnTo>
                      <a:lnTo>
                        <a:pt x="892" y="41"/>
                      </a:lnTo>
                      <a:lnTo>
                        <a:pt x="894" y="39"/>
                      </a:lnTo>
                      <a:lnTo>
                        <a:pt x="896" y="58"/>
                      </a:lnTo>
                      <a:lnTo>
                        <a:pt x="898" y="65"/>
                      </a:lnTo>
                      <a:lnTo>
                        <a:pt x="900" y="57"/>
                      </a:lnTo>
                      <a:lnTo>
                        <a:pt x="902" y="72"/>
                      </a:lnTo>
                      <a:lnTo>
                        <a:pt x="904" y="75"/>
                      </a:lnTo>
                      <a:lnTo>
                        <a:pt x="906" y="52"/>
                      </a:lnTo>
                      <a:lnTo>
                        <a:pt x="908" y="44"/>
                      </a:lnTo>
                      <a:lnTo>
                        <a:pt x="910" y="45"/>
                      </a:lnTo>
                      <a:lnTo>
                        <a:pt x="912" y="52"/>
                      </a:lnTo>
                      <a:lnTo>
                        <a:pt x="914" y="73"/>
                      </a:lnTo>
                      <a:lnTo>
                        <a:pt x="916" y="80"/>
                      </a:lnTo>
                      <a:lnTo>
                        <a:pt x="918" y="76"/>
                      </a:lnTo>
                      <a:lnTo>
                        <a:pt x="920" y="76"/>
                      </a:lnTo>
                      <a:lnTo>
                        <a:pt x="922" y="93"/>
                      </a:lnTo>
                      <a:lnTo>
                        <a:pt x="924" y="73"/>
                      </a:lnTo>
                      <a:lnTo>
                        <a:pt x="926" y="55"/>
                      </a:lnTo>
                      <a:lnTo>
                        <a:pt x="928" y="65"/>
                      </a:lnTo>
                      <a:lnTo>
                        <a:pt x="930" y="67"/>
                      </a:lnTo>
                      <a:lnTo>
                        <a:pt x="932" y="59"/>
                      </a:lnTo>
                      <a:lnTo>
                        <a:pt x="934" y="49"/>
                      </a:lnTo>
                      <a:lnTo>
                        <a:pt x="936" y="56"/>
                      </a:lnTo>
                      <a:lnTo>
                        <a:pt x="938" y="63"/>
                      </a:lnTo>
                      <a:lnTo>
                        <a:pt x="940" y="66"/>
                      </a:lnTo>
                      <a:lnTo>
                        <a:pt x="942" y="77"/>
                      </a:lnTo>
                      <a:lnTo>
                        <a:pt x="944" y="100"/>
                      </a:lnTo>
                      <a:lnTo>
                        <a:pt x="946" y="110"/>
                      </a:lnTo>
                      <a:lnTo>
                        <a:pt x="948" y="79"/>
                      </a:lnTo>
                      <a:lnTo>
                        <a:pt x="950" y="53"/>
                      </a:lnTo>
                      <a:lnTo>
                        <a:pt x="952" y="89"/>
                      </a:lnTo>
                      <a:lnTo>
                        <a:pt x="954" y="121"/>
                      </a:lnTo>
                      <a:lnTo>
                        <a:pt x="956" y="118"/>
                      </a:lnTo>
                      <a:lnTo>
                        <a:pt x="958" y="115"/>
                      </a:lnTo>
                      <a:lnTo>
                        <a:pt x="960" y="93"/>
                      </a:lnTo>
                      <a:lnTo>
                        <a:pt x="962" y="93"/>
                      </a:lnTo>
                      <a:lnTo>
                        <a:pt x="964" y="96"/>
                      </a:lnTo>
                      <a:lnTo>
                        <a:pt x="966" y="112"/>
                      </a:lnTo>
                      <a:lnTo>
                        <a:pt x="968" y="123"/>
                      </a:lnTo>
                      <a:lnTo>
                        <a:pt x="970" y="101"/>
                      </a:lnTo>
                      <a:lnTo>
                        <a:pt x="972" y="75"/>
                      </a:lnTo>
                      <a:lnTo>
                        <a:pt x="974" y="54"/>
                      </a:lnTo>
                      <a:lnTo>
                        <a:pt x="976" y="52"/>
                      </a:lnTo>
                      <a:lnTo>
                        <a:pt x="978" y="82"/>
                      </a:lnTo>
                      <a:lnTo>
                        <a:pt x="980" y="90"/>
                      </a:lnTo>
                      <a:lnTo>
                        <a:pt x="982" y="78"/>
                      </a:lnTo>
                      <a:lnTo>
                        <a:pt x="984" y="70"/>
                      </a:lnTo>
                      <a:lnTo>
                        <a:pt x="986" y="98"/>
                      </a:lnTo>
                      <a:lnTo>
                        <a:pt x="988" y="111"/>
                      </a:lnTo>
                      <a:lnTo>
                        <a:pt x="990" y="103"/>
                      </a:lnTo>
                      <a:lnTo>
                        <a:pt x="992" y="116"/>
                      </a:lnTo>
                      <a:lnTo>
                        <a:pt x="994" y="117"/>
                      </a:lnTo>
                      <a:lnTo>
                        <a:pt x="996" y="92"/>
                      </a:lnTo>
                      <a:lnTo>
                        <a:pt x="998" y="71"/>
                      </a:lnTo>
                      <a:lnTo>
                        <a:pt x="1000" y="62"/>
                      </a:lnTo>
                      <a:lnTo>
                        <a:pt x="1002" y="73"/>
                      </a:lnTo>
                      <a:lnTo>
                        <a:pt x="1004" y="100"/>
                      </a:lnTo>
                      <a:lnTo>
                        <a:pt x="1006" y="93"/>
                      </a:lnTo>
                      <a:lnTo>
                        <a:pt x="1008" y="74"/>
                      </a:lnTo>
                      <a:lnTo>
                        <a:pt x="1010" y="63"/>
                      </a:lnTo>
                      <a:lnTo>
                        <a:pt x="1012" y="46"/>
                      </a:lnTo>
                      <a:lnTo>
                        <a:pt x="1014" y="64"/>
                      </a:lnTo>
                      <a:lnTo>
                        <a:pt x="1016" y="95"/>
                      </a:lnTo>
                      <a:lnTo>
                        <a:pt x="1018" y="81"/>
                      </a:lnTo>
                      <a:lnTo>
                        <a:pt x="1020" y="54"/>
                      </a:lnTo>
                      <a:lnTo>
                        <a:pt x="1022" y="64"/>
                      </a:lnTo>
                      <a:lnTo>
                        <a:pt x="1024" y="79"/>
                      </a:lnTo>
                      <a:lnTo>
                        <a:pt x="1026" y="88"/>
                      </a:lnTo>
                      <a:lnTo>
                        <a:pt x="1028" y="96"/>
                      </a:lnTo>
                      <a:lnTo>
                        <a:pt x="1030" y="84"/>
                      </a:lnTo>
                      <a:lnTo>
                        <a:pt x="1032" y="84"/>
                      </a:lnTo>
                      <a:lnTo>
                        <a:pt x="1034" y="97"/>
                      </a:lnTo>
                      <a:lnTo>
                        <a:pt x="1036" y="89"/>
                      </a:lnTo>
                      <a:lnTo>
                        <a:pt x="1038" y="90"/>
                      </a:lnTo>
                      <a:lnTo>
                        <a:pt x="1040" y="110"/>
                      </a:lnTo>
                      <a:lnTo>
                        <a:pt x="1042" y="104"/>
                      </a:lnTo>
                      <a:lnTo>
                        <a:pt x="1044" y="91"/>
                      </a:lnTo>
                      <a:lnTo>
                        <a:pt x="1046" y="82"/>
                      </a:lnTo>
                      <a:lnTo>
                        <a:pt x="1048" y="67"/>
                      </a:lnTo>
                      <a:lnTo>
                        <a:pt x="1050" y="47"/>
                      </a:lnTo>
                      <a:lnTo>
                        <a:pt x="1052" y="47"/>
                      </a:lnTo>
                      <a:lnTo>
                        <a:pt x="1054" y="47"/>
                      </a:lnTo>
                      <a:lnTo>
                        <a:pt x="1056" y="55"/>
                      </a:lnTo>
                      <a:lnTo>
                        <a:pt x="1058" y="74"/>
                      </a:lnTo>
                      <a:lnTo>
                        <a:pt x="1060" y="57"/>
                      </a:lnTo>
                      <a:lnTo>
                        <a:pt x="1062" y="52"/>
                      </a:lnTo>
                      <a:lnTo>
                        <a:pt x="1064" y="71"/>
                      </a:lnTo>
                      <a:lnTo>
                        <a:pt x="1066" y="85"/>
                      </a:lnTo>
                      <a:lnTo>
                        <a:pt x="1068" y="105"/>
                      </a:lnTo>
                      <a:lnTo>
                        <a:pt x="1070" y="105"/>
                      </a:lnTo>
                      <a:lnTo>
                        <a:pt x="1072" y="83"/>
                      </a:lnTo>
                      <a:lnTo>
                        <a:pt x="1074" y="74"/>
                      </a:lnTo>
                      <a:lnTo>
                        <a:pt x="1076" y="84"/>
                      </a:lnTo>
                      <a:lnTo>
                        <a:pt x="1078" y="63"/>
                      </a:lnTo>
                      <a:lnTo>
                        <a:pt x="1080" y="31"/>
                      </a:lnTo>
                      <a:lnTo>
                        <a:pt x="1082" y="36"/>
                      </a:lnTo>
                      <a:lnTo>
                        <a:pt x="1084" y="58"/>
                      </a:lnTo>
                      <a:lnTo>
                        <a:pt x="1086" y="81"/>
                      </a:lnTo>
                      <a:lnTo>
                        <a:pt x="1088" y="102"/>
                      </a:lnTo>
                      <a:lnTo>
                        <a:pt x="1090" y="118"/>
                      </a:lnTo>
                      <a:lnTo>
                        <a:pt x="1092" y="90"/>
                      </a:lnTo>
                      <a:lnTo>
                        <a:pt x="1094" y="62"/>
                      </a:lnTo>
                      <a:lnTo>
                        <a:pt x="1096" y="93"/>
                      </a:lnTo>
                      <a:lnTo>
                        <a:pt x="1098" y="118"/>
                      </a:lnTo>
                      <a:lnTo>
                        <a:pt x="1100" y="84"/>
                      </a:lnTo>
                      <a:lnTo>
                        <a:pt x="1102" y="54"/>
                      </a:lnTo>
                      <a:lnTo>
                        <a:pt x="1104" y="72"/>
                      </a:lnTo>
                      <a:lnTo>
                        <a:pt x="1106" y="82"/>
                      </a:lnTo>
                      <a:lnTo>
                        <a:pt x="1108" y="78"/>
                      </a:lnTo>
                      <a:lnTo>
                        <a:pt x="1110" y="72"/>
                      </a:lnTo>
                      <a:lnTo>
                        <a:pt x="1112" y="55"/>
                      </a:lnTo>
                      <a:lnTo>
                        <a:pt x="1114" y="61"/>
                      </a:lnTo>
                      <a:lnTo>
                        <a:pt x="1116" y="55"/>
                      </a:lnTo>
                      <a:lnTo>
                        <a:pt x="1118" y="42"/>
                      </a:lnTo>
                      <a:lnTo>
                        <a:pt x="1120" y="63"/>
                      </a:lnTo>
                      <a:lnTo>
                        <a:pt x="1122" y="95"/>
                      </a:lnTo>
                      <a:lnTo>
                        <a:pt x="1124" y="93"/>
                      </a:lnTo>
                      <a:lnTo>
                        <a:pt x="1126" y="84"/>
                      </a:lnTo>
                      <a:lnTo>
                        <a:pt x="1128" y="86"/>
                      </a:lnTo>
                      <a:lnTo>
                        <a:pt x="1130" y="97"/>
                      </a:lnTo>
                      <a:lnTo>
                        <a:pt x="1132" y="78"/>
                      </a:lnTo>
                      <a:lnTo>
                        <a:pt x="1134" y="48"/>
                      </a:lnTo>
                      <a:lnTo>
                        <a:pt x="1136" y="37"/>
                      </a:lnTo>
                      <a:lnTo>
                        <a:pt x="1138" y="48"/>
                      </a:lnTo>
                      <a:lnTo>
                        <a:pt x="1140" y="75"/>
                      </a:lnTo>
                      <a:lnTo>
                        <a:pt x="1142" y="72"/>
                      </a:lnTo>
                      <a:lnTo>
                        <a:pt x="1144" y="65"/>
                      </a:lnTo>
                      <a:lnTo>
                        <a:pt x="1146" y="84"/>
                      </a:lnTo>
                      <a:lnTo>
                        <a:pt x="1148" y="94"/>
                      </a:lnTo>
                      <a:lnTo>
                        <a:pt x="1150" y="76"/>
                      </a:lnTo>
                      <a:lnTo>
                        <a:pt x="1152" y="68"/>
                      </a:lnTo>
                      <a:lnTo>
                        <a:pt x="1154" y="54"/>
                      </a:lnTo>
                      <a:lnTo>
                        <a:pt x="1156" y="62"/>
                      </a:lnTo>
                      <a:lnTo>
                        <a:pt x="1158" y="88"/>
                      </a:lnTo>
                      <a:lnTo>
                        <a:pt x="1160" y="89"/>
                      </a:lnTo>
                      <a:lnTo>
                        <a:pt x="1162" y="75"/>
                      </a:lnTo>
                      <a:lnTo>
                        <a:pt x="1164" y="73"/>
                      </a:lnTo>
                      <a:lnTo>
                        <a:pt x="1166" y="86"/>
                      </a:lnTo>
                      <a:lnTo>
                        <a:pt x="1168" y="94"/>
                      </a:lnTo>
                      <a:lnTo>
                        <a:pt x="1170" y="87"/>
                      </a:lnTo>
                      <a:lnTo>
                        <a:pt x="1172" y="95"/>
                      </a:lnTo>
                      <a:lnTo>
                        <a:pt x="1174" y="96"/>
                      </a:lnTo>
                      <a:lnTo>
                        <a:pt x="1176" y="91"/>
                      </a:lnTo>
                      <a:lnTo>
                        <a:pt x="1178" y="70"/>
                      </a:lnTo>
                      <a:lnTo>
                        <a:pt x="1180" y="60"/>
                      </a:lnTo>
                      <a:lnTo>
                        <a:pt x="1182" y="59"/>
                      </a:lnTo>
                      <a:lnTo>
                        <a:pt x="1184" y="75"/>
                      </a:lnTo>
                      <a:lnTo>
                        <a:pt x="1186" y="91"/>
                      </a:lnTo>
                      <a:lnTo>
                        <a:pt x="1188" y="63"/>
                      </a:lnTo>
                      <a:lnTo>
                        <a:pt x="1190" y="58"/>
                      </a:lnTo>
                      <a:lnTo>
                        <a:pt x="1192" y="94"/>
                      </a:lnTo>
                      <a:lnTo>
                        <a:pt x="1194" y="99"/>
                      </a:lnTo>
                      <a:lnTo>
                        <a:pt x="1196" y="77"/>
                      </a:lnTo>
                      <a:lnTo>
                        <a:pt x="1198" y="67"/>
                      </a:lnTo>
                      <a:lnTo>
                        <a:pt x="1200" y="73"/>
                      </a:lnTo>
                      <a:lnTo>
                        <a:pt x="1202" y="82"/>
                      </a:lnTo>
                      <a:lnTo>
                        <a:pt x="1204" y="106"/>
                      </a:lnTo>
                      <a:lnTo>
                        <a:pt x="1206" y="118"/>
                      </a:lnTo>
                      <a:lnTo>
                        <a:pt x="1208" y="84"/>
                      </a:lnTo>
                      <a:lnTo>
                        <a:pt x="1210" y="74"/>
                      </a:lnTo>
                      <a:lnTo>
                        <a:pt x="1212" y="81"/>
                      </a:lnTo>
                      <a:lnTo>
                        <a:pt x="1214" y="88"/>
                      </a:lnTo>
                      <a:lnTo>
                        <a:pt x="1216" y="59"/>
                      </a:lnTo>
                      <a:lnTo>
                        <a:pt x="1218" y="41"/>
                      </a:lnTo>
                      <a:lnTo>
                        <a:pt x="1220" y="44"/>
                      </a:lnTo>
                      <a:lnTo>
                        <a:pt x="1222" y="41"/>
                      </a:lnTo>
                      <a:lnTo>
                        <a:pt x="1224" y="46"/>
                      </a:lnTo>
                      <a:lnTo>
                        <a:pt x="1226" y="32"/>
                      </a:lnTo>
                      <a:lnTo>
                        <a:pt x="1228" y="41"/>
                      </a:lnTo>
                      <a:lnTo>
                        <a:pt x="1230" y="70"/>
                      </a:lnTo>
                      <a:lnTo>
                        <a:pt x="1232" y="67"/>
                      </a:lnTo>
                      <a:lnTo>
                        <a:pt x="1234" y="77"/>
                      </a:lnTo>
                      <a:lnTo>
                        <a:pt x="1236" y="72"/>
                      </a:lnTo>
                      <a:lnTo>
                        <a:pt x="1238" y="75"/>
                      </a:lnTo>
                      <a:lnTo>
                        <a:pt x="1240" y="75"/>
                      </a:lnTo>
                      <a:lnTo>
                        <a:pt x="1242" y="74"/>
                      </a:lnTo>
                      <a:lnTo>
                        <a:pt x="1244" y="53"/>
                      </a:lnTo>
                      <a:lnTo>
                        <a:pt x="1246" y="41"/>
                      </a:lnTo>
                      <a:lnTo>
                        <a:pt x="1248" y="59"/>
                      </a:lnTo>
                      <a:lnTo>
                        <a:pt x="1250" y="76"/>
                      </a:lnTo>
                      <a:lnTo>
                        <a:pt x="1252" y="74"/>
                      </a:lnTo>
                      <a:lnTo>
                        <a:pt x="1254" y="61"/>
                      </a:lnTo>
                      <a:lnTo>
                        <a:pt x="1256" y="53"/>
                      </a:lnTo>
                      <a:lnTo>
                        <a:pt x="1258" y="42"/>
                      </a:lnTo>
                      <a:lnTo>
                        <a:pt x="1260" y="54"/>
                      </a:lnTo>
                      <a:lnTo>
                        <a:pt x="1262" y="68"/>
                      </a:lnTo>
                      <a:lnTo>
                        <a:pt x="1264" y="84"/>
                      </a:lnTo>
                      <a:lnTo>
                        <a:pt x="1266" y="76"/>
                      </a:lnTo>
                      <a:lnTo>
                        <a:pt x="1268" y="57"/>
                      </a:lnTo>
                      <a:lnTo>
                        <a:pt x="1270" y="54"/>
                      </a:lnTo>
                      <a:lnTo>
                        <a:pt x="1272" y="84"/>
                      </a:lnTo>
                      <a:lnTo>
                        <a:pt x="1274" y="86"/>
                      </a:lnTo>
                      <a:lnTo>
                        <a:pt x="1276" y="57"/>
                      </a:lnTo>
                      <a:lnTo>
                        <a:pt x="1278" y="35"/>
                      </a:lnTo>
                      <a:lnTo>
                        <a:pt x="1280" y="48"/>
                      </a:lnTo>
                      <a:lnTo>
                        <a:pt x="1282" y="68"/>
                      </a:lnTo>
                      <a:lnTo>
                        <a:pt x="1284" y="79"/>
                      </a:lnTo>
                      <a:lnTo>
                        <a:pt x="1286" y="67"/>
                      </a:lnTo>
                      <a:lnTo>
                        <a:pt x="1288" y="51"/>
                      </a:lnTo>
                      <a:lnTo>
                        <a:pt x="1290" y="50"/>
                      </a:lnTo>
                      <a:lnTo>
                        <a:pt x="1292" y="67"/>
                      </a:lnTo>
                      <a:lnTo>
                        <a:pt x="1294" y="75"/>
                      </a:lnTo>
                      <a:lnTo>
                        <a:pt x="1296" y="63"/>
                      </a:lnTo>
                      <a:lnTo>
                        <a:pt x="1298" y="51"/>
                      </a:lnTo>
                      <a:lnTo>
                        <a:pt x="1300" y="55"/>
                      </a:lnTo>
                      <a:lnTo>
                        <a:pt x="1302" y="65"/>
                      </a:lnTo>
                      <a:lnTo>
                        <a:pt x="1304" y="69"/>
                      </a:lnTo>
                      <a:lnTo>
                        <a:pt x="1306" y="52"/>
                      </a:lnTo>
                      <a:lnTo>
                        <a:pt x="1308" y="40"/>
                      </a:lnTo>
                      <a:lnTo>
                        <a:pt x="1310" y="28"/>
                      </a:lnTo>
                      <a:lnTo>
                        <a:pt x="1312" y="43"/>
                      </a:lnTo>
                      <a:lnTo>
                        <a:pt x="1314" y="76"/>
                      </a:lnTo>
                      <a:lnTo>
                        <a:pt x="1316" y="74"/>
                      </a:lnTo>
                      <a:lnTo>
                        <a:pt x="1318" y="57"/>
                      </a:lnTo>
                      <a:lnTo>
                        <a:pt x="1320" y="73"/>
                      </a:lnTo>
                      <a:lnTo>
                        <a:pt x="1322" y="84"/>
                      </a:lnTo>
                      <a:lnTo>
                        <a:pt x="1324" y="89"/>
                      </a:lnTo>
                      <a:lnTo>
                        <a:pt x="1326" y="76"/>
                      </a:lnTo>
                      <a:lnTo>
                        <a:pt x="1328" y="48"/>
                      </a:lnTo>
                      <a:lnTo>
                        <a:pt x="1330" y="41"/>
                      </a:lnTo>
                      <a:lnTo>
                        <a:pt x="1332" y="49"/>
                      </a:lnTo>
                      <a:lnTo>
                        <a:pt x="1334" y="81"/>
                      </a:lnTo>
                      <a:lnTo>
                        <a:pt x="1336" y="76"/>
                      </a:lnTo>
                      <a:lnTo>
                        <a:pt x="1338" y="39"/>
                      </a:lnTo>
                      <a:lnTo>
                        <a:pt x="1340" y="45"/>
                      </a:lnTo>
                      <a:lnTo>
                        <a:pt x="1342" y="61"/>
                      </a:lnTo>
                      <a:lnTo>
                        <a:pt x="1344" y="83"/>
                      </a:lnTo>
                      <a:lnTo>
                        <a:pt x="1346" y="107"/>
                      </a:lnTo>
                      <a:lnTo>
                        <a:pt x="1348" y="102"/>
                      </a:lnTo>
                      <a:lnTo>
                        <a:pt x="1350" y="110"/>
                      </a:lnTo>
                      <a:lnTo>
                        <a:pt x="1352" y="97"/>
                      </a:lnTo>
                      <a:lnTo>
                        <a:pt x="1354" y="63"/>
                      </a:lnTo>
                      <a:lnTo>
                        <a:pt x="1356" y="78"/>
                      </a:lnTo>
                      <a:lnTo>
                        <a:pt x="1358" y="98"/>
                      </a:lnTo>
                      <a:lnTo>
                        <a:pt x="1360" y="102"/>
                      </a:lnTo>
                      <a:lnTo>
                        <a:pt x="1362" y="71"/>
                      </a:lnTo>
                      <a:lnTo>
                        <a:pt x="1364" y="47"/>
                      </a:lnTo>
                      <a:lnTo>
                        <a:pt x="1366" y="60"/>
                      </a:lnTo>
                      <a:lnTo>
                        <a:pt x="1368" y="54"/>
                      </a:lnTo>
                      <a:lnTo>
                        <a:pt x="1370" y="44"/>
                      </a:lnTo>
                      <a:lnTo>
                        <a:pt x="1372" y="75"/>
                      </a:lnTo>
                      <a:lnTo>
                        <a:pt x="1374" y="99"/>
                      </a:lnTo>
                      <a:lnTo>
                        <a:pt x="1376" y="127"/>
                      </a:lnTo>
                      <a:lnTo>
                        <a:pt x="1378" y="109"/>
                      </a:lnTo>
                      <a:lnTo>
                        <a:pt x="1380" y="93"/>
                      </a:lnTo>
                      <a:lnTo>
                        <a:pt x="1382" y="61"/>
                      </a:lnTo>
                      <a:lnTo>
                        <a:pt x="1384" y="45"/>
                      </a:lnTo>
                      <a:lnTo>
                        <a:pt x="1386" y="63"/>
                      </a:lnTo>
                      <a:lnTo>
                        <a:pt x="1388" y="87"/>
                      </a:lnTo>
                      <a:lnTo>
                        <a:pt x="1390" y="104"/>
                      </a:lnTo>
                      <a:lnTo>
                        <a:pt x="1392" y="79"/>
                      </a:lnTo>
                      <a:lnTo>
                        <a:pt x="1394" y="65"/>
                      </a:lnTo>
                      <a:lnTo>
                        <a:pt x="1396" y="75"/>
                      </a:lnTo>
                      <a:lnTo>
                        <a:pt x="1398" y="71"/>
                      </a:lnTo>
                      <a:lnTo>
                        <a:pt x="1400" y="63"/>
                      </a:lnTo>
                      <a:lnTo>
                        <a:pt x="1402" y="68"/>
                      </a:lnTo>
                      <a:lnTo>
                        <a:pt x="1404" y="71"/>
                      </a:lnTo>
                      <a:lnTo>
                        <a:pt x="1406" y="65"/>
                      </a:lnTo>
                      <a:lnTo>
                        <a:pt x="1408" y="40"/>
                      </a:lnTo>
                      <a:lnTo>
                        <a:pt x="1410" y="26"/>
                      </a:lnTo>
                      <a:lnTo>
                        <a:pt x="1412" y="41"/>
                      </a:lnTo>
                      <a:lnTo>
                        <a:pt x="1414" y="52"/>
                      </a:lnTo>
                      <a:lnTo>
                        <a:pt x="1416" y="61"/>
                      </a:lnTo>
                      <a:lnTo>
                        <a:pt x="1418" y="77"/>
                      </a:lnTo>
                      <a:lnTo>
                        <a:pt x="1420" y="61"/>
                      </a:lnTo>
                      <a:lnTo>
                        <a:pt x="1422" y="27"/>
                      </a:lnTo>
                      <a:lnTo>
                        <a:pt x="1424" y="35"/>
                      </a:lnTo>
                      <a:lnTo>
                        <a:pt x="1426" y="54"/>
                      </a:lnTo>
                      <a:lnTo>
                        <a:pt x="1428" y="55"/>
                      </a:lnTo>
                      <a:lnTo>
                        <a:pt x="1430" y="79"/>
                      </a:lnTo>
                      <a:lnTo>
                        <a:pt x="1432" y="86"/>
                      </a:lnTo>
                      <a:lnTo>
                        <a:pt x="1434" y="79"/>
                      </a:lnTo>
                      <a:lnTo>
                        <a:pt x="1436" y="81"/>
                      </a:lnTo>
                      <a:lnTo>
                        <a:pt x="1438" y="39"/>
                      </a:lnTo>
                      <a:lnTo>
                        <a:pt x="1440" y="30"/>
                      </a:lnTo>
                      <a:lnTo>
                        <a:pt x="1442" y="60"/>
                      </a:lnTo>
                      <a:lnTo>
                        <a:pt x="1444" y="67"/>
                      </a:lnTo>
                      <a:lnTo>
                        <a:pt x="1446" y="78"/>
                      </a:lnTo>
                      <a:lnTo>
                        <a:pt x="1448" y="129"/>
                      </a:lnTo>
                      <a:lnTo>
                        <a:pt x="1450" y="140"/>
                      </a:lnTo>
                      <a:lnTo>
                        <a:pt x="1452" y="124"/>
                      </a:lnTo>
                      <a:lnTo>
                        <a:pt x="1454" y="93"/>
                      </a:lnTo>
                      <a:lnTo>
                        <a:pt x="1456" y="71"/>
                      </a:lnTo>
                      <a:lnTo>
                        <a:pt x="1458" y="83"/>
                      </a:lnTo>
                      <a:lnTo>
                        <a:pt x="1460" y="89"/>
                      </a:lnTo>
                      <a:lnTo>
                        <a:pt x="1462" y="75"/>
                      </a:lnTo>
                      <a:lnTo>
                        <a:pt x="1464" y="88"/>
                      </a:lnTo>
                      <a:lnTo>
                        <a:pt x="1466" y="77"/>
                      </a:lnTo>
                      <a:lnTo>
                        <a:pt x="1468" y="64"/>
                      </a:lnTo>
                      <a:lnTo>
                        <a:pt x="1470" y="90"/>
                      </a:lnTo>
                      <a:lnTo>
                        <a:pt x="1472" y="119"/>
                      </a:lnTo>
                      <a:lnTo>
                        <a:pt x="1474" y="103"/>
                      </a:lnTo>
                      <a:lnTo>
                        <a:pt x="1476" y="71"/>
                      </a:lnTo>
                      <a:lnTo>
                        <a:pt x="1478" y="58"/>
                      </a:lnTo>
                      <a:lnTo>
                        <a:pt x="1480" y="31"/>
                      </a:lnTo>
                      <a:lnTo>
                        <a:pt x="1482" y="32"/>
                      </a:lnTo>
                      <a:lnTo>
                        <a:pt x="1484" y="43"/>
                      </a:lnTo>
                      <a:lnTo>
                        <a:pt x="1486" y="59"/>
                      </a:lnTo>
                      <a:lnTo>
                        <a:pt x="1488" y="71"/>
                      </a:lnTo>
                      <a:lnTo>
                        <a:pt x="1490" y="67"/>
                      </a:lnTo>
                      <a:lnTo>
                        <a:pt x="1492" y="90"/>
                      </a:lnTo>
                      <a:lnTo>
                        <a:pt x="1494" y="117"/>
                      </a:lnTo>
                      <a:lnTo>
                        <a:pt x="1496" y="115"/>
                      </a:lnTo>
                      <a:lnTo>
                        <a:pt x="1498" y="83"/>
                      </a:lnTo>
                      <a:lnTo>
                        <a:pt x="1500" y="72"/>
                      </a:lnTo>
                      <a:lnTo>
                        <a:pt x="1502" y="83"/>
                      </a:lnTo>
                      <a:lnTo>
                        <a:pt x="1504" y="82"/>
                      </a:lnTo>
                      <a:lnTo>
                        <a:pt x="1506" y="86"/>
                      </a:lnTo>
                      <a:lnTo>
                        <a:pt x="1508" y="76"/>
                      </a:lnTo>
                      <a:lnTo>
                        <a:pt x="1510" y="48"/>
                      </a:lnTo>
                      <a:lnTo>
                        <a:pt x="1512" y="60"/>
                      </a:lnTo>
                      <a:lnTo>
                        <a:pt x="1514" y="86"/>
                      </a:lnTo>
                      <a:lnTo>
                        <a:pt x="1516" y="97"/>
                      </a:lnTo>
                      <a:lnTo>
                        <a:pt x="1518" y="97"/>
                      </a:lnTo>
                      <a:lnTo>
                        <a:pt x="1520" y="68"/>
                      </a:lnTo>
                      <a:lnTo>
                        <a:pt x="1522" y="50"/>
                      </a:lnTo>
                      <a:lnTo>
                        <a:pt x="1524" y="53"/>
                      </a:lnTo>
                      <a:lnTo>
                        <a:pt x="1526" y="42"/>
                      </a:lnTo>
                      <a:lnTo>
                        <a:pt x="1528" y="41"/>
                      </a:lnTo>
                      <a:lnTo>
                        <a:pt x="1530" y="58"/>
                      </a:lnTo>
                      <a:lnTo>
                        <a:pt x="1532" y="78"/>
                      </a:lnTo>
                      <a:lnTo>
                        <a:pt x="1534" y="82"/>
                      </a:lnTo>
                      <a:lnTo>
                        <a:pt x="1536" y="63"/>
                      </a:lnTo>
                      <a:lnTo>
                        <a:pt x="1538" y="48"/>
                      </a:lnTo>
                      <a:lnTo>
                        <a:pt x="1540" y="64"/>
                      </a:lnTo>
                      <a:lnTo>
                        <a:pt x="1542" y="81"/>
                      </a:lnTo>
                      <a:lnTo>
                        <a:pt x="1544" y="62"/>
                      </a:lnTo>
                      <a:lnTo>
                        <a:pt x="1546" y="57"/>
                      </a:lnTo>
                      <a:lnTo>
                        <a:pt x="1548" y="62"/>
                      </a:lnTo>
                      <a:lnTo>
                        <a:pt x="1550" y="47"/>
                      </a:lnTo>
                      <a:lnTo>
                        <a:pt x="1552" y="61"/>
                      </a:lnTo>
                      <a:lnTo>
                        <a:pt x="1554" y="98"/>
                      </a:lnTo>
                      <a:lnTo>
                        <a:pt x="1556" y="82"/>
                      </a:lnTo>
                      <a:lnTo>
                        <a:pt x="1558" y="55"/>
                      </a:lnTo>
                      <a:lnTo>
                        <a:pt x="1560" y="51"/>
                      </a:lnTo>
                      <a:lnTo>
                        <a:pt x="1562" y="41"/>
                      </a:lnTo>
                      <a:lnTo>
                        <a:pt x="1564" y="46"/>
                      </a:lnTo>
                      <a:lnTo>
                        <a:pt x="1566" y="67"/>
                      </a:lnTo>
                      <a:lnTo>
                        <a:pt x="1568" y="99"/>
                      </a:lnTo>
                      <a:lnTo>
                        <a:pt x="1570" y="119"/>
                      </a:lnTo>
                      <a:lnTo>
                        <a:pt x="1572" y="95"/>
                      </a:lnTo>
                      <a:lnTo>
                        <a:pt x="1574" y="80"/>
                      </a:lnTo>
                      <a:lnTo>
                        <a:pt x="1576" y="78"/>
                      </a:lnTo>
                      <a:lnTo>
                        <a:pt x="1578" y="88"/>
                      </a:lnTo>
                      <a:lnTo>
                        <a:pt x="1580" y="97"/>
                      </a:lnTo>
                      <a:lnTo>
                        <a:pt x="1582" y="102"/>
                      </a:lnTo>
                      <a:lnTo>
                        <a:pt x="1584" y="97"/>
                      </a:lnTo>
                      <a:lnTo>
                        <a:pt x="1586" y="69"/>
                      </a:lnTo>
                      <a:lnTo>
                        <a:pt x="1588" y="68"/>
                      </a:lnTo>
                      <a:lnTo>
                        <a:pt x="1590" y="92"/>
                      </a:lnTo>
                      <a:lnTo>
                        <a:pt x="1592" y="81"/>
                      </a:lnTo>
                      <a:lnTo>
                        <a:pt x="1594" y="62"/>
                      </a:lnTo>
                      <a:lnTo>
                        <a:pt x="1596" y="65"/>
                      </a:lnTo>
                      <a:lnTo>
                        <a:pt x="1598" y="86"/>
                      </a:lnTo>
                      <a:lnTo>
                        <a:pt x="1600" y="85"/>
                      </a:lnTo>
                      <a:lnTo>
                        <a:pt x="1602" y="64"/>
                      </a:lnTo>
                      <a:lnTo>
                        <a:pt x="1604" y="73"/>
                      </a:lnTo>
                      <a:lnTo>
                        <a:pt x="1606" y="55"/>
                      </a:lnTo>
                      <a:lnTo>
                        <a:pt x="1608" y="58"/>
                      </a:lnTo>
                      <a:lnTo>
                        <a:pt x="1610" y="76"/>
                      </a:lnTo>
                      <a:lnTo>
                        <a:pt x="1612" y="89"/>
                      </a:lnTo>
                      <a:lnTo>
                        <a:pt x="1614" y="105"/>
                      </a:lnTo>
                      <a:lnTo>
                        <a:pt x="1616" y="101"/>
                      </a:lnTo>
                      <a:lnTo>
                        <a:pt x="1618" y="83"/>
                      </a:lnTo>
                      <a:lnTo>
                        <a:pt x="1620" y="42"/>
                      </a:lnTo>
                      <a:lnTo>
                        <a:pt x="1622" y="22"/>
                      </a:lnTo>
                      <a:lnTo>
                        <a:pt x="1624" y="25"/>
                      </a:lnTo>
                      <a:lnTo>
                        <a:pt x="1626" y="35"/>
                      </a:lnTo>
                      <a:lnTo>
                        <a:pt x="1628" y="53"/>
                      </a:lnTo>
                      <a:lnTo>
                        <a:pt x="1630" y="61"/>
                      </a:lnTo>
                      <a:lnTo>
                        <a:pt x="1632" y="69"/>
                      </a:lnTo>
                      <a:lnTo>
                        <a:pt x="1634" y="85"/>
                      </a:lnTo>
                      <a:lnTo>
                        <a:pt x="1636" y="80"/>
                      </a:lnTo>
                      <a:lnTo>
                        <a:pt x="1638" y="56"/>
                      </a:lnTo>
                      <a:lnTo>
                        <a:pt x="1640" y="55"/>
                      </a:lnTo>
                      <a:lnTo>
                        <a:pt x="1642" y="68"/>
                      </a:lnTo>
                      <a:lnTo>
                        <a:pt x="1644" y="81"/>
                      </a:lnTo>
                      <a:lnTo>
                        <a:pt x="1646" y="96"/>
                      </a:lnTo>
                      <a:lnTo>
                        <a:pt x="1648" y="81"/>
                      </a:lnTo>
                      <a:lnTo>
                        <a:pt x="1650" y="52"/>
                      </a:lnTo>
                      <a:lnTo>
                        <a:pt x="1652" y="55"/>
                      </a:lnTo>
                      <a:lnTo>
                        <a:pt x="1654" y="72"/>
                      </a:lnTo>
                      <a:lnTo>
                        <a:pt x="1656" y="57"/>
                      </a:lnTo>
                      <a:lnTo>
                        <a:pt x="1658" y="25"/>
                      </a:lnTo>
                      <a:lnTo>
                        <a:pt x="1660" y="3"/>
                      </a:lnTo>
                      <a:lnTo>
                        <a:pt x="1662" y="0"/>
                      </a:lnTo>
                      <a:lnTo>
                        <a:pt x="1664" y="54"/>
                      </a:lnTo>
                      <a:lnTo>
                        <a:pt x="1666" y="118"/>
                      </a:lnTo>
                      <a:lnTo>
                        <a:pt x="1668" y="128"/>
                      </a:lnTo>
                      <a:lnTo>
                        <a:pt x="1670" y="104"/>
                      </a:lnTo>
                      <a:lnTo>
                        <a:pt x="1672" y="85"/>
                      </a:lnTo>
                      <a:lnTo>
                        <a:pt x="1674" y="94"/>
                      </a:lnTo>
                      <a:lnTo>
                        <a:pt x="1676" y="86"/>
                      </a:lnTo>
                      <a:lnTo>
                        <a:pt x="1678" y="65"/>
                      </a:lnTo>
                      <a:lnTo>
                        <a:pt x="1680" y="76"/>
                      </a:lnTo>
                      <a:lnTo>
                        <a:pt x="1682" y="98"/>
                      </a:lnTo>
                      <a:lnTo>
                        <a:pt x="1684" y="112"/>
                      </a:lnTo>
                      <a:lnTo>
                        <a:pt x="1686" y="99"/>
                      </a:lnTo>
                      <a:lnTo>
                        <a:pt x="1688" y="74"/>
                      </a:lnTo>
                      <a:lnTo>
                        <a:pt x="1690" y="58"/>
                      </a:lnTo>
                      <a:lnTo>
                        <a:pt x="1692" y="61"/>
                      </a:lnTo>
                      <a:lnTo>
                        <a:pt x="1694" y="65"/>
                      </a:lnTo>
                      <a:lnTo>
                        <a:pt x="1696" y="62"/>
                      </a:lnTo>
                      <a:lnTo>
                        <a:pt x="1698" y="76"/>
                      </a:lnTo>
                      <a:lnTo>
                        <a:pt x="1700" y="94"/>
                      </a:lnTo>
                      <a:lnTo>
                        <a:pt x="1702" y="78"/>
                      </a:lnTo>
                      <a:lnTo>
                        <a:pt x="1704" y="59"/>
                      </a:lnTo>
                      <a:lnTo>
                        <a:pt x="1706" y="74"/>
                      </a:lnTo>
                      <a:lnTo>
                        <a:pt x="1708" y="90"/>
                      </a:lnTo>
                      <a:lnTo>
                        <a:pt x="1710" y="64"/>
                      </a:lnTo>
                      <a:lnTo>
                        <a:pt x="1712" y="63"/>
                      </a:lnTo>
                      <a:lnTo>
                        <a:pt x="1714" y="65"/>
                      </a:lnTo>
                      <a:lnTo>
                        <a:pt x="1716" y="50"/>
                      </a:lnTo>
                      <a:lnTo>
                        <a:pt x="1718" y="70"/>
                      </a:lnTo>
                      <a:lnTo>
                        <a:pt x="1720" y="76"/>
                      </a:lnTo>
                      <a:lnTo>
                        <a:pt x="1722" y="56"/>
                      </a:lnTo>
                      <a:lnTo>
                        <a:pt x="1724" y="74"/>
                      </a:lnTo>
                      <a:lnTo>
                        <a:pt x="1726" y="69"/>
                      </a:lnTo>
                      <a:lnTo>
                        <a:pt x="1728" y="37"/>
                      </a:lnTo>
                      <a:lnTo>
                        <a:pt x="1730" y="49"/>
                      </a:lnTo>
                      <a:lnTo>
                        <a:pt x="1732" y="57"/>
                      </a:lnTo>
                      <a:lnTo>
                        <a:pt x="1734" y="55"/>
                      </a:lnTo>
                      <a:lnTo>
                        <a:pt x="1736" y="46"/>
                      </a:lnTo>
                      <a:lnTo>
                        <a:pt x="1738" y="48"/>
                      </a:lnTo>
                      <a:lnTo>
                        <a:pt x="1740" y="58"/>
                      </a:lnTo>
                      <a:lnTo>
                        <a:pt x="1742" y="67"/>
                      </a:lnTo>
                      <a:lnTo>
                        <a:pt x="1744" y="94"/>
                      </a:lnTo>
                      <a:lnTo>
                        <a:pt x="1746" y="108"/>
                      </a:lnTo>
                      <a:lnTo>
                        <a:pt x="1748" y="98"/>
                      </a:lnTo>
                      <a:lnTo>
                        <a:pt x="1750" y="88"/>
                      </a:lnTo>
                      <a:lnTo>
                        <a:pt x="1752" y="71"/>
                      </a:lnTo>
                      <a:lnTo>
                        <a:pt x="1754" y="82"/>
                      </a:lnTo>
                      <a:lnTo>
                        <a:pt x="1756" y="113"/>
                      </a:lnTo>
                      <a:lnTo>
                        <a:pt x="1758" y="110"/>
                      </a:lnTo>
                      <a:lnTo>
                        <a:pt x="1760" y="99"/>
                      </a:lnTo>
                      <a:lnTo>
                        <a:pt x="1762" y="84"/>
                      </a:lnTo>
                      <a:lnTo>
                        <a:pt x="1764" y="66"/>
                      </a:lnTo>
                      <a:lnTo>
                        <a:pt x="1766" y="56"/>
                      </a:lnTo>
                      <a:lnTo>
                        <a:pt x="1768" y="61"/>
                      </a:lnTo>
                      <a:lnTo>
                        <a:pt x="1770" y="93"/>
                      </a:lnTo>
                      <a:lnTo>
                        <a:pt x="1772" y="118"/>
                      </a:lnTo>
                      <a:lnTo>
                        <a:pt x="1774" y="98"/>
                      </a:lnTo>
                      <a:lnTo>
                        <a:pt x="1776" y="76"/>
                      </a:lnTo>
                      <a:lnTo>
                        <a:pt x="1778" y="73"/>
                      </a:lnTo>
                      <a:lnTo>
                        <a:pt x="1780" y="63"/>
                      </a:lnTo>
                      <a:lnTo>
                        <a:pt x="1782" y="68"/>
                      </a:lnTo>
                      <a:lnTo>
                        <a:pt x="1784" y="74"/>
                      </a:lnTo>
                      <a:lnTo>
                        <a:pt x="1786" y="71"/>
                      </a:lnTo>
                      <a:lnTo>
                        <a:pt x="1788" y="73"/>
                      </a:lnTo>
                      <a:lnTo>
                        <a:pt x="1790" y="75"/>
                      </a:lnTo>
                      <a:lnTo>
                        <a:pt x="1792" y="71"/>
                      </a:lnTo>
                      <a:lnTo>
                        <a:pt x="1794" y="71"/>
                      </a:lnTo>
                      <a:lnTo>
                        <a:pt x="1796" y="94"/>
                      </a:lnTo>
                      <a:lnTo>
                        <a:pt x="1798" y="128"/>
                      </a:lnTo>
                      <a:lnTo>
                        <a:pt x="1800" y="106"/>
                      </a:lnTo>
                      <a:lnTo>
                        <a:pt x="1802" y="65"/>
                      </a:lnTo>
                      <a:lnTo>
                        <a:pt x="1804" y="87"/>
                      </a:lnTo>
                      <a:lnTo>
                        <a:pt x="1806" y="107"/>
                      </a:lnTo>
                      <a:lnTo>
                        <a:pt x="1808" y="91"/>
                      </a:lnTo>
                      <a:lnTo>
                        <a:pt x="1810" y="79"/>
                      </a:lnTo>
                      <a:lnTo>
                        <a:pt x="1812" y="85"/>
                      </a:lnTo>
                      <a:lnTo>
                        <a:pt x="1814" y="96"/>
                      </a:lnTo>
                      <a:lnTo>
                        <a:pt x="1816" y="85"/>
                      </a:lnTo>
                      <a:lnTo>
                        <a:pt x="1818" y="71"/>
                      </a:lnTo>
                      <a:lnTo>
                        <a:pt x="1820" y="75"/>
                      </a:lnTo>
                      <a:lnTo>
                        <a:pt x="1822" y="102"/>
                      </a:lnTo>
                      <a:lnTo>
                        <a:pt x="1824" y="90"/>
                      </a:lnTo>
                      <a:lnTo>
                        <a:pt x="1826" y="79"/>
                      </a:lnTo>
                      <a:lnTo>
                        <a:pt x="1828" y="79"/>
                      </a:lnTo>
                      <a:lnTo>
                        <a:pt x="1830" y="99"/>
                      </a:lnTo>
                      <a:lnTo>
                        <a:pt x="1832" y="106"/>
                      </a:lnTo>
                      <a:lnTo>
                        <a:pt x="1834" y="110"/>
                      </a:lnTo>
                      <a:lnTo>
                        <a:pt x="1836" y="98"/>
                      </a:lnTo>
                      <a:lnTo>
                        <a:pt x="1838" y="96"/>
                      </a:lnTo>
                      <a:lnTo>
                        <a:pt x="1840" y="94"/>
                      </a:lnTo>
                      <a:lnTo>
                        <a:pt x="1842" y="86"/>
                      </a:lnTo>
                      <a:lnTo>
                        <a:pt x="1844" y="105"/>
                      </a:lnTo>
                      <a:lnTo>
                        <a:pt x="1846" y="88"/>
                      </a:lnTo>
                      <a:lnTo>
                        <a:pt x="1848" y="57"/>
                      </a:lnTo>
                      <a:lnTo>
                        <a:pt x="1850" y="67"/>
                      </a:lnTo>
                      <a:lnTo>
                        <a:pt x="1852" y="72"/>
                      </a:lnTo>
                      <a:lnTo>
                        <a:pt x="1854" y="64"/>
                      </a:lnTo>
                      <a:lnTo>
                        <a:pt x="1856" y="64"/>
                      </a:lnTo>
                      <a:lnTo>
                        <a:pt x="1858" y="76"/>
                      </a:lnTo>
                      <a:lnTo>
                        <a:pt x="1860" y="104"/>
                      </a:lnTo>
                      <a:lnTo>
                        <a:pt x="1862" y="117"/>
                      </a:lnTo>
                      <a:lnTo>
                        <a:pt x="1864" y="76"/>
                      </a:lnTo>
                      <a:lnTo>
                        <a:pt x="1866" y="39"/>
                      </a:lnTo>
                      <a:lnTo>
                        <a:pt x="1868" y="60"/>
                      </a:lnTo>
                      <a:lnTo>
                        <a:pt x="1870" y="74"/>
                      </a:lnTo>
                      <a:lnTo>
                        <a:pt x="1872" y="55"/>
                      </a:lnTo>
                      <a:lnTo>
                        <a:pt x="1874" y="36"/>
                      </a:lnTo>
                      <a:lnTo>
                        <a:pt x="1876" y="30"/>
                      </a:lnTo>
                      <a:lnTo>
                        <a:pt x="1878" y="57"/>
                      </a:lnTo>
                      <a:lnTo>
                        <a:pt x="1880" y="69"/>
                      </a:lnTo>
                      <a:lnTo>
                        <a:pt x="1882" y="83"/>
                      </a:lnTo>
                      <a:lnTo>
                        <a:pt x="1884" y="76"/>
                      </a:lnTo>
                      <a:lnTo>
                        <a:pt x="1886" y="44"/>
                      </a:lnTo>
                      <a:lnTo>
                        <a:pt x="1888" y="75"/>
                      </a:lnTo>
                      <a:lnTo>
                        <a:pt x="1890" y="74"/>
                      </a:lnTo>
                      <a:lnTo>
                        <a:pt x="1892" y="71"/>
                      </a:lnTo>
                      <a:lnTo>
                        <a:pt x="1894" y="71"/>
                      </a:lnTo>
                      <a:lnTo>
                        <a:pt x="1896" y="85"/>
                      </a:lnTo>
                      <a:lnTo>
                        <a:pt x="1898" y="99"/>
                      </a:lnTo>
                      <a:lnTo>
                        <a:pt x="1900" y="113"/>
                      </a:lnTo>
                      <a:lnTo>
                        <a:pt x="1902" y="87"/>
                      </a:lnTo>
                      <a:lnTo>
                        <a:pt x="1904" y="50"/>
                      </a:lnTo>
                      <a:lnTo>
                        <a:pt x="1906" y="67"/>
                      </a:lnTo>
                      <a:lnTo>
                        <a:pt x="1908" y="84"/>
                      </a:lnTo>
                      <a:lnTo>
                        <a:pt x="1910" y="64"/>
                      </a:lnTo>
                      <a:lnTo>
                        <a:pt x="1912" y="43"/>
                      </a:lnTo>
                      <a:lnTo>
                        <a:pt x="1914" y="35"/>
                      </a:lnTo>
                      <a:lnTo>
                        <a:pt x="1916" y="23"/>
                      </a:lnTo>
                      <a:lnTo>
                        <a:pt x="1918" y="33"/>
                      </a:lnTo>
                      <a:lnTo>
                        <a:pt x="1920" y="76"/>
                      </a:lnTo>
                      <a:lnTo>
                        <a:pt x="1922" y="102"/>
                      </a:lnTo>
                      <a:lnTo>
                        <a:pt x="1924" y="96"/>
                      </a:lnTo>
                      <a:lnTo>
                        <a:pt x="1926" y="86"/>
                      </a:lnTo>
                      <a:lnTo>
                        <a:pt x="1928" y="63"/>
                      </a:lnTo>
                      <a:lnTo>
                        <a:pt x="1930" y="34"/>
                      </a:lnTo>
                      <a:lnTo>
                        <a:pt x="1932" y="42"/>
                      </a:lnTo>
                      <a:lnTo>
                        <a:pt x="1934" y="76"/>
                      </a:lnTo>
                      <a:lnTo>
                        <a:pt x="1936" y="64"/>
                      </a:lnTo>
                      <a:lnTo>
                        <a:pt x="1938" y="60"/>
                      </a:lnTo>
                      <a:lnTo>
                        <a:pt x="1940" y="89"/>
                      </a:lnTo>
                      <a:lnTo>
                        <a:pt x="1942" y="81"/>
                      </a:lnTo>
                      <a:lnTo>
                        <a:pt x="1944" y="75"/>
                      </a:lnTo>
                      <a:lnTo>
                        <a:pt x="1946" y="100"/>
                      </a:lnTo>
                      <a:lnTo>
                        <a:pt x="1948" y="114"/>
                      </a:lnTo>
                      <a:lnTo>
                        <a:pt x="1950" y="78"/>
                      </a:lnTo>
                      <a:lnTo>
                        <a:pt x="1952" y="59"/>
                      </a:lnTo>
                      <a:lnTo>
                        <a:pt x="1954" y="66"/>
                      </a:lnTo>
                      <a:lnTo>
                        <a:pt x="1956" y="60"/>
                      </a:lnTo>
                      <a:lnTo>
                        <a:pt x="1958" y="46"/>
                      </a:lnTo>
                      <a:lnTo>
                        <a:pt x="1960" y="60"/>
                      </a:lnTo>
                      <a:lnTo>
                        <a:pt x="1962" y="75"/>
                      </a:lnTo>
                      <a:lnTo>
                        <a:pt x="1964" y="61"/>
                      </a:lnTo>
                      <a:lnTo>
                        <a:pt x="1966" y="60"/>
                      </a:lnTo>
                      <a:lnTo>
                        <a:pt x="1968" y="82"/>
                      </a:lnTo>
                      <a:lnTo>
                        <a:pt x="1970" y="107"/>
                      </a:lnTo>
                      <a:lnTo>
                        <a:pt x="1972" y="93"/>
                      </a:lnTo>
                      <a:lnTo>
                        <a:pt x="1974" y="81"/>
                      </a:lnTo>
                      <a:lnTo>
                        <a:pt x="1976" y="82"/>
                      </a:lnTo>
                      <a:lnTo>
                        <a:pt x="1978" y="84"/>
                      </a:lnTo>
                      <a:lnTo>
                        <a:pt x="1980" y="87"/>
                      </a:lnTo>
                      <a:lnTo>
                        <a:pt x="1982" y="80"/>
                      </a:lnTo>
                      <a:lnTo>
                        <a:pt x="1984" y="70"/>
                      </a:lnTo>
                      <a:lnTo>
                        <a:pt x="1986" y="47"/>
                      </a:lnTo>
                      <a:lnTo>
                        <a:pt x="1988" y="64"/>
                      </a:lnTo>
                      <a:lnTo>
                        <a:pt x="1990" y="83"/>
                      </a:lnTo>
                      <a:lnTo>
                        <a:pt x="1992" y="55"/>
                      </a:lnTo>
                      <a:lnTo>
                        <a:pt x="1994" y="70"/>
                      </a:lnTo>
                      <a:lnTo>
                        <a:pt x="1996" y="81"/>
                      </a:lnTo>
                      <a:lnTo>
                        <a:pt x="1998" y="75"/>
                      </a:lnTo>
                    </a:path>
                  </a:pathLst>
                </a:custGeom>
                <a:noFill/>
                <a:ln w="25400" cap="flat">
                  <a:solidFill>
                    <a:srgbClr val="999999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400"/>
                </a:p>
              </p:txBody>
            </p:sp>
            <p:sp>
              <p:nvSpPr>
                <p:cNvPr id="39" name="Freeform 38">
                  <a:extLst>
                    <a:ext uri="{FF2B5EF4-FFF2-40B4-BE49-F238E27FC236}">
                      <a16:creationId xmlns:a16="http://schemas.microsoft.com/office/drawing/2014/main" id="{13271C8E-389D-B24F-84A0-6CF5AADDE29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274876" y="1116012"/>
                  <a:ext cx="612775" cy="184150"/>
                </a:xfrm>
                <a:custGeom>
                  <a:avLst/>
                  <a:gdLst>
                    <a:gd name="T0" fmla="*/ 6 w 402"/>
                    <a:gd name="T1" fmla="*/ 40 h 121"/>
                    <a:gd name="T2" fmla="*/ 14 w 402"/>
                    <a:gd name="T3" fmla="*/ 65 h 121"/>
                    <a:gd name="T4" fmla="*/ 22 w 402"/>
                    <a:gd name="T5" fmla="*/ 48 h 121"/>
                    <a:gd name="T6" fmla="*/ 30 w 402"/>
                    <a:gd name="T7" fmla="*/ 35 h 121"/>
                    <a:gd name="T8" fmla="*/ 38 w 402"/>
                    <a:gd name="T9" fmla="*/ 59 h 121"/>
                    <a:gd name="T10" fmla="*/ 46 w 402"/>
                    <a:gd name="T11" fmla="*/ 47 h 121"/>
                    <a:gd name="T12" fmla="*/ 54 w 402"/>
                    <a:gd name="T13" fmla="*/ 78 h 121"/>
                    <a:gd name="T14" fmla="*/ 62 w 402"/>
                    <a:gd name="T15" fmla="*/ 64 h 121"/>
                    <a:gd name="T16" fmla="*/ 70 w 402"/>
                    <a:gd name="T17" fmla="*/ 81 h 121"/>
                    <a:gd name="T18" fmla="*/ 78 w 402"/>
                    <a:gd name="T19" fmla="*/ 67 h 121"/>
                    <a:gd name="T20" fmla="*/ 86 w 402"/>
                    <a:gd name="T21" fmla="*/ 67 h 121"/>
                    <a:gd name="T22" fmla="*/ 94 w 402"/>
                    <a:gd name="T23" fmla="*/ 80 h 121"/>
                    <a:gd name="T24" fmla="*/ 102 w 402"/>
                    <a:gd name="T25" fmla="*/ 83 h 121"/>
                    <a:gd name="T26" fmla="*/ 110 w 402"/>
                    <a:gd name="T27" fmla="*/ 88 h 121"/>
                    <a:gd name="T28" fmla="*/ 118 w 402"/>
                    <a:gd name="T29" fmla="*/ 62 h 121"/>
                    <a:gd name="T30" fmla="*/ 126 w 402"/>
                    <a:gd name="T31" fmla="*/ 67 h 121"/>
                    <a:gd name="T32" fmla="*/ 134 w 402"/>
                    <a:gd name="T33" fmla="*/ 61 h 121"/>
                    <a:gd name="T34" fmla="*/ 142 w 402"/>
                    <a:gd name="T35" fmla="*/ 71 h 121"/>
                    <a:gd name="T36" fmla="*/ 150 w 402"/>
                    <a:gd name="T37" fmla="*/ 95 h 121"/>
                    <a:gd name="T38" fmla="*/ 158 w 402"/>
                    <a:gd name="T39" fmla="*/ 33 h 121"/>
                    <a:gd name="T40" fmla="*/ 166 w 402"/>
                    <a:gd name="T41" fmla="*/ 24 h 121"/>
                    <a:gd name="T42" fmla="*/ 174 w 402"/>
                    <a:gd name="T43" fmla="*/ 66 h 121"/>
                    <a:gd name="T44" fmla="*/ 182 w 402"/>
                    <a:gd name="T45" fmla="*/ 59 h 121"/>
                    <a:gd name="T46" fmla="*/ 190 w 402"/>
                    <a:gd name="T47" fmla="*/ 56 h 121"/>
                    <a:gd name="T48" fmla="*/ 198 w 402"/>
                    <a:gd name="T49" fmla="*/ 110 h 121"/>
                    <a:gd name="T50" fmla="*/ 206 w 402"/>
                    <a:gd name="T51" fmla="*/ 24 h 121"/>
                    <a:gd name="T52" fmla="*/ 214 w 402"/>
                    <a:gd name="T53" fmla="*/ 59 h 121"/>
                    <a:gd name="T54" fmla="*/ 222 w 402"/>
                    <a:gd name="T55" fmla="*/ 56 h 121"/>
                    <a:gd name="T56" fmla="*/ 230 w 402"/>
                    <a:gd name="T57" fmla="*/ 52 h 121"/>
                    <a:gd name="T58" fmla="*/ 238 w 402"/>
                    <a:gd name="T59" fmla="*/ 51 h 121"/>
                    <a:gd name="T60" fmla="*/ 246 w 402"/>
                    <a:gd name="T61" fmla="*/ 88 h 121"/>
                    <a:gd name="T62" fmla="*/ 254 w 402"/>
                    <a:gd name="T63" fmla="*/ 49 h 121"/>
                    <a:gd name="T64" fmla="*/ 262 w 402"/>
                    <a:gd name="T65" fmla="*/ 64 h 121"/>
                    <a:gd name="T66" fmla="*/ 270 w 402"/>
                    <a:gd name="T67" fmla="*/ 42 h 121"/>
                    <a:gd name="T68" fmla="*/ 278 w 402"/>
                    <a:gd name="T69" fmla="*/ 52 h 121"/>
                    <a:gd name="T70" fmla="*/ 286 w 402"/>
                    <a:gd name="T71" fmla="*/ 69 h 121"/>
                    <a:gd name="T72" fmla="*/ 294 w 402"/>
                    <a:gd name="T73" fmla="*/ 57 h 121"/>
                    <a:gd name="T74" fmla="*/ 302 w 402"/>
                    <a:gd name="T75" fmla="*/ 40 h 121"/>
                    <a:gd name="T76" fmla="*/ 310 w 402"/>
                    <a:gd name="T77" fmla="*/ 85 h 121"/>
                    <a:gd name="T78" fmla="*/ 318 w 402"/>
                    <a:gd name="T79" fmla="*/ 55 h 121"/>
                    <a:gd name="T80" fmla="*/ 326 w 402"/>
                    <a:gd name="T81" fmla="*/ 76 h 121"/>
                    <a:gd name="T82" fmla="*/ 334 w 402"/>
                    <a:gd name="T83" fmla="*/ 45 h 121"/>
                    <a:gd name="T84" fmla="*/ 342 w 402"/>
                    <a:gd name="T85" fmla="*/ 68 h 121"/>
                    <a:gd name="T86" fmla="*/ 350 w 402"/>
                    <a:gd name="T87" fmla="*/ 92 h 121"/>
                    <a:gd name="T88" fmla="*/ 358 w 402"/>
                    <a:gd name="T89" fmla="*/ 61 h 121"/>
                    <a:gd name="T90" fmla="*/ 366 w 402"/>
                    <a:gd name="T91" fmla="*/ 99 h 121"/>
                    <a:gd name="T92" fmla="*/ 374 w 402"/>
                    <a:gd name="T93" fmla="*/ 70 h 121"/>
                    <a:gd name="T94" fmla="*/ 382 w 402"/>
                    <a:gd name="T95" fmla="*/ 61 h 121"/>
                    <a:gd name="T96" fmla="*/ 390 w 402"/>
                    <a:gd name="T97" fmla="*/ 62 h 121"/>
                    <a:gd name="T98" fmla="*/ 398 w 402"/>
                    <a:gd name="T99" fmla="*/ 54 h 12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402" h="121">
                      <a:moveTo>
                        <a:pt x="0" y="62"/>
                      </a:moveTo>
                      <a:lnTo>
                        <a:pt x="2" y="42"/>
                      </a:lnTo>
                      <a:lnTo>
                        <a:pt x="4" y="34"/>
                      </a:lnTo>
                      <a:lnTo>
                        <a:pt x="6" y="40"/>
                      </a:lnTo>
                      <a:lnTo>
                        <a:pt x="8" y="64"/>
                      </a:lnTo>
                      <a:lnTo>
                        <a:pt x="10" y="47"/>
                      </a:lnTo>
                      <a:lnTo>
                        <a:pt x="12" y="43"/>
                      </a:lnTo>
                      <a:lnTo>
                        <a:pt x="14" y="65"/>
                      </a:lnTo>
                      <a:lnTo>
                        <a:pt x="16" y="98"/>
                      </a:lnTo>
                      <a:lnTo>
                        <a:pt x="18" y="103"/>
                      </a:lnTo>
                      <a:lnTo>
                        <a:pt x="20" y="66"/>
                      </a:lnTo>
                      <a:lnTo>
                        <a:pt x="22" y="48"/>
                      </a:lnTo>
                      <a:lnTo>
                        <a:pt x="24" y="63"/>
                      </a:lnTo>
                      <a:lnTo>
                        <a:pt x="26" y="65"/>
                      </a:lnTo>
                      <a:lnTo>
                        <a:pt x="28" y="39"/>
                      </a:lnTo>
                      <a:lnTo>
                        <a:pt x="30" y="35"/>
                      </a:lnTo>
                      <a:lnTo>
                        <a:pt x="32" y="66"/>
                      </a:lnTo>
                      <a:lnTo>
                        <a:pt x="34" y="97"/>
                      </a:lnTo>
                      <a:lnTo>
                        <a:pt x="36" y="72"/>
                      </a:lnTo>
                      <a:lnTo>
                        <a:pt x="38" y="59"/>
                      </a:lnTo>
                      <a:lnTo>
                        <a:pt x="40" y="56"/>
                      </a:lnTo>
                      <a:lnTo>
                        <a:pt x="42" y="47"/>
                      </a:lnTo>
                      <a:lnTo>
                        <a:pt x="44" y="47"/>
                      </a:lnTo>
                      <a:lnTo>
                        <a:pt x="46" y="47"/>
                      </a:lnTo>
                      <a:lnTo>
                        <a:pt x="48" y="59"/>
                      </a:lnTo>
                      <a:lnTo>
                        <a:pt x="50" y="67"/>
                      </a:lnTo>
                      <a:lnTo>
                        <a:pt x="52" y="71"/>
                      </a:lnTo>
                      <a:lnTo>
                        <a:pt x="54" y="78"/>
                      </a:lnTo>
                      <a:lnTo>
                        <a:pt x="56" y="80"/>
                      </a:lnTo>
                      <a:lnTo>
                        <a:pt x="58" y="50"/>
                      </a:lnTo>
                      <a:lnTo>
                        <a:pt x="60" y="30"/>
                      </a:lnTo>
                      <a:lnTo>
                        <a:pt x="62" y="64"/>
                      </a:lnTo>
                      <a:lnTo>
                        <a:pt x="64" y="64"/>
                      </a:lnTo>
                      <a:lnTo>
                        <a:pt x="66" y="31"/>
                      </a:lnTo>
                      <a:lnTo>
                        <a:pt x="68" y="38"/>
                      </a:lnTo>
                      <a:lnTo>
                        <a:pt x="70" y="81"/>
                      </a:lnTo>
                      <a:lnTo>
                        <a:pt x="72" y="88"/>
                      </a:lnTo>
                      <a:lnTo>
                        <a:pt x="74" y="69"/>
                      </a:lnTo>
                      <a:lnTo>
                        <a:pt x="76" y="62"/>
                      </a:lnTo>
                      <a:lnTo>
                        <a:pt x="78" y="67"/>
                      </a:lnTo>
                      <a:lnTo>
                        <a:pt x="80" y="106"/>
                      </a:lnTo>
                      <a:lnTo>
                        <a:pt x="82" y="121"/>
                      </a:lnTo>
                      <a:lnTo>
                        <a:pt x="84" y="96"/>
                      </a:lnTo>
                      <a:lnTo>
                        <a:pt x="86" y="67"/>
                      </a:lnTo>
                      <a:lnTo>
                        <a:pt x="88" y="44"/>
                      </a:lnTo>
                      <a:lnTo>
                        <a:pt x="90" y="44"/>
                      </a:lnTo>
                      <a:lnTo>
                        <a:pt x="92" y="74"/>
                      </a:lnTo>
                      <a:lnTo>
                        <a:pt x="94" y="80"/>
                      </a:lnTo>
                      <a:lnTo>
                        <a:pt x="96" y="70"/>
                      </a:lnTo>
                      <a:lnTo>
                        <a:pt x="98" y="74"/>
                      </a:lnTo>
                      <a:lnTo>
                        <a:pt x="100" y="88"/>
                      </a:lnTo>
                      <a:lnTo>
                        <a:pt x="102" y="83"/>
                      </a:lnTo>
                      <a:lnTo>
                        <a:pt x="104" y="63"/>
                      </a:lnTo>
                      <a:lnTo>
                        <a:pt x="106" y="49"/>
                      </a:lnTo>
                      <a:lnTo>
                        <a:pt x="108" y="75"/>
                      </a:lnTo>
                      <a:lnTo>
                        <a:pt x="110" y="88"/>
                      </a:lnTo>
                      <a:lnTo>
                        <a:pt x="112" y="75"/>
                      </a:lnTo>
                      <a:lnTo>
                        <a:pt x="114" y="60"/>
                      </a:lnTo>
                      <a:lnTo>
                        <a:pt x="116" y="62"/>
                      </a:lnTo>
                      <a:lnTo>
                        <a:pt x="118" y="62"/>
                      </a:lnTo>
                      <a:lnTo>
                        <a:pt x="120" y="66"/>
                      </a:lnTo>
                      <a:lnTo>
                        <a:pt x="122" y="87"/>
                      </a:lnTo>
                      <a:lnTo>
                        <a:pt x="124" y="86"/>
                      </a:lnTo>
                      <a:lnTo>
                        <a:pt x="126" y="67"/>
                      </a:lnTo>
                      <a:lnTo>
                        <a:pt x="128" y="60"/>
                      </a:lnTo>
                      <a:lnTo>
                        <a:pt x="130" y="49"/>
                      </a:lnTo>
                      <a:lnTo>
                        <a:pt x="132" y="55"/>
                      </a:lnTo>
                      <a:lnTo>
                        <a:pt x="134" y="61"/>
                      </a:lnTo>
                      <a:lnTo>
                        <a:pt x="136" y="53"/>
                      </a:lnTo>
                      <a:lnTo>
                        <a:pt x="138" y="51"/>
                      </a:lnTo>
                      <a:lnTo>
                        <a:pt x="140" y="59"/>
                      </a:lnTo>
                      <a:lnTo>
                        <a:pt x="142" y="71"/>
                      </a:lnTo>
                      <a:lnTo>
                        <a:pt x="144" y="67"/>
                      </a:lnTo>
                      <a:lnTo>
                        <a:pt x="146" y="47"/>
                      </a:lnTo>
                      <a:lnTo>
                        <a:pt x="148" y="58"/>
                      </a:lnTo>
                      <a:lnTo>
                        <a:pt x="150" y="95"/>
                      </a:lnTo>
                      <a:lnTo>
                        <a:pt x="152" y="98"/>
                      </a:lnTo>
                      <a:lnTo>
                        <a:pt x="154" y="95"/>
                      </a:lnTo>
                      <a:lnTo>
                        <a:pt x="156" y="71"/>
                      </a:lnTo>
                      <a:lnTo>
                        <a:pt x="158" y="33"/>
                      </a:lnTo>
                      <a:lnTo>
                        <a:pt x="160" y="48"/>
                      </a:lnTo>
                      <a:lnTo>
                        <a:pt x="162" y="64"/>
                      </a:lnTo>
                      <a:lnTo>
                        <a:pt x="164" y="31"/>
                      </a:lnTo>
                      <a:lnTo>
                        <a:pt x="166" y="24"/>
                      </a:lnTo>
                      <a:lnTo>
                        <a:pt x="168" y="48"/>
                      </a:lnTo>
                      <a:lnTo>
                        <a:pt x="170" y="56"/>
                      </a:lnTo>
                      <a:lnTo>
                        <a:pt x="172" y="58"/>
                      </a:lnTo>
                      <a:lnTo>
                        <a:pt x="174" y="66"/>
                      </a:lnTo>
                      <a:lnTo>
                        <a:pt x="176" y="63"/>
                      </a:lnTo>
                      <a:lnTo>
                        <a:pt x="178" y="55"/>
                      </a:lnTo>
                      <a:lnTo>
                        <a:pt x="180" y="51"/>
                      </a:lnTo>
                      <a:lnTo>
                        <a:pt x="182" y="59"/>
                      </a:lnTo>
                      <a:lnTo>
                        <a:pt x="184" y="60"/>
                      </a:lnTo>
                      <a:lnTo>
                        <a:pt x="186" y="52"/>
                      </a:lnTo>
                      <a:lnTo>
                        <a:pt x="188" y="53"/>
                      </a:lnTo>
                      <a:lnTo>
                        <a:pt x="190" y="56"/>
                      </a:lnTo>
                      <a:lnTo>
                        <a:pt x="192" y="52"/>
                      </a:lnTo>
                      <a:lnTo>
                        <a:pt x="194" y="60"/>
                      </a:lnTo>
                      <a:lnTo>
                        <a:pt x="196" y="103"/>
                      </a:lnTo>
                      <a:lnTo>
                        <a:pt x="198" y="110"/>
                      </a:lnTo>
                      <a:lnTo>
                        <a:pt x="200" y="95"/>
                      </a:lnTo>
                      <a:lnTo>
                        <a:pt x="202" y="80"/>
                      </a:lnTo>
                      <a:lnTo>
                        <a:pt x="204" y="50"/>
                      </a:lnTo>
                      <a:lnTo>
                        <a:pt x="206" y="24"/>
                      </a:lnTo>
                      <a:lnTo>
                        <a:pt x="208" y="25"/>
                      </a:lnTo>
                      <a:lnTo>
                        <a:pt x="210" y="57"/>
                      </a:lnTo>
                      <a:lnTo>
                        <a:pt x="212" y="67"/>
                      </a:lnTo>
                      <a:lnTo>
                        <a:pt x="214" y="59"/>
                      </a:lnTo>
                      <a:lnTo>
                        <a:pt x="216" y="72"/>
                      </a:lnTo>
                      <a:lnTo>
                        <a:pt x="218" y="77"/>
                      </a:lnTo>
                      <a:lnTo>
                        <a:pt x="220" y="77"/>
                      </a:lnTo>
                      <a:lnTo>
                        <a:pt x="222" y="56"/>
                      </a:lnTo>
                      <a:lnTo>
                        <a:pt x="224" y="51"/>
                      </a:lnTo>
                      <a:lnTo>
                        <a:pt x="226" y="62"/>
                      </a:lnTo>
                      <a:lnTo>
                        <a:pt x="228" y="65"/>
                      </a:lnTo>
                      <a:lnTo>
                        <a:pt x="230" y="52"/>
                      </a:lnTo>
                      <a:lnTo>
                        <a:pt x="232" y="34"/>
                      </a:lnTo>
                      <a:lnTo>
                        <a:pt x="234" y="28"/>
                      </a:lnTo>
                      <a:lnTo>
                        <a:pt x="236" y="26"/>
                      </a:lnTo>
                      <a:lnTo>
                        <a:pt x="238" y="51"/>
                      </a:lnTo>
                      <a:lnTo>
                        <a:pt x="240" y="71"/>
                      </a:lnTo>
                      <a:lnTo>
                        <a:pt x="242" y="61"/>
                      </a:lnTo>
                      <a:lnTo>
                        <a:pt x="244" y="55"/>
                      </a:lnTo>
                      <a:lnTo>
                        <a:pt x="246" y="88"/>
                      </a:lnTo>
                      <a:lnTo>
                        <a:pt x="248" y="110"/>
                      </a:lnTo>
                      <a:lnTo>
                        <a:pt x="250" y="85"/>
                      </a:lnTo>
                      <a:lnTo>
                        <a:pt x="252" y="59"/>
                      </a:lnTo>
                      <a:lnTo>
                        <a:pt x="254" y="49"/>
                      </a:lnTo>
                      <a:lnTo>
                        <a:pt x="256" y="55"/>
                      </a:lnTo>
                      <a:lnTo>
                        <a:pt x="258" y="48"/>
                      </a:lnTo>
                      <a:lnTo>
                        <a:pt x="260" y="52"/>
                      </a:lnTo>
                      <a:lnTo>
                        <a:pt x="262" y="64"/>
                      </a:lnTo>
                      <a:lnTo>
                        <a:pt x="264" y="93"/>
                      </a:lnTo>
                      <a:lnTo>
                        <a:pt x="266" y="108"/>
                      </a:lnTo>
                      <a:lnTo>
                        <a:pt x="268" y="82"/>
                      </a:lnTo>
                      <a:lnTo>
                        <a:pt x="270" y="42"/>
                      </a:lnTo>
                      <a:lnTo>
                        <a:pt x="272" y="51"/>
                      </a:lnTo>
                      <a:lnTo>
                        <a:pt x="274" y="36"/>
                      </a:lnTo>
                      <a:lnTo>
                        <a:pt x="276" y="30"/>
                      </a:lnTo>
                      <a:lnTo>
                        <a:pt x="278" y="52"/>
                      </a:lnTo>
                      <a:lnTo>
                        <a:pt x="280" y="56"/>
                      </a:lnTo>
                      <a:lnTo>
                        <a:pt x="282" y="69"/>
                      </a:lnTo>
                      <a:lnTo>
                        <a:pt x="284" y="84"/>
                      </a:lnTo>
                      <a:lnTo>
                        <a:pt x="286" y="69"/>
                      </a:lnTo>
                      <a:lnTo>
                        <a:pt x="288" y="64"/>
                      </a:lnTo>
                      <a:lnTo>
                        <a:pt x="290" y="58"/>
                      </a:lnTo>
                      <a:lnTo>
                        <a:pt x="292" y="54"/>
                      </a:lnTo>
                      <a:lnTo>
                        <a:pt x="294" y="57"/>
                      </a:lnTo>
                      <a:lnTo>
                        <a:pt x="296" y="65"/>
                      </a:lnTo>
                      <a:lnTo>
                        <a:pt x="298" y="66"/>
                      </a:lnTo>
                      <a:lnTo>
                        <a:pt x="300" y="55"/>
                      </a:lnTo>
                      <a:lnTo>
                        <a:pt x="302" y="40"/>
                      </a:lnTo>
                      <a:lnTo>
                        <a:pt x="304" y="37"/>
                      </a:lnTo>
                      <a:lnTo>
                        <a:pt x="306" y="63"/>
                      </a:lnTo>
                      <a:lnTo>
                        <a:pt x="308" y="82"/>
                      </a:lnTo>
                      <a:lnTo>
                        <a:pt x="310" y="85"/>
                      </a:lnTo>
                      <a:lnTo>
                        <a:pt x="312" y="101"/>
                      </a:lnTo>
                      <a:lnTo>
                        <a:pt x="314" y="106"/>
                      </a:lnTo>
                      <a:lnTo>
                        <a:pt x="316" y="83"/>
                      </a:lnTo>
                      <a:lnTo>
                        <a:pt x="318" y="55"/>
                      </a:lnTo>
                      <a:lnTo>
                        <a:pt x="320" y="44"/>
                      </a:lnTo>
                      <a:lnTo>
                        <a:pt x="322" y="42"/>
                      </a:lnTo>
                      <a:lnTo>
                        <a:pt x="324" y="53"/>
                      </a:lnTo>
                      <a:lnTo>
                        <a:pt x="326" y="76"/>
                      </a:lnTo>
                      <a:lnTo>
                        <a:pt x="328" y="48"/>
                      </a:lnTo>
                      <a:lnTo>
                        <a:pt x="330" y="0"/>
                      </a:lnTo>
                      <a:lnTo>
                        <a:pt x="332" y="3"/>
                      </a:lnTo>
                      <a:lnTo>
                        <a:pt x="334" y="45"/>
                      </a:lnTo>
                      <a:lnTo>
                        <a:pt x="336" y="72"/>
                      </a:lnTo>
                      <a:lnTo>
                        <a:pt x="338" y="68"/>
                      </a:lnTo>
                      <a:lnTo>
                        <a:pt x="340" y="61"/>
                      </a:lnTo>
                      <a:lnTo>
                        <a:pt x="342" y="68"/>
                      </a:lnTo>
                      <a:lnTo>
                        <a:pt x="344" y="72"/>
                      </a:lnTo>
                      <a:lnTo>
                        <a:pt x="346" y="55"/>
                      </a:lnTo>
                      <a:lnTo>
                        <a:pt x="348" y="66"/>
                      </a:lnTo>
                      <a:lnTo>
                        <a:pt x="350" y="92"/>
                      </a:lnTo>
                      <a:lnTo>
                        <a:pt x="352" y="89"/>
                      </a:lnTo>
                      <a:lnTo>
                        <a:pt x="354" y="79"/>
                      </a:lnTo>
                      <a:lnTo>
                        <a:pt x="356" y="62"/>
                      </a:lnTo>
                      <a:lnTo>
                        <a:pt x="358" y="61"/>
                      </a:lnTo>
                      <a:lnTo>
                        <a:pt x="360" y="73"/>
                      </a:lnTo>
                      <a:lnTo>
                        <a:pt x="362" y="77"/>
                      </a:lnTo>
                      <a:lnTo>
                        <a:pt x="364" y="83"/>
                      </a:lnTo>
                      <a:lnTo>
                        <a:pt x="366" y="99"/>
                      </a:lnTo>
                      <a:lnTo>
                        <a:pt x="368" y="67"/>
                      </a:lnTo>
                      <a:lnTo>
                        <a:pt x="370" y="39"/>
                      </a:lnTo>
                      <a:lnTo>
                        <a:pt x="372" y="56"/>
                      </a:lnTo>
                      <a:lnTo>
                        <a:pt x="374" y="70"/>
                      </a:lnTo>
                      <a:lnTo>
                        <a:pt x="376" y="49"/>
                      </a:lnTo>
                      <a:lnTo>
                        <a:pt x="378" y="52"/>
                      </a:lnTo>
                      <a:lnTo>
                        <a:pt x="380" y="58"/>
                      </a:lnTo>
                      <a:lnTo>
                        <a:pt x="382" y="61"/>
                      </a:lnTo>
                      <a:lnTo>
                        <a:pt x="384" y="48"/>
                      </a:lnTo>
                      <a:lnTo>
                        <a:pt x="386" y="44"/>
                      </a:lnTo>
                      <a:lnTo>
                        <a:pt x="388" y="39"/>
                      </a:lnTo>
                      <a:lnTo>
                        <a:pt x="390" y="62"/>
                      </a:lnTo>
                      <a:lnTo>
                        <a:pt x="392" y="70"/>
                      </a:lnTo>
                      <a:lnTo>
                        <a:pt x="394" y="61"/>
                      </a:lnTo>
                      <a:lnTo>
                        <a:pt x="396" y="60"/>
                      </a:lnTo>
                      <a:lnTo>
                        <a:pt x="398" y="54"/>
                      </a:lnTo>
                      <a:lnTo>
                        <a:pt x="400" y="59"/>
                      </a:lnTo>
                      <a:lnTo>
                        <a:pt x="402" y="58"/>
                      </a:lnTo>
                    </a:path>
                  </a:pathLst>
                </a:custGeom>
                <a:noFill/>
                <a:ln w="25400" cap="flat">
                  <a:solidFill>
                    <a:srgbClr val="999999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400"/>
                </a:p>
              </p:txBody>
            </p:sp>
            <p:sp>
              <p:nvSpPr>
                <p:cNvPr id="40" name="Freeform 39">
                  <a:extLst>
                    <a:ext uri="{FF2B5EF4-FFF2-40B4-BE49-F238E27FC236}">
                      <a16:creationId xmlns:a16="http://schemas.microsoft.com/office/drawing/2014/main" id="{BC434FFA-DF5A-3B4E-BC56-2F924A3B17D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25288" y="917575"/>
                  <a:ext cx="3049588" cy="1227138"/>
                </a:xfrm>
                <a:custGeom>
                  <a:avLst/>
                  <a:gdLst>
                    <a:gd name="T0" fmla="*/ 30 w 1998"/>
                    <a:gd name="T1" fmla="*/ 139 h 804"/>
                    <a:gd name="T2" fmla="*/ 62 w 1998"/>
                    <a:gd name="T3" fmla="*/ 152 h 804"/>
                    <a:gd name="T4" fmla="*/ 94 w 1998"/>
                    <a:gd name="T5" fmla="*/ 154 h 804"/>
                    <a:gd name="T6" fmla="*/ 126 w 1998"/>
                    <a:gd name="T7" fmla="*/ 154 h 804"/>
                    <a:gd name="T8" fmla="*/ 158 w 1998"/>
                    <a:gd name="T9" fmla="*/ 147 h 804"/>
                    <a:gd name="T10" fmla="*/ 190 w 1998"/>
                    <a:gd name="T11" fmla="*/ 197 h 804"/>
                    <a:gd name="T12" fmla="*/ 222 w 1998"/>
                    <a:gd name="T13" fmla="*/ 97 h 804"/>
                    <a:gd name="T14" fmla="*/ 254 w 1998"/>
                    <a:gd name="T15" fmla="*/ 101 h 804"/>
                    <a:gd name="T16" fmla="*/ 286 w 1998"/>
                    <a:gd name="T17" fmla="*/ 163 h 804"/>
                    <a:gd name="T18" fmla="*/ 318 w 1998"/>
                    <a:gd name="T19" fmla="*/ 116 h 804"/>
                    <a:gd name="T20" fmla="*/ 350 w 1998"/>
                    <a:gd name="T21" fmla="*/ 80 h 804"/>
                    <a:gd name="T22" fmla="*/ 382 w 1998"/>
                    <a:gd name="T23" fmla="*/ 68 h 804"/>
                    <a:gd name="T24" fmla="*/ 414 w 1998"/>
                    <a:gd name="T25" fmla="*/ 122 h 804"/>
                    <a:gd name="T26" fmla="*/ 446 w 1998"/>
                    <a:gd name="T27" fmla="*/ 182 h 804"/>
                    <a:gd name="T28" fmla="*/ 478 w 1998"/>
                    <a:gd name="T29" fmla="*/ 101 h 804"/>
                    <a:gd name="T30" fmla="*/ 510 w 1998"/>
                    <a:gd name="T31" fmla="*/ 126 h 804"/>
                    <a:gd name="T32" fmla="*/ 542 w 1998"/>
                    <a:gd name="T33" fmla="*/ 142 h 804"/>
                    <a:gd name="T34" fmla="*/ 574 w 1998"/>
                    <a:gd name="T35" fmla="*/ 106 h 804"/>
                    <a:gd name="T36" fmla="*/ 606 w 1998"/>
                    <a:gd name="T37" fmla="*/ 136 h 804"/>
                    <a:gd name="T38" fmla="*/ 638 w 1998"/>
                    <a:gd name="T39" fmla="*/ 125 h 804"/>
                    <a:gd name="T40" fmla="*/ 670 w 1998"/>
                    <a:gd name="T41" fmla="*/ 156 h 804"/>
                    <a:gd name="T42" fmla="*/ 702 w 1998"/>
                    <a:gd name="T43" fmla="*/ 109 h 804"/>
                    <a:gd name="T44" fmla="*/ 734 w 1998"/>
                    <a:gd name="T45" fmla="*/ 64 h 804"/>
                    <a:gd name="T46" fmla="*/ 766 w 1998"/>
                    <a:gd name="T47" fmla="*/ 111 h 804"/>
                    <a:gd name="T48" fmla="*/ 798 w 1998"/>
                    <a:gd name="T49" fmla="*/ 67 h 804"/>
                    <a:gd name="T50" fmla="*/ 830 w 1998"/>
                    <a:gd name="T51" fmla="*/ 117 h 804"/>
                    <a:gd name="T52" fmla="*/ 862 w 1998"/>
                    <a:gd name="T53" fmla="*/ 105 h 804"/>
                    <a:gd name="T54" fmla="*/ 894 w 1998"/>
                    <a:gd name="T55" fmla="*/ 59 h 804"/>
                    <a:gd name="T56" fmla="*/ 926 w 1998"/>
                    <a:gd name="T57" fmla="*/ 86 h 804"/>
                    <a:gd name="T58" fmla="*/ 958 w 1998"/>
                    <a:gd name="T59" fmla="*/ 67 h 804"/>
                    <a:gd name="T60" fmla="*/ 990 w 1998"/>
                    <a:gd name="T61" fmla="*/ 94 h 804"/>
                    <a:gd name="T62" fmla="*/ 1022 w 1998"/>
                    <a:gd name="T63" fmla="*/ 6 h 804"/>
                    <a:gd name="T64" fmla="*/ 1054 w 1998"/>
                    <a:gd name="T65" fmla="*/ 61 h 804"/>
                    <a:gd name="T66" fmla="*/ 1086 w 1998"/>
                    <a:gd name="T67" fmla="*/ 110 h 804"/>
                    <a:gd name="T68" fmla="*/ 1118 w 1998"/>
                    <a:gd name="T69" fmla="*/ 168 h 804"/>
                    <a:gd name="T70" fmla="*/ 1150 w 1998"/>
                    <a:gd name="T71" fmla="*/ 433 h 804"/>
                    <a:gd name="T72" fmla="*/ 1182 w 1998"/>
                    <a:gd name="T73" fmla="*/ 759 h 804"/>
                    <a:gd name="T74" fmla="*/ 1214 w 1998"/>
                    <a:gd name="T75" fmla="*/ 691 h 804"/>
                    <a:gd name="T76" fmla="*/ 1246 w 1998"/>
                    <a:gd name="T77" fmla="*/ 524 h 804"/>
                    <a:gd name="T78" fmla="*/ 1278 w 1998"/>
                    <a:gd name="T79" fmla="*/ 451 h 804"/>
                    <a:gd name="T80" fmla="*/ 1310 w 1998"/>
                    <a:gd name="T81" fmla="*/ 345 h 804"/>
                    <a:gd name="T82" fmla="*/ 1342 w 1998"/>
                    <a:gd name="T83" fmla="*/ 317 h 804"/>
                    <a:gd name="T84" fmla="*/ 1374 w 1998"/>
                    <a:gd name="T85" fmla="*/ 295 h 804"/>
                    <a:gd name="T86" fmla="*/ 1406 w 1998"/>
                    <a:gd name="T87" fmla="*/ 245 h 804"/>
                    <a:gd name="T88" fmla="*/ 1438 w 1998"/>
                    <a:gd name="T89" fmla="*/ 265 h 804"/>
                    <a:gd name="T90" fmla="*/ 1470 w 1998"/>
                    <a:gd name="T91" fmla="*/ 243 h 804"/>
                    <a:gd name="T92" fmla="*/ 1502 w 1998"/>
                    <a:gd name="T93" fmla="*/ 241 h 804"/>
                    <a:gd name="T94" fmla="*/ 1534 w 1998"/>
                    <a:gd name="T95" fmla="*/ 210 h 804"/>
                    <a:gd name="T96" fmla="*/ 1566 w 1998"/>
                    <a:gd name="T97" fmla="*/ 290 h 804"/>
                    <a:gd name="T98" fmla="*/ 1598 w 1998"/>
                    <a:gd name="T99" fmla="*/ 274 h 804"/>
                    <a:gd name="T100" fmla="*/ 1630 w 1998"/>
                    <a:gd name="T101" fmla="*/ 215 h 804"/>
                    <a:gd name="T102" fmla="*/ 1662 w 1998"/>
                    <a:gd name="T103" fmla="*/ 251 h 804"/>
                    <a:gd name="T104" fmla="*/ 1694 w 1998"/>
                    <a:gd name="T105" fmla="*/ 194 h 804"/>
                    <a:gd name="T106" fmla="*/ 1726 w 1998"/>
                    <a:gd name="T107" fmla="*/ 158 h 804"/>
                    <a:gd name="T108" fmla="*/ 1758 w 1998"/>
                    <a:gd name="T109" fmla="*/ 173 h 804"/>
                    <a:gd name="T110" fmla="*/ 1790 w 1998"/>
                    <a:gd name="T111" fmla="*/ 212 h 804"/>
                    <a:gd name="T112" fmla="*/ 1822 w 1998"/>
                    <a:gd name="T113" fmla="*/ 211 h 804"/>
                    <a:gd name="T114" fmla="*/ 1854 w 1998"/>
                    <a:gd name="T115" fmla="*/ 165 h 804"/>
                    <a:gd name="T116" fmla="*/ 1886 w 1998"/>
                    <a:gd name="T117" fmla="*/ 197 h 804"/>
                    <a:gd name="T118" fmla="*/ 1918 w 1998"/>
                    <a:gd name="T119" fmla="*/ 188 h 804"/>
                    <a:gd name="T120" fmla="*/ 1950 w 1998"/>
                    <a:gd name="T121" fmla="*/ 247 h 804"/>
                    <a:gd name="T122" fmla="*/ 1982 w 1998"/>
                    <a:gd name="T123" fmla="*/ 144 h 80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  <a:cxn ang="0">
                      <a:pos x="T122" y="T123"/>
                    </a:cxn>
                  </a:cxnLst>
                  <a:rect l="0" t="0" r="r" b="b"/>
                  <a:pathLst>
                    <a:path w="1998" h="804">
                      <a:moveTo>
                        <a:pt x="0" y="168"/>
                      </a:moveTo>
                      <a:lnTo>
                        <a:pt x="2" y="171"/>
                      </a:lnTo>
                      <a:lnTo>
                        <a:pt x="4" y="139"/>
                      </a:lnTo>
                      <a:lnTo>
                        <a:pt x="6" y="108"/>
                      </a:lnTo>
                      <a:lnTo>
                        <a:pt x="8" y="122"/>
                      </a:lnTo>
                      <a:lnTo>
                        <a:pt x="10" y="135"/>
                      </a:lnTo>
                      <a:lnTo>
                        <a:pt x="12" y="124"/>
                      </a:lnTo>
                      <a:lnTo>
                        <a:pt x="14" y="119"/>
                      </a:lnTo>
                      <a:lnTo>
                        <a:pt x="16" y="126"/>
                      </a:lnTo>
                      <a:lnTo>
                        <a:pt x="18" y="141"/>
                      </a:lnTo>
                      <a:lnTo>
                        <a:pt x="20" y="131"/>
                      </a:lnTo>
                      <a:lnTo>
                        <a:pt x="22" y="95"/>
                      </a:lnTo>
                      <a:lnTo>
                        <a:pt x="24" y="91"/>
                      </a:lnTo>
                      <a:lnTo>
                        <a:pt x="26" y="105"/>
                      </a:lnTo>
                      <a:lnTo>
                        <a:pt x="28" y="122"/>
                      </a:lnTo>
                      <a:lnTo>
                        <a:pt x="30" y="139"/>
                      </a:lnTo>
                      <a:lnTo>
                        <a:pt x="32" y="139"/>
                      </a:lnTo>
                      <a:lnTo>
                        <a:pt x="34" y="151"/>
                      </a:lnTo>
                      <a:lnTo>
                        <a:pt x="36" y="141"/>
                      </a:lnTo>
                      <a:lnTo>
                        <a:pt x="38" y="126"/>
                      </a:lnTo>
                      <a:lnTo>
                        <a:pt x="40" y="113"/>
                      </a:lnTo>
                      <a:lnTo>
                        <a:pt x="42" y="134"/>
                      </a:lnTo>
                      <a:lnTo>
                        <a:pt x="44" y="148"/>
                      </a:lnTo>
                      <a:lnTo>
                        <a:pt x="46" y="153"/>
                      </a:lnTo>
                      <a:lnTo>
                        <a:pt x="48" y="154"/>
                      </a:lnTo>
                      <a:lnTo>
                        <a:pt x="50" y="152"/>
                      </a:lnTo>
                      <a:lnTo>
                        <a:pt x="52" y="103"/>
                      </a:lnTo>
                      <a:lnTo>
                        <a:pt x="54" y="71"/>
                      </a:lnTo>
                      <a:lnTo>
                        <a:pt x="56" y="107"/>
                      </a:lnTo>
                      <a:lnTo>
                        <a:pt x="58" y="133"/>
                      </a:lnTo>
                      <a:lnTo>
                        <a:pt x="60" y="131"/>
                      </a:lnTo>
                      <a:lnTo>
                        <a:pt x="62" y="152"/>
                      </a:lnTo>
                      <a:lnTo>
                        <a:pt x="64" y="163"/>
                      </a:lnTo>
                      <a:lnTo>
                        <a:pt x="66" y="175"/>
                      </a:lnTo>
                      <a:lnTo>
                        <a:pt x="68" y="176"/>
                      </a:lnTo>
                      <a:lnTo>
                        <a:pt x="70" y="169"/>
                      </a:lnTo>
                      <a:lnTo>
                        <a:pt x="72" y="174"/>
                      </a:lnTo>
                      <a:lnTo>
                        <a:pt x="74" y="170"/>
                      </a:lnTo>
                      <a:lnTo>
                        <a:pt x="76" y="135"/>
                      </a:lnTo>
                      <a:lnTo>
                        <a:pt x="78" y="141"/>
                      </a:lnTo>
                      <a:lnTo>
                        <a:pt x="80" y="194"/>
                      </a:lnTo>
                      <a:lnTo>
                        <a:pt x="82" y="223"/>
                      </a:lnTo>
                      <a:lnTo>
                        <a:pt x="84" y="201"/>
                      </a:lnTo>
                      <a:lnTo>
                        <a:pt x="86" y="202"/>
                      </a:lnTo>
                      <a:lnTo>
                        <a:pt x="88" y="196"/>
                      </a:lnTo>
                      <a:lnTo>
                        <a:pt x="90" y="179"/>
                      </a:lnTo>
                      <a:lnTo>
                        <a:pt x="92" y="156"/>
                      </a:lnTo>
                      <a:lnTo>
                        <a:pt x="94" y="154"/>
                      </a:lnTo>
                      <a:lnTo>
                        <a:pt x="96" y="169"/>
                      </a:lnTo>
                      <a:lnTo>
                        <a:pt x="98" y="176"/>
                      </a:lnTo>
                      <a:lnTo>
                        <a:pt x="100" y="181"/>
                      </a:lnTo>
                      <a:lnTo>
                        <a:pt x="102" y="197"/>
                      </a:lnTo>
                      <a:lnTo>
                        <a:pt x="104" y="187"/>
                      </a:lnTo>
                      <a:lnTo>
                        <a:pt x="106" y="200"/>
                      </a:lnTo>
                      <a:lnTo>
                        <a:pt x="108" y="188"/>
                      </a:lnTo>
                      <a:lnTo>
                        <a:pt x="110" y="156"/>
                      </a:lnTo>
                      <a:lnTo>
                        <a:pt x="112" y="138"/>
                      </a:lnTo>
                      <a:lnTo>
                        <a:pt x="114" y="148"/>
                      </a:lnTo>
                      <a:lnTo>
                        <a:pt x="116" y="176"/>
                      </a:lnTo>
                      <a:lnTo>
                        <a:pt x="118" y="165"/>
                      </a:lnTo>
                      <a:lnTo>
                        <a:pt x="120" y="172"/>
                      </a:lnTo>
                      <a:lnTo>
                        <a:pt x="122" y="164"/>
                      </a:lnTo>
                      <a:lnTo>
                        <a:pt x="124" y="142"/>
                      </a:lnTo>
                      <a:lnTo>
                        <a:pt x="126" y="154"/>
                      </a:lnTo>
                      <a:lnTo>
                        <a:pt x="128" y="131"/>
                      </a:lnTo>
                      <a:lnTo>
                        <a:pt x="130" y="132"/>
                      </a:lnTo>
                      <a:lnTo>
                        <a:pt x="132" y="138"/>
                      </a:lnTo>
                      <a:lnTo>
                        <a:pt x="134" y="118"/>
                      </a:lnTo>
                      <a:lnTo>
                        <a:pt x="136" y="122"/>
                      </a:lnTo>
                      <a:lnTo>
                        <a:pt x="138" y="151"/>
                      </a:lnTo>
                      <a:lnTo>
                        <a:pt x="140" y="171"/>
                      </a:lnTo>
                      <a:lnTo>
                        <a:pt x="142" y="159"/>
                      </a:lnTo>
                      <a:lnTo>
                        <a:pt x="144" y="108"/>
                      </a:lnTo>
                      <a:lnTo>
                        <a:pt x="146" y="100"/>
                      </a:lnTo>
                      <a:lnTo>
                        <a:pt x="148" y="131"/>
                      </a:lnTo>
                      <a:lnTo>
                        <a:pt x="150" y="141"/>
                      </a:lnTo>
                      <a:lnTo>
                        <a:pt x="152" y="143"/>
                      </a:lnTo>
                      <a:lnTo>
                        <a:pt x="154" y="165"/>
                      </a:lnTo>
                      <a:lnTo>
                        <a:pt x="156" y="149"/>
                      </a:lnTo>
                      <a:lnTo>
                        <a:pt x="158" y="147"/>
                      </a:lnTo>
                      <a:lnTo>
                        <a:pt x="160" y="165"/>
                      </a:lnTo>
                      <a:lnTo>
                        <a:pt x="162" y="174"/>
                      </a:lnTo>
                      <a:lnTo>
                        <a:pt x="164" y="139"/>
                      </a:lnTo>
                      <a:lnTo>
                        <a:pt x="166" y="110"/>
                      </a:lnTo>
                      <a:lnTo>
                        <a:pt x="168" y="128"/>
                      </a:lnTo>
                      <a:lnTo>
                        <a:pt x="170" y="140"/>
                      </a:lnTo>
                      <a:lnTo>
                        <a:pt x="172" y="148"/>
                      </a:lnTo>
                      <a:lnTo>
                        <a:pt x="174" y="161"/>
                      </a:lnTo>
                      <a:lnTo>
                        <a:pt x="176" y="160"/>
                      </a:lnTo>
                      <a:lnTo>
                        <a:pt x="178" y="167"/>
                      </a:lnTo>
                      <a:lnTo>
                        <a:pt x="180" y="165"/>
                      </a:lnTo>
                      <a:lnTo>
                        <a:pt x="182" y="156"/>
                      </a:lnTo>
                      <a:lnTo>
                        <a:pt x="184" y="173"/>
                      </a:lnTo>
                      <a:lnTo>
                        <a:pt x="186" y="199"/>
                      </a:lnTo>
                      <a:lnTo>
                        <a:pt x="188" y="203"/>
                      </a:lnTo>
                      <a:lnTo>
                        <a:pt x="190" y="197"/>
                      </a:lnTo>
                      <a:lnTo>
                        <a:pt x="192" y="171"/>
                      </a:lnTo>
                      <a:lnTo>
                        <a:pt x="194" y="158"/>
                      </a:lnTo>
                      <a:lnTo>
                        <a:pt x="196" y="147"/>
                      </a:lnTo>
                      <a:lnTo>
                        <a:pt x="198" y="166"/>
                      </a:lnTo>
                      <a:lnTo>
                        <a:pt x="200" y="166"/>
                      </a:lnTo>
                      <a:lnTo>
                        <a:pt x="202" y="123"/>
                      </a:lnTo>
                      <a:lnTo>
                        <a:pt x="204" y="142"/>
                      </a:lnTo>
                      <a:lnTo>
                        <a:pt x="206" y="158"/>
                      </a:lnTo>
                      <a:lnTo>
                        <a:pt x="208" y="136"/>
                      </a:lnTo>
                      <a:lnTo>
                        <a:pt x="210" y="126"/>
                      </a:lnTo>
                      <a:lnTo>
                        <a:pt x="212" y="123"/>
                      </a:lnTo>
                      <a:lnTo>
                        <a:pt x="214" y="123"/>
                      </a:lnTo>
                      <a:lnTo>
                        <a:pt x="216" y="138"/>
                      </a:lnTo>
                      <a:lnTo>
                        <a:pt x="218" y="148"/>
                      </a:lnTo>
                      <a:lnTo>
                        <a:pt x="220" y="114"/>
                      </a:lnTo>
                      <a:lnTo>
                        <a:pt x="222" y="97"/>
                      </a:lnTo>
                      <a:lnTo>
                        <a:pt x="224" y="100"/>
                      </a:lnTo>
                      <a:lnTo>
                        <a:pt x="226" y="113"/>
                      </a:lnTo>
                      <a:lnTo>
                        <a:pt x="228" y="124"/>
                      </a:lnTo>
                      <a:lnTo>
                        <a:pt x="230" y="143"/>
                      </a:lnTo>
                      <a:lnTo>
                        <a:pt x="232" y="152"/>
                      </a:lnTo>
                      <a:lnTo>
                        <a:pt x="234" y="133"/>
                      </a:lnTo>
                      <a:lnTo>
                        <a:pt x="236" y="114"/>
                      </a:lnTo>
                      <a:lnTo>
                        <a:pt x="238" y="101"/>
                      </a:lnTo>
                      <a:lnTo>
                        <a:pt x="240" y="101"/>
                      </a:lnTo>
                      <a:lnTo>
                        <a:pt x="242" y="98"/>
                      </a:lnTo>
                      <a:lnTo>
                        <a:pt x="244" y="124"/>
                      </a:lnTo>
                      <a:lnTo>
                        <a:pt x="246" y="159"/>
                      </a:lnTo>
                      <a:lnTo>
                        <a:pt x="248" y="168"/>
                      </a:lnTo>
                      <a:lnTo>
                        <a:pt x="250" y="158"/>
                      </a:lnTo>
                      <a:lnTo>
                        <a:pt x="252" y="127"/>
                      </a:lnTo>
                      <a:lnTo>
                        <a:pt x="254" y="101"/>
                      </a:lnTo>
                      <a:lnTo>
                        <a:pt x="256" y="117"/>
                      </a:lnTo>
                      <a:lnTo>
                        <a:pt x="258" y="151"/>
                      </a:lnTo>
                      <a:lnTo>
                        <a:pt x="260" y="168"/>
                      </a:lnTo>
                      <a:lnTo>
                        <a:pt x="262" y="154"/>
                      </a:lnTo>
                      <a:lnTo>
                        <a:pt x="264" y="136"/>
                      </a:lnTo>
                      <a:lnTo>
                        <a:pt x="266" y="122"/>
                      </a:lnTo>
                      <a:lnTo>
                        <a:pt x="268" y="124"/>
                      </a:lnTo>
                      <a:lnTo>
                        <a:pt x="270" y="128"/>
                      </a:lnTo>
                      <a:lnTo>
                        <a:pt x="272" y="117"/>
                      </a:lnTo>
                      <a:lnTo>
                        <a:pt x="274" y="125"/>
                      </a:lnTo>
                      <a:lnTo>
                        <a:pt x="276" y="144"/>
                      </a:lnTo>
                      <a:lnTo>
                        <a:pt x="278" y="151"/>
                      </a:lnTo>
                      <a:lnTo>
                        <a:pt x="280" y="137"/>
                      </a:lnTo>
                      <a:lnTo>
                        <a:pt x="282" y="139"/>
                      </a:lnTo>
                      <a:lnTo>
                        <a:pt x="284" y="150"/>
                      </a:lnTo>
                      <a:lnTo>
                        <a:pt x="286" y="163"/>
                      </a:lnTo>
                      <a:lnTo>
                        <a:pt x="288" y="169"/>
                      </a:lnTo>
                      <a:lnTo>
                        <a:pt x="290" y="167"/>
                      </a:lnTo>
                      <a:lnTo>
                        <a:pt x="292" y="175"/>
                      </a:lnTo>
                      <a:lnTo>
                        <a:pt x="294" y="161"/>
                      </a:lnTo>
                      <a:lnTo>
                        <a:pt x="296" y="142"/>
                      </a:lnTo>
                      <a:lnTo>
                        <a:pt x="298" y="131"/>
                      </a:lnTo>
                      <a:lnTo>
                        <a:pt x="300" y="139"/>
                      </a:lnTo>
                      <a:lnTo>
                        <a:pt x="302" y="156"/>
                      </a:lnTo>
                      <a:lnTo>
                        <a:pt x="304" y="147"/>
                      </a:lnTo>
                      <a:lnTo>
                        <a:pt x="306" y="143"/>
                      </a:lnTo>
                      <a:lnTo>
                        <a:pt x="308" y="139"/>
                      </a:lnTo>
                      <a:lnTo>
                        <a:pt x="310" y="138"/>
                      </a:lnTo>
                      <a:lnTo>
                        <a:pt x="312" y="130"/>
                      </a:lnTo>
                      <a:lnTo>
                        <a:pt x="314" y="128"/>
                      </a:lnTo>
                      <a:lnTo>
                        <a:pt x="316" y="135"/>
                      </a:lnTo>
                      <a:lnTo>
                        <a:pt x="318" y="116"/>
                      </a:lnTo>
                      <a:lnTo>
                        <a:pt x="320" y="87"/>
                      </a:lnTo>
                      <a:lnTo>
                        <a:pt x="322" y="111"/>
                      </a:lnTo>
                      <a:lnTo>
                        <a:pt x="324" y="170"/>
                      </a:lnTo>
                      <a:lnTo>
                        <a:pt x="326" y="174"/>
                      </a:lnTo>
                      <a:lnTo>
                        <a:pt x="328" y="133"/>
                      </a:lnTo>
                      <a:lnTo>
                        <a:pt x="330" y="129"/>
                      </a:lnTo>
                      <a:lnTo>
                        <a:pt x="332" y="158"/>
                      </a:lnTo>
                      <a:lnTo>
                        <a:pt x="334" y="144"/>
                      </a:lnTo>
                      <a:lnTo>
                        <a:pt x="336" y="143"/>
                      </a:lnTo>
                      <a:lnTo>
                        <a:pt x="338" y="154"/>
                      </a:lnTo>
                      <a:lnTo>
                        <a:pt x="340" y="140"/>
                      </a:lnTo>
                      <a:lnTo>
                        <a:pt x="342" y="139"/>
                      </a:lnTo>
                      <a:lnTo>
                        <a:pt x="344" y="166"/>
                      </a:lnTo>
                      <a:lnTo>
                        <a:pt x="346" y="162"/>
                      </a:lnTo>
                      <a:lnTo>
                        <a:pt x="348" y="129"/>
                      </a:lnTo>
                      <a:lnTo>
                        <a:pt x="350" y="80"/>
                      </a:lnTo>
                      <a:lnTo>
                        <a:pt x="352" y="50"/>
                      </a:lnTo>
                      <a:lnTo>
                        <a:pt x="354" y="103"/>
                      </a:lnTo>
                      <a:lnTo>
                        <a:pt x="356" y="135"/>
                      </a:lnTo>
                      <a:lnTo>
                        <a:pt x="358" y="139"/>
                      </a:lnTo>
                      <a:lnTo>
                        <a:pt x="360" y="108"/>
                      </a:lnTo>
                      <a:lnTo>
                        <a:pt x="362" y="82"/>
                      </a:lnTo>
                      <a:lnTo>
                        <a:pt x="364" y="120"/>
                      </a:lnTo>
                      <a:lnTo>
                        <a:pt x="366" y="167"/>
                      </a:lnTo>
                      <a:lnTo>
                        <a:pt x="368" y="172"/>
                      </a:lnTo>
                      <a:lnTo>
                        <a:pt x="370" y="123"/>
                      </a:lnTo>
                      <a:lnTo>
                        <a:pt x="372" y="110"/>
                      </a:lnTo>
                      <a:lnTo>
                        <a:pt x="374" y="154"/>
                      </a:lnTo>
                      <a:lnTo>
                        <a:pt x="376" y="155"/>
                      </a:lnTo>
                      <a:lnTo>
                        <a:pt x="378" y="154"/>
                      </a:lnTo>
                      <a:lnTo>
                        <a:pt x="380" y="117"/>
                      </a:lnTo>
                      <a:lnTo>
                        <a:pt x="382" y="68"/>
                      </a:lnTo>
                      <a:lnTo>
                        <a:pt x="384" y="68"/>
                      </a:lnTo>
                      <a:lnTo>
                        <a:pt x="386" y="87"/>
                      </a:lnTo>
                      <a:lnTo>
                        <a:pt x="388" y="103"/>
                      </a:lnTo>
                      <a:lnTo>
                        <a:pt x="390" y="131"/>
                      </a:lnTo>
                      <a:lnTo>
                        <a:pt x="392" y="135"/>
                      </a:lnTo>
                      <a:lnTo>
                        <a:pt x="394" y="156"/>
                      </a:lnTo>
                      <a:lnTo>
                        <a:pt x="396" y="176"/>
                      </a:lnTo>
                      <a:lnTo>
                        <a:pt x="398" y="168"/>
                      </a:lnTo>
                      <a:lnTo>
                        <a:pt x="400" y="134"/>
                      </a:lnTo>
                      <a:lnTo>
                        <a:pt x="402" y="159"/>
                      </a:lnTo>
                      <a:lnTo>
                        <a:pt x="404" y="171"/>
                      </a:lnTo>
                      <a:lnTo>
                        <a:pt x="406" y="168"/>
                      </a:lnTo>
                      <a:lnTo>
                        <a:pt x="408" y="155"/>
                      </a:lnTo>
                      <a:lnTo>
                        <a:pt x="410" y="143"/>
                      </a:lnTo>
                      <a:lnTo>
                        <a:pt x="412" y="131"/>
                      </a:lnTo>
                      <a:lnTo>
                        <a:pt x="414" y="122"/>
                      </a:lnTo>
                      <a:lnTo>
                        <a:pt x="416" y="86"/>
                      </a:lnTo>
                      <a:lnTo>
                        <a:pt x="418" y="110"/>
                      </a:lnTo>
                      <a:lnTo>
                        <a:pt x="420" y="132"/>
                      </a:lnTo>
                      <a:lnTo>
                        <a:pt x="422" y="130"/>
                      </a:lnTo>
                      <a:lnTo>
                        <a:pt x="424" y="135"/>
                      </a:lnTo>
                      <a:lnTo>
                        <a:pt x="426" y="142"/>
                      </a:lnTo>
                      <a:lnTo>
                        <a:pt x="428" y="183"/>
                      </a:lnTo>
                      <a:lnTo>
                        <a:pt x="430" y="216"/>
                      </a:lnTo>
                      <a:lnTo>
                        <a:pt x="432" y="190"/>
                      </a:lnTo>
                      <a:lnTo>
                        <a:pt x="434" y="178"/>
                      </a:lnTo>
                      <a:lnTo>
                        <a:pt x="436" y="163"/>
                      </a:lnTo>
                      <a:lnTo>
                        <a:pt x="438" y="136"/>
                      </a:lnTo>
                      <a:lnTo>
                        <a:pt x="440" y="78"/>
                      </a:lnTo>
                      <a:lnTo>
                        <a:pt x="442" y="71"/>
                      </a:lnTo>
                      <a:lnTo>
                        <a:pt x="444" y="124"/>
                      </a:lnTo>
                      <a:lnTo>
                        <a:pt x="446" y="182"/>
                      </a:lnTo>
                      <a:lnTo>
                        <a:pt x="448" y="194"/>
                      </a:lnTo>
                      <a:lnTo>
                        <a:pt x="450" y="200"/>
                      </a:lnTo>
                      <a:lnTo>
                        <a:pt x="452" y="199"/>
                      </a:lnTo>
                      <a:lnTo>
                        <a:pt x="454" y="142"/>
                      </a:lnTo>
                      <a:lnTo>
                        <a:pt x="456" y="95"/>
                      </a:lnTo>
                      <a:lnTo>
                        <a:pt x="458" y="85"/>
                      </a:lnTo>
                      <a:lnTo>
                        <a:pt x="460" y="114"/>
                      </a:lnTo>
                      <a:lnTo>
                        <a:pt x="462" y="129"/>
                      </a:lnTo>
                      <a:lnTo>
                        <a:pt x="464" y="168"/>
                      </a:lnTo>
                      <a:lnTo>
                        <a:pt x="466" y="172"/>
                      </a:lnTo>
                      <a:lnTo>
                        <a:pt x="468" y="153"/>
                      </a:lnTo>
                      <a:lnTo>
                        <a:pt x="470" y="152"/>
                      </a:lnTo>
                      <a:lnTo>
                        <a:pt x="472" y="140"/>
                      </a:lnTo>
                      <a:lnTo>
                        <a:pt x="474" y="133"/>
                      </a:lnTo>
                      <a:lnTo>
                        <a:pt x="476" y="125"/>
                      </a:lnTo>
                      <a:lnTo>
                        <a:pt x="478" y="101"/>
                      </a:lnTo>
                      <a:lnTo>
                        <a:pt x="480" y="92"/>
                      </a:lnTo>
                      <a:lnTo>
                        <a:pt x="482" y="104"/>
                      </a:lnTo>
                      <a:lnTo>
                        <a:pt x="484" y="154"/>
                      </a:lnTo>
                      <a:lnTo>
                        <a:pt x="486" y="164"/>
                      </a:lnTo>
                      <a:lnTo>
                        <a:pt x="488" y="155"/>
                      </a:lnTo>
                      <a:lnTo>
                        <a:pt x="490" y="148"/>
                      </a:lnTo>
                      <a:lnTo>
                        <a:pt x="492" y="146"/>
                      </a:lnTo>
                      <a:lnTo>
                        <a:pt x="494" y="119"/>
                      </a:lnTo>
                      <a:lnTo>
                        <a:pt x="496" y="116"/>
                      </a:lnTo>
                      <a:lnTo>
                        <a:pt x="498" y="111"/>
                      </a:lnTo>
                      <a:lnTo>
                        <a:pt x="500" y="105"/>
                      </a:lnTo>
                      <a:lnTo>
                        <a:pt x="502" y="129"/>
                      </a:lnTo>
                      <a:lnTo>
                        <a:pt x="504" y="116"/>
                      </a:lnTo>
                      <a:lnTo>
                        <a:pt x="506" y="123"/>
                      </a:lnTo>
                      <a:lnTo>
                        <a:pt x="508" y="139"/>
                      </a:lnTo>
                      <a:lnTo>
                        <a:pt x="510" y="126"/>
                      </a:lnTo>
                      <a:lnTo>
                        <a:pt x="512" y="79"/>
                      </a:lnTo>
                      <a:lnTo>
                        <a:pt x="514" y="78"/>
                      </a:lnTo>
                      <a:lnTo>
                        <a:pt x="516" y="121"/>
                      </a:lnTo>
                      <a:lnTo>
                        <a:pt x="518" y="133"/>
                      </a:lnTo>
                      <a:lnTo>
                        <a:pt x="520" y="144"/>
                      </a:lnTo>
                      <a:lnTo>
                        <a:pt x="522" y="141"/>
                      </a:lnTo>
                      <a:lnTo>
                        <a:pt x="524" y="129"/>
                      </a:lnTo>
                      <a:lnTo>
                        <a:pt x="526" y="118"/>
                      </a:lnTo>
                      <a:lnTo>
                        <a:pt x="528" y="107"/>
                      </a:lnTo>
                      <a:lnTo>
                        <a:pt x="530" y="88"/>
                      </a:lnTo>
                      <a:lnTo>
                        <a:pt x="532" y="118"/>
                      </a:lnTo>
                      <a:lnTo>
                        <a:pt x="534" y="138"/>
                      </a:lnTo>
                      <a:lnTo>
                        <a:pt x="536" y="119"/>
                      </a:lnTo>
                      <a:lnTo>
                        <a:pt x="538" y="134"/>
                      </a:lnTo>
                      <a:lnTo>
                        <a:pt x="540" y="153"/>
                      </a:lnTo>
                      <a:lnTo>
                        <a:pt x="542" y="142"/>
                      </a:lnTo>
                      <a:lnTo>
                        <a:pt x="544" y="140"/>
                      </a:lnTo>
                      <a:lnTo>
                        <a:pt x="546" y="148"/>
                      </a:lnTo>
                      <a:lnTo>
                        <a:pt x="548" y="154"/>
                      </a:lnTo>
                      <a:lnTo>
                        <a:pt x="550" y="189"/>
                      </a:lnTo>
                      <a:lnTo>
                        <a:pt x="552" y="178"/>
                      </a:lnTo>
                      <a:lnTo>
                        <a:pt x="554" y="119"/>
                      </a:lnTo>
                      <a:lnTo>
                        <a:pt x="556" y="130"/>
                      </a:lnTo>
                      <a:lnTo>
                        <a:pt x="558" y="174"/>
                      </a:lnTo>
                      <a:lnTo>
                        <a:pt x="560" y="134"/>
                      </a:lnTo>
                      <a:lnTo>
                        <a:pt x="562" y="119"/>
                      </a:lnTo>
                      <a:lnTo>
                        <a:pt x="564" y="162"/>
                      </a:lnTo>
                      <a:lnTo>
                        <a:pt x="566" y="151"/>
                      </a:lnTo>
                      <a:lnTo>
                        <a:pt x="568" y="123"/>
                      </a:lnTo>
                      <a:lnTo>
                        <a:pt x="570" y="130"/>
                      </a:lnTo>
                      <a:lnTo>
                        <a:pt x="572" y="141"/>
                      </a:lnTo>
                      <a:lnTo>
                        <a:pt x="574" y="106"/>
                      </a:lnTo>
                      <a:lnTo>
                        <a:pt x="576" y="68"/>
                      </a:lnTo>
                      <a:lnTo>
                        <a:pt x="578" y="88"/>
                      </a:lnTo>
                      <a:lnTo>
                        <a:pt x="580" y="140"/>
                      </a:lnTo>
                      <a:lnTo>
                        <a:pt x="582" y="126"/>
                      </a:lnTo>
                      <a:lnTo>
                        <a:pt x="584" y="123"/>
                      </a:lnTo>
                      <a:lnTo>
                        <a:pt x="586" y="118"/>
                      </a:lnTo>
                      <a:lnTo>
                        <a:pt x="588" y="111"/>
                      </a:lnTo>
                      <a:lnTo>
                        <a:pt x="590" y="93"/>
                      </a:lnTo>
                      <a:lnTo>
                        <a:pt x="592" y="110"/>
                      </a:lnTo>
                      <a:lnTo>
                        <a:pt x="594" y="177"/>
                      </a:lnTo>
                      <a:lnTo>
                        <a:pt x="596" y="170"/>
                      </a:lnTo>
                      <a:lnTo>
                        <a:pt x="598" y="135"/>
                      </a:lnTo>
                      <a:lnTo>
                        <a:pt x="600" y="121"/>
                      </a:lnTo>
                      <a:lnTo>
                        <a:pt x="602" y="160"/>
                      </a:lnTo>
                      <a:lnTo>
                        <a:pt x="604" y="164"/>
                      </a:lnTo>
                      <a:lnTo>
                        <a:pt x="606" y="136"/>
                      </a:lnTo>
                      <a:lnTo>
                        <a:pt x="608" y="117"/>
                      </a:lnTo>
                      <a:lnTo>
                        <a:pt x="610" y="94"/>
                      </a:lnTo>
                      <a:lnTo>
                        <a:pt x="612" y="119"/>
                      </a:lnTo>
                      <a:lnTo>
                        <a:pt x="614" y="99"/>
                      </a:lnTo>
                      <a:lnTo>
                        <a:pt x="616" y="40"/>
                      </a:lnTo>
                      <a:lnTo>
                        <a:pt x="618" y="53"/>
                      </a:lnTo>
                      <a:lnTo>
                        <a:pt x="620" y="88"/>
                      </a:lnTo>
                      <a:lnTo>
                        <a:pt x="622" y="128"/>
                      </a:lnTo>
                      <a:lnTo>
                        <a:pt x="624" y="113"/>
                      </a:lnTo>
                      <a:lnTo>
                        <a:pt x="626" y="89"/>
                      </a:lnTo>
                      <a:lnTo>
                        <a:pt x="628" y="80"/>
                      </a:lnTo>
                      <a:lnTo>
                        <a:pt x="630" y="104"/>
                      </a:lnTo>
                      <a:lnTo>
                        <a:pt x="632" y="161"/>
                      </a:lnTo>
                      <a:lnTo>
                        <a:pt x="634" y="173"/>
                      </a:lnTo>
                      <a:lnTo>
                        <a:pt x="636" y="134"/>
                      </a:lnTo>
                      <a:lnTo>
                        <a:pt x="638" y="125"/>
                      </a:lnTo>
                      <a:lnTo>
                        <a:pt x="640" y="147"/>
                      </a:lnTo>
                      <a:lnTo>
                        <a:pt x="642" y="128"/>
                      </a:lnTo>
                      <a:lnTo>
                        <a:pt x="644" y="93"/>
                      </a:lnTo>
                      <a:lnTo>
                        <a:pt x="646" y="52"/>
                      </a:lnTo>
                      <a:lnTo>
                        <a:pt x="648" y="2"/>
                      </a:lnTo>
                      <a:lnTo>
                        <a:pt x="650" y="79"/>
                      </a:lnTo>
                      <a:lnTo>
                        <a:pt x="652" y="161"/>
                      </a:lnTo>
                      <a:lnTo>
                        <a:pt x="654" y="172"/>
                      </a:lnTo>
                      <a:lnTo>
                        <a:pt x="656" y="154"/>
                      </a:lnTo>
                      <a:lnTo>
                        <a:pt x="658" y="132"/>
                      </a:lnTo>
                      <a:lnTo>
                        <a:pt x="660" y="122"/>
                      </a:lnTo>
                      <a:lnTo>
                        <a:pt x="662" y="88"/>
                      </a:lnTo>
                      <a:lnTo>
                        <a:pt x="664" y="103"/>
                      </a:lnTo>
                      <a:lnTo>
                        <a:pt x="666" y="176"/>
                      </a:lnTo>
                      <a:lnTo>
                        <a:pt x="668" y="188"/>
                      </a:lnTo>
                      <a:lnTo>
                        <a:pt x="670" y="156"/>
                      </a:lnTo>
                      <a:lnTo>
                        <a:pt x="672" y="125"/>
                      </a:lnTo>
                      <a:lnTo>
                        <a:pt x="674" y="118"/>
                      </a:lnTo>
                      <a:lnTo>
                        <a:pt x="676" y="120"/>
                      </a:lnTo>
                      <a:lnTo>
                        <a:pt x="678" y="124"/>
                      </a:lnTo>
                      <a:lnTo>
                        <a:pt x="680" y="127"/>
                      </a:lnTo>
                      <a:lnTo>
                        <a:pt x="682" y="103"/>
                      </a:lnTo>
                      <a:lnTo>
                        <a:pt x="684" y="102"/>
                      </a:lnTo>
                      <a:lnTo>
                        <a:pt x="686" y="135"/>
                      </a:lnTo>
                      <a:lnTo>
                        <a:pt x="688" y="154"/>
                      </a:lnTo>
                      <a:lnTo>
                        <a:pt x="690" y="136"/>
                      </a:lnTo>
                      <a:lnTo>
                        <a:pt x="692" y="142"/>
                      </a:lnTo>
                      <a:lnTo>
                        <a:pt x="694" y="178"/>
                      </a:lnTo>
                      <a:lnTo>
                        <a:pt x="696" y="147"/>
                      </a:lnTo>
                      <a:lnTo>
                        <a:pt x="698" y="88"/>
                      </a:lnTo>
                      <a:lnTo>
                        <a:pt x="700" y="86"/>
                      </a:lnTo>
                      <a:lnTo>
                        <a:pt x="702" y="109"/>
                      </a:lnTo>
                      <a:lnTo>
                        <a:pt x="704" y="144"/>
                      </a:lnTo>
                      <a:lnTo>
                        <a:pt x="706" y="126"/>
                      </a:lnTo>
                      <a:lnTo>
                        <a:pt x="708" y="97"/>
                      </a:lnTo>
                      <a:lnTo>
                        <a:pt x="710" y="71"/>
                      </a:lnTo>
                      <a:lnTo>
                        <a:pt x="712" y="100"/>
                      </a:lnTo>
                      <a:lnTo>
                        <a:pt x="714" y="147"/>
                      </a:lnTo>
                      <a:lnTo>
                        <a:pt x="716" y="160"/>
                      </a:lnTo>
                      <a:lnTo>
                        <a:pt x="718" y="131"/>
                      </a:lnTo>
                      <a:lnTo>
                        <a:pt x="720" y="105"/>
                      </a:lnTo>
                      <a:lnTo>
                        <a:pt x="722" y="129"/>
                      </a:lnTo>
                      <a:lnTo>
                        <a:pt x="724" y="140"/>
                      </a:lnTo>
                      <a:lnTo>
                        <a:pt x="726" y="137"/>
                      </a:lnTo>
                      <a:lnTo>
                        <a:pt x="728" y="103"/>
                      </a:lnTo>
                      <a:lnTo>
                        <a:pt x="730" y="77"/>
                      </a:lnTo>
                      <a:lnTo>
                        <a:pt x="732" y="84"/>
                      </a:lnTo>
                      <a:lnTo>
                        <a:pt x="734" y="64"/>
                      </a:lnTo>
                      <a:lnTo>
                        <a:pt x="736" y="67"/>
                      </a:lnTo>
                      <a:lnTo>
                        <a:pt x="738" y="94"/>
                      </a:lnTo>
                      <a:lnTo>
                        <a:pt x="740" y="114"/>
                      </a:lnTo>
                      <a:lnTo>
                        <a:pt x="742" y="95"/>
                      </a:lnTo>
                      <a:lnTo>
                        <a:pt x="744" y="75"/>
                      </a:lnTo>
                      <a:lnTo>
                        <a:pt x="746" y="108"/>
                      </a:lnTo>
                      <a:lnTo>
                        <a:pt x="748" y="144"/>
                      </a:lnTo>
                      <a:lnTo>
                        <a:pt x="750" y="125"/>
                      </a:lnTo>
                      <a:lnTo>
                        <a:pt x="752" y="99"/>
                      </a:lnTo>
                      <a:lnTo>
                        <a:pt x="754" y="88"/>
                      </a:lnTo>
                      <a:lnTo>
                        <a:pt x="756" y="99"/>
                      </a:lnTo>
                      <a:lnTo>
                        <a:pt x="758" y="102"/>
                      </a:lnTo>
                      <a:lnTo>
                        <a:pt x="760" y="100"/>
                      </a:lnTo>
                      <a:lnTo>
                        <a:pt x="762" y="83"/>
                      </a:lnTo>
                      <a:lnTo>
                        <a:pt x="764" y="89"/>
                      </a:lnTo>
                      <a:lnTo>
                        <a:pt x="766" y="111"/>
                      </a:lnTo>
                      <a:lnTo>
                        <a:pt x="768" y="130"/>
                      </a:lnTo>
                      <a:lnTo>
                        <a:pt x="770" y="181"/>
                      </a:lnTo>
                      <a:lnTo>
                        <a:pt x="772" y="155"/>
                      </a:lnTo>
                      <a:lnTo>
                        <a:pt x="774" y="104"/>
                      </a:lnTo>
                      <a:lnTo>
                        <a:pt x="776" y="97"/>
                      </a:lnTo>
                      <a:lnTo>
                        <a:pt x="778" y="94"/>
                      </a:lnTo>
                      <a:lnTo>
                        <a:pt x="780" y="96"/>
                      </a:lnTo>
                      <a:lnTo>
                        <a:pt x="782" y="103"/>
                      </a:lnTo>
                      <a:lnTo>
                        <a:pt x="784" y="141"/>
                      </a:lnTo>
                      <a:lnTo>
                        <a:pt x="786" y="149"/>
                      </a:lnTo>
                      <a:lnTo>
                        <a:pt x="788" y="123"/>
                      </a:lnTo>
                      <a:lnTo>
                        <a:pt x="790" y="123"/>
                      </a:lnTo>
                      <a:lnTo>
                        <a:pt x="792" y="164"/>
                      </a:lnTo>
                      <a:lnTo>
                        <a:pt x="794" y="156"/>
                      </a:lnTo>
                      <a:lnTo>
                        <a:pt x="796" y="88"/>
                      </a:lnTo>
                      <a:lnTo>
                        <a:pt x="798" y="67"/>
                      </a:lnTo>
                      <a:lnTo>
                        <a:pt x="800" y="123"/>
                      </a:lnTo>
                      <a:lnTo>
                        <a:pt x="802" y="138"/>
                      </a:lnTo>
                      <a:lnTo>
                        <a:pt x="804" y="128"/>
                      </a:lnTo>
                      <a:lnTo>
                        <a:pt x="806" y="112"/>
                      </a:lnTo>
                      <a:lnTo>
                        <a:pt x="808" y="113"/>
                      </a:lnTo>
                      <a:lnTo>
                        <a:pt x="810" y="83"/>
                      </a:lnTo>
                      <a:lnTo>
                        <a:pt x="812" y="64"/>
                      </a:lnTo>
                      <a:lnTo>
                        <a:pt x="814" y="97"/>
                      </a:lnTo>
                      <a:lnTo>
                        <a:pt x="816" y="126"/>
                      </a:lnTo>
                      <a:lnTo>
                        <a:pt x="818" y="153"/>
                      </a:lnTo>
                      <a:lnTo>
                        <a:pt x="820" y="154"/>
                      </a:lnTo>
                      <a:lnTo>
                        <a:pt x="822" y="122"/>
                      </a:lnTo>
                      <a:lnTo>
                        <a:pt x="824" y="106"/>
                      </a:lnTo>
                      <a:lnTo>
                        <a:pt x="826" y="108"/>
                      </a:lnTo>
                      <a:lnTo>
                        <a:pt x="828" y="116"/>
                      </a:lnTo>
                      <a:lnTo>
                        <a:pt x="830" y="117"/>
                      </a:lnTo>
                      <a:lnTo>
                        <a:pt x="832" y="96"/>
                      </a:lnTo>
                      <a:lnTo>
                        <a:pt x="834" y="83"/>
                      </a:lnTo>
                      <a:lnTo>
                        <a:pt x="836" y="76"/>
                      </a:lnTo>
                      <a:lnTo>
                        <a:pt x="838" y="56"/>
                      </a:lnTo>
                      <a:lnTo>
                        <a:pt x="840" y="44"/>
                      </a:lnTo>
                      <a:lnTo>
                        <a:pt x="842" y="68"/>
                      </a:lnTo>
                      <a:lnTo>
                        <a:pt x="844" y="76"/>
                      </a:lnTo>
                      <a:lnTo>
                        <a:pt x="846" y="92"/>
                      </a:lnTo>
                      <a:lnTo>
                        <a:pt x="848" y="33"/>
                      </a:lnTo>
                      <a:lnTo>
                        <a:pt x="850" y="0"/>
                      </a:lnTo>
                      <a:lnTo>
                        <a:pt x="852" y="89"/>
                      </a:lnTo>
                      <a:lnTo>
                        <a:pt x="854" y="128"/>
                      </a:lnTo>
                      <a:lnTo>
                        <a:pt x="856" y="132"/>
                      </a:lnTo>
                      <a:lnTo>
                        <a:pt x="858" y="168"/>
                      </a:lnTo>
                      <a:lnTo>
                        <a:pt x="860" y="139"/>
                      </a:lnTo>
                      <a:lnTo>
                        <a:pt x="862" y="105"/>
                      </a:lnTo>
                      <a:lnTo>
                        <a:pt x="864" y="95"/>
                      </a:lnTo>
                      <a:lnTo>
                        <a:pt x="866" y="98"/>
                      </a:lnTo>
                      <a:lnTo>
                        <a:pt x="868" y="119"/>
                      </a:lnTo>
                      <a:lnTo>
                        <a:pt x="870" y="101"/>
                      </a:lnTo>
                      <a:lnTo>
                        <a:pt x="872" y="88"/>
                      </a:lnTo>
                      <a:lnTo>
                        <a:pt x="874" y="102"/>
                      </a:lnTo>
                      <a:lnTo>
                        <a:pt x="876" y="86"/>
                      </a:lnTo>
                      <a:lnTo>
                        <a:pt x="878" y="79"/>
                      </a:lnTo>
                      <a:lnTo>
                        <a:pt x="880" y="109"/>
                      </a:lnTo>
                      <a:lnTo>
                        <a:pt x="882" y="123"/>
                      </a:lnTo>
                      <a:lnTo>
                        <a:pt x="884" y="118"/>
                      </a:lnTo>
                      <a:lnTo>
                        <a:pt x="886" y="101"/>
                      </a:lnTo>
                      <a:lnTo>
                        <a:pt x="888" y="77"/>
                      </a:lnTo>
                      <a:lnTo>
                        <a:pt x="890" y="49"/>
                      </a:lnTo>
                      <a:lnTo>
                        <a:pt x="892" y="34"/>
                      </a:lnTo>
                      <a:lnTo>
                        <a:pt x="894" y="59"/>
                      </a:lnTo>
                      <a:lnTo>
                        <a:pt x="896" y="120"/>
                      </a:lnTo>
                      <a:lnTo>
                        <a:pt x="898" y="130"/>
                      </a:lnTo>
                      <a:lnTo>
                        <a:pt x="900" y="125"/>
                      </a:lnTo>
                      <a:lnTo>
                        <a:pt x="902" y="140"/>
                      </a:lnTo>
                      <a:lnTo>
                        <a:pt x="904" y="113"/>
                      </a:lnTo>
                      <a:lnTo>
                        <a:pt x="906" y="100"/>
                      </a:lnTo>
                      <a:lnTo>
                        <a:pt x="908" y="91"/>
                      </a:lnTo>
                      <a:lnTo>
                        <a:pt x="910" y="80"/>
                      </a:lnTo>
                      <a:lnTo>
                        <a:pt x="912" y="74"/>
                      </a:lnTo>
                      <a:lnTo>
                        <a:pt x="914" y="74"/>
                      </a:lnTo>
                      <a:lnTo>
                        <a:pt x="916" y="57"/>
                      </a:lnTo>
                      <a:lnTo>
                        <a:pt x="918" y="34"/>
                      </a:lnTo>
                      <a:lnTo>
                        <a:pt x="920" y="60"/>
                      </a:lnTo>
                      <a:lnTo>
                        <a:pt x="922" y="110"/>
                      </a:lnTo>
                      <a:lnTo>
                        <a:pt x="924" y="116"/>
                      </a:lnTo>
                      <a:lnTo>
                        <a:pt x="926" y="86"/>
                      </a:lnTo>
                      <a:lnTo>
                        <a:pt x="928" y="69"/>
                      </a:lnTo>
                      <a:lnTo>
                        <a:pt x="930" y="75"/>
                      </a:lnTo>
                      <a:lnTo>
                        <a:pt x="932" y="97"/>
                      </a:lnTo>
                      <a:lnTo>
                        <a:pt x="934" y="75"/>
                      </a:lnTo>
                      <a:lnTo>
                        <a:pt x="936" y="40"/>
                      </a:lnTo>
                      <a:lnTo>
                        <a:pt x="938" y="68"/>
                      </a:lnTo>
                      <a:lnTo>
                        <a:pt x="940" y="92"/>
                      </a:lnTo>
                      <a:lnTo>
                        <a:pt x="942" y="80"/>
                      </a:lnTo>
                      <a:lnTo>
                        <a:pt x="944" y="102"/>
                      </a:lnTo>
                      <a:lnTo>
                        <a:pt x="946" y="108"/>
                      </a:lnTo>
                      <a:lnTo>
                        <a:pt x="948" y="74"/>
                      </a:lnTo>
                      <a:lnTo>
                        <a:pt x="950" y="66"/>
                      </a:lnTo>
                      <a:lnTo>
                        <a:pt x="952" y="59"/>
                      </a:lnTo>
                      <a:lnTo>
                        <a:pt x="954" y="53"/>
                      </a:lnTo>
                      <a:lnTo>
                        <a:pt x="956" y="75"/>
                      </a:lnTo>
                      <a:lnTo>
                        <a:pt x="958" y="67"/>
                      </a:lnTo>
                      <a:lnTo>
                        <a:pt x="960" y="60"/>
                      </a:lnTo>
                      <a:lnTo>
                        <a:pt x="962" y="72"/>
                      </a:lnTo>
                      <a:lnTo>
                        <a:pt x="964" y="71"/>
                      </a:lnTo>
                      <a:lnTo>
                        <a:pt x="966" y="93"/>
                      </a:lnTo>
                      <a:lnTo>
                        <a:pt x="968" y="94"/>
                      </a:lnTo>
                      <a:lnTo>
                        <a:pt x="970" y="74"/>
                      </a:lnTo>
                      <a:lnTo>
                        <a:pt x="972" y="49"/>
                      </a:lnTo>
                      <a:lnTo>
                        <a:pt x="974" y="74"/>
                      </a:lnTo>
                      <a:lnTo>
                        <a:pt x="976" y="94"/>
                      </a:lnTo>
                      <a:lnTo>
                        <a:pt x="978" y="86"/>
                      </a:lnTo>
                      <a:lnTo>
                        <a:pt x="980" y="103"/>
                      </a:lnTo>
                      <a:lnTo>
                        <a:pt x="982" y="116"/>
                      </a:lnTo>
                      <a:lnTo>
                        <a:pt x="984" y="103"/>
                      </a:lnTo>
                      <a:lnTo>
                        <a:pt x="986" y="123"/>
                      </a:lnTo>
                      <a:lnTo>
                        <a:pt x="988" y="122"/>
                      </a:lnTo>
                      <a:lnTo>
                        <a:pt x="990" y="94"/>
                      </a:lnTo>
                      <a:lnTo>
                        <a:pt x="992" y="105"/>
                      </a:lnTo>
                      <a:lnTo>
                        <a:pt x="994" y="119"/>
                      </a:lnTo>
                      <a:lnTo>
                        <a:pt x="996" y="71"/>
                      </a:lnTo>
                      <a:lnTo>
                        <a:pt x="998" y="48"/>
                      </a:lnTo>
                      <a:lnTo>
                        <a:pt x="1000" y="80"/>
                      </a:lnTo>
                      <a:lnTo>
                        <a:pt x="1002" y="64"/>
                      </a:lnTo>
                      <a:lnTo>
                        <a:pt x="1004" y="63"/>
                      </a:lnTo>
                      <a:lnTo>
                        <a:pt x="1006" y="49"/>
                      </a:lnTo>
                      <a:lnTo>
                        <a:pt x="1008" y="61"/>
                      </a:lnTo>
                      <a:lnTo>
                        <a:pt x="1010" y="76"/>
                      </a:lnTo>
                      <a:lnTo>
                        <a:pt x="1012" y="98"/>
                      </a:lnTo>
                      <a:lnTo>
                        <a:pt x="1014" y="111"/>
                      </a:lnTo>
                      <a:lnTo>
                        <a:pt x="1016" y="115"/>
                      </a:lnTo>
                      <a:lnTo>
                        <a:pt x="1018" y="84"/>
                      </a:lnTo>
                      <a:lnTo>
                        <a:pt x="1020" y="55"/>
                      </a:lnTo>
                      <a:lnTo>
                        <a:pt x="1022" y="6"/>
                      </a:lnTo>
                      <a:lnTo>
                        <a:pt x="1024" y="4"/>
                      </a:lnTo>
                      <a:lnTo>
                        <a:pt x="1026" y="51"/>
                      </a:lnTo>
                      <a:lnTo>
                        <a:pt x="1028" y="92"/>
                      </a:lnTo>
                      <a:lnTo>
                        <a:pt x="1030" y="96"/>
                      </a:lnTo>
                      <a:lnTo>
                        <a:pt x="1032" y="103"/>
                      </a:lnTo>
                      <a:lnTo>
                        <a:pt x="1034" y="65"/>
                      </a:lnTo>
                      <a:lnTo>
                        <a:pt x="1036" y="11"/>
                      </a:lnTo>
                      <a:lnTo>
                        <a:pt x="1038" y="22"/>
                      </a:lnTo>
                      <a:lnTo>
                        <a:pt x="1040" y="56"/>
                      </a:lnTo>
                      <a:lnTo>
                        <a:pt x="1042" y="65"/>
                      </a:lnTo>
                      <a:lnTo>
                        <a:pt x="1044" y="101"/>
                      </a:lnTo>
                      <a:lnTo>
                        <a:pt x="1046" y="79"/>
                      </a:lnTo>
                      <a:lnTo>
                        <a:pt x="1048" y="32"/>
                      </a:lnTo>
                      <a:lnTo>
                        <a:pt x="1050" y="32"/>
                      </a:lnTo>
                      <a:lnTo>
                        <a:pt x="1052" y="54"/>
                      </a:lnTo>
                      <a:lnTo>
                        <a:pt x="1054" y="61"/>
                      </a:lnTo>
                      <a:lnTo>
                        <a:pt x="1056" y="62"/>
                      </a:lnTo>
                      <a:lnTo>
                        <a:pt x="1058" y="76"/>
                      </a:lnTo>
                      <a:lnTo>
                        <a:pt x="1060" y="65"/>
                      </a:lnTo>
                      <a:lnTo>
                        <a:pt x="1062" y="49"/>
                      </a:lnTo>
                      <a:lnTo>
                        <a:pt x="1064" y="37"/>
                      </a:lnTo>
                      <a:lnTo>
                        <a:pt x="1066" y="40"/>
                      </a:lnTo>
                      <a:lnTo>
                        <a:pt x="1068" y="43"/>
                      </a:lnTo>
                      <a:lnTo>
                        <a:pt x="1070" y="32"/>
                      </a:lnTo>
                      <a:lnTo>
                        <a:pt x="1072" y="10"/>
                      </a:lnTo>
                      <a:lnTo>
                        <a:pt x="1074" y="49"/>
                      </a:lnTo>
                      <a:lnTo>
                        <a:pt x="1076" y="64"/>
                      </a:lnTo>
                      <a:lnTo>
                        <a:pt x="1078" y="48"/>
                      </a:lnTo>
                      <a:lnTo>
                        <a:pt x="1080" y="67"/>
                      </a:lnTo>
                      <a:lnTo>
                        <a:pt x="1082" y="116"/>
                      </a:lnTo>
                      <a:lnTo>
                        <a:pt x="1084" y="136"/>
                      </a:lnTo>
                      <a:lnTo>
                        <a:pt x="1086" y="110"/>
                      </a:lnTo>
                      <a:lnTo>
                        <a:pt x="1088" y="90"/>
                      </a:lnTo>
                      <a:lnTo>
                        <a:pt x="1090" y="114"/>
                      </a:lnTo>
                      <a:lnTo>
                        <a:pt x="1092" y="117"/>
                      </a:lnTo>
                      <a:lnTo>
                        <a:pt x="1094" y="107"/>
                      </a:lnTo>
                      <a:lnTo>
                        <a:pt x="1096" y="140"/>
                      </a:lnTo>
                      <a:lnTo>
                        <a:pt x="1098" y="145"/>
                      </a:lnTo>
                      <a:lnTo>
                        <a:pt x="1100" y="135"/>
                      </a:lnTo>
                      <a:lnTo>
                        <a:pt x="1102" y="141"/>
                      </a:lnTo>
                      <a:lnTo>
                        <a:pt x="1104" y="113"/>
                      </a:lnTo>
                      <a:lnTo>
                        <a:pt x="1106" y="96"/>
                      </a:lnTo>
                      <a:lnTo>
                        <a:pt x="1108" y="113"/>
                      </a:lnTo>
                      <a:lnTo>
                        <a:pt x="1110" y="116"/>
                      </a:lnTo>
                      <a:lnTo>
                        <a:pt x="1112" y="92"/>
                      </a:lnTo>
                      <a:lnTo>
                        <a:pt x="1114" y="110"/>
                      </a:lnTo>
                      <a:lnTo>
                        <a:pt x="1116" y="153"/>
                      </a:lnTo>
                      <a:lnTo>
                        <a:pt x="1118" y="168"/>
                      </a:lnTo>
                      <a:lnTo>
                        <a:pt x="1120" y="174"/>
                      </a:lnTo>
                      <a:lnTo>
                        <a:pt x="1122" y="150"/>
                      </a:lnTo>
                      <a:lnTo>
                        <a:pt x="1124" y="146"/>
                      </a:lnTo>
                      <a:lnTo>
                        <a:pt x="1126" y="147"/>
                      </a:lnTo>
                      <a:lnTo>
                        <a:pt x="1128" y="164"/>
                      </a:lnTo>
                      <a:lnTo>
                        <a:pt x="1130" y="192"/>
                      </a:lnTo>
                      <a:lnTo>
                        <a:pt x="1132" y="214"/>
                      </a:lnTo>
                      <a:lnTo>
                        <a:pt x="1134" y="267"/>
                      </a:lnTo>
                      <a:lnTo>
                        <a:pt x="1136" y="300"/>
                      </a:lnTo>
                      <a:lnTo>
                        <a:pt x="1138" y="316"/>
                      </a:lnTo>
                      <a:lnTo>
                        <a:pt x="1140" y="331"/>
                      </a:lnTo>
                      <a:lnTo>
                        <a:pt x="1142" y="348"/>
                      </a:lnTo>
                      <a:lnTo>
                        <a:pt x="1144" y="369"/>
                      </a:lnTo>
                      <a:lnTo>
                        <a:pt x="1146" y="430"/>
                      </a:lnTo>
                      <a:lnTo>
                        <a:pt x="1148" y="458"/>
                      </a:lnTo>
                      <a:lnTo>
                        <a:pt x="1150" y="433"/>
                      </a:lnTo>
                      <a:lnTo>
                        <a:pt x="1152" y="450"/>
                      </a:lnTo>
                      <a:lnTo>
                        <a:pt x="1154" y="473"/>
                      </a:lnTo>
                      <a:lnTo>
                        <a:pt x="1156" y="468"/>
                      </a:lnTo>
                      <a:lnTo>
                        <a:pt x="1158" y="491"/>
                      </a:lnTo>
                      <a:lnTo>
                        <a:pt x="1160" y="543"/>
                      </a:lnTo>
                      <a:lnTo>
                        <a:pt x="1162" y="574"/>
                      </a:lnTo>
                      <a:lnTo>
                        <a:pt x="1164" y="607"/>
                      </a:lnTo>
                      <a:lnTo>
                        <a:pt x="1166" y="658"/>
                      </a:lnTo>
                      <a:lnTo>
                        <a:pt x="1168" y="685"/>
                      </a:lnTo>
                      <a:lnTo>
                        <a:pt x="1170" y="691"/>
                      </a:lnTo>
                      <a:lnTo>
                        <a:pt x="1172" y="704"/>
                      </a:lnTo>
                      <a:lnTo>
                        <a:pt x="1174" y="744"/>
                      </a:lnTo>
                      <a:lnTo>
                        <a:pt x="1176" y="772"/>
                      </a:lnTo>
                      <a:lnTo>
                        <a:pt x="1178" y="779"/>
                      </a:lnTo>
                      <a:lnTo>
                        <a:pt x="1180" y="767"/>
                      </a:lnTo>
                      <a:lnTo>
                        <a:pt x="1182" y="759"/>
                      </a:lnTo>
                      <a:lnTo>
                        <a:pt x="1184" y="758"/>
                      </a:lnTo>
                      <a:lnTo>
                        <a:pt x="1186" y="767"/>
                      </a:lnTo>
                      <a:lnTo>
                        <a:pt x="1188" y="804"/>
                      </a:lnTo>
                      <a:lnTo>
                        <a:pt x="1190" y="786"/>
                      </a:lnTo>
                      <a:lnTo>
                        <a:pt x="1192" y="736"/>
                      </a:lnTo>
                      <a:lnTo>
                        <a:pt x="1194" y="729"/>
                      </a:lnTo>
                      <a:lnTo>
                        <a:pt x="1196" y="773"/>
                      </a:lnTo>
                      <a:lnTo>
                        <a:pt x="1198" y="774"/>
                      </a:lnTo>
                      <a:lnTo>
                        <a:pt x="1200" y="760"/>
                      </a:lnTo>
                      <a:lnTo>
                        <a:pt x="1202" y="756"/>
                      </a:lnTo>
                      <a:lnTo>
                        <a:pt x="1204" y="757"/>
                      </a:lnTo>
                      <a:lnTo>
                        <a:pt x="1206" y="782"/>
                      </a:lnTo>
                      <a:lnTo>
                        <a:pt x="1208" y="766"/>
                      </a:lnTo>
                      <a:lnTo>
                        <a:pt x="1210" y="743"/>
                      </a:lnTo>
                      <a:lnTo>
                        <a:pt x="1212" y="726"/>
                      </a:lnTo>
                      <a:lnTo>
                        <a:pt x="1214" y="691"/>
                      </a:lnTo>
                      <a:lnTo>
                        <a:pt x="1216" y="671"/>
                      </a:lnTo>
                      <a:lnTo>
                        <a:pt x="1218" y="670"/>
                      </a:lnTo>
                      <a:lnTo>
                        <a:pt x="1220" y="676"/>
                      </a:lnTo>
                      <a:lnTo>
                        <a:pt x="1222" y="661"/>
                      </a:lnTo>
                      <a:lnTo>
                        <a:pt x="1224" y="651"/>
                      </a:lnTo>
                      <a:lnTo>
                        <a:pt x="1226" y="623"/>
                      </a:lnTo>
                      <a:lnTo>
                        <a:pt x="1228" y="581"/>
                      </a:lnTo>
                      <a:lnTo>
                        <a:pt x="1230" y="615"/>
                      </a:lnTo>
                      <a:lnTo>
                        <a:pt x="1232" y="653"/>
                      </a:lnTo>
                      <a:lnTo>
                        <a:pt x="1234" y="646"/>
                      </a:lnTo>
                      <a:lnTo>
                        <a:pt x="1236" y="635"/>
                      </a:lnTo>
                      <a:lnTo>
                        <a:pt x="1238" y="625"/>
                      </a:lnTo>
                      <a:lnTo>
                        <a:pt x="1240" y="579"/>
                      </a:lnTo>
                      <a:lnTo>
                        <a:pt x="1242" y="565"/>
                      </a:lnTo>
                      <a:lnTo>
                        <a:pt x="1244" y="564"/>
                      </a:lnTo>
                      <a:lnTo>
                        <a:pt x="1246" y="524"/>
                      </a:lnTo>
                      <a:lnTo>
                        <a:pt x="1248" y="519"/>
                      </a:lnTo>
                      <a:lnTo>
                        <a:pt x="1250" y="540"/>
                      </a:lnTo>
                      <a:lnTo>
                        <a:pt x="1252" y="529"/>
                      </a:lnTo>
                      <a:lnTo>
                        <a:pt x="1254" y="509"/>
                      </a:lnTo>
                      <a:lnTo>
                        <a:pt x="1256" y="489"/>
                      </a:lnTo>
                      <a:lnTo>
                        <a:pt x="1258" y="506"/>
                      </a:lnTo>
                      <a:lnTo>
                        <a:pt x="1260" y="535"/>
                      </a:lnTo>
                      <a:lnTo>
                        <a:pt x="1262" y="505"/>
                      </a:lnTo>
                      <a:lnTo>
                        <a:pt x="1264" y="477"/>
                      </a:lnTo>
                      <a:lnTo>
                        <a:pt x="1266" y="484"/>
                      </a:lnTo>
                      <a:lnTo>
                        <a:pt x="1268" y="474"/>
                      </a:lnTo>
                      <a:lnTo>
                        <a:pt x="1270" y="455"/>
                      </a:lnTo>
                      <a:lnTo>
                        <a:pt x="1272" y="479"/>
                      </a:lnTo>
                      <a:lnTo>
                        <a:pt x="1274" y="502"/>
                      </a:lnTo>
                      <a:lnTo>
                        <a:pt x="1276" y="490"/>
                      </a:lnTo>
                      <a:lnTo>
                        <a:pt x="1278" y="451"/>
                      </a:lnTo>
                      <a:lnTo>
                        <a:pt x="1280" y="417"/>
                      </a:lnTo>
                      <a:lnTo>
                        <a:pt x="1282" y="438"/>
                      </a:lnTo>
                      <a:lnTo>
                        <a:pt x="1284" y="478"/>
                      </a:lnTo>
                      <a:lnTo>
                        <a:pt x="1286" y="474"/>
                      </a:lnTo>
                      <a:lnTo>
                        <a:pt x="1288" y="422"/>
                      </a:lnTo>
                      <a:lnTo>
                        <a:pt x="1290" y="402"/>
                      </a:lnTo>
                      <a:lnTo>
                        <a:pt x="1292" y="409"/>
                      </a:lnTo>
                      <a:lnTo>
                        <a:pt x="1294" y="403"/>
                      </a:lnTo>
                      <a:lnTo>
                        <a:pt x="1296" y="419"/>
                      </a:lnTo>
                      <a:lnTo>
                        <a:pt x="1298" y="406"/>
                      </a:lnTo>
                      <a:lnTo>
                        <a:pt x="1300" y="376"/>
                      </a:lnTo>
                      <a:lnTo>
                        <a:pt x="1302" y="357"/>
                      </a:lnTo>
                      <a:lnTo>
                        <a:pt x="1304" y="353"/>
                      </a:lnTo>
                      <a:lnTo>
                        <a:pt x="1306" y="374"/>
                      </a:lnTo>
                      <a:lnTo>
                        <a:pt x="1308" y="372"/>
                      </a:lnTo>
                      <a:lnTo>
                        <a:pt x="1310" y="345"/>
                      </a:lnTo>
                      <a:lnTo>
                        <a:pt x="1312" y="351"/>
                      </a:lnTo>
                      <a:lnTo>
                        <a:pt x="1314" y="377"/>
                      </a:lnTo>
                      <a:lnTo>
                        <a:pt x="1316" y="368"/>
                      </a:lnTo>
                      <a:lnTo>
                        <a:pt x="1318" y="313"/>
                      </a:lnTo>
                      <a:lnTo>
                        <a:pt x="1320" y="313"/>
                      </a:lnTo>
                      <a:lnTo>
                        <a:pt x="1322" y="341"/>
                      </a:lnTo>
                      <a:lnTo>
                        <a:pt x="1324" y="334"/>
                      </a:lnTo>
                      <a:lnTo>
                        <a:pt x="1326" y="325"/>
                      </a:lnTo>
                      <a:lnTo>
                        <a:pt x="1328" y="340"/>
                      </a:lnTo>
                      <a:lnTo>
                        <a:pt x="1330" y="359"/>
                      </a:lnTo>
                      <a:lnTo>
                        <a:pt x="1332" y="346"/>
                      </a:lnTo>
                      <a:lnTo>
                        <a:pt x="1334" y="325"/>
                      </a:lnTo>
                      <a:lnTo>
                        <a:pt x="1336" y="311"/>
                      </a:lnTo>
                      <a:lnTo>
                        <a:pt x="1338" y="313"/>
                      </a:lnTo>
                      <a:lnTo>
                        <a:pt x="1340" y="339"/>
                      </a:lnTo>
                      <a:lnTo>
                        <a:pt x="1342" y="317"/>
                      </a:lnTo>
                      <a:lnTo>
                        <a:pt x="1344" y="265"/>
                      </a:lnTo>
                      <a:lnTo>
                        <a:pt x="1346" y="268"/>
                      </a:lnTo>
                      <a:lnTo>
                        <a:pt x="1348" y="317"/>
                      </a:lnTo>
                      <a:lnTo>
                        <a:pt x="1350" y="286"/>
                      </a:lnTo>
                      <a:lnTo>
                        <a:pt x="1352" y="262"/>
                      </a:lnTo>
                      <a:lnTo>
                        <a:pt x="1354" y="255"/>
                      </a:lnTo>
                      <a:lnTo>
                        <a:pt x="1356" y="236"/>
                      </a:lnTo>
                      <a:lnTo>
                        <a:pt x="1358" y="251"/>
                      </a:lnTo>
                      <a:lnTo>
                        <a:pt x="1360" y="260"/>
                      </a:lnTo>
                      <a:lnTo>
                        <a:pt x="1362" y="233"/>
                      </a:lnTo>
                      <a:lnTo>
                        <a:pt x="1364" y="234"/>
                      </a:lnTo>
                      <a:lnTo>
                        <a:pt x="1366" y="275"/>
                      </a:lnTo>
                      <a:lnTo>
                        <a:pt x="1368" y="292"/>
                      </a:lnTo>
                      <a:lnTo>
                        <a:pt x="1370" y="300"/>
                      </a:lnTo>
                      <a:lnTo>
                        <a:pt x="1372" y="281"/>
                      </a:lnTo>
                      <a:lnTo>
                        <a:pt x="1374" y="295"/>
                      </a:lnTo>
                      <a:lnTo>
                        <a:pt x="1376" y="313"/>
                      </a:lnTo>
                      <a:lnTo>
                        <a:pt x="1378" y="308"/>
                      </a:lnTo>
                      <a:lnTo>
                        <a:pt x="1380" y="298"/>
                      </a:lnTo>
                      <a:lnTo>
                        <a:pt x="1382" y="288"/>
                      </a:lnTo>
                      <a:lnTo>
                        <a:pt x="1384" y="270"/>
                      </a:lnTo>
                      <a:lnTo>
                        <a:pt x="1386" y="254"/>
                      </a:lnTo>
                      <a:lnTo>
                        <a:pt x="1388" y="267"/>
                      </a:lnTo>
                      <a:lnTo>
                        <a:pt x="1390" y="316"/>
                      </a:lnTo>
                      <a:lnTo>
                        <a:pt x="1392" y="336"/>
                      </a:lnTo>
                      <a:lnTo>
                        <a:pt x="1394" y="313"/>
                      </a:lnTo>
                      <a:lnTo>
                        <a:pt x="1396" y="280"/>
                      </a:lnTo>
                      <a:lnTo>
                        <a:pt x="1398" y="278"/>
                      </a:lnTo>
                      <a:lnTo>
                        <a:pt x="1400" y="286"/>
                      </a:lnTo>
                      <a:lnTo>
                        <a:pt x="1402" y="275"/>
                      </a:lnTo>
                      <a:lnTo>
                        <a:pt x="1404" y="251"/>
                      </a:lnTo>
                      <a:lnTo>
                        <a:pt x="1406" y="245"/>
                      </a:lnTo>
                      <a:lnTo>
                        <a:pt x="1408" y="230"/>
                      </a:lnTo>
                      <a:lnTo>
                        <a:pt x="1410" y="209"/>
                      </a:lnTo>
                      <a:lnTo>
                        <a:pt x="1412" y="229"/>
                      </a:lnTo>
                      <a:lnTo>
                        <a:pt x="1414" y="282"/>
                      </a:lnTo>
                      <a:lnTo>
                        <a:pt x="1416" y="315"/>
                      </a:lnTo>
                      <a:lnTo>
                        <a:pt x="1418" y="305"/>
                      </a:lnTo>
                      <a:lnTo>
                        <a:pt x="1420" y="281"/>
                      </a:lnTo>
                      <a:lnTo>
                        <a:pt x="1422" y="268"/>
                      </a:lnTo>
                      <a:lnTo>
                        <a:pt x="1424" y="266"/>
                      </a:lnTo>
                      <a:lnTo>
                        <a:pt x="1426" y="246"/>
                      </a:lnTo>
                      <a:lnTo>
                        <a:pt x="1428" y="249"/>
                      </a:lnTo>
                      <a:lnTo>
                        <a:pt x="1430" y="293"/>
                      </a:lnTo>
                      <a:lnTo>
                        <a:pt x="1432" y="295"/>
                      </a:lnTo>
                      <a:lnTo>
                        <a:pt x="1434" y="281"/>
                      </a:lnTo>
                      <a:lnTo>
                        <a:pt x="1436" y="281"/>
                      </a:lnTo>
                      <a:lnTo>
                        <a:pt x="1438" y="265"/>
                      </a:lnTo>
                      <a:lnTo>
                        <a:pt x="1440" y="251"/>
                      </a:lnTo>
                      <a:lnTo>
                        <a:pt x="1442" y="247"/>
                      </a:lnTo>
                      <a:lnTo>
                        <a:pt x="1444" y="240"/>
                      </a:lnTo>
                      <a:lnTo>
                        <a:pt x="1446" y="222"/>
                      </a:lnTo>
                      <a:lnTo>
                        <a:pt x="1448" y="220"/>
                      </a:lnTo>
                      <a:lnTo>
                        <a:pt x="1450" y="219"/>
                      </a:lnTo>
                      <a:lnTo>
                        <a:pt x="1452" y="221"/>
                      </a:lnTo>
                      <a:lnTo>
                        <a:pt x="1454" y="226"/>
                      </a:lnTo>
                      <a:lnTo>
                        <a:pt x="1456" y="233"/>
                      </a:lnTo>
                      <a:lnTo>
                        <a:pt x="1458" y="247"/>
                      </a:lnTo>
                      <a:lnTo>
                        <a:pt x="1460" y="259"/>
                      </a:lnTo>
                      <a:lnTo>
                        <a:pt x="1462" y="265"/>
                      </a:lnTo>
                      <a:lnTo>
                        <a:pt x="1464" y="243"/>
                      </a:lnTo>
                      <a:lnTo>
                        <a:pt x="1466" y="219"/>
                      </a:lnTo>
                      <a:lnTo>
                        <a:pt x="1468" y="229"/>
                      </a:lnTo>
                      <a:lnTo>
                        <a:pt x="1470" y="243"/>
                      </a:lnTo>
                      <a:lnTo>
                        <a:pt x="1472" y="272"/>
                      </a:lnTo>
                      <a:lnTo>
                        <a:pt x="1474" y="305"/>
                      </a:lnTo>
                      <a:lnTo>
                        <a:pt x="1476" y="274"/>
                      </a:lnTo>
                      <a:lnTo>
                        <a:pt x="1478" y="277"/>
                      </a:lnTo>
                      <a:lnTo>
                        <a:pt x="1480" y="313"/>
                      </a:lnTo>
                      <a:lnTo>
                        <a:pt x="1482" y="290"/>
                      </a:lnTo>
                      <a:lnTo>
                        <a:pt x="1484" y="226"/>
                      </a:lnTo>
                      <a:lnTo>
                        <a:pt x="1486" y="172"/>
                      </a:lnTo>
                      <a:lnTo>
                        <a:pt x="1488" y="197"/>
                      </a:lnTo>
                      <a:lnTo>
                        <a:pt x="1490" y="195"/>
                      </a:lnTo>
                      <a:lnTo>
                        <a:pt x="1492" y="206"/>
                      </a:lnTo>
                      <a:lnTo>
                        <a:pt x="1494" y="275"/>
                      </a:lnTo>
                      <a:lnTo>
                        <a:pt x="1496" y="273"/>
                      </a:lnTo>
                      <a:lnTo>
                        <a:pt x="1498" y="227"/>
                      </a:lnTo>
                      <a:lnTo>
                        <a:pt x="1500" y="203"/>
                      </a:lnTo>
                      <a:lnTo>
                        <a:pt x="1502" y="241"/>
                      </a:lnTo>
                      <a:lnTo>
                        <a:pt x="1504" y="261"/>
                      </a:lnTo>
                      <a:lnTo>
                        <a:pt x="1506" y="222"/>
                      </a:lnTo>
                      <a:lnTo>
                        <a:pt x="1508" y="224"/>
                      </a:lnTo>
                      <a:lnTo>
                        <a:pt x="1510" y="260"/>
                      </a:lnTo>
                      <a:lnTo>
                        <a:pt x="1512" y="257"/>
                      </a:lnTo>
                      <a:lnTo>
                        <a:pt x="1514" y="243"/>
                      </a:lnTo>
                      <a:lnTo>
                        <a:pt x="1516" y="220"/>
                      </a:lnTo>
                      <a:lnTo>
                        <a:pt x="1518" y="220"/>
                      </a:lnTo>
                      <a:lnTo>
                        <a:pt x="1520" y="246"/>
                      </a:lnTo>
                      <a:lnTo>
                        <a:pt x="1522" y="260"/>
                      </a:lnTo>
                      <a:lnTo>
                        <a:pt x="1524" y="262"/>
                      </a:lnTo>
                      <a:lnTo>
                        <a:pt x="1526" y="230"/>
                      </a:lnTo>
                      <a:lnTo>
                        <a:pt x="1528" y="219"/>
                      </a:lnTo>
                      <a:lnTo>
                        <a:pt x="1530" y="281"/>
                      </a:lnTo>
                      <a:lnTo>
                        <a:pt x="1532" y="262"/>
                      </a:lnTo>
                      <a:lnTo>
                        <a:pt x="1534" y="210"/>
                      </a:lnTo>
                      <a:lnTo>
                        <a:pt x="1536" y="228"/>
                      </a:lnTo>
                      <a:lnTo>
                        <a:pt x="1538" y="241"/>
                      </a:lnTo>
                      <a:lnTo>
                        <a:pt x="1540" y="242"/>
                      </a:lnTo>
                      <a:lnTo>
                        <a:pt x="1542" y="243"/>
                      </a:lnTo>
                      <a:lnTo>
                        <a:pt x="1544" y="272"/>
                      </a:lnTo>
                      <a:lnTo>
                        <a:pt x="1546" y="256"/>
                      </a:lnTo>
                      <a:lnTo>
                        <a:pt x="1548" y="227"/>
                      </a:lnTo>
                      <a:lnTo>
                        <a:pt x="1550" y="228"/>
                      </a:lnTo>
                      <a:lnTo>
                        <a:pt x="1552" y="243"/>
                      </a:lnTo>
                      <a:lnTo>
                        <a:pt x="1554" y="258"/>
                      </a:lnTo>
                      <a:lnTo>
                        <a:pt x="1556" y="234"/>
                      </a:lnTo>
                      <a:lnTo>
                        <a:pt x="1558" y="214"/>
                      </a:lnTo>
                      <a:lnTo>
                        <a:pt x="1560" y="232"/>
                      </a:lnTo>
                      <a:lnTo>
                        <a:pt x="1562" y="283"/>
                      </a:lnTo>
                      <a:lnTo>
                        <a:pt x="1564" y="313"/>
                      </a:lnTo>
                      <a:lnTo>
                        <a:pt x="1566" y="290"/>
                      </a:lnTo>
                      <a:lnTo>
                        <a:pt x="1568" y="262"/>
                      </a:lnTo>
                      <a:lnTo>
                        <a:pt x="1570" y="253"/>
                      </a:lnTo>
                      <a:lnTo>
                        <a:pt x="1572" y="207"/>
                      </a:lnTo>
                      <a:lnTo>
                        <a:pt x="1574" y="175"/>
                      </a:lnTo>
                      <a:lnTo>
                        <a:pt x="1576" y="206"/>
                      </a:lnTo>
                      <a:lnTo>
                        <a:pt x="1578" y="206"/>
                      </a:lnTo>
                      <a:lnTo>
                        <a:pt x="1580" y="183"/>
                      </a:lnTo>
                      <a:lnTo>
                        <a:pt x="1582" y="223"/>
                      </a:lnTo>
                      <a:lnTo>
                        <a:pt x="1584" y="249"/>
                      </a:lnTo>
                      <a:lnTo>
                        <a:pt x="1586" y="281"/>
                      </a:lnTo>
                      <a:lnTo>
                        <a:pt x="1588" y="277"/>
                      </a:lnTo>
                      <a:lnTo>
                        <a:pt x="1590" y="256"/>
                      </a:lnTo>
                      <a:lnTo>
                        <a:pt x="1592" y="239"/>
                      </a:lnTo>
                      <a:lnTo>
                        <a:pt x="1594" y="210"/>
                      </a:lnTo>
                      <a:lnTo>
                        <a:pt x="1596" y="231"/>
                      </a:lnTo>
                      <a:lnTo>
                        <a:pt x="1598" y="274"/>
                      </a:lnTo>
                      <a:lnTo>
                        <a:pt x="1600" y="282"/>
                      </a:lnTo>
                      <a:lnTo>
                        <a:pt x="1602" y="271"/>
                      </a:lnTo>
                      <a:lnTo>
                        <a:pt x="1604" y="264"/>
                      </a:lnTo>
                      <a:lnTo>
                        <a:pt x="1606" y="253"/>
                      </a:lnTo>
                      <a:lnTo>
                        <a:pt x="1608" y="242"/>
                      </a:lnTo>
                      <a:lnTo>
                        <a:pt x="1610" y="229"/>
                      </a:lnTo>
                      <a:lnTo>
                        <a:pt x="1612" y="236"/>
                      </a:lnTo>
                      <a:lnTo>
                        <a:pt x="1614" y="278"/>
                      </a:lnTo>
                      <a:lnTo>
                        <a:pt x="1616" y="298"/>
                      </a:lnTo>
                      <a:lnTo>
                        <a:pt x="1618" y="261"/>
                      </a:lnTo>
                      <a:lnTo>
                        <a:pt x="1620" y="209"/>
                      </a:lnTo>
                      <a:lnTo>
                        <a:pt x="1622" y="210"/>
                      </a:lnTo>
                      <a:lnTo>
                        <a:pt x="1624" y="220"/>
                      </a:lnTo>
                      <a:lnTo>
                        <a:pt x="1626" y="212"/>
                      </a:lnTo>
                      <a:lnTo>
                        <a:pt x="1628" y="193"/>
                      </a:lnTo>
                      <a:lnTo>
                        <a:pt x="1630" y="215"/>
                      </a:lnTo>
                      <a:lnTo>
                        <a:pt x="1632" y="223"/>
                      </a:lnTo>
                      <a:lnTo>
                        <a:pt x="1634" y="222"/>
                      </a:lnTo>
                      <a:lnTo>
                        <a:pt x="1636" y="262"/>
                      </a:lnTo>
                      <a:lnTo>
                        <a:pt x="1638" y="265"/>
                      </a:lnTo>
                      <a:lnTo>
                        <a:pt x="1640" y="238"/>
                      </a:lnTo>
                      <a:lnTo>
                        <a:pt x="1642" y="181"/>
                      </a:lnTo>
                      <a:lnTo>
                        <a:pt x="1644" y="170"/>
                      </a:lnTo>
                      <a:lnTo>
                        <a:pt x="1646" y="235"/>
                      </a:lnTo>
                      <a:lnTo>
                        <a:pt x="1648" y="248"/>
                      </a:lnTo>
                      <a:lnTo>
                        <a:pt x="1650" y="212"/>
                      </a:lnTo>
                      <a:lnTo>
                        <a:pt x="1652" y="184"/>
                      </a:lnTo>
                      <a:lnTo>
                        <a:pt x="1654" y="151"/>
                      </a:lnTo>
                      <a:lnTo>
                        <a:pt x="1656" y="166"/>
                      </a:lnTo>
                      <a:lnTo>
                        <a:pt x="1658" y="232"/>
                      </a:lnTo>
                      <a:lnTo>
                        <a:pt x="1660" y="261"/>
                      </a:lnTo>
                      <a:lnTo>
                        <a:pt x="1662" y="251"/>
                      </a:lnTo>
                      <a:lnTo>
                        <a:pt x="1664" y="220"/>
                      </a:lnTo>
                      <a:lnTo>
                        <a:pt x="1666" y="220"/>
                      </a:lnTo>
                      <a:lnTo>
                        <a:pt x="1668" y="232"/>
                      </a:lnTo>
                      <a:lnTo>
                        <a:pt x="1670" y="226"/>
                      </a:lnTo>
                      <a:lnTo>
                        <a:pt x="1672" y="263"/>
                      </a:lnTo>
                      <a:lnTo>
                        <a:pt x="1674" y="264"/>
                      </a:lnTo>
                      <a:lnTo>
                        <a:pt x="1676" y="232"/>
                      </a:lnTo>
                      <a:lnTo>
                        <a:pt x="1678" y="237"/>
                      </a:lnTo>
                      <a:lnTo>
                        <a:pt x="1680" y="264"/>
                      </a:lnTo>
                      <a:lnTo>
                        <a:pt x="1682" y="261"/>
                      </a:lnTo>
                      <a:lnTo>
                        <a:pt x="1684" y="232"/>
                      </a:lnTo>
                      <a:lnTo>
                        <a:pt x="1686" y="242"/>
                      </a:lnTo>
                      <a:lnTo>
                        <a:pt x="1688" y="267"/>
                      </a:lnTo>
                      <a:lnTo>
                        <a:pt x="1690" y="246"/>
                      </a:lnTo>
                      <a:lnTo>
                        <a:pt x="1692" y="199"/>
                      </a:lnTo>
                      <a:lnTo>
                        <a:pt x="1694" y="194"/>
                      </a:lnTo>
                      <a:lnTo>
                        <a:pt x="1696" y="195"/>
                      </a:lnTo>
                      <a:lnTo>
                        <a:pt x="1698" y="206"/>
                      </a:lnTo>
                      <a:lnTo>
                        <a:pt x="1700" y="227"/>
                      </a:lnTo>
                      <a:lnTo>
                        <a:pt x="1702" y="210"/>
                      </a:lnTo>
                      <a:lnTo>
                        <a:pt x="1704" y="185"/>
                      </a:lnTo>
                      <a:lnTo>
                        <a:pt x="1706" y="191"/>
                      </a:lnTo>
                      <a:lnTo>
                        <a:pt x="1708" y="206"/>
                      </a:lnTo>
                      <a:lnTo>
                        <a:pt x="1710" y="248"/>
                      </a:lnTo>
                      <a:lnTo>
                        <a:pt x="1712" y="260"/>
                      </a:lnTo>
                      <a:lnTo>
                        <a:pt x="1714" y="209"/>
                      </a:lnTo>
                      <a:lnTo>
                        <a:pt x="1716" y="195"/>
                      </a:lnTo>
                      <a:lnTo>
                        <a:pt x="1718" y="213"/>
                      </a:lnTo>
                      <a:lnTo>
                        <a:pt x="1720" y="182"/>
                      </a:lnTo>
                      <a:lnTo>
                        <a:pt x="1722" y="172"/>
                      </a:lnTo>
                      <a:lnTo>
                        <a:pt x="1724" y="167"/>
                      </a:lnTo>
                      <a:lnTo>
                        <a:pt x="1726" y="158"/>
                      </a:lnTo>
                      <a:lnTo>
                        <a:pt x="1728" y="174"/>
                      </a:lnTo>
                      <a:lnTo>
                        <a:pt x="1730" y="214"/>
                      </a:lnTo>
                      <a:lnTo>
                        <a:pt x="1732" y="244"/>
                      </a:lnTo>
                      <a:lnTo>
                        <a:pt x="1734" y="231"/>
                      </a:lnTo>
                      <a:lnTo>
                        <a:pt x="1736" y="220"/>
                      </a:lnTo>
                      <a:lnTo>
                        <a:pt x="1738" y="227"/>
                      </a:lnTo>
                      <a:lnTo>
                        <a:pt x="1740" y="225"/>
                      </a:lnTo>
                      <a:lnTo>
                        <a:pt x="1742" y="233"/>
                      </a:lnTo>
                      <a:lnTo>
                        <a:pt x="1744" y="229"/>
                      </a:lnTo>
                      <a:lnTo>
                        <a:pt x="1746" y="227"/>
                      </a:lnTo>
                      <a:lnTo>
                        <a:pt x="1748" y="226"/>
                      </a:lnTo>
                      <a:lnTo>
                        <a:pt x="1750" y="234"/>
                      </a:lnTo>
                      <a:lnTo>
                        <a:pt x="1752" y="256"/>
                      </a:lnTo>
                      <a:lnTo>
                        <a:pt x="1754" y="252"/>
                      </a:lnTo>
                      <a:lnTo>
                        <a:pt x="1756" y="210"/>
                      </a:lnTo>
                      <a:lnTo>
                        <a:pt x="1758" y="173"/>
                      </a:lnTo>
                      <a:lnTo>
                        <a:pt x="1760" y="167"/>
                      </a:lnTo>
                      <a:lnTo>
                        <a:pt x="1762" y="180"/>
                      </a:lnTo>
                      <a:lnTo>
                        <a:pt x="1764" y="221"/>
                      </a:lnTo>
                      <a:lnTo>
                        <a:pt x="1766" y="227"/>
                      </a:lnTo>
                      <a:lnTo>
                        <a:pt x="1768" y="218"/>
                      </a:lnTo>
                      <a:lnTo>
                        <a:pt x="1770" y="221"/>
                      </a:lnTo>
                      <a:lnTo>
                        <a:pt x="1772" y="222"/>
                      </a:lnTo>
                      <a:lnTo>
                        <a:pt x="1774" y="233"/>
                      </a:lnTo>
                      <a:lnTo>
                        <a:pt x="1776" y="245"/>
                      </a:lnTo>
                      <a:lnTo>
                        <a:pt x="1778" y="230"/>
                      </a:lnTo>
                      <a:lnTo>
                        <a:pt x="1780" y="203"/>
                      </a:lnTo>
                      <a:lnTo>
                        <a:pt x="1782" y="202"/>
                      </a:lnTo>
                      <a:lnTo>
                        <a:pt x="1784" y="210"/>
                      </a:lnTo>
                      <a:lnTo>
                        <a:pt x="1786" y="218"/>
                      </a:lnTo>
                      <a:lnTo>
                        <a:pt x="1788" y="219"/>
                      </a:lnTo>
                      <a:lnTo>
                        <a:pt x="1790" y="212"/>
                      </a:lnTo>
                      <a:lnTo>
                        <a:pt x="1792" y="217"/>
                      </a:lnTo>
                      <a:lnTo>
                        <a:pt x="1794" y="186"/>
                      </a:lnTo>
                      <a:lnTo>
                        <a:pt x="1796" y="184"/>
                      </a:lnTo>
                      <a:lnTo>
                        <a:pt x="1798" y="206"/>
                      </a:lnTo>
                      <a:lnTo>
                        <a:pt x="1800" y="189"/>
                      </a:lnTo>
                      <a:lnTo>
                        <a:pt x="1802" y="203"/>
                      </a:lnTo>
                      <a:lnTo>
                        <a:pt x="1804" y="232"/>
                      </a:lnTo>
                      <a:lnTo>
                        <a:pt x="1806" y="229"/>
                      </a:lnTo>
                      <a:lnTo>
                        <a:pt x="1808" y="215"/>
                      </a:lnTo>
                      <a:lnTo>
                        <a:pt x="1810" y="216"/>
                      </a:lnTo>
                      <a:lnTo>
                        <a:pt x="1812" y="253"/>
                      </a:lnTo>
                      <a:lnTo>
                        <a:pt x="1814" y="274"/>
                      </a:lnTo>
                      <a:lnTo>
                        <a:pt x="1816" y="234"/>
                      </a:lnTo>
                      <a:lnTo>
                        <a:pt x="1818" y="197"/>
                      </a:lnTo>
                      <a:lnTo>
                        <a:pt x="1820" y="207"/>
                      </a:lnTo>
                      <a:lnTo>
                        <a:pt x="1822" y="211"/>
                      </a:lnTo>
                      <a:lnTo>
                        <a:pt x="1824" y="207"/>
                      </a:lnTo>
                      <a:lnTo>
                        <a:pt x="1826" y="193"/>
                      </a:lnTo>
                      <a:lnTo>
                        <a:pt x="1828" y="222"/>
                      </a:lnTo>
                      <a:lnTo>
                        <a:pt x="1830" y="259"/>
                      </a:lnTo>
                      <a:lnTo>
                        <a:pt x="1832" y="231"/>
                      </a:lnTo>
                      <a:lnTo>
                        <a:pt x="1834" y="217"/>
                      </a:lnTo>
                      <a:lnTo>
                        <a:pt x="1836" y="231"/>
                      </a:lnTo>
                      <a:lnTo>
                        <a:pt x="1838" y="233"/>
                      </a:lnTo>
                      <a:lnTo>
                        <a:pt x="1840" y="229"/>
                      </a:lnTo>
                      <a:lnTo>
                        <a:pt x="1842" y="222"/>
                      </a:lnTo>
                      <a:lnTo>
                        <a:pt x="1844" y="225"/>
                      </a:lnTo>
                      <a:lnTo>
                        <a:pt x="1846" y="204"/>
                      </a:lnTo>
                      <a:lnTo>
                        <a:pt x="1848" y="170"/>
                      </a:lnTo>
                      <a:lnTo>
                        <a:pt x="1850" y="194"/>
                      </a:lnTo>
                      <a:lnTo>
                        <a:pt x="1852" y="182"/>
                      </a:lnTo>
                      <a:lnTo>
                        <a:pt x="1854" y="165"/>
                      </a:lnTo>
                      <a:lnTo>
                        <a:pt x="1856" y="197"/>
                      </a:lnTo>
                      <a:lnTo>
                        <a:pt x="1858" y="217"/>
                      </a:lnTo>
                      <a:lnTo>
                        <a:pt x="1860" y="200"/>
                      </a:lnTo>
                      <a:lnTo>
                        <a:pt x="1862" y="219"/>
                      </a:lnTo>
                      <a:lnTo>
                        <a:pt x="1864" y="256"/>
                      </a:lnTo>
                      <a:lnTo>
                        <a:pt x="1866" y="245"/>
                      </a:lnTo>
                      <a:lnTo>
                        <a:pt x="1868" y="249"/>
                      </a:lnTo>
                      <a:lnTo>
                        <a:pt x="1870" y="233"/>
                      </a:lnTo>
                      <a:lnTo>
                        <a:pt x="1872" y="202"/>
                      </a:lnTo>
                      <a:lnTo>
                        <a:pt x="1874" y="214"/>
                      </a:lnTo>
                      <a:lnTo>
                        <a:pt x="1876" y="209"/>
                      </a:lnTo>
                      <a:lnTo>
                        <a:pt x="1878" y="201"/>
                      </a:lnTo>
                      <a:lnTo>
                        <a:pt x="1880" y="225"/>
                      </a:lnTo>
                      <a:lnTo>
                        <a:pt x="1882" y="242"/>
                      </a:lnTo>
                      <a:lnTo>
                        <a:pt x="1884" y="209"/>
                      </a:lnTo>
                      <a:lnTo>
                        <a:pt x="1886" y="197"/>
                      </a:lnTo>
                      <a:lnTo>
                        <a:pt x="1888" y="212"/>
                      </a:lnTo>
                      <a:lnTo>
                        <a:pt x="1890" y="212"/>
                      </a:lnTo>
                      <a:lnTo>
                        <a:pt x="1892" y="196"/>
                      </a:lnTo>
                      <a:lnTo>
                        <a:pt x="1894" y="191"/>
                      </a:lnTo>
                      <a:lnTo>
                        <a:pt x="1896" y="178"/>
                      </a:lnTo>
                      <a:lnTo>
                        <a:pt x="1898" y="203"/>
                      </a:lnTo>
                      <a:lnTo>
                        <a:pt x="1900" y="224"/>
                      </a:lnTo>
                      <a:lnTo>
                        <a:pt x="1902" y="214"/>
                      </a:lnTo>
                      <a:lnTo>
                        <a:pt x="1904" y="219"/>
                      </a:lnTo>
                      <a:lnTo>
                        <a:pt x="1906" y="245"/>
                      </a:lnTo>
                      <a:lnTo>
                        <a:pt x="1908" y="211"/>
                      </a:lnTo>
                      <a:lnTo>
                        <a:pt x="1910" y="186"/>
                      </a:lnTo>
                      <a:lnTo>
                        <a:pt x="1912" y="224"/>
                      </a:lnTo>
                      <a:lnTo>
                        <a:pt x="1914" y="244"/>
                      </a:lnTo>
                      <a:lnTo>
                        <a:pt x="1916" y="201"/>
                      </a:lnTo>
                      <a:lnTo>
                        <a:pt x="1918" y="188"/>
                      </a:lnTo>
                      <a:lnTo>
                        <a:pt x="1920" y="200"/>
                      </a:lnTo>
                      <a:lnTo>
                        <a:pt x="1922" y="158"/>
                      </a:lnTo>
                      <a:lnTo>
                        <a:pt x="1924" y="121"/>
                      </a:lnTo>
                      <a:lnTo>
                        <a:pt x="1926" y="150"/>
                      </a:lnTo>
                      <a:lnTo>
                        <a:pt x="1928" y="167"/>
                      </a:lnTo>
                      <a:lnTo>
                        <a:pt x="1930" y="160"/>
                      </a:lnTo>
                      <a:lnTo>
                        <a:pt x="1932" y="176"/>
                      </a:lnTo>
                      <a:lnTo>
                        <a:pt x="1934" y="241"/>
                      </a:lnTo>
                      <a:lnTo>
                        <a:pt x="1936" y="257"/>
                      </a:lnTo>
                      <a:lnTo>
                        <a:pt x="1938" y="197"/>
                      </a:lnTo>
                      <a:lnTo>
                        <a:pt x="1940" y="159"/>
                      </a:lnTo>
                      <a:lnTo>
                        <a:pt x="1942" y="156"/>
                      </a:lnTo>
                      <a:lnTo>
                        <a:pt x="1944" y="156"/>
                      </a:lnTo>
                      <a:lnTo>
                        <a:pt x="1946" y="188"/>
                      </a:lnTo>
                      <a:lnTo>
                        <a:pt x="1948" y="225"/>
                      </a:lnTo>
                      <a:lnTo>
                        <a:pt x="1950" y="247"/>
                      </a:lnTo>
                      <a:lnTo>
                        <a:pt x="1952" y="201"/>
                      </a:lnTo>
                      <a:lnTo>
                        <a:pt x="1954" y="158"/>
                      </a:lnTo>
                      <a:lnTo>
                        <a:pt x="1956" y="190"/>
                      </a:lnTo>
                      <a:lnTo>
                        <a:pt x="1958" y="213"/>
                      </a:lnTo>
                      <a:lnTo>
                        <a:pt x="1960" y="211"/>
                      </a:lnTo>
                      <a:lnTo>
                        <a:pt x="1962" y="216"/>
                      </a:lnTo>
                      <a:lnTo>
                        <a:pt x="1964" y="217"/>
                      </a:lnTo>
                      <a:lnTo>
                        <a:pt x="1966" y="208"/>
                      </a:lnTo>
                      <a:lnTo>
                        <a:pt x="1968" y="235"/>
                      </a:lnTo>
                      <a:lnTo>
                        <a:pt x="1970" y="236"/>
                      </a:lnTo>
                      <a:lnTo>
                        <a:pt x="1972" y="215"/>
                      </a:lnTo>
                      <a:lnTo>
                        <a:pt x="1974" y="191"/>
                      </a:lnTo>
                      <a:lnTo>
                        <a:pt x="1976" y="186"/>
                      </a:lnTo>
                      <a:lnTo>
                        <a:pt x="1978" y="193"/>
                      </a:lnTo>
                      <a:lnTo>
                        <a:pt x="1980" y="178"/>
                      </a:lnTo>
                      <a:lnTo>
                        <a:pt x="1982" y="144"/>
                      </a:lnTo>
                      <a:lnTo>
                        <a:pt x="1984" y="170"/>
                      </a:lnTo>
                      <a:lnTo>
                        <a:pt x="1986" y="207"/>
                      </a:lnTo>
                      <a:lnTo>
                        <a:pt x="1988" y="184"/>
                      </a:lnTo>
                      <a:lnTo>
                        <a:pt x="1990" y="200"/>
                      </a:lnTo>
                      <a:lnTo>
                        <a:pt x="1992" y="215"/>
                      </a:lnTo>
                      <a:lnTo>
                        <a:pt x="1994" y="212"/>
                      </a:lnTo>
                      <a:lnTo>
                        <a:pt x="1996" y="237"/>
                      </a:lnTo>
                      <a:lnTo>
                        <a:pt x="1998" y="223"/>
                      </a:lnTo>
                    </a:path>
                  </a:pathLst>
                </a:custGeom>
                <a:noFill/>
                <a:ln w="25400" cap="flat">
                  <a:solidFill>
                    <a:srgbClr val="00B05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400"/>
                </a:p>
              </p:txBody>
            </p:sp>
            <p:sp>
              <p:nvSpPr>
                <p:cNvPr id="41" name="Freeform 40">
                  <a:extLst>
                    <a:ext uri="{FF2B5EF4-FFF2-40B4-BE49-F238E27FC236}">
                      <a16:creationId xmlns:a16="http://schemas.microsoft.com/office/drawing/2014/main" id="{4521609E-4070-F649-B3C5-4CD6E94CE01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274876" y="1095375"/>
                  <a:ext cx="612775" cy="273050"/>
                </a:xfrm>
                <a:custGeom>
                  <a:avLst/>
                  <a:gdLst>
                    <a:gd name="T0" fmla="*/ 6 w 402"/>
                    <a:gd name="T1" fmla="*/ 57 h 179"/>
                    <a:gd name="T2" fmla="*/ 14 w 402"/>
                    <a:gd name="T3" fmla="*/ 136 h 179"/>
                    <a:gd name="T4" fmla="*/ 22 w 402"/>
                    <a:gd name="T5" fmla="*/ 86 h 179"/>
                    <a:gd name="T6" fmla="*/ 30 w 402"/>
                    <a:gd name="T7" fmla="*/ 65 h 179"/>
                    <a:gd name="T8" fmla="*/ 38 w 402"/>
                    <a:gd name="T9" fmla="*/ 97 h 179"/>
                    <a:gd name="T10" fmla="*/ 46 w 402"/>
                    <a:gd name="T11" fmla="*/ 85 h 179"/>
                    <a:gd name="T12" fmla="*/ 54 w 402"/>
                    <a:gd name="T13" fmla="*/ 89 h 179"/>
                    <a:gd name="T14" fmla="*/ 62 w 402"/>
                    <a:gd name="T15" fmla="*/ 82 h 179"/>
                    <a:gd name="T16" fmla="*/ 70 w 402"/>
                    <a:gd name="T17" fmla="*/ 82 h 179"/>
                    <a:gd name="T18" fmla="*/ 78 w 402"/>
                    <a:gd name="T19" fmla="*/ 71 h 179"/>
                    <a:gd name="T20" fmla="*/ 86 w 402"/>
                    <a:gd name="T21" fmla="*/ 140 h 179"/>
                    <a:gd name="T22" fmla="*/ 94 w 402"/>
                    <a:gd name="T23" fmla="*/ 49 h 179"/>
                    <a:gd name="T24" fmla="*/ 102 w 402"/>
                    <a:gd name="T25" fmla="*/ 32 h 179"/>
                    <a:gd name="T26" fmla="*/ 110 w 402"/>
                    <a:gd name="T27" fmla="*/ 79 h 179"/>
                    <a:gd name="T28" fmla="*/ 118 w 402"/>
                    <a:gd name="T29" fmla="*/ 78 h 179"/>
                    <a:gd name="T30" fmla="*/ 126 w 402"/>
                    <a:gd name="T31" fmla="*/ 58 h 179"/>
                    <a:gd name="T32" fmla="*/ 134 w 402"/>
                    <a:gd name="T33" fmla="*/ 107 h 179"/>
                    <a:gd name="T34" fmla="*/ 142 w 402"/>
                    <a:gd name="T35" fmla="*/ 31 h 179"/>
                    <a:gd name="T36" fmla="*/ 150 w 402"/>
                    <a:gd name="T37" fmla="*/ 47 h 179"/>
                    <a:gd name="T38" fmla="*/ 158 w 402"/>
                    <a:gd name="T39" fmla="*/ 51 h 179"/>
                    <a:gd name="T40" fmla="*/ 166 w 402"/>
                    <a:gd name="T41" fmla="*/ 50 h 179"/>
                    <a:gd name="T42" fmla="*/ 174 w 402"/>
                    <a:gd name="T43" fmla="*/ 17 h 179"/>
                    <a:gd name="T44" fmla="*/ 182 w 402"/>
                    <a:gd name="T45" fmla="*/ 120 h 179"/>
                    <a:gd name="T46" fmla="*/ 190 w 402"/>
                    <a:gd name="T47" fmla="*/ 75 h 179"/>
                    <a:gd name="T48" fmla="*/ 198 w 402"/>
                    <a:gd name="T49" fmla="*/ 57 h 179"/>
                    <a:gd name="T50" fmla="*/ 206 w 402"/>
                    <a:gd name="T51" fmla="*/ 61 h 179"/>
                    <a:gd name="T52" fmla="*/ 214 w 402"/>
                    <a:gd name="T53" fmla="*/ 30 h 179"/>
                    <a:gd name="T54" fmla="*/ 222 w 402"/>
                    <a:gd name="T55" fmla="*/ 72 h 179"/>
                    <a:gd name="T56" fmla="*/ 230 w 402"/>
                    <a:gd name="T57" fmla="*/ 44 h 179"/>
                    <a:gd name="T58" fmla="*/ 238 w 402"/>
                    <a:gd name="T59" fmla="*/ 37 h 179"/>
                    <a:gd name="T60" fmla="*/ 246 w 402"/>
                    <a:gd name="T61" fmla="*/ 57 h 179"/>
                    <a:gd name="T62" fmla="*/ 254 w 402"/>
                    <a:gd name="T63" fmla="*/ 135 h 179"/>
                    <a:gd name="T64" fmla="*/ 262 w 402"/>
                    <a:gd name="T65" fmla="*/ 12 h 179"/>
                    <a:gd name="T66" fmla="*/ 270 w 402"/>
                    <a:gd name="T67" fmla="*/ 105 h 179"/>
                    <a:gd name="T68" fmla="*/ 278 w 402"/>
                    <a:gd name="T69" fmla="*/ 37 h 179"/>
                    <a:gd name="T70" fmla="*/ 286 w 402"/>
                    <a:gd name="T71" fmla="*/ 60 h 179"/>
                    <a:gd name="T72" fmla="*/ 294 w 402"/>
                    <a:gd name="T73" fmla="*/ 64 h 179"/>
                    <a:gd name="T74" fmla="*/ 302 w 402"/>
                    <a:gd name="T75" fmla="*/ 31 h 179"/>
                    <a:gd name="T76" fmla="*/ 310 w 402"/>
                    <a:gd name="T77" fmla="*/ 76 h 179"/>
                    <a:gd name="T78" fmla="*/ 318 w 402"/>
                    <a:gd name="T79" fmla="*/ 121 h 179"/>
                    <a:gd name="T80" fmla="*/ 326 w 402"/>
                    <a:gd name="T81" fmla="*/ 80 h 179"/>
                    <a:gd name="T82" fmla="*/ 334 w 402"/>
                    <a:gd name="T83" fmla="*/ 86 h 179"/>
                    <a:gd name="T84" fmla="*/ 342 w 402"/>
                    <a:gd name="T85" fmla="*/ 120 h 179"/>
                    <a:gd name="T86" fmla="*/ 350 w 402"/>
                    <a:gd name="T87" fmla="*/ 47 h 179"/>
                    <a:gd name="T88" fmla="*/ 358 w 402"/>
                    <a:gd name="T89" fmla="*/ 70 h 179"/>
                    <a:gd name="T90" fmla="*/ 366 w 402"/>
                    <a:gd name="T91" fmla="*/ 10 h 179"/>
                    <a:gd name="T92" fmla="*/ 374 w 402"/>
                    <a:gd name="T93" fmla="*/ 89 h 179"/>
                    <a:gd name="T94" fmla="*/ 382 w 402"/>
                    <a:gd name="T95" fmla="*/ 105 h 179"/>
                    <a:gd name="T96" fmla="*/ 390 w 402"/>
                    <a:gd name="T97" fmla="*/ 110 h 179"/>
                    <a:gd name="T98" fmla="*/ 398 w 402"/>
                    <a:gd name="T99" fmla="*/ 6 h 17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402" h="179">
                      <a:moveTo>
                        <a:pt x="0" y="106"/>
                      </a:moveTo>
                      <a:lnTo>
                        <a:pt x="2" y="65"/>
                      </a:lnTo>
                      <a:lnTo>
                        <a:pt x="4" y="39"/>
                      </a:lnTo>
                      <a:lnTo>
                        <a:pt x="6" y="57"/>
                      </a:lnTo>
                      <a:lnTo>
                        <a:pt x="8" y="63"/>
                      </a:lnTo>
                      <a:lnTo>
                        <a:pt x="10" y="80"/>
                      </a:lnTo>
                      <a:lnTo>
                        <a:pt x="12" y="98"/>
                      </a:lnTo>
                      <a:lnTo>
                        <a:pt x="14" y="136"/>
                      </a:lnTo>
                      <a:lnTo>
                        <a:pt x="16" y="179"/>
                      </a:lnTo>
                      <a:lnTo>
                        <a:pt x="18" y="139"/>
                      </a:lnTo>
                      <a:lnTo>
                        <a:pt x="20" y="100"/>
                      </a:lnTo>
                      <a:lnTo>
                        <a:pt x="22" y="86"/>
                      </a:lnTo>
                      <a:lnTo>
                        <a:pt x="24" y="78"/>
                      </a:lnTo>
                      <a:lnTo>
                        <a:pt x="26" y="68"/>
                      </a:lnTo>
                      <a:lnTo>
                        <a:pt x="28" y="81"/>
                      </a:lnTo>
                      <a:lnTo>
                        <a:pt x="30" y="65"/>
                      </a:lnTo>
                      <a:lnTo>
                        <a:pt x="32" y="46"/>
                      </a:lnTo>
                      <a:lnTo>
                        <a:pt x="34" y="63"/>
                      </a:lnTo>
                      <a:lnTo>
                        <a:pt x="36" y="68"/>
                      </a:lnTo>
                      <a:lnTo>
                        <a:pt x="38" y="97"/>
                      </a:lnTo>
                      <a:lnTo>
                        <a:pt x="40" y="97"/>
                      </a:lnTo>
                      <a:lnTo>
                        <a:pt x="42" y="57"/>
                      </a:lnTo>
                      <a:lnTo>
                        <a:pt x="44" y="65"/>
                      </a:lnTo>
                      <a:lnTo>
                        <a:pt x="46" y="85"/>
                      </a:lnTo>
                      <a:lnTo>
                        <a:pt x="48" y="94"/>
                      </a:lnTo>
                      <a:lnTo>
                        <a:pt x="50" y="100"/>
                      </a:lnTo>
                      <a:lnTo>
                        <a:pt x="52" y="78"/>
                      </a:lnTo>
                      <a:lnTo>
                        <a:pt x="54" y="89"/>
                      </a:lnTo>
                      <a:lnTo>
                        <a:pt x="56" y="108"/>
                      </a:lnTo>
                      <a:lnTo>
                        <a:pt x="58" y="93"/>
                      </a:lnTo>
                      <a:lnTo>
                        <a:pt x="60" y="86"/>
                      </a:lnTo>
                      <a:lnTo>
                        <a:pt x="62" y="82"/>
                      </a:lnTo>
                      <a:lnTo>
                        <a:pt x="64" y="121"/>
                      </a:lnTo>
                      <a:lnTo>
                        <a:pt x="66" y="132"/>
                      </a:lnTo>
                      <a:lnTo>
                        <a:pt x="68" y="106"/>
                      </a:lnTo>
                      <a:lnTo>
                        <a:pt x="70" y="82"/>
                      </a:lnTo>
                      <a:lnTo>
                        <a:pt x="72" y="76"/>
                      </a:lnTo>
                      <a:lnTo>
                        <a:pt x="74" y="101"/>
                      </a:lnTo>
                      <a:lnTo>
                        <a:pt x="76" y="98"/>
                      </a:lnTo>
                      <a:lnTo>
                        <a:pt x="78" y="71"/>
                      </a:lnTo>
                      <a:lnTo>
                        <a:pt x="80" y="42"/>
                      </a:lnTo>
                      <a:lnTo>
                        <a:pt x="82" y="42"/>
                      </a:lnTo>
                      <a:lnTo>
                        <a:pt x="84" y="108"/>
                      </a:lnTo>
                      <a:lnTo>
                        <a:pt x="86" y="140"/>
                      </a:lnTo>
                      <a:lnTo>
                        <a:pt x="88" y="121"/>
                      </a:lnTo>
                      <a:lnTo>
                        <a:pt x="90" y="82"/>
                      </a:lnTo>
                      <a:lnTo>
                        <a:pt x="92" y="55"/>
                      </a:lnTo>
                      <a:lnTo>
                        <a:pt x="94" y="49"/>
                      </a:lnTo>
                      <a:lnTo>
                        <a:pt x="96" y="49"/>
                      </a:lnTo>
                      <a:lnTo>
                        <a:pt x="98" y="43"/>
                      </a:lnTo>
                      <a:lnTo>
                        <a:pt x="100" y="16"/>
                      </a:lnTo>
                      <a:lnTo>
                        <a:pt x="102" y="32"/>
                      </a:lnTo>
                      <a:lnTo>
                        <a:pt x="104" y="37"/>
                      </a:lnTo>
                      <a:lnTo>
                        <a:pt x="106" y="16"/>
                      </a:lnTo>
                      <a:lnTo>
                        <a:pt x="108" y="26"/>
                      </a:lnTo>
                      <a:lnTo>
                        <a:pt x="110" y="79"/>
                      </a:lnTo>
                      <a:lnTo>
                        <a:pt x="112" y="113"/>
                      </a:lnTo>
                      <a:lnTo>
                        <a:pt x="114" y="105"/>
                      </a:lnTo>
                      <a:lnTo>
                        <a:pt x="116" y="92"/>
                      </a:lnTo>
                      <a:lnTo>
                        <a:pt x="118" y="78"/>
                      </a:lnTo>
                      <a:lnTo>
                        <a:pt x="120" y="78"/>
                      </a:lnTo>
                      <a:lnTo>
                        <a:pt x="122" y="64"/>
                      </a:lnTo>
                      <a:lnTo>
                        <a:pt x="124" y="55"/>
                      </a:lnTo>
                      <a:lnTo>
                        <a:pt x="126" y="58"/>
                      </a:lnTo>
                      <a:lnTo>
                        <a:pt x="128" y="37"/>
                      </a:lnTo>
                      <a:lnTo>
                        <a:pt x="130" y="30"/>
                      </a:lnTo>
                      <a:lnTo>
                        <a:pt x="132" y="55"/>
                      </a:lnTo>
                      <a:lnTo>
                        <a:pt x="134" y="107"/>
                      </a:lnTo>
                      <a:lnTo>
                        <a:pt x="136" y="95"/>
                      </a:lnTo>
                      <a:lnTo>
                        <a:pt x="138" y="63"/>
                      </a:lnTo>
                      <a:lnTo>
                        <a:pt x="140" y="50"/>
                      </a:lnTo>
                      <a:lnTo>
                        <a:pt x="142" y="31"/>
                      </a:lnTo>
                      <a:lnTo>
                        <a:pt x="144" y="39"/>
                      </a:lnTo>
                      <a:lnTo>
                        <a:pt x="146" y="22"/>
                      </a:lnTo>
                      <a:lnTo>
                        <a:pt x="148" y="30"/>
                      </a:lnTo>
                      <a:lnTo>
                        <a:pt x="150" y="47"/>
                      </a:lnTo>
                      <a:lnTo>
                        <a:pt x="152" y="34"/>
                      </a:lnTo>
                      <a:lnTo>
                        <a:pt x="154" y="73"/>
                      </a:lnTo>
                      <a:lnTo>
                        <a:pt x="156" y="82"/>
                      </a:lnTo>
                      <a:lnTo>
                        <a:pt x="158" y="51"/>
                      </a:lnTo>
                      <a:lnTo>
                        <a:pt x="160" y="34"/>
                      </a:lnTo>
                      <a:lnTo>
                        <a:pt x="162" y="51"/>
                      </a:lnTo>
                      <a:lnTo>
                        <a:pt x="164" y="31"/>
                      </a:lnTo>
                      <a:lnTo>
                        <a:pt x="166" y="50"/>
                      </a:lnTo>
                      <a:lnTo>
                        <a:pt x="168" y="64"/>
                      </a:lnTo>
                      <a:lnTo>
                        <a:pt x="170" y="54"/>
                      </a:lnTo>
                      <a:lnTo>
                        <a:pt x="172" y="47"/>
                      </a:lnTo>
                      <a:lnTo>
                        <a:pt x="174" y="17"/>
                      </a:lnTo>
                      <a:lnTo>
                        <a:pt x="176" y="11"/>
                      </a:lnTo>
                      <a:lnTo>
                        <a:pt x="178" y="44"/>
                      </a:lnTo>
                      <a:lnTo>
                        <a:pt x="180" y="97"/>
                      </a:lnTo>
                      <a:lnTo>
                        <a:pt x="182" y="120"/>
                      </a:lnTo>
                      <a:lnTo>
                        <a:pt x="184" y="101"/>
                      </a:lnTo>
                      <a:lnTo>
                        <a:pt x="186" y="36"/>
                      </a:lnTo>
                      <a:lnTo>
                        <a:pt x="188" y="2"/>
                      </a:lnTo>
                      <a:lnTo>
                        <a:pt x="190" y="75"/>
                      </a:lnTo>
                      <a:lnTo>
                        <a:pt x="192" y="113"/>
                      </a:lnTo>
                      <a:lnTo>
                        <a:pt x="194" y="74"/>
                      </a:lnTo>
                      <a:lnTo>
                        <a:pt x="196" y="53"/>
                      </a:lnTo>
                      <a:lnTo>
                        <a:pt x="198" y="57"/>
                      </a:lnTo>
                      <a:lnTo>
                        <a:pt x="200" y="32"/>
                      </a:lnTo>
                      <a:lnTo>
                        <a:pt x="202" y="35"/>
                      </a:lnTo>
                      <a:lnTo>
                        <a:pt x="204" y="77"/>
                      </a:lnTo>
                      <a:lnTo>
                        <a:pt x="206" y="61"/>
                      </a:lnTo>
                      <a:lnTo>
                        <a:pt x="208" y="33"/>
                      </a:lnTo>
                      <a:lnTo>
                        <a:pt x="210" y="32"/>
                      </a:lnTo>
                      <a:lnTo>
                        <a:pt x="212" y="25"/>
                      </a:lnTo>
                      <a:lnTo>
                        <a:pt x="214" y="30"/>
                      </a:lnTo>
                      <a:lnTo>
                        <a:pt x="216" y="47"/>
                      </a:lnTo>
                      <a:lnTo>
                        <a:pt x="218" y="76"/>
                      </a:lnTo>
                      <a:lnTo>
                        <a:pt x="220" y="94"/>
                      </a:lnTo>
                      <a:lnTo>
                        <a:pt x="222" y="72"/>
                      </a:lnTo>
                      <a:lnTo>
                        <a:pt x="224" y="85"/>
                      </a:lnTo>
                      <a:lnTo>
                        <a:pt x="226" y="98"/>
                      </a:lnTo>
                      <a:lnTo>
                        <a:pt x="228" y="55"/>
                      </a:lnTo>
                      <a:lnTo>
                        <a:pt x="230" y="44"/>
                      </a:lnTo>
                      <a:lnTo>
                        <a:pt x="232" y="123"/>
                      </a:lnTo>
                      <a:lnTo>
                        <a:pt x="234" y="117"/>
                      </a:lnTo>
                      <a:lnTo>
                        <a:pt x="236" y="62"/>
                      </a:lnTo>
                      <a:lnTo>
                        <a:pt x="238" y="37"/>
                      </a:lnTo>
                      <a:lnTo>
                        <a:pt x="240" y="62"/>
                      </a:lnTo>
                      <a:lnTo>
                        <a:pt x="242" y="68"/>
                      </a:lnTo>
                      <a:lnTo>
                        <a:pt x="244" y="68"/>
                      </a:lnTo>
                      <a:lnTo>
                        <a:pt x="246" y="57"/>
                      </a:lnTo>
                      <a:lnTo>
                        <a:pt x="248" y="28"/>
                      </a:lnTo>
                      <a:lnTo>
                        <a:pt x="250" y="23"/>
                      </a:lnTo>
                      <a:lnTo>
                        <a:pt x="252" y="74"/>
                      </a:lnTo>
                      <a:lnTo>
                        <a:pt x="254" y="135"/>
                      </a:lnTo>
                      <a:lnTo>
                        <a:pt x="256" y="138"/>
                      </a:lnTo>
                      <a:lnTo>
                        <a:pt x="258" y="120"/>
                      </a:lnTo>
                      <a:lnTo>
                        <a:pt x="260" y="78"/>
                      </a:lnTo>
                      <a:lnTo>
                        <a:pt x="262" y="12"/>
                      </a:lnTo>
                      <a:lnTo>
                        <a:pt x="264" y="30"/>
                      </a:lnTo>
                      <a:lnTo>
                        <a:pt x="266" y="64"/>
                      </a:lnTo>
                      <a:lnTo>
                        <a:pt x="268" y="68"/>
                      </a:lnTo>
                      <a:lnTo>
                        <a:pt x="270" y="105"/>
                      </a:lnTo>
                      <a:lnTo>
                        <a:pt x="272" y="110"/>
                      </a:lnTo>
                      <a:lnTo>
                        <a:pt x="274" y="78"/>
                      </a:lnTo>
                      <a:lnTo>
                        <a:pt x="276" y="72"/>
                      </a:lnTo>
                      <a:lnTo>
                        <a:pt x="278" y="37"/>
                      </a:lnTo>
                      <a:lnTo>
                        <a:pt x="280" y="39"/>
                      </a:lnTo>
                      <a:lnTo>
                        <a:pt x="282" y="106"/>
                      </a:lnTo>
                      <a:lnTo>
                        <a:pt x="284" y="91"/>
                      </a:lnTo>
                      <a:lnTo>
                        <a:pt x="286" y="60"/>
                      </a:lnTo>
                      <a:lnTo>
                        <a:pt x="288" y="88"/>
                      </a:lnTo>
                      <a:lnTo>
                        <a:pt x="290" y="107"/>
                      </a:lnTo>
                      <a:lnTo>
                        <a:pt x="292" y="101"/>
                      </a:lnTo>
                      <a:lnTo>
                        <a:pt x="294" y="64"/>
                      </a:lnTo>
                      <a:lnTo>
                        <a:pt x="296" y="18"/>
                      </a:lnTo>
                      <a:lnTo>
                        <a:pt x="298" y="3"/>
                      </a:lnTo>
                      <a:lnTo>
                        <a:pt x="300" y="14"/>
                      </a:lnTo>
                      <a:lnTo>
                        <a:pt x="302" y="31"/>
                      </a:lnTo>
                      <a:lnTo>
                        <a:pt x="304" y="35"/>
                      </a:lnTo>
                      <a:lnTo>
                        <a:pt x="306" y="97"/>
                      </a:lnTo>
                      <a:lnTo>
                        <a:pt x="308" y="114"/>
                      </a:lnTo>
                      <a:lnTo>
                        <a:pt x="310" y="76"/>
                      </a:lnTo>
                      <a:lnTo>
                        <a:pt x="312" y="38"/>
                      </a:lnTo>
                      <a:lnTo>
                        <a:pt x="314" y="83"/>
                      </a:lnTo>
                      <a:lnTo>
                        <a:pt x="316" y="122"/>
                      </a:lnTo>
                      <a:lnTo>
                        <a:pt x="318" y="121"/>
                      </a:lnTo>
                      <a:lnTo>
                        <a:pt x="320" y="138"/>
                      </a:lnTo>
                      <a:lnTo>
                        <a:pt x="322" y="90"/>
                      </a:lnTo>
                      <a:lnTo>
                        <a:pt x="324" y="53"/>
                      </a:lnTo>
                      <a:lnTo>
                        <a:pt x="326" y="80"/>
                      </a:lnTo>
                      <a:lnTo>
                        <a:pt x="328" y="92"/>
                      </a:lnTo>
                      <a:lnTo>
                        <a:pt x="330" y="88"/>
                      </a:lnTo>
                      <a:lnTo>
                        <a:pt x="332" y="83"/>
                      </a:lnTo>
                      <a:lnTo>
                        <a:pt x="334" y="86"/>
                      </a:lnTo>
                      <a:lnTo>
                        <a:pt x="336" y="99"/>
                      </a:lnTo>
                      <a:lnTo>
                        <a:pt x="338" y="130"/>
                      </a:lnTo>
                      <a:lnTo>
                        <a:pt x="340" y="133"/>
                      </a:lnTo>
                      <a:lnTo>
                        <a:pt x="342" y="120"/>
                      </a:lnTo>
                      <a:lnTo>
                        <a:pt x="344" y="113"/>
                      </a:lnTo>
                      <a:lnTo>
                        <a:pt x="346" y="96"/>
                      </a:lnTo>
                      <a:lnTo>
                        <a:pt x="348" y="56"/>
                      </a:lnTo>
                      <a:lnTo>
                        <a:pt x="350" y="47"/>
                      </a:lnTo>
                      <a:lnTo>
                        <a:pt x="352" y="63"/>
                      </a:lnTo>
                      <a:lnTo>
                        <a:pt x="354" y="77"/>
                      </a:lnTo>
                      <a:lnTo>
                        <a:pt x="356" y="79"/>
                      </a:lnTo>
                      <a:lnTo>
                        <a:pt x="358" y="70"/>
                      </a:lnTo>
                      <a:lnTo>
                        <a:pt x="360" y="26"/>
                      </a:lnTo>
                      <a:lnTo>
                        <a:pt x="362" y="0"/>
                      </a:lnTo>
                      <a:lnTo>
                        <a:pt x="364" y="1"/>
                      </a:lnTo>
                      <a:lnTo>
                        <a:pt x="366" y="10"/>
                      </a:lnTo>
                      <a:lnTo>
                        <a:pt x="368" y="40"/>
                      </a:lnTo>
                      <a:lnTo>
                        <a:pt x="370" y="54"/>
                      </a:lnTo>
                      <a:lnTo>
                        <a:pt x="372" y="73"/>
                      </a:lnTo>
                      <a:lnTo>
                        <a:pt x="374" y="89"/>
                      </a:lnTo>
                      <a:lnTo>
                        <a:pt x="376" y="73"/>
                      </a:lnTo>
                      <a:lnTo>
                        <a:pt x="378" y="69"/>
                      </a:lnTo>
                      <a:lnTo>
                        <a:pt x="380" y="99"/>
                      </a:lnTo>
                      <a:lnTo>
                        <a:pt x="382" y="105"/>
                      </a:lnTo>
                      <a:lnTo>
                        <a:pt x="384" y="94"/>
                      </a:lnTo>
                      <a:lnTo>
                        <a:pt x="386" y="97"/>
                      </a:lnTo>
                      <a:lnTo>
                        <a:pt x="388" y="105"/>
                      </a:lnTo>
                      <a:lnTo>
                        <a:pt x="390" y="110"/>
                      </a:lnTo>
                      <a:lnTo>
                        <a:pt x="392" y="89"/>
                      </a:lnTo>
                      <a:lnTo>
                        <a:pt x="394" y="79"/>
                      </a:lnTo>
                      <a:lnTo>
                        <a:pt x="396" y="61"/>
                      </a:lnTo>
                      <a:lnTo>
                        <a:pt x="398" y="6"/>
                      </a:lnTo>
                      <a:lnTo>
                        <a:pt x="400" y="16"/>
                      </a:lnTo>
                      <a:lnTo>
                        <a:pt x="402" y="58"/>
                      </a:lnTo>
                    </a:path>
                  </a:pathLst>
                </a:custGeom>
                <a:noFill/>
                <a:ln w="25400" cap="flat">
                  <a:solidFill>
                    <a:srgbClr val="00B05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400"/>
                </a:p>
              </p:txBody>
            </p:sp>
            <p:sp>
              <p:nvSpPr>
                <p:cNvPr id="42" name="Freeform 41">
                  <a:extLst>
                    <a:ext uri="{FF2B5EF4-FFF2-40B4-BE49-F238E27FC236}">
                      <a16:creationId xmlns:a16="http://schemas.microsoft.com/office/drawing/2014/main" id="{D9C0261F-3B0F-5044-A9A3-74A10F8829A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225288" y="998537"/>
                  <a:ext cx="3049588" cy="1192213"/>
                </a:xfrm>
                <a:custGeom>
                  <a:avLst/>
                  <a:gdLst>
                    <a:gd name="T0" fmla="*/ 30 w 1998"/>
                    <a:gd name="T1" fmla="*/ 64 h 781"/>
                    <a:gd name="T2" fmla="*/ 62 w 1998"/>
                    <a:gd name="T3" fmla="*/ 63 h 781"/>
                    <a:gd name="T4" fmla="*/ 94 w 1998"/>
                    <a:gd name="T5" fmla="*/ 63 h 781"/>
                    <a:gd name="T6" fmla="*/ 126 w 1998"/>
                    <a:gd name="T7" fmla="*/ 62 h 781"/>
                    <a:gd name="T8" fmla="*/ 158 w 1998"/>
                    <a:gd name="T9" fmla="*/ 62 h 781"/>
                    <a:gd name="T10" fmla="*/ 190 w 1998"/>
                    <a:gd name="T11" fmla="*/ 61 h 781"/>
                    <a:gd name="T12" fmla="*/ 222 w 1998"/>
                    <a:gd name="T13" fmla="*/ 60 h 781"/>
                    <a:gd name="T14" fmla="*/ 254 w 1998"/>
                    <a:gd name="T15" fmla="*/ 60 h 781"/>
                    <a:gd name="T16" fmla="*/ 286 w 1998"/>
                    <a:gd name="T17" fmla="*/ 59 h 781"/>
                    <a:gd name="T18" fmla="*/ 318 w 1998"/>
                    <a:gd name="T19" fmla="*/ 58 h 781"/>
                    <a:gd name="T20" fmla="*/ 350 w 1998"/>
                    <a:gd name="T21" fmla="*/ 57 h 781"/>
                    <a:gd name="T22" fmla="*/ 382 w 1998"/>
                    <a:gd name="T23" fmla="*/ 56 h 781"/>
                    <a:gd name="T24" fmla="*/ 414 w 1998"/>
                    <a:gd name="T25" fmla="*/ 55 h 781"/>
                    <a:gd name="T26" fmla="*/ 446 w 1998"/>
                    <a:gd name="T27" fmla="*/ 54 h 781"/>
                    <a:gd name="T28" fmla="*/ 478 w 1998"/>
                    <a:gd name="T29" fmla="*/ 53 h 781"/>
                    <a:gd name="T30" fmla="*/ 510 w 1998"/>
                    <a:gd name="T31" fmla="*/ 52 h 781"/>
                    <a:gd name="T32" fmla="*/ 542 w 1998"/>
                    <a:gd name="T33" fmla="*/ 50 h 781"/>
                    <a:gd name="T34" fmla="*/ 574 w 1998"/>
                    <a:gd name="T35" fmla="*/ 49 h 781"/>
                    <a:gd name="T36" fmla="*/ 606 w 1998"/>
                    <a:gd name="T37" fmla="*/ 47 h 781"/>
                    <a:gd name="T38" fmla="*/ 638 w 1998"/>
                    <a:gd name="T39" fmla="*/ 45 h 781"/>
                    <a:gd name="T40" fmla="*/ 670 w 1998"/>
                    <a:gd name="T41" fmla="*/ 43 h 781"/>
                    <a:gd name="T42" fmla="*/ 702 w 1998"/>
                    <a:gd name="T43" fmla="*/ 41 h 781"/>
                    <a:gd name="T44" fmla="*/ 734 w 1998"/>
                    <a:gd name="T45" fmla="*/ 38 h 781"/>
                    <a:gd name="T46" fmla="*/ 766 w 1998"/>
                    <a:gd name="T47" fmla="*/ 35 h 781"/>
                    <a:gd name="T48" fmla="*/ 798 w 1998"/>
                    <a:gd name="T49" fmla="*/ 32 h 781"/>
                    <a:gd name="T50" fmla="*/ 830 w 1998"/>
                    <a:gd name="T51" fmla="*/ 29 h 781"/>
                    <a:gd name="T52" fmla="*/ 862 w 1998"/>
                    <a:gd name="T53" fmla="*/ 25 h 781"/>
                    <a:gd name="T54" fmla="*/ 894 w 1998"/>
                    <a:gd name="T55" fmla="*/ 20 h 781"/>
                    <a:gd name="T56" fmla="*/ 926 w 1998"/>
                    <a:gd name="T57" fmla="*/ 15 h 781"/>
                    <a:gd name="T58" fmla="*/ 958 w 1998"/>
                    <a:gd name="T59" fmla="*/ 10 h 781"/>
                    <a:gd name="T60" fmla="*/ 990 w 1998"/>
                    <a:gd name="T61" fmla="*/ 4 h 781"/>
                    <a:gd name="T62" fmla="*/ 1022 w 1998"/>
                    <a:gd name="T63" fmla="*/ 1 h 781"/>
                    <a:gd name="T64" fmla="*/ 1054 w 1998"/>
                    <a:gd name="T65" fmla="*/ 3 h 781"/>
                    <a:gd name="T66" fmla="*/ 1086 w 1998"/>
                    <a:gd name="T67" fmla="*/ 23 h 781"/>
                    <a:gd name="T68" fmla="*/ 1118 w 1998"/>
                    <a:gd name="T69" fmla="*/ 104 h 781"/>
                    <a:gd name="T70" fmla="*/ 1150 w 1998"/>
                    <a:gd name="T71" fmla="*/ 362 h 781"/>
                    <a:gd name="T72" fmla="*/ 1182 w 1998"/>
                    <a:gd name="T73" fmla="*/ 740 h 781"/>
                    <a:gd name="T74" fmla="*/ 1214 w 1998"/>
                    <a:gd name="T75" fmla="*/ 712 h 781"/>
                    <a:gd name="T76" fmla="*/ 1246 w 1998"/>
                    <a:gd name="T77" fmla="*/ 528 h 781"/>
                    <a:gd name="T78" fmla="*/ 1278 w 1998"/>
                    <a:gd name="T79" fmla="*/ 401 h 781"/>
                    <a:gd name="T80" fmla="*/ 1310 w 1998"/>
                    <a:gd name="T81" fmla="*/ 323 h 781"/>
                    <a:gd name="T82" fmla="*/ 1342 w 1998"/>
                    <a:gd name="T83" fmla="*/ 273 h 781"/>
                    <a:gd name="T84" fmla="*/ 1374 w 1998"/>
                    <a:gd name="T85" fmla="*/ 240 h 781"/>
                    <a:gd name="T86" fmla="*/ 1406 w 1998"/>
                    <a:gd name="T87" fmla="*/ 216 h 781"/>
                    <a:gd name="T88" fmla="*/ 1438 w 1998"/>
                    <a:gd name="T89" fmla="*/ 198 h 781"/>
                    <a:gd name="T90" fmla="*/ 1470 w 1998"/>
                    <a:gd name="T91" fmla="*/ 185 h 781"/>
                    <a:gd name="T92" fmla="*/ 1502 w 1998"/>
                    <a:gd name="T93" fmla="*/ 174 h 781"/>
                    <a:gd name="T94" fmla="*/ 1534 w 1998"/>
                    <a:gd name="T95" fmla="*/ 165 h 781"/>
                    <a:gd name="T96" fmla="*/ 1566 w 1998"/>
                    <a:gd name="T97" fmla="*/ 158 h 781"/>
                    <a:gd name="T98" fmla="*/ 1598 w 1998"/>
                    <a:gd name="T99" fmla="*/ 152 h 781"/>
                    <a:gd name="T100" fmla="*/ 1630 w 1998"/>
                    <a:gd name="T101" fmla="*/ 147 h 781"/>
                    <a:gd name="T102" fmla="*/ 1662 w 1998"/>
                    <a:gd name="T103" fmla="*/ 143 h 781"/>
                    <a:gd name="T104" fmla="*/ 1694 w 1998"/>
                    <a:gd name="T105" fmla="*/ 139 h 781"/>
                    <a:gd name="T106" fmla="*/ 1726 w 1998"/>
                    <a:gd name="T107" fmla="*/ 136 h 781"/>
                    <a:gd name="T108" fmla="*/ 1758 w 1998"/>
                    <a:gd name="T109" fmla="*/ 133 h 781"/>
                    <a:gd name="T110" fmla="*/ 1790 w 1998"/>
                    <a:gd name="T111" fmla="*/ 130 h 781"/>
                    <a:gd name="T112" fmla="*/ 1822 w 1998"/>
                    <a:gd name="T113" fmla="*/ 128 h 781"/>
                    <a:gd name="T114" fmla="*/ 1854 w 1998"/>
                    <a:gd name="T115" fmla="*/ 126 h 781"/>
                    <a:gd name="T116" fmla="*/ 1886 w 1998"/>
                    <a:gd name="T117" fmla="*/ 124 h 781"/>
                    <a:gd name="T118" fmla="*/ 1918 w 1998"/>
                    <a:gd name="T119" fmla="*/ 122 h 781"/>
                    <a:gd name="T120" fmla="*/ 1950 w 1998"/>
                    <a:gd name="T121" fmla="*/ 121 h 781"/>
                    <a:gd name="T122" fmla="*/ 1982 w 1998"/>
                    <a:gd name="T123" fmla="*/ 119 h 78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  <a:cxn ang="0">
                      <a:pos x="T122" y="T123"/>
                    </a:cxn>
                  </a:cxnLst>
                  <a:rect l="0" t="0" r="r" b="b"/>
                  <a:pathLst>
                    <a:path w="1998" h="781">
                      <a:moveTo>
                        <a:pt x="0" y="64"/>
                      </a:moveTo>
                      <a:lnTo>
                        <a:pt x="2" y="64"/>
                      </a:lnTo>
                      <a:lnTo>
                        <a:pt x="4" y="64"/>
                      </a:lnTo>
                      <a:lnTo>
                        <a:pt x="6" y="64"/>
                      </a:lnTo>
                      <a:lnTo>
                        <a:pt x="8" y="64"/>
                      </a:lnTo>
                      <a:lnTo>
                        <a:pt x="10" y="64"/>
                      </a:lnTo>
                      <a:lnTo>
                        <a:pt x="12" y="64"/>
                      </a:lnTo>
                      <a:lnTo>
                        <a:pt x="14" y="64"/>
                      </a:lnTo>
                      <a:lnTo>
                        <a:pt x="16" y="64"/>
                      </a:lnTo>
                      <a:lnTo>
                        <a:pt x="18" y="64"/>
                      </a:lnTo>
                      <a:lnTo>
                        <a:pt x="20" y="64"/>
                      </a:lnTo>
                      <a:lnTo>
                        <a:pt x="22" y="64"/>
                      </a:lnTo>
                      <a:lnTo>
                        <a:pt x="24" y="64"/>
                      </a:lnTo>
                      <a:lnTo>
                        <a:pt x="26" y="64"/>
                      </a:lnTo>
                      <a:lnTo>
                        <a:pt x="28" y="64"/>
                      </a:lnTo>
                      <a:lnTo>
                        <a:pt x="30" y="64"/>
                      </a:lnTo>
                      <a:lnTo>
                        <a:pt x="32" y="64"/>
                      </a:lnTo>
                      <a:lnTo>
                        <a:pt x="34" y="64"/>
                      </a:lnTo>
                      <a:lnTo>
                        <a:pt x="36" y="64"/>
                      </a:lnTo>
                      <a:lnTo>
                        <a:pt x="38" y="64"/>
                      </a:lnTo>
                      <a:lnTo>
                        <a:pt x="40" y="64"/>
                      </a:lnTo>
                      <a:lnTo>
                        <a:pt x="42" y="64"/>
                      </a:lnTo>
                      <a:lnTo>
                        <a:pt x="44" y="64"/>
                      </a:lnTo>
                      <a:lnTo>
                        <a:pt x="46" y="64"/>
                      </a:lnTo>
                      <a:lnTo>
                        <a:pt x="48" y="64"/>
                      </a:lnTo>
                      <a:lnTo>
                        <a:pt x="50" y="64"/>
                      </a:lnTo>
                      <a:lnTo>
                        <a:pt x="52" y="64"/>
                      </a:lnTo>
                      <a:lnTo>
                        <a:pt x="54" y="64"/>
                      </a:lnTo>
                      <a:lnTo>
                        <a:pt x="56" y="64"/>
                      </a:lnTo>
                      <a:lnTo>
                        <a:pt x="58" y="64"/>
                      </a:lnTo>
                      <a:lnTo>
                        <a:pt x="60" y="63"/>
                      </a:lnTo>
                      <a:lnTo>
                        <a:pt x="62" y="63"/>
                      </a:lnTo>
                      <a:lnTo>
                        <a:pt x="64" y="63"/>
                      </a:lnTo>
                      <a:lnTo>
                        <a:pt x="66" y="63"/>
                      </a:lnTo>
                      <a:lnTo>
                        <a:pt x="68" y="63"/>
                      </a:lnTo>
                      <a:lnTo>
                        <a:pt x="70" y="63"/>
                      </a:lnTo>
                      <a:lnTo>
                        <a:pt x="72" y="63"/>
                      </a:lnTo>
                      <a:lnTo>
                        <a:pt x="74" y="63"/>
                      </a:lnTo>
                      <a:lnTo>
                        <a:pt x="76" y="63"/>
                      </a:lnTo>
                      <a:lnTo>
                        <a:pt x="78" y="63"/>
                      </a:lnTo>
                      <a:lnTo>
                        <a:pt x="80" y="63"/>
                      </a:lnTo>
                      <a:lnTo>
                        <a:pt x="82" y="63"/>
                      </a:lnTo>
                      <a:lnTo>
                        <a:pt x="84" y="63"/>
                      </a:lnTo>
                      <a:lnTo>
                        <a:pt x="86" y="63"/>
                      </a:lnTo>
                      <a:lnTo>
                        <a:pt x="88" y="63"/>
                      </a:lnTo>
                      <a:lnTo>
                        <a:pt x="90" y="63"/>
                      </a:lnTo>
                      <a:lnTo>
                        <a:pt x="92" y="63"/>
                      </a:lnTo>
                      <a:lnTo>
                        <a:pt x="94" y="63"/>
                      </a:lnTo>
                      <a:lnTo>
                        <a:pt x="96" y="63"/>
                      </a:lnTo>
                      <a:lnTo>
                        <a:pt x="98" y="63"/>
                      </a:lnTo>
                      <a:lnTo>
                        <a:pt x="100" y="63"/>
                      </a:lnTo>
                      <a:lnTo>
                        <a:pt x="102" y="63"/>
                      </a:lnTo>
                      <a:lnTo>
                        <a:pt x="104" y="63"/>
                      </a:lnTo>
                      <a:lnTo>
                        <a:pt x="106" y="63"/>
                      </a:lnTo>
                      <a:lnTo>
                        <a:pt x="108" y="63"/>
                      </a:lnTo>
                      <a:lnTo>
                        <a:pt x="110" y="63"/>
                      </a:lnTo>
                      <a:lnTo>
                        <a:pt x="112" y="63"/>
                      </a:lnTo>
                      <a:lnTo>
                        <a:pt x="114" y="63"/>
                      </a:lnTo>
                      <a:lnTo>
                        <a:pt x="116" y="63"/>
                      </a:lnTo>
                      <a:lnTo>
                        <a:pt x="118" y="63"/>
                      </a:lnTo>
                      <a:lnTo>
                        <a:pt x="120" y="62"/>
                      </a:lnTo>
                      <a:lnTo>
                        <a:pt x="122" y="62"/>
                      </a:lnTo>
                      <a:lnTo>
                        <a:pt x="124" y="62"/>
                      </a:lnTo>
                      <a:lnTo>
                        <a:pt x="126" y="62"/>
                      </a:lnTo>
                      <a:lnTo>
                        <a:pt x="128" y="62"/>
                      </a:lnTo>
                      <a:lnTo>
                        <a:pt x="130" y="62"/>
                      </a:lnTo>
                      <a:lnTo>
                        <a:pt x="132" y="62"/>
                      </a:lnTo>
                      <a:lnTo>
                        <a:pt x="134" y="62"/>
                      </a:lnTo>
                      <a:lnTo>
                        <a:pt x="136" y="62"/>
                      </a:lnTo>
                      <a:lnTo>
                        <a:pt x="138" y="62"/>
                      </a:lnTo>
                      <a:lnTo>
                        <a:pt x="140" y="62"/>
                      </a:lnTo>
                      <a:lnTo>
                        <a:pt x="142" y="62"/>
                      </a:lnTo>
                      <a:lnTo>
                        <a:pt x="144" y="62"/>
                      </a:lnTo>
                      <a:lnTo>
                        <a:pt x="146" y="62"/>
                      </a:lnTo>
                      <a:lnTo>
                        <a:pt x="148" y="62"/>
                      </a:lnTo>
                      <a:lnTo>
                        <a:pt x="150" y="62"/>
                      </a:lnTo>
                      <a:lnTo>
                        <a:pt x="152" y="62"/>
                      </a:lnTo>
                      <a:lnTo>
                        <a:pt x="154" y="62"/>
                      </a:lnTo>
                      <a:lnTo>
                        <a:pt x="156" y="62"/>
                      </a:lnTo>
                      <a:lnTo>
                        <a:pt x="158" y="62"/>
                      </a:lnTo>
                      <a:lnTo>
                        <a:pt x="160" y="62"/>
                      </a:lnTo>
                      <a:lnTo>
                        <a:pt x="162" y="62"/>
                      </a:lnTo>
                      <a:lnTo>
                        <a:pt x="164" y="62"/>
                      </a:lnTo>
                      <a:lnTo>
                        <a:pt x="166" y="62"/>
                      </a:lnTo>
                      <a:lnTo>
                        <a:pt x="168" y="62"/>
                      </a:lnTo>
                      <a:lnTo>
                        <a:pt x="170" y="62"/>
                      </a:lnTo>
                      <a:lnTo>
                        <a:pt x="172" y="62"/>
                      </a:lnTo>
                      <a:lnTo>
                        <a:pt x="174" y="61"/>
                      </a:lnTo>
                      <a:lnTo>
                        <a:pt x="176" y="61"/>
                      </a:lnTo>
                      <a:lnTo>
                        <a:pt x="178" y="61"/>
                      </a:lnTo>
                      <a:lnTo>
                        <a:pt x="180" y="61"/>
                      </a:lnTo>
                      <a:lnTo>
                        <a:pt x="182" y="61"/>
                      </a:lnTo>
                      <a:lnTo>
                        <a:pt x="184" y="61"/>
                      </a:lnTo>
                      <a:lnTo>
                        <a:pt x="186" y="61"/>
                      </a:lnTo>
                      <a:lnTo>
                        <a:pt x="188" y="61"/>
                      </a:lnTo>
                      <a:lnTo>
                        <a:pt x="190" y="61"/>
                      </a:lnTo>
                      <a:lnTo>
                        <a:pt x="192" y="61"/>
                      </a:lnTo>
                      <a:lnTo>
                        <a:pt x="194" y="61"/>
                      </a:lnTo>
                      <a:lnTo>
                        <a:pt x="196" y="61"/>
                      </a:lnTo>
                      <a:lnTo>
                        <a:pt x="198" y="61"/>
                      </a:lnTo>
                      <a:lnTo>
                        <a:pt x="200" y="61"/>
                      </a:lnTo>
                      <a:lnTo>
                        <a:pt x="202" y="61"/>
                      </a:lnTo>
                      <a:lnTo>
                        <a:pt x="204" y="61"/>
                      </a:lnTo>
                      <a:lnTo>
                        <a:pt x="206" y="61"/>
                      </a:lnTo>
                      <a:lnTo>
                        <a:pt x="208" y="61"/>
                      </a:lnTo>
                      <a:lnTo>
                        <a:pt x="210" y="61"/>
                      </a:lnTo>
                      <a:lnTo>
                        <a:pt x="212" y="61"/>
                      </a:lnTo>
                      <a:lnTo>
                        <a:pt x="214" y="61"/>
                      </a:lnTo>
                      <a:lnTo>
                        <a:pt x="216" y="61"/>
                      </a:lnTo>
                      <a:lnTo>
                        <a:pt x="218" y="61"/>
                      </a:lnTo>
                      <a:lnTo>
                        <a:pt x="220" y="61"/>
                      </a:lnTo>
                      <a:lnTo>
                        <a:pt x="222" y="60"/>
                      </a:lnTo>
                      <a:lnTo>
                        <a:pt x="224" y="60"/>
                      </a:lnTo>
                      <a:lnTo>
                        <a:pt x="226" y="60"/>
                      </a:lnTo>
                      <a:lnTo>
                        <a:pt x="228" y="60"/>
                      </a:lnTo>
                      <a:lnTo>
                        <a:pt x="230" y="60"/>
                      </a:lnTo>
                      <a:lnTo>
                        <a:pt x="232" y="60"/>
                      </a:lnTo>
                      <a:lnTo>
                        <a:pt x="234" y="60"/>
                      </a:lnTo>
                      <a:lnTo>
                        <a:pt x="236" y="60"/>
                      </a:lnTo>
                      <a:lnTo>
                        <a:pt x="238" y="60"/>
                      </a:lnTo>
                      <a:lnTo>
                        <a:pt x="240" y="60"/>
                      </a:lnTo>
                      <a:lnTo>
                        <a:pt x="242" y="60"/>
                      </a:lnTo>
                      <a:lnTo>
                        <a:pt x="244" y="60"/>
                      </a:lnTo>
                      <a:lnTo>
                        <a:pt x="246" y="60"/>
                      </a:lnTo>
                      <a:lnTo>
                        <a:pt x="248" y="60"/>
                      </a:lnTo>
                      <a:lnTo>
                        <a:pt x="250" y="60"/>
                      </a:lnTo>
                      <a:lnTo>
                        <a:pt x="252" y="60"/>
                      </a:lnTo>
                      <a:lnTo>
                        <a:pt x="254" y="60"/>
                      </a:lnTo>
                      <a:lnTo>
                        <a:pt x="256" y="60"/>
                      </a:lnTo>
                      <a:lnTo>
                        <a:pt x="258" y="60"/>
                      </a:lnTo>
                      <a:lnTo>
                        <a:pt x="260" y="60"/>
                      </a:lnTo>
                      <a:lnTo>
                        <a:pt x="262" y="60"/>
                      </a:lnTo>
                      <a:lnTo>
                        <a:pt x="264" y="60"/>
                      </a:lnTo>
                      <a:lnTo>
                        <a:pt x="266" y="59"/>
                      </a:lnTo>
                      <a:lnTo>
                        <a:pt x="268" y="59"/>
                      </a:lnTo>
                      <a:lnTo>
                        <a:pt x="270" y="59"/>
                      </a:lnTo>
                      <a:lnTo>
                        <a:pt x="272" y="59"/>
                      </a:lnTo>
                      <a:lnTo>
                        <a:pt x="274" y="59"/>
                      </a:lnTo>
                      <a:lnTo>
                        <a:pt x="276" y="59"/>
                      </a:lnTo>
                      <a:lnTo>
                        <a:pt x="278" y="59"/>
                      </a:lnTo>
                      <a:lnTo>
                        <a:pt x="280" y="59"/>
                      </a:lnTo>
                      <a:lnTo>
                        <a:pt x="282" y="59"/>
                      </a:lnTo>
                      <a:lnTo>
                        <a:pt x="284" y="59"/>
                      </a:lnTo>
                      <a:lnTo>
                        <a:pt x="286" y="59"/>
                      </a:lnTo>
                      <a:lnTo>
                        <a:pt x="288" y="59"/>
                      </a:lnTo>
                      <a:lnTo>
                        <a:pt x="290" y="59"/>
                      </a:lnTo>
                      <a:lnTo>
                        <a:pt x="292" y="59"/>
                      </a:lnTo>
                      <a:lnTo>
                        <a:pt x="294" y="59"/>
                      </a:lnTo>
                      <a:lnTo>
                        <a:pt x="296" y="59"/>
                      </a:lnTo>
                      <a:lnTo>
                        <a:pt x="298" y="59"/>
                      </a:lnTo>
                      <a:lnTo>
                        <a:pt x="300" y="59"/>
                      </a:lnTo>
                      <a:lnTo>
                        <a:pt x="302" y="59"/>
                      </a:lnTo>
                      <a:lnTo>
                        <a:pt x="304" y="59"/>
                      </a:lnTo>
                      <a:lnTo>
                        <a:pt x="306" y="58"/>
                      </a:lnTo>
                      <a:lnTo>
                        <a:pt x="308" y="58"/>
                      </a:lnTo>
                      <a:lnTo>
                        <a:pt x="310" y="58"/>
                      </a:lnTo>
                      <a:lnTo>
                        <a:pt x="312" y="58"/>
                      </a:lnTo>
                      <a:lnTo>
                        <a:pt x="314" y="58"/>
                      </a:lnTo>
                      <a:lnTo>
                        <a:pt x="316" y="58"/>
                      </a:lnTo>
                      <a:lnTo>
                        <a:pt x="318" y="58"/>
                      </a:lnTo>
                      <a:lnTo>
                        <a:pt x="320" y="58"/>
                      </a:lnTo>
                      <a:lnTo>
                        <a:pt x="322" y="58"/>
                      </a:lnTo>
                      <a:lnTo>
                        <a:pt x="324" y="58"/>
                      </a:lnTo>
                      <a:lnTo>
                        <a:pt x="326" y="58"/>
                      </a:lnTo>
                      <a:lnTo>
                        <a:pt x="328" y="58"/>
                      </a:lnTo>
                      <a:lnTo>
                        <a:pt x="330" y="58"/>
                      </a:lnTo>
                      <a:lnTo>
                        <a:pt x="332" y="58"/>
                      </a:lnTo>
                      <a:lnTo>
                        <a:pt x="334" y="58"/>
                      </a:lnTo>
                      <a:lnTo>
                        <a:pt x="336" y="58"/>
                      </a:lnTo>
                      <a:lnTo>
                        <a:pt x="338" y="58"/>
                      </a:lnTo>
                      <a:lnTo>
                        <a:pt x="340" y="58"/>
                      </a:lnTo>
                      <a:lnTo>
                        <a:pt x="342" y="58"/>
                      </a:lnTo>
                      <a:lnTo>
                        <a:pt x="344" y="57"/>
                      </a:lnTo>
                      <a:lnTo>
                        <a:pt x="346" y="57"/>
                      </a:lnTo>
                      <a:lnTo>
                        <a:pt x="348" y="57"/>
                      </a:lnTo>
                      <a:lnTo>
                        <a:pt x="350" y="57"/>
                      </a:lnTo>
                      <a:lnTo>
                        <a:pt x="352" y="57"/>
                      </a:lnTo>
                      <a:lnTo>
                        <a:pt x="354" y="57"/>
                      </a:lnTo>
                      <a:lnTo>
                        <a:pt x="356" y="57"/>
                      </a:lnTo>
                      <a:lnTo>
                        <a:pt x="358" y="57"/>
                      </a:lnTo>
                      <a:lnTo>
                        <a:pt x="360" y="57"/>
                      </a:lnTo>
                      <a:lnTo>
                        <a:pt x="362" y="57"/>
                      </a:lnTo>
                      <a:lnTo>
                        <a:pt x="364" y="57"/>
                      </a:lnTo>
                      <a:lnTo>
                        <a:pt x="366" y="57"/>
                      </a:lnTo>
                      <a:lnTo>
                        <a:pt x="368" y="57"/>
                      </a:lnTo>
                      <a:lnTo>
                        <a:pt x="370" y="57"/>
                      </a:lnTo>
                      <a:lnTo>
                        <a:pt x="372" y="57"/>
                      </a:lnTo>
                      <a:lnTo>
                        <a:pt x="374" y="57"/>
                      </a:lnTo>
                      <a:lnTo>
                        <a:pt x="376" y="57"/>
                      </a:lnTo>
                      <a:lnTo>
                        <a:pt x="378" y="56"/>
                      </a:lnTo>
                      <a:lnTo>
                        <a:pt x="380" y="56"/>
                      </a:lnTo>
                      <a:lnTo>
                        <a:pt x="382" y="56"/>
                      </a:lnTo>
                      <a:lnTo>
                        <a:pt x="384" y="56"/>
                      </a:lnTo>
                      <a:lnTo>
                        <a:pt x="386" y="56"/>
                      </a:lnTo>
                      <a:lnTo>
                        <a:pt x="388" y="56"/>
                      </a:lnTo>
                      <a:lnTo>
                        <a:pt x="390" y="56"/>
                      </a:lnTo>
                      <a:lnTo>
                        <a:pt x="392" y="56"/>
                      </a:lnTo>
                      <a:lnTo>
                        <a:pt x="394" y="56"/>
                      </a:lnTo>
                      <a:lnTo>
                        <a:pt x="396" y="56"/>
                      </a:lnTo>
                      <a:lnTo>
                        <a:pt x="398" y="56"/>
                      </a:lnTo>
                      <a:lnTo>
                        <a:pt x="400" y="56"/>
                      </a:lnTo>
                      <a:lnTo>
                        <a:pt x="402" y="56"/>
                      </a:lnTo>
                      <a:lnTo>
                        <a:pt x="404" y="56"/>
                      </a:lnTo>
                      <a:lnTo>
                        <a:pt x="406" y="56"/>
                      </a:lnTo>
                      <a:lnTo>
                        <a:pt x="408" y="56"/>
                      </a:lnTo>
                      <a:lnTo>
                        <a:pt x="410" y="55"/>
                      </a:lnTo>
                      <a:lnTo>
                        <a:pt x="412" y="55"/>
                      </a:lnTo>
                      <a:lnTo>
                        <a:pt x="414" y="55"/>
                      </a:lnTo>
                      <a:lnTo>
                        <a:pt x="416" y="55"/>
                      </a:lnTo>
                      <a:lnTo>
                        <a:pt x="418" y="55"/>
                      </a:lnTo>
                      <a:lnTo>
                        <a:pt x="420" y="55"/>
                      </a:lnTo>
                      <a:lnTo>
                        <a:pt x="422" y="55"/>
                      </a:lnTo>
                      <a:lnTo>
                        <a:pt x="424" y="55"/>
                      </a:lnTo>
                      <a:lnTo>
                        <a:pt x="426" y="55"/>
                      </a:lnTo>
                      <a:lnTo>
                        <a:pt x="428" y="55"/>
                      </a:lnTo>
                      <a:lnTo>
                        <a:pt x="430" y="55"/>
                      </a:lnTo>
                      <a:lnTo>
                        <a:pt x="432" y="55"/>
                      </a:lnTo>
                      <a:lnTo>
                        <a:pt x="434" y="55"/>
                      </a:lnTo>
                      <a:lnTo>
                        <a:pt x="436" y="55"/>
                      </a:lnTo>
                      <a:lnTo>
                        <a:pt x="438" y="54"/>
                      </a:lnTo>
                      <a:lnTo>
                        <a:pt x="440" y="54"/>
                      </a:lnTo>
                      <a:lnTo>
                        <a:pt x="442" y="54"/>
                      </a:lnTo>
                      <a:lnTo>
                        <a:pt x="444" y="54"/>
                      </a:lnTo>
                      <a:lnTo>
                        <a:pt x="446" y="54"/>
                      </a:lnTo>
                      <a:lnTo>
                        <a:pt x="448" y="54"/>
                      </a:lnTo>
                      <a:lnTo>
                        <a:pt x="450" y="54"/>
                      </a:lnTo>
                      <a:lnTo>
                        <a:pt x="452" y="54"/>
                      </a:lnTo>
                      <a:lnTo>
                        <a:pt x="454" y="54"/>
                      </a:lnTo>
                      <a:lnTo>
                        <a:pt x="456" y="54"/>
                      </a:lnTo>
                      <a:lnTo>
                        <a:pt x="458" y="54"/>
                      </a:lnTo>
                      <a:lnTo>
                        <a:pt x="460" y="54"/>
                      </a:lnTo>
                      <a:lnTo>
                        <a:pt x="462" y="54"/>
                      </a:lnTo>
                      <a:lnTo>
                        <a:pt x="464" y="54"/>
                      </a:lnTo>
                      <a:lnTo>
                        <a:pt x="466" y="53"/>
                      </a:lnTo>
                      <a:lnTo>
                        <a:pt x="468" y="53"/>
                      </a:lnTo>
                      <a:lnTo>
                        <a:pt x="470" y="53"/>
                      </a:lnTo>
                      <a:lnTo>
                        <a:pt x="472" y="53"/>
                      </a:lnTo>
                      <a:lnTo>
                        <a:pt x="474" y="53"/>
                      </a:lnTo>
                      <a:lnTo>
                        <a:pt x="476" y="53"/>
                      </a:lnTo>
                      <a:lnTo>
                        <a:pt x="478" y="53"/>
                      </a:lnTo>
                      <a:lnTo>
                        <a:pt x="480" y="53"/>
                      </a:lnTo>
                      <a:lnTo>
                        <a:pt x="482" y="53"/>
                      </a:lnTo>
                      <a:lnTo>
                        <a:pt x="484" y="53"/>
                      </a:lnTo>
                      <a:lnTo>
                        <a:pt x="486" y="53"/>
                      </a:lnTo>
                      <a:lnTo>
                        <a:pt x="488" y="53"/>
                      </a:lnTo>
                      <a:lnTo>
                        <a:pt x="490" y="53"/>
                      </a:lnTo>
                      <a:lnTo>
                        <a:pt x="492" y="52"/>
                      </a:lnTo>
                      <a:lnTo>
                        <a:pt x="494" y="52"/>
                      </a:lnTo>
                      <a:lnTo>
                        <a:pt x="496" y="52"/>
                      </a:lnTo>
                      <a:lnTo>
                        <a:pt x="498" y="52"/>
                      </a:lnTo>
                      <a:lnTo>
                        <a:pt x="500" y="52"/>
                      </a:lnTo>
                      <a:lnTo>
                        <a:pt x="502" y="52"/>
                      </a:lnTo>
                      <a:lnTo>
                        <a:pt x="504" y="52"/>
                      </a:lnTo>
                      <a:lnTo>
                        <a:pt x="506" y="52"/>
                      </a:lnTo>
                      <a:lnTo>
                        <a:pt x="508" y="52"/>
                      </a:lnTo>
                      <a:lnTo>
                        <a:pt x="510" y="52"/>
                      </a:lnTo>
                      <a:lnTo>
                        <a:pt x="512" y="52"/>
                      </a:lnTo>
                      <a:lnTo>
                        <a:pt x="514" y="52"/>
                      </a:lnTo>
                      <a:lnTo>
                        <a:pt x="516" y="51"/>
                      </a:lnTo>
                      <a:lnTo>
                        <a:pt x="518" y="51"/>
                      </a:lnTo>
                      <a:lnTo>
                        <a:pt x="520" y="51"/>
                      </a:lnTo>
                      <a:lnTo>
                        <a:pt x="522" y="51"/>
                      </a:lnTo>
                      <a:lnTo>
                        <a:pt x="524" y="51"/>
                      </a:lnTo>
                      <a:lnTo>
                        <a:pt x="526" y="51"/>
                      </a:lnTo>
                      <a:lnTo>
                        <a:pt x="528" y="51"/>
                      </a:lnTo>
                      <a:lnTo>
                        <a:pt x="530" y="51"/>
                      </a:lnTo>
                      <a:lnTo>
                        <a:pt x="532" y="51"/>
                      </a:lnTo>
                      <a:lnTo>
                        <a:pt x="534" y="51"/>
                      </a:lnTo>
                      <a:lnTo>
                        <a:pt x="536" y="51"/>
                      </a:lnTo>
                      <a:lnTo>
                        <a:pt x="538" y="50"/>
                      </a:lnTo>
                      <a:lnTo>
                        <a:pt x="540" y="50"/>
                      </a:lnTo>
                      <a:lnTo>
                        <a:pt x="542" y="50"/>
                      </a:lnTo>
                      <a:lnTo>
                        <a:pt x="544" y="50"/>
                      </a:lnTo>
                      <a:lnTo>
                        <a:pt x="546" y="50"/>
                      </a:lnTo>
                      <a:lnTo>
                        <a:pt x="548" y="50"/>
                      </a:lnTo>
                      <a:lnTo>
                        <a:pt x="550" y="50"/>
                      </a:lnTo>
                      <a:lnTo>
                        <a:pt x="552" y="50"/>
                      </a:lnTo>
                      <a:lnTo>
                        <a:pt x="554" y="50"/>
                      </a:lnTo>
                      <a:lnTo>
                        <a:pt x="556" y="50"/>
                      </a:lnTo>
                      <a:lnTo>
                        <a:pt x="558" y="50"/>
                      </a:lnTo>
                      <a:lnTo>
                        <a:pt x="560" y="49"/>
                      </a:lnTo>
                      <a:lnTo>
                        <a:pt x="562" y="49"/>
                      </a:lnTo>
                      <a:lnTo>
                        <a:pt x="564" y="49"/>
                      </a:lnTo>
                      <a:lnTo>
                        <a:pt x="566" y="49"/>
                      </a:lnTo>
                      <a:lnTo>
                        <a:pt x="568" y="49"/>
                      </a:lnTo>
                      <a:lnTo>
                        <a:pt x="570" y="49"/>
                      </a:lnTo>
                      <a:lnTo>
                        <a:pt x="572" y="49"/>
                      </a:lnTo>
                      <a:lnTo>
                        <a:pt x="574" y="49"/>
                      </a:lnTo>
                      <a:lnTo>
                        <a:pt x="576" y="49"/>
                      </a:lnTo>
                      <a:lnTo>
                        <a:pt x="578" y="49"/>
                      </a:lnTo>
                      <a:lnTo>
                        <a:pt x="580" y="48"/>
                      </a:lnTo>
                      <a:lnTo>
                        <a:pt x="582" y="48"/>
                      </a:lnTo>
                      <a:lnTo>
                        <a:pt x="584" y="48"/>
                      </a:lnTo>
                      <a:lnTo>
                        <a:pt x="586" y="48"/>
                      </a:lnTo>
                      <a:lnTo>
                        <a:pt x="588" y="48"/>
                      </a:lnTo>
                      <a:lnTo>
                        <a:pt x="590" y="48"/>
                      </a:lnTo>
                      <a:lnTo>
                        <a:pt x="592" y="48"/>
                      </a:lnTo>
                      <a:lnTo>
                        <a:pt x="594" y="48"/>
                      </a:lnTo>
                      <a:lnTo>
                        <a:pt x="596" y="48"/>
                      </a:lnTo>
                      <a:lnTo>
                        <a:pt x="598" y="47"/>
                      </a:lnTo>
                      <a:lnTo>
                        <a:pt x="600" y="47"/>
                      </a:lnTo>
                      <a:lnTo>
                        <a:pt x="602" y="47"/>
                      </a:lnTo>
                      <a:lnTo>
                        <a:pt x="604" y="47"/>
                      </a:lnTo>
                      <a:lnTo>
                        <a:pt x="606" y="47"/>
                      </a:lnTo>
                      <a:lnTo>
                        <a:pt x="608" y="47"/>
                      </a:lnTo>
                      <a:lnTo>
                        <a:pt x="610" y="47"/>
                      </a:lnTo>
                      <a:lnTo>
                        <a:pt x="612" y="47"/>
                      </a:lnTo>
                      <a:lnTo>
                        <a:pt x="614" y="47"/>
                      </a:lnTo>
                      <a:lnTo>
                        <a:pt x="616" y="46"/>
                      </a:lnTo>
                      <a:lnTo>
                        <a:pt x="618" y="46"/>
                      </a:lnTo>
                      <a:lnTo>
                        <a:pt x="620" y="46"/>
                      </a:lnTo>
                      <a:lnTo>
                        <a:pt x="622" y="46"/>
                      </a:lnTo>
                      <a:lnTo>
                        <a:pt x="624" y="46"/>
                      </a:lnTo>
                      <a:lnTo>
                        <a:pt x="626" y="46"/>
                      </a:lnTo>
                      <a:lnTo>
                        <a:pt x="628" y="46"/>
                      </a:lnTo>
                      <a:lnTo>
                        <a:pt x="630" y="46"/>
                      </a:lnTo>
                      <a:lnTo>
                        <a:pt x="632" y="46"/>
                      </a:lnTo>
                      <a:lnTo>
                        <a:pt x="634" y="45"/>
                      </a:lnTo>
                      <a:lnTo>
                        <a:pt x="636" y="45"/>
                      </a:lnTo>
                      <a:lnTo>
                        <a:pt x="638" y="45"/>
                      </a:lnTo>
                      <a:lnTo>
                        <a:pt x="640" y="45"/>
                      </a:lnTo>
                      <a:lnTo>
                        <a:pt x="642" y="45"/>
                      </a:lnTo>
                      <a:lnTo>
                        <a:pt x="644" y="45"/>
                      </a:lnTo>
                      <a:lnTo>
                        <a:pt x="646" y="45"/>
                      </a:lnTo>
                      <a:lnTo>
                        <a:pt x="648" y="45"/>
                      </a:lnTo>
                      <a:lnTo>
                        <a:pt x="650" y="44"/>
                      </a:lnTo>
                      <a:lnTo>
                        <a:pt x="652" y="44"/>
                      </a:lnTo>
                      <a:lnTo>
                        <a:pt x="654" y="44"/>
                      </a:lnTo>
                      <a:lnTo>
                        <a:pt x="656" y="44"/>
                      </a:lnTo>
                      <a:lnTo>
                        <a:pt x="658" y="44"/>
                      </a:lnTo>
                      <a:lnTo>
                        <a:pt x="660" y="44"/>
                      </a:lnTo>
                      <a:lnTo>
                        <a:pt x="662" y="44"/>
                      </a:lnTo>
                      <a:lnTo>
                        <a:pt x="664" y="43"/>
                      </a:lnTo>
                      <a:lnTo>
                        <a:pt x="666" y="43"/>
                      </a:lnTo>
                      <a:lnTo>
                        <a:pt x="668" y="43"/>
                      </a:lnTo>
                      <a:lnTo>
                        <a:pt x="670" y="43"/>
                      </a:lnTo>
                      <a:lnTo>
                        <a:pt x="672" y="43"/>
                      </a:lnTo>
                      <a:lnTo>
                        <a:pt x="674" y="43"/>
                      </a:lnTo>
                      <a:lnTo>
                        <a:pt x="676" y="43"/>
                      </a:lnTo>
                      <a:lnTo>
                        <a:pt x="678" y="43"/>
                      </a:lnTo>
                      <a:lnTo>
                        <a:pt x="680" y="42"/>
                      </a:lnTo>
                      <a:lnTo>
                        <a:pt x="682" y="42"/>
                      </a:lnTo>
                      <a:lnTo>
                        <a:pt x="684" y="42"/>
                      </a:lnTo>
                      <a:lnTo>
                        <a:pt x="686" y="42"/>
                      </a:lnTo>
                      <a:lnTo>
                        <a:pt x="688" y="42"/>
                      </a:lnTo>
                      <a:lnTo>
                        <a:pt x="690" y="42"/>
                      </a:lnTo>
                      <a:lnTo>
                        <a:pt x="692" y="42"/>
                      </a:lnTo>
                      <a:lnTo>
                        <a:pt x="694" y="41"/>
                      </a:lnTo>
                      <a:lnTo>
                        <a:pt x="696" y="41"/>
                      </a:lnTo>
                      <a:lnTo>
                        <a:pt x="698" y="41"/>
                      </a:lnTo>
                      <a:lnTo>
                        <a:pt x="700" y="41"/>
                      </a:lnTo>
                      <a:lnTo>
                        <a:pt x="702" y="41"/>
                      </a:lnTo>
                      <a:lnTo>
                        <a:pt x="704" y="41"/>
                      </a:lnTo>
                      <a:lnTo>
                        <a:pt x="706" y="40"/>
                      </a:lnTo>
                      <a:lnTo>
                        <a:pt x="708" y="40"/>
                      </a:lnTo>
                      <a:lnTo>
                        <a:pt x="710" y="40"/>
                      </a:lnTo>
                      <a:lnTo>
                        <a:pt x="712" y="40"/>
                      </a:lnTo>
                      <a:lnTo>
                        <a:pt x="714" y="40"/>
                      </a:lnTo>
                      <a:lnTo>
                        <a:pt x="716" y="40"/>
                      </a:lnTo>
                      <a:lnTo>
                        <a:pt x="718" y="40"/>
                      </a:lnTo>
                      <a:lnTo>
                        <a:pt x="720" y="39"/>
                      </a:lnTo>
                      <a:lnTo>
                        <a:pt x="722" y="39"/>
                      </a:lnTo>
                      <a:lnTo>
                        <a:pt x="724" y="39"/>
                      </a:lnTo>
                      <a:lnTo>
                        <a:pt x="726" y="39"/>
                      </a:lnTo>
                      <a:lnTo>
                        <a:pt x="728" y="39"/>
                      </a:lnTo>
                      <a:lnTo>
                        <a:pt x="730" y="39"/>
                      </a:lnTo>
                      <a:lnTo>
                        <a:pt x="732" y="38"/>
                      </a:lnTo>
                      <a:lnTo>
                        <a:pt x="734" y="38"/>
                      </a:lnTo>
                      <a:lnTo>
                        <a:pt x="736" y="38"/>
                      </a:lnTo>
                      <a:lnTo>
                        <a:pt x="738" y="38"/>
                      </a:lnTo>
                      <a:lnTo>
                        <a:pt x="740" y="38"/>
                      </a:lnTo>
                      <a:lnTo>
                        <a:pt x="742" y="38"/>
                      </a:lnTo>
                      <a:lnTo>
                        <a:pt x="744" y="37"/>
                      </a:lnTo>
                      <a:lnTo>
                        <a:pt x="746" y="37"/>
                      </a:lnTo>
                      <a:lnTo>
                        <a:pt x="748" y="37"/>
                      </a:lnTo>
                      <a:lnTo>
                        <a:pt x="750" y="37"/>
                      </a:lnTo>
                      <a:lnTo>
                        <a:pt x="752" y="37"/>
                      </a:lnTo>
                      <a:lnTo>
                        <a:pt x="754" y="36"/>
                      </a:lnTo>
                      <a:lnTo>
                        <a:pt x="756" y="36"/>
                      </a:lnTo>
                      <a:lnTo>
                        <a:pt x="758" y="36"/>
                      </a:lnTo>
                      <a:lnTo>
                        <a:pt x="760" y="36"/>
                      </a:lnTo>
                      <a:lnTo>
                        <a:pt x="762" y="36"/>
                      </a:lnTo>
                      <a:lnTo>
                        <a:pt x="764" y="36"/>
                      </a:lnTo>
                      <a:lnTo>
                        <a:pt x="766" y="35"/>
                      </a:lnTo>
                      <a:lnTo>
                        <a:pt x="768" y="35"/>
                      </a:lnTo>
                      <a:lnTo>
                        <a:pt x="770" y="35"/>
                      </a:lnTo>
                      <a:lnTo>
                        <a:pt x="772" y="35"/>
                      </a:lnTo>
                      <a:lnTo>
                        <a:pt x="774" y="35"/>
                      </a:lnTo>
                      <a:lnTo>
                        <a:pt x="776" y="34"/>
                      </a:lnTo>
                      <a:lnTo>
                        <a:pt x="778" y="34"/>
                      </a:lnTo>
                      <a:lnTo>
                        <a:pt x="780" y="34"/>
                      </a:lnTo>
                      <a:lnTo>
                        <a:pt x="782" y="34"/>
                      </a:lnTo>
                      <a:lnTo>
                        <a:pt x="784" y="34"/>
                      </a:lnTo>
                      <a:lnTo>
                        <a:pt x="786" y="33"/>
                      </a:lnTo>
                      <a:lnTo>
                        <a:pt x="788" y="33"/>
                      </a:lnTo>
                      <a:lnTo>
                        <a:pt x="790" y="33"/>
                      </a:lnTo>
                      <a:lnTo>
                        <a:pt x="792" y="33"/>
                      </a:lnTo>
                      <a:lnTo>
                        <a:pt x="794" y="33"/>
                      </a:lnTo>
                      <a:lnTo>
                        <a:pt x="796" y="32"/>
                      </a:lnTo>
                      <a:lnTo>
                        <a:pt x="798" y="32"/>
                      </a:lnTo>
                      <a:lnTo>
                        <a:pt x="800" y="32"/>
                      </a:lnTo>
                      <a:lnTo>
                        <a:pt x="802" y="32"/>
                      </a:lnTo>
                      <a:lnTo>
                        <a:pt x="804" y="32"/>
                      </a:lnTo>
                      <a:lnTo>
                        <a:pt x="806" y="31"/>
                      </a:lnTo>
                      <a:lnTo>
                        <a:pt x="808" y="31"/>
                      </a:lnTo>
                      <a:lnTo>
                        <a:pt x="810" y="31"/>
                      </a:lnTo>
                      <a:lnTo>
                        <a:pt x="812" y="31"/>
                      </a:lnTo>
                      <a:lnTo>
                        <a:pt x="814" y="30"/>
                      </a:lnTo>
                      <a:lnTo>
                        <a:pt x="816" y="30"/>
                      </a:lnTo>
                      <a:lnTo>
                        <a:pt x="818" y="30"/>
                      </a:lnTo>
                      <a:lnTo>
                        <a:pt x="820" y="30"/>
                      </a:lnTo>
                      <a:lnTo>
                        <a:pt x="822" y="30"/>
                      </a:lnTo>
                      <a:lnTo>
                        <a:pt x="824" y="29"/>
                      </a:lnTo>
                      <a:lnTo>
                        <a:pt x="826" y="29"/>
                      </a:lnTo>
                      <a:lnTo>
                        <a:pt x="828" y="29"/>
                      </a:lnTo>
                      <a:lnTo>
                        <a:pt x="830" y="29"/>
                      </a:lnTo>
                      <a:lnTo>
                        <a:pt x="832" y="28"/>
                      </a:lnTo>
                      <a:lnTo>
                        <a:pt x="834" y="28"/>
                      </a:lnTo>
                      <a:lnTo>
                        <a:pt x="836" y="28"/>
                      </a:lnTo>
                      <a:lnTo>
                        <a:pt x="838" y="28"/>
                      </a:lnTo>
                      <a:lnTo>
                        <a:pt x="840" y="27"/>
                      </a:lnTo>
                      <a:lnTo>
                        <a:pt x="842" y="27"/>
                      </a:lnTo>
                      <a:lnTo>
                        <a:pt x="844" y="27"/>
                      </a:lnTo>
                      <a:lnTo>
                        <a:pt x="846" y="27"/>
                      </a:lnTo>
                      <a:lnTo>
                        <a:pt x="848" y="26"/>
                      </a:lnTo>
                      <a:lnTo>
                        <a:pt x="850" y="26"/>
                      </a:lnTo>
                      <a:lnTo>
                        <a:pt x="852" y="26"/>
                      </a:lnTo>
                      <a:lnTo>
                        <a:pt x="854" y="26"/>
                      </a:lnTo>
                      <a:lnTo>
                        <a:pt x="856" y="25"/>
                      </a:lnTo>
                      <a:lnTo>
                        <a:pt x="858" y="25"/>
                      </a:lnTo>
                      <a:lnTo>
                        <a:pt x="860" y="25"/>
                      </a:lnTo>
                      <a:lnTo>
                        <a:pt x="862" y="25"/>
                      </a:lnTo>
                      <a:lnTo>
                        <a:pt x="864" y="24"/>
                      </a:lnTo>
                      <a:lnTo>
                        <a:pt x="866" y="24"/>
                      </a:lnTo>
                      <a:lnTo>
                        <a:pt x="868" y="24"/>
                      </a:lnTo>
                      <a:lnTo>
                        <a:pt x="870" y="23"/>
                      </a:lnTo>
                      <a:lnTo>
                        <a:pt x="872" y="23"/>
                      </a:lnTo>
                      <a:lnTo>
                        <a:pt x="874" y="23"/>
                      </a:lnTo>
                      <a:lnTo>
                        <a:pt x="876" y="23"/>
                      </a:lnTo>
                      <a:lnTo>
                        <a:pt x="878" y="22"/>
                      </a:lnTo>
                      <a:lnTo>
                        <a:pt x="880" y="22"/>
                      </a:lnTo>
                      <a:lnTo>
                        <a:pt x="882" y="22"/>
                      </a:lnTo>
                      <a:lnTo>
                        <a:pt x="884" y="22"/>
                      </a:lnTo>
                      <a:lnTo>
                        <a:pt x="886" y="21"/>
                      </a:lnTo>
                      <a:lnTo>
                        <a:pt x="888" y="21"/>
                      </a:lnTo>
                      <a:lnTo>
                        <a:pt x="890" y="21"/>
                      </a:lnTo>
                      <a:lnTo>
                        <a:pt x="892" y="20"/>
                      </a:lnTo>
                      <a:lnTo>
                        <a:pt x="894" y="20"/>
                      </a:lnTo>
                      <a:lnTo>
                        <a:pt x="896" y="20"/>
                      </a:lnTo>
                      <a:lnTo>
                        <a:pt x="898" y="19"/>
                      </a:lnTo>
                      <a:lnTo>
                        <a:pt x="900" y="19"/>
                      </a:lnTo>
                      <a:lnTo>
                        <a:pt x="902" y="19"/>
                      </a:lnTo>
                      <a:lnTo>
                        <a:pt x="904" y="19"/>
                      </a:lnTo>
                      <a:lnTo>
                        <a:pt x="906" y="18"/>
                      </a:lnTo>
                      <a:lnTo>
                        <a:pt x="908" y="18"/>
                      </a:lnTo>
                      <a:lnTo>
                        <a:pt x="910" y="18"/>
                      </a:lnTo>
                      <a:lnTo>
                        <a:pt x="912" y="17"/>
                      </a:lnTo>
                      <a:lnTo>
                        <a:pt x="914" y="17"/>
                      </a:lnTo>
                      <a:lnTo>
                        <a:pt x="916" y="17"/>
                      </a:lnTo>
                      <a:lnTo>
                        <a:pt x="918" y="16"/>
                      </a:lnTo>
                      <a:lnTo>
                        <a:pt x="920" y="16"/>
                      </a:lnTo>
                      <a:lnTo>
                        <a:pt x="922" y="16"/>
                      </a:lnTo>
                      <a:lnTo>
                        <a:pt x="924" y="15"/>
                      </a:lnTo>
                      <a:lnTo>
                        <a:pt x="926" y="15"/>
                      </a:lnTo>
                      <a:lnTo>
                        <a:pt x="928" y="15"/>
                      </a:lnTo>
                      <a:lnTo>
                        <a:pt x="930" y="14"/>
                      </a:lnTo>
                      <a:lnTo>
                        <a:pt x="932" y="14"/>
                      </a:lnTo>
                      <a:lnTo>
                        <a:pt x="934" y="14"/>
                      </a:lnTo>
                      <a:lnTo>
                        <a:pt x="936" y="13"/>
                      </a:lnTo>
                      <a:lnTo>
                        <a:pt x="938" y="13"/>
                      </a:lnTo>
                      <a:lnTo>
                        <a:pt x="940" y="13"/>
                      </a:lnTo>
                      <a:lnTo>
                        <a:pt x="942" y="12"/>
                      </a:lnTo>
                      <a:lnTo>
                        <a:pt x="944" y="12"/>
                      </a:lnTo>
                      <a:lnTo>
                        <a:pt x="946" y="12"/>
                      </a:lnTo>
                      <a:lnTo>
                        <a:pt x="948" y="11"/>
                      </a:lnTo>
                      <a:lnTo>
                        <a:pt x="950" y="11"/>
                      </a:lnTo>
                      <a:lnTo>
                        <a:pt x="952" y="11"/>
                      </a:lnTo>
                      <a:lnTo>
                        <a:pt x="954" y="10"/>
                      </a:lnTo>
                      <a:lnTo>
                        <a:pt x="956" y="10"/>
                      </a:lnTo>
                      <a:lnTo>
                        <a:pt x="958" y="10"/>
                      </a:lnTo>
                      <a:lnTo>
                        <a:pt x="960" y="9"/>
                      </a:lnTo>
                      <a:lnTo>
                        <a:pt x="962" y="9"/>
                      </a:lnTo>
                      <a:lnTo>
                        <a:pt x="964" y="9"/>
                      </a:lnTo>
                      <a:lnTo>
                        <a:pt x="966" y="8"/>
                      </a:lnTo>
                      <a:lnTo>
                        <a:pt x="968" y="8"/>
                      </a:lnTo>
                      <a:lnTo>
                        <a:pt x="970" y="8"/>
                      </a:lnTo>
                      <a:lnTo>
                        <a:pt x="972" y="7"/>
                      </a:lnTo>
                      <a:lnTo>
                        <a:pt x="974" y="7"/>
                      </a:lnTo>
                      <a:lnTo>
                        <a:pt x="976" y="7"/>
                      </a:lnTo>
                      <a:lnTo>
                        <a:pt x="978" y="6"/>
                      </a:lnTo>
                      <a:lnTo>
                        <a:pt x="980" y="6"/>
                      </a:lnTo>
                      <a:lnTo>
                        <a:pt x="982" y="6"/>
                      </a:lnTo>
                      <a:lnTo>
                        <a:pt x="984" y="5"/>
                      </a:lnTo>
                      <a:lnTo>
                        <a:pt x="986" y="5"/>
                      </a:lnTo>
                      <a:lnTo>
                        <a:pt x="988" y="5"/>
                      </a:lnTo>
                      <a:lnTo>
                        <a:pt x="990" y="4"/>
                      </a:lnTo>
                      <a:lnTo>
                        <a:pt x="992" y="4"/>
                      </a:lnTo>
                      <a:lnTo>
                        <a:pt x="994" y="4"/>
                      </a:lnTo>
                      <a:lnTo>
                        <a:pt x="996" y="4"/>
                      </a:lnTo>
                      <a:lnTo>
                        <a:pt x="998" y="3"/>
                      </a:lnTo>
                      <a:lnTo>
                        <a:pt x="1000" y="3"/>
                      </a:lnTo>
                      <a:lnTo>
                        <a:pt x="1002" y="3"/>
                      </a:lnTo>
                      <a:lnTo>
                        <a:pt x="1004" y="3"/>
                      </a:lnTo>
                      <a:lnTo>
                        <a:pt x="1006" y="2"/>
                      </a:lnTo>
                      <a:lnTo>
                        <a:pt x="1008" y="2"/>
                      </a:lnTo>
                      <a:lnTo>
                        <a:pt x="1010" y="2"/>
                      </a:lnTo>
                      <a:lnTo>
                        <a:pt x="1012" y="2"/>
                      </a:lnTo>
                      <a:lnTo>
                        <a:pt x="1014" y="1"/>
                      </a:lnTo>
                      <a:lnTo>
                        <a:pt x="1016" y="1"/>
                      </a:lnTo>
                      <a:lnTo>
                        <a:pt x="1018" y="1"/>
                      </a:lnTo>
                      <a:lnTo>
                        <a:pt x="1020" y="1"/>
                      </a:lnTo>
                      <a:lnTo>
                        <a:pt x="1022" y="1"/>
                      </a:lnTo>
                      <a:lnTo>
                        <a:pt x="1024" y="1"/>
                      </a:lnTo>
                      <a:lnTo>
                        <a:pt x="1026" y="1"/>
                      </a:lnTo>
                      <a:lnTo>
                        <a:pt x="1028" y="0"/>
                      </a:lnTo>
                      <a:lnTo>
                        <a:pt x="1030" y="0"/>
                      </a:lnTo>
                      <a:lnTo>
                        <a:pt x="1032" y="0"/>
                      </a:lnTo>
                      <a:lnTo>
                        <a:pt x="1034" y="0"/>
                      </a:lnTo>
                      <a:lnTo>
                        <a:pt x="1036" y="0"/>
                      </a:lnTo>
                      <a:lnTo>
                        <a:pt x="1038" y="1"/>
                      </a:lnTo>
                      <a:lnTo>
                        <a:pt x="1040" y="1"/>
                      </a:lnTo>
                      <a:lnTo>
                        <a:pt x="1042" y="1"/>
                      </a:lnTo>
                      <a:lnTo>
                        <a:pt x="1044" y="1"/>
                      </a:lnTo>
                      <a:lnTo>
                        <a:pt x="1046" y="1"/>
                      </a:lnTo>
                      <a:lnTo>
                        <a:pt x="1048" y="2"/>
                      </a:lnTo>
                      <a:lnTo>
                        <a:pt x="1050" y="2"/>
                      </a:lnTo>
                      <a:lnTo>
                        <a:pt x="1052" y="2"/>
                      </a:lnTo>
                      <a:lnTo>
                        <a:pt x="1054" y="3"/>
                      </a:lnTo>
                      <a:lnTo>
                        <a:pt x="1056" y="3"/>
                      </a:lnTo>
                      <a:lnTo>
                        <a:pt x="1058" y="4"/>
                      </a:lnTo>
                      <a:lnTo>
                        <a:pt x="1060" y="4"/>
                      </a:lnTo>
                      <a:lnTo>
                        <a:pt x="1062" y="5"/>
                      </a:lnTo>
                      <a:lnTo>
                        <a:pt x="1064" y="6"/>
                      </a:lnTo>
                      <a:lnTo>
                        <a:pt x="1066" y="7"/>
                      </a:lnTo>
                      <a:lnTo>
                        <a:pt x="1068" y="8"/>
                      </a:lnTo>
                      <a:lnTo>
                        <a:pt x="1070" y="9"/>
                      </a:lnTo>
                      <a:lnTo>
                        <a:pt x="1072" y="10"/>
                      </a:lnTo>
                      <a:lnTo>
                        <a:pt x="1074" y="12"/>
                      </a:lnTo>
                      <a:lnTo>
                        <a:pt x="1076" y="13"/>
                      </a:lnTo>
                      <a:lnTo>
                        <a:pt x="1078" y="15"/>
                      </a:lnTo>
                      <a:lnTo>
                        <a:pt x="1080" y="17"/>
                      </a:lnTo>
                      <a:lnTo>
                        <a:pt x="1082" y="19"/>
                      </a:lnTo>
                      <a:lnTo>
                        <a:pt x="1084" y="21"/>
                      </a:lnTo>
                      <a:lnTo>
                        <a:pt x="1086" y="23"/>
                      </a:lnTo>
                      <a:lnTo>
                        <a:pt x="1088" y="26"/>
                      </a:lnTo>
                      <a:lnTo>
                        <a:pt x="1090" y="28"/>
                      </a:lnTo>
                      <a:lnTo>
                        <a:pt x="1092" y="32"/>
                      </a:lnTo>
                      <a:lnTo>
                        <a:pt x="1094" y="35"/>
                      </a:lnTo>
                      <a:lnTo>
                        <a:pt x="1096" y="38"/>
                      </a:lnTo>
                      <a:lnTo>
                        <a:pt x="1098" y="42"/>
                      </a:lnTo>
                      <a:lnTo>
                        <a:pt x="1100" y="47"/>
                      </a:lnTo>
                      <a:lnTo>
                        <a:pt x="1102" y="51"/>
                      </a:lnTo>
                      <a:lnTo>
                        <a:pt x="1104" y="56"/>
                      </a:lnTo>
                      <a:lnTo>
                        <a:pt x="1106" y="62"/>
                      </a:lnTo>
                      <a:lnTo>
                        <a:pt x="1108" y="67"/>
                      </a:lnTo>
                      <a:lnTo>
                        <a:pt x="1110" y="74"/>
                      </a:lnTo>
                      <a:lnTo>
                        <a:pt x="1112" y="80"/>
                      </a:lnTo>
                      <a:lnTo>
                        <a:pt x="1114" y="88"/>
                      </a:lnTo>
                      <a:lnTo>
                        <a:pt x="1116" y="96"/>
                      </a:lnTo>
                      <a:lnTo>
                        <a:pt x="1118" y="104"/>
                      </a:lnTo>
                      <a:lnTo>
                        <a:pt x="1120" y="114"/>
                      </a:lnTo>
                      <a:lnTo>
                        <a:pt x="1122" y="124"/>
                      </a:lnTo>
                      <a:lnTo>
                        <a:pt x="1124" y="135"/>
                      </a:lnTo>
                      <a:lnTo>
                        <a:pt x="1126" y="146"/>
                      </a:lnTo>
                      <a:lnTo>
                        <a:pt x="1128" y="159"/>
                      </a:lnTo>
                      <a:lnTo>
                        <a:pt x="1130" y="172"/>
                      </a:lnTo>
                      <a:lnTo>
                        <a:pt x="1132" y="186"/>
                      </a:lnTo>
                      <a:lnTo>
                        <a:pt x="1134" y="202"/>
                      </a:lnTo>
                      <a:lnTo>
                        <a:pt x="1136" y="218"/>
                      </a:lnTo>
                      <a:lnTo>
                        <a:pt x="1138" y="235"/>
                      </a:lnTo>
                      <a:lnTo>
                        <a:pt x="1140" y="254"/>
                      </a:lnTo>
                      <a:lnTo>
                        <a:pt x="1142" y="273"/>
                      </a:lnTo>
                      <a:lnTo>
                        <a:pt x="1144" y="294"/>
                      </a:lnTo>
                      <a:lnTo>
                        <a:pt x="1146" y="315"/>
                      </a:lnTo>
                      <a:lnTo>
                        <a:pt x="1148" y="338"/>
                      </a:lnTo>
                      <a:lnTo>
                        <a:pt x="1150" y="362"/>
                      </a:lnTo>
                      <a:lnTo>
                        <a:pt x="1152" y="386"/>
                      </a:lnTo>
                      <a:lnTo>
                        <a:pt x="1154" y="412"/>
                      </a:lnTo>
                      <a:lnTo>
                        <a:pt x="1156" y="438"/>
                      </a:lnTo>
                      <a:lnTo>
                        <a:pt x="1158" y="464"/>
                      </a:lnTo>
                      <a:lnTo>
                        <a:pt x="1160" y="491"/>
                      </a:lnTo>
                      <a:lnTo>
                        <a:pt x="1162" y="518"/>
                      </a:lnTo>
                      <a:lnTo>
                        <a:pt x="1164" y="545"/>
                      </a:lnTo>
                      <a:lnTo>
                        <a:pt x="1166" y="572"/>
                      </a:lnTo>
                      <a:lnTo>
                        <a:pt x="1168" y="597"/>
                      </a:lnTo>
                      <a:lnTo>
                        <a:pt x="1170" y="622"/>
                      </a:lnTo>
                      <a:lnTo>
                        <a:pt x="1172" y="646"/>
                      </a:lnTo>
                      <a:lnTo>
                        <a:pt x="1174" y="669"/>
                      </a:lnTo>
                      <a:lnTo>
                        <a:pt x="1176" y="689"/>
                      </a:lnTo>
                      <a:lnTo>
                        <a:pt x="1178" y="708"/>
                      </a:lnTo>
                      <a:lnTo>
                        <a:pt x="1180" y="725"/>
                      </a:lnTo>
                      <a:lnTo>
                        <a:pt x="1182" y="740"/>
                      </a:lnTo>
                      <a:lnTo>
                        <a:pt x="1184" y="752"/>
                      </a:lnTo>
                      <a:lnTo>
                        <a:pt x="1186" y="763"/>
                      </a:lnTo>
                      <a:lnTo>
                        <a:pt x="1188" y="770"/>
                      </a:lnTo>
                      <a:lnTo>
                        <a:pt x="1190" y="776"/>
                      </a:lnTo>
                      <a:lnTo>
                        <a:pt x="1192" y="779"/>
                      </a:lnTo>
                      <a:lnTo>
                        <a:pt x="1194" y="781"/>
                      </a:lnTo>
                      <a:lnTo>
                        <a:pt x="1196" y="780"/>
                      </a:lnTo>
                      <a:lnTo>
                        <a:pt x="1198" y="777"/>
                      </a:lnTo>
                      <a:lnTo>
                        <a:pt x="1200" y="773"/>
                      </a:lnTo>
                      <a:lnTo>
                        <a:pt x="1202" y="768"/>
                      </a:lnTo>
                      <a:lnTo>
                        <a:pt x="1204" y="761"/>
                      </a:lnTo>
                      <a:lnTo>
                        <a:pt x="1206" y="752"/>
                      </a:lnTo>
                      <a:lnTo>
                        <a:pt x="1208" y="743"/>
                      </a:lnTo>
                      <a:lnTo>
                        <a:pt x="1210" y="733"/>
                      </a:lnTo>
                      <a:lnTo>
                        <a:pt x="1212" y="723"/>
                      </a:lnTo>
                      <a:lnTo>
                        <a:pt x="1214" y="712"/>
                      </a:lnTo>
                      <a:lnTo>
                        <a:pt x="1216" y="700"/>
                      </a:lnTo>
                      <a:lnTo>
                        <a:pt x="1218" y="688"/>
                      </a:lnTo>
                      <a:lnTo>
                        <a:pt x="1220" y="676"/>
                      </a:lnTo>
                      <a:lnTo>
                        <a:pt x="1222" y="664"/>
                      </a:lnTo>
                      <a:lnTo>
                        <a:pt x="1224" y="652"/>
                      </a:lnTo>
                      <a:lnTo>
                        <a:pt x="1226" y="640"/>
                      </a:lnTo>
                      <a:lnTo>
                        <a:pt x="1228" y="628"/>
                      </a:lnTo>
                      <a:lnTo>
                        <a:pt x="1230" y="616"/>
                      </a:lnTo>
                      <a:lnTo>
                        <a:pt x="1232" y="604"/>
                      </a:lnTo>
                      <a:lnTo>
                        <a:pt x="1234" y="592"/>
                      </a:lnTo>
                      <a:lnTo>
                        <a:pt x="1236" y="581"/>
                      </a:lnTo>
                      <a:lnTo>
                        <a:pt x="1238" y="570"/>
                      </a:lnTo>
                      <a:lnTo>
                        <a:pt x="1240" y="559"/>
                      </a:lnTo>
                      <a:lnTo>
                        <a:pt x="1242" y="548"/>
                      </a:lnTo>
                      <a:lnTo>
                        <a:pt x="1244" y="538"/>
                      </a:lnTo>
                      <a:lnTo>
                        <a:pt x="1246" y="528"/>
                      </a:lnTo>
                      <a:lnTo>
                        <a:pt x="1248" y="518"/>
                      </a:lnTo>
                      <a:lnTo>
                        <a:pt x="1250" y="508"/>
                      </a:lnTo>
                      <a:lnTo>
                        <a:pt x="1252" y="499"/>
                      </a:lnTo>
                      <a:lnTo>
                        <a:pt x="1254" y="490"/>
                      </a:lnTo>
                      <a:lnTo>
                        <a:pt x="1256" y="481"/>
                      </a:lnTo>
                      <a:lnTo>
                        <a:pt x="1258" y="473"/>
                      </a:lnTo>
                      <a:lnTo>
                        <a:pt x="1260" y="464"/>
                      </a:lnTo>
                      <a:lnTo>
                        <a:pt x="1262" y="456"/>
                      </a:lnTo>
                      <a:lnTo>
                        <a:pt x="1264" y="448"/>
                      </a:lnTo>
                      <a:lnTo>
                        <a:pt x="1266" y="441"/>
                      </a:lnTo>
                      <a:lnTo>
                        <a:pt x="1268" y="434"/>
                      </a:lnTo>
                      <a:lnTo>
                        <a:pt x="1270" y="427"/>
                      </a:lnTo>
                      <a:lnTo>
                        <a:pt x="1272" y="420"/>
                      </a:lnTo>
                      <a:lnTo>
                        <a:pt x="1274" y="413"/>
                      </a:lnTo>
                      <a:lnTo>
                        <a:pt x="1276" y="407"/>
                      </a:lnTo>
                      <a:lnTo>
                        <a:pt x="1278" y="401"/>
                      </a:lnTo>
                      <a:lnTo>
                        <a:pt x="1280" y="394"/>
                      </a:lnTo>
                      <a:lnTo>
                        <a:pt x="1282" y="389"/>
                      </a:lnTo>
                      <a:lnTo>
                        <a:pt x="1284" y="383"/>
                      </a:lnTo>
                      <a:lnTo>
                        <a:pt x="1286" y="377"/>
                      </a:lnTo>
                      <a:lnTo>
                        <a:pt x="1288" y="372"/>
                      </a:lnTo>
                      <a:lnTo>
                        <a:pt x="1290" y="367"/>
                      </a:lnTo>
                      <a:lnTo>
                        <a:pt x="1292" y="362"/>
                      </a:lnTo>
                      <a:lnTo>
                        <a:pt x="1294" y="357"/>
                      </a:lnTo>
                      <a:lnTo>
                        <a:pt x="1296" y="352"/>
                      </a:lnTo>
                      <a:lnTo>
                        <a:pt x="1298" y="348"/>
                      </a:lnTo>
                      <a:lnTo>
                        <a:pt x="1300" y="343"/>
                      </a:lnTo>
                      <a:lnTo>
                        <a:pt x="1302" y="339"/>
                      </a:lnTo>
                      <a:lnTo>
                        <a:pt x="1304" y="335"/>
                      </a:lnTo>
                      <a:lnTo>
                        <a:pt x="1306" y="331"/>
                      </a:lnTo>
                      <a:lnTo>
                        <a:pt x="1308" y="327"/>
                      </a:lnTo>
                      <a:lnTo>
                        <a:pt x="1310" y="323"/>
                      </a:lnTo>
                      <a:lnTo>
                        <a:pt x="1312" y="319"/>
                      </a:lnTo>
                      <a:lnTo>
                        <a:pt x="1314" y="315"/>
                      </a:lnTo>
                      <a:lnTo>
                        <a:pt x="1316" y="312"/>
                      </a:lnTo>
                      <a:lnTo>
                        <a:pt x="1318" y="308"/>
                      </a:lnTo>
                      <a:lnTo>
                        <a:pt x="1320" y="305"/>
                      </a:lnTo>
                      <a:lnTo>
                        <a:pt x="1322" y="302"/>
                      </a:lnTo>
                      <a:lnTo>
                        <a:pt x="1324" y="299"/>
                      </a:lnTo>
                      <a:lnTo>
                        <a:pt x="1326" y="296"/>
                      </a:lnTo>
                      <a:lnTo>
                        <a:pt x="1328" y="292"/>
                      </a:lnTo>
                      <a:lnTo>
                        <a:pt x="1330" y="290"/>
                      </a:lnTo>
                      <a:lnTo>
                        <a:pt x="1332" y="287"/>
                      </a:lnTo>
                      <a:lnTo>
                        <a:pt x="1334" y="284"/>
                      </a:lnTo>
                      <a:lnTo>
                        <a:pt x="1336" y="281"/>
                      </a:lnTo>
                      <a:lnTo>
                        <a:pt x="1338" y="278"/>
                      </a:lnTo>
                      <a:lnTo>
                        <a:pt x="1340" y="276"/>
                      </a:lnTo>
                      <a:lnTo>
                        <a:pt x="1342" y="273"/>
                      </a:lnTo>
                      <a:lnTo>
                        <a:pt x="1344" y="271"/>
                      </a:lnTo>
                      <a:lnTo>
                        <a:pt x="1346" y="268"/>
                      </a:lnTo>
                      <a:lnTo>
                        <a:pt x="1348" y="266"/>
                      </a:lnTo>
                      <a:lnTo>
                        <a:pt x="1350" y="264"/>
                      </a:lnTo>
                      <a:lnTo>
                        <a:pt x="1352" y="262"/>
                      </a:lnTo>
                      <a:lnTo>
                        <a:pt x="1354" y="259"/>
                      </a:lnTo>
                      <a:lnTo>
                        <a:pt x="1356" y="257"/>
                      </a:lnTo>
                      <a:lnTo>
                        <a:pt x="1358" y="255"/>
                      </a:lnTo>
                      <a:lnTo>
                        <a:pt x="1360" y="253"/>
                      </a:lnTo>
                      <a:lnTo>
                        <a:pt x="1362" y="251"/>
                      </a:lnTo>
                      <a:lnTo>
                        <a:pt x="1364" y="249"/>
                      </a:lnTo>
                      <a:lnTo>
                        <a:pt x="1366" y="247"/>
                      </a:lnTo>
                      <a:lnTo>
                        <a:pt x="1368" y="245"/>
                      </a:lnTo>
                      <a:lnTo>
                        <a:pt x="1370" y="243"/>
                      </a:lnTo>
                      <a:lnTo>
                        <a:pt x="1372" y="242"/>
                      </a:lnTo>
                      <a:lnTo>
                        <a:pt x="1374" y="240"/>
                      </a:lnTo>
                      <a:lnTo>
                        <a:pt x="1376" y="238"/>
                      </a:lnTo>
                      <a:lnTo>
                        <a:pt x="1378" y="236"/>
                      </a:lnTo>
                      <a:lnTo>
                        <a:pt x="1380" y="235"/>
                      </a:lnTo>
                      <a:lnTo>
                        <a:pt x="1382" y="233"/>
                      </a:lnTo>
                      <a:lnTo>
                        <a:pt x="1384" y="232"/>
                      </a:lnTo>
                      <a:lnTo>
                        <a:pt x="1386" y="230"/>
                      </a:lnTo>
                      <a:lnTo>
                        <a:pt x="1388" y="228"/>
                      </a:lnTo>
                      <a:lnTo>
                        <a:pt x="1390" y="227"/>
                      </a:lnTo>
                      <a:lnTo>
                        <a:pt x="1392" y="226"/>
                      </a:lnTo>
                      <a:lnTo>
                        <a:pt x="1394" y="224"/>
                      </a:lnTo>
                      <a:lnTo>
                        <a:pt x="1396" y="223"/>
                      </a:lnTo>
                      <a:lnTo>
                        <a:pt x="1398" y="221"/>
                      </a:lnTo>
                      <a:lnTo>
                        <a:pt x="1400" y="220"/>
                      </a:lnTo>
                      <a:lnTo>
                        <a:pt x="1402" y="219"/>
                      </a:lnTo>
                      <a:lnTo>
                        <a:pt x="1404" y="217"/>
                      </a:lnTo>
                      <a:lnTo>
                        <a:pt x="1406" y="216"/>
                      </a:lnTo>
                      <a:lnTo>
                        <a:pt x="1408" y="215"/>
                      </a:lnTo>
                      <a:lnTo>
                        <a:pt x="1410" y="213"/>
                      </a:lnTo>
                      <a:lnTo>
                        <a:pt x="1412" y="212"/>
                      </a:lnTo>
                      <a:lnTo>
                        <a:pt x="1414" y="211"/>
                      </a:lnTo>
                      <a:lnTo>
                        <a:pt x="1416" y="210"/>
                      </a:lnTo>
                      <a:lnTo>
                        <a:pt x="1418" y="209"/>
                      </a:lnTo>
                      <a:lnTo>
                        <a:pt x="1420" y="208"/>
                      </a:lnTo>
                      <a:lnTo>
                        <a:pt x="1422" y="207"/>
                      </a:lnTo>
                      <a:lnTo>
                        <a:pt x="1424" y="205"/>
                      </a:lnTo>
                      <a:lnTo>
                        <a:pt x="1426" y="204"/>
                      </a:lnTo>
                      <a:lnTo>
                        <a:pt x="1428" y="203"/>
                      </a:lnTo>
                      <a:lnTo>
                        <a:pt x="1430" y="202"/>
                      </a:lnTo>
                      <a:lnTo>
                        <a:pt x="1432" y="201"/>
                      </a:lnTo>
                      <a:lnTo>
                        <a:pt x="1434" y="200"/>
                      </a:lnTo>
                      <a:lnTo>
                        <a:pt x="1436" y="199"/>
                      </a:lnTo>
                      <a:lnTo>
                        <a:pt x="1438" y="198"/>
                      </a:lnTo>
                      <a:lnTo>
                        <a:pt x="1440" y="197"/>
                      </a:lnTo>
                      <a:lnTo>
                        <a:pt x="1442" y="196"/>
                      </a:lnTo>
                      <a:lnTo>
                        <a:pt x="1444" y="195"/>
                      </a:lnTo>
                      <a:lnTo>
                        <a:pt x="1446" y="195"/>
                      </a:lnTo>
                      <a:lnTo>
                        <a:pt x="1448" y="194"/>
                      </a:lnTo>
                      <a:lnTo>
                        <a:pt x="1450" y="193"/>
                      </a:lnTo>
                      <a:lnTo>
                        <a:pt x="1452" y="192"/>
                      </a:lnTo>
                      <a:lnTo>
                        <a:pt x="1454" y="191"/>
                      </a:lnTo>
                      <a:lnTo>
                        <a:pt x="1456" y="190"/>
                      </a:lnTo>
                      <a:lnTo>
                        <a:pt x="1458" y="189"/>
                      </a:lnTo>
                      <a:lnTo>
                        <a:pt x="1460" y="189"/>
                      </a:lnTo>
                      <a:lnTo>
                        <a:pt x="1462" y="188"/>
                      </a:lnTo>
                      <a:lnTo>
                        <a:pt x="1464" y="187"/>
                      </a:lnTo>
                      <a:lnTo>
                        <a:pt x="1466" y="186"/>
                      </a:lnTo>
                      <a:lnTo>
                        <a:pt x="1468" y="185"/>
                      </a:lnTo>
                      <a:lnTo>
                        <a:pt x="1470" y="185"/>
                      </a:lnTo>
                      <a:lnTo>
                        <a:pt x="1472" y="184"/>
                      </a:lnTo>
                      <a:lnTo>
                        <a:pt x="1474" y="183"/>
                      </a:lnTo>
                      <a:lnTo>
                        <a:pt x="1476" y="182"/>
                      </a:lnTo>
                      <a:lnTo>
                        <a:pt x="1478" y="182"/>
                      </a:lnTo>
                      <a:lnTo>
                        <a:pt x="1480" y="181"/>
                      </a:lnTo>
                      <a:lnTo>
                        <a:pt x="1482" y="180"/>
                      </a:lnTo>
                      <a:lnTo>
                        <a:pt x="1484" y="180"/>
                      </a:lnTo>
                      <a:lnTo>
                        <a:pt x="1486" y="179"/>
                      </a:lnTo>
                      <a:lnTo>
                        <a:pt x="1488" y="178"/>
                      </a:lnTo>
                      <a:lnTo>
                        <a:pt x="1490" y="178"/>
                      </a:lnTo>
                      <a:lnTo>
                        <a:pt x="1492" y="177"/>
                      </a:lnTo>
                      <a:lnTo>
                        <a:pt x="1494" y="176"/>
                      </a:lnTo>
                      <a:lnTo>
                        <a:pt x="1496" y="176"/>
                      </a:lnTo>
                      <a:lnTo>
                        <a:pt x="1498" y="175"/>
                      </a:lnTo>
                      <a:lnTo>
                        <a:pt x="1500" y="175"/>
                      </a:lnTo>
                      <a:lnTo>
                        <a:pt x="1502" y="174"/>
                      </a:lnTo>
                      <a:lnTo>
                        <a:pt x="1504" y="173"/>
                      </a:lnTo>
                      <a:lnTo>
                        <a:pt x="1506" y="173"/>
                      </a:lnTo>
                      <a:lnTo>
                        <a:pt x="1508" y="172"/>
                      </a:lnTo>
                      <a:lnTo>
                        <a:pt x="1510" y="172"/>
                      </a:lnTo>
                      <a:lnTo>
                        <a:pt x="1512" y="171"/>
                      </a:lnTo>
                      <a:lnTo>
                        <a:pt x="1514" y="170"/>
                      </a:lnTo>
                      <a:lnTo>
                        <a:pt x="1516" y="170"/>
                      </a:lnTo>
                      <a:lnTo>
                        <a:pt x="1518" y="169"/>
                      </a:lnTo>
                      <a:lnTo>
                        <a:pt x="1520" y="169"/>
                      </a:lnTo>
                      <a:lnTo>
                        <a:pt x="1522" y="168"/>
                      </a:lnTo>
                      <a:lnTo>
                        <a:pt x="1524" y="168"/>
                      </a:lnTo>
                      <a:lnTo>
                        <a:pt x="1526" y="167"/>
                      </a:lnTo>
                      <a:lnTo>
                        <a:pt x="1528" y="167"/>
                      </a:lnTo>
                      <a:lnTo>
                        <a:pt x="1530" y="166"/>
                      </a:lnTo>
                      <a:lnTo>
                        <a:pt x="1532" y="166"/>
                      </a:lnTo>
                      <a:lnTo>
                        <a:pt x="1534" y="165"/>
                      </a:lnTo>
                      <a:lnTo>
                        <a:pt x="1536" y="165"/>
                      </a:lnTo>
                      <a:lnTo>
                        <a:pt x="1538" y="164"/>
                      </a:lnTo>
                      <a:lnTo>
                        <a:pt x="1540" y="164"/>
                      </a:lnTo>
                      <a:lnTo>
                        <a:pt x="1542" y="163"/>
                      </a:lnTo>
                      <a:lnTo>
                        <a:pt x="1544" y="163"/>
                      </a:lnTo>
                      <a:lnTo>
                        <a:pt x="1546" y="162"/>
                      </a:lnTo>
                      <a:lnTo>
                        <a:pt x="1548" y="162"/>
                      </a:lnTo>
                      <a:lnTo>
                        <a:pt x="1550" y="162"/>
                      </a:lnTo>
                      <a:lnTo>
                        <a:pt x="1552" y="161"/>
                      </a:lnTo>
                      <a:lnTo>
                        <a:pt x="1554" y="161"/>
                      </a:lnTo>
                      <a:lnTo>
                        <a:pt x="1556" y="160"/>
                      </a:lnTo>
                      <a:lnTo>
                        <a:pt x="1558" y="160"/>
                      </a:lnTo>
                      <a:lnTo>
                        <a:pt x="1560" y="159"/>
                      </a:lnTo>
                      <a:lnTo>
                        <a:pt x="1562" y="159"/>
                      </a:lnTo>
                      <a:lnTo>
                        <a:pt x="1564" y="159"/>
                      </a:lnTo>
                      <a:lnTo>
                        <a:pt x="1566" y="158"/>
                      </a:lnTo>
                      <a:lnTo>
                        <a:pt x="1568" y="158"/>
                      </a:lnTo>
                      <a:lnTo>
                        <a:pt x="1570" y="157"/>
                      </a:lnTo>
                      <a:lnTo>
                        <a:pt x="1572" y="157"/>
                      </a:lnTo>
                      <a:lnTo>
                        <a:pt x="1574" y="157"/>
                      </a:lnTo>
                      <a:lnTo>
                        <a:pt x="1576" y="156"/>
                      </a:lnTo>
                      <a:lnTo>
                        <a:pt x="1578" y="156"/>
                      </a:lnTo>
                      <a:lnTo>
                        <a:pt x="1580" y="155"/>
                      </a:lnTo>
                      <a:lnTo>
                        <a:pt x="1582" y="155"/>
                      </a:lnTo>
                      <a:lnTo>
                        <a:pt x="1584" y="155"/>
                      </a:lnTo>
                      <a:lnTo>
                        <a:pt x="1586" y="154"/>
                      </a:lnTo>
                      <a:lnTo>
                        <a:pt x="1588" y="154"/>
                      </a:lnTo>
                      <a:lnTo>
                        <a:pt x="1590" y="154"/>
                      </a:lnTo>
                      <a:lnTo>
                        <a:pt x="1592" y="153"/>
                      </a:lnTo>
                      <a:lnTo>
                        <a:pt x="1594" y="153"/>
                      </a:lnTo>
                      <a:lnTo>
                        <a:pt x="1596" y="153"/>
                      </a:lnTo>
                      <a:lnTo>
                        <a:pt x="1598" y="152"/>
                      </a:lnTo>
                      <a:lnTo>
                        <a:pt x="1600" y="152"/>
                      </a:lnTo>
                      <a:lnTo>
                        <a:pt x="1602" y="151"/>
                      </a:lnTo>
                      <a:lnTo>
                        <a:pt x="1604" y="151"/>
                      </a:lnTo>
                      <a:lnTo>
                        <a:pt x="1606" y="151"/>
                      </a:lnTo>
                      <a:lnTo>
                        <a:pt x="1608" y="151"/>
                      </a:lnTo>
                      <a:lnTo>
                        <a:pt x="1610" y="150"/>
                      </a:lnTo>
                      <a:lnTo>
                        <a:pt x="1612" y="150"/>
                      </a:lnTo>
                      <a:lnTo>
                        <a:pt x="1614" y="150"/>
                      </a:lnTo>
                      <a:lnTo>
                        <a:pt x="1616" y="149"/>
                      </a:lnTo>
                      <a:lnTo>
                        <a:pt x="1618" y="149"/>
                      </a:lnTo>
                      <a:lnTo>
                        <a:pt x="1620" y="149"/>
                      </a:lnTo>
                      <a:lnTo>
                        <a:pt x="1622" y="148"/>
                      </a:lnTo>
                      <a:lnTo>
                        <a:pt x="1624" y="148"/>
                      </a:lnTo>
                      <a:lnTo>
                        <a:pt x="1626" y="148"/>
                      </a:lnTo>
                      <a:lnTo>
                        <a:pt x="1628" y="147"/>
                      </a:lnTo>
                      <a:lnTo>
                        <a:pt x="1630" y="147"/>
                      </a:lnTo>
                      <a:lnTo>
                        <a:pt x="1632" y="147"/>
                      </a:lnTo>
                      <a:lnTo>
                        <a:pt x="1634" y="147"/>
                      </a:lnTo>
                      <a:lnTo>
                        <a:pt x="1636" y="146"/>
                      </a:lnTo>
                      <a:lnTo>
                        <a:pt x="1638" y="146"/>
                      </a:lnTo>
                      <a:lnTo>
                        <a:pt x="1640" y="146"/>
                      </a:lnTo>
                      <a:lnTo>
                        <a:pt x="1642" y="145"/>
                      </a:lnTo>
                      <a:lnTo>
                        <a:pt x="1644" y="145"/>
                      </a:lnTo>
                      <a:lnTo>
                        <a:pt x="1646" y="145"/>
                      </a:lnTo>
                      <a:lnTo>
                        <a:pt x="1648" y="145"/>
                      </a:lnTo>
                      <a:lnTo>
                        <a:pt x="1650" y="144"/>
                      </a:lnTo>
                      <a:lnTo>
                        <a:pt x="1652" y="144"/>
                      </a:lnTo>
                      <a:lnTo>
                        <a:pt x="1654" y="144"/>
                      </a:lnTo>
                      <a:lnTo>
                        <a:pt x="1656" y="144"/>
                      </a:lnTo>
                      <a:lnTo>
                        <a:pt x="1658" y="143"/>
                      </a:lnTo>
                      <a:lnTo>
                        <a:pt x="1660" y="143"/>
                      </a:lnTo>
                      <a:lnTo>
                        <a:pt x="1662" y="143"/>
                      </a:lnTo>
                      <a:lnTo>
                        <a:pt x="1664" y="143"/>
                      </a:lnTo>
                      <a:lnTo>
                        <a:pt x="1666" y="142"/>
                      </a:lnTo>
                      <a:lnTo>
                        <a:pt x="1668" y="142"/>
                      </a:lnTo>
                      <a:lnTo>
                        <a:pt x="1670" y="142"/>
                      </a:lnTo>
                      <a:lnTo>
                        <a:pt x="1672" y="142"/>
                      </a:lnTo>
                      <a:lnTo>
                        <a:pt x="1674" y="141"/>
                      </a:lnTo>
                      <a:lnTo>
                        <a:pt x="1676" y="141"/>
                      </a:lnTo>
                      <a:lnTo>
                        <a:pt x="1678" y="141"/>
                      </a:lnTo>
                      <a:lnTo>
                        <a:pt x="1680" y="141"/>
                      </a:lnTo>
                      <a:lnTo>
                        <a:pt x="1682" y="140"/>
                      </a:lnTo>
                      <a:lnTo>
                        <a:pt x="1684" y="140"/>
                      </a:lnTo>
                      <a:lnTo>
                        <a:pt x="1686" y="140"/>
                      </a:lnTo>
                      <a:lnTo>
                        <a:pt x="1688" y="140"/>
                      </a:lnTo>
                      <a:lnTo>
                        <a:pt x="1690" y="139"/>
                      </a:lnTo>
                      <a:lnTo>
                        <a:pt x="1692" y="139"/>
                      </a:lnTo>
                      <a:lnTo>
                        <a:pt x="1694" y="139"/>
                      </a:lnTo>
                      <a:lnTo>
                        <a:pt x="1696" y="139"/>
                      </a:lnTo>
                      <a:lnTo>
                        <a:pt x="1698" y="139"/>
                      </a:lnTo>
                      <a:lnTo>
                        <a:pt x="1700" y="138"/>
                      </a:lnTo>
                      <a:lnTo>
                        <a:pt x="1702" y="138"/>
                      </a:lnTo>
                      <a:lnTo>
                        <a:pt x="1704" y="138"/>
                      </a:lnTo>
                      <a:lnTo>
                        <a:pt x="1706" y="138"/>
                      </a:lnTo>
                      <a:lnTo>
                        <a:pt x="1708" y="138"/>
                      </a:lnTo>
                      <a:lnTo>
                        <a:pt x="1710" y="137"/>
                      </a:lnTo>
                      <a:lnTo>
                        <a:pt x="1712" y="137"/>
                      </a:lnTo>
                      <a:lnTo>
                        <a:pt x="1714" y="137"/>
                      </a:lnTo>
                      <a:lnTo>
                        <a:pt x="1716" y="137"/>
                      </a:lnTo>
                      <a:lnTo>
                        <a:pt x="1718" y="137"/>
                      </a:lnTo>
                      <a:lnTo>
                        <a:pt x="1720" y="136"/>
                      </a:lnTo>
                      <a:lnTo>
                        <a:pt x="1722" y="136"/>
                      </a:lnTo>
                      <a:lnTo>
                        <a:pt x="1724" y="136"/>
                      </a:lnTo>
                      <a:lnTo>
                        <a:pt x="1726" y="136"/>
                      </a:lnTo>
                      <a:lnTo>
                        <a:pt x="1728" y="136"/>
                      </a:lnTo>
                      <a:lnTo>
                        <a:pt x="1730" y="135"/>
                      </a:lnTo>
                      <a:lnTo>
                        <a:pt x="1732" y="135"/>
                      </a:lnTo>
                      <a:lnTo>
                        <a:pt x="1734" y="135"/>
                      </a:lnTo>
                      <a:lnTo>
                        <a:pt x="1736" y="135"/>
                      </a:lnTo>
                      <a:lnTo>
                        <a:pt x="1738" y="135"/>
                      </a:lnTo>
                      <a:lnTo>
                        <a:pt x="1740" y="134"/>
                      </a:lnTo>
                      <a:lnTo>
                        <a:pt x="1742" y="134"/>
                      </a:lnTo>
                      <a:lnTo>
                        <a:pt x="1744" y="134"/>
                      </a:lnTo>
                      <a:lnTo>
                        <a:pt x="1746" y="134"/>
                      </a:lnTo>
                      <a:lnTo>
                        <a:pt x="1748" y="134"/>
                      </a:lnTo>
                      <a:lnTo>
                        <a:pt x="1750" y="134"/>
                      </a:lnTo>
                      <a:lnTo>
                        <a:pt x="1752" y="133"/>
                      </a:lnTo>
                      <a:lnTo>
                        <a:pt x="1754" y="133"/>
                      </a:lnTo>
                      <a:lnTo>
                        <a:pt x="1756" y="133"/>
                      </a:lnTo>
                      <a:lnTo>
                        <a:pt x="1758" y="133"/>
                      </a:lnTo>
                      <a:lnTo>
                        <a:pt x="1760" y="133"/>
                      </a:lnTo>
                      <a:lnTo>
                        <a:pt x="1762" y="132"/>
                      </a:lnTo>
                      <a:lnTo>
                        <a:pt x="1764" y="132"/>
                      </a:lnTo>
                      <a:lnTo>
                        <a:pt x="1766" y="132"/>
                      </a:lnTo>
                      <a:lnTo>
                        <a:pt x="1768" y="132"/>
                      </a:lnTo>
                      <a:lnTo>
                        <a:pt x="1770" y="132"/>
                      </a:lnTo>
                      <a:lnTo>
                        <a:pt x="1772" y="132"/>
                      </a:lnTo>
                      <a:lnTo>
                        <a:pt x="1774" y="132"/>
                      </a:lnTo>
                      <a:lnTo>
                        <a:pt x="1776" y="131"/>
                      </a:lnTo>
                      <a:lnTo>
                        <a:pt x="1778" y="131"/>
                      </a:lnTo>
                      <a:lnTo>
                        <a:pt x="1780" y="131"/>
                      </a:lnTo>
                      <a:lnTo>
                        <a:pt x="1782" y="131"/>
                      </a:lnTo>
                      <a:lnTo>
                        <a:pt x="1784" y="131"/>
                      </a:lnTo>
                      <a:lnTo>
                        <a:pt x="1786" y="131"/>
                      </a:lnTo>
                      <a:lnTo>
                        <a:pt x="1788" y="130"/>
                      </a:lnTo>
                      <a:lnTo>
                        <a:pt x="1790" y="130"/>
                      </a:lnTo>
                      <a:lnTo>
                        <a:pt x="1792" y="130"/>
                      </a:lnTo>
                      <a:lnTo>
                        <a:pt x="1794" y="130"/>
                      </a:lnTo>
                      <a:lnTo>
                        <a:pt x="1796" y="130"/>
                      </a:lnTo>
                      <a:lnTo>
                        <a:pt x="1798" y="130"/>
                      </a:lnTo>
                      <a:lnTo>
                        <a:pt x="1800" y="130"/>
                      </a:lnTo>
                      <a:lnTo>
                        <a:pt x="1802" y="129"/>
                      </a:lnTo>
                      <a:lnTo>
                        <a:pt x="1804" y="129"/>
                      </a:lnTo>
                      <a:lnTo>
                        <a:pt x="1806" y="129"/>
                      </a:lnTo>
                      <a:lnTo>
                        <a:pt x="1808" y="129"/>
                      </a:lnTo>
                      <a:lnTo>
                        <a:pt x="1810" y="129"/>
                      </a:lnTo>
                      <a:lnTo>
                        <a:pt x="1812" y="129"/>
                      </a:lnTo>
                      <a:lnTo>
                        <a:pt x="1814" y="129"/>
                      </a:lnTo>
                      <a:lnTo>
                        <a:pt x="1816" y="128"/>
                      </a:lnTo>
                      <a:lnTo>
                        <a:pt x="1818" y="128"/>
                      </a:lnTo>
                      <a:lnTo>
                        <a:pt x="1820" y="128"/>
                      </a:lnTo>
                      <a:lnTo>
                        <a:pt x="1822" y="128"/>
                      </a:lnTo>
                      <a:lnTo>
                        <a:pt x="1824" y="128"/>
                      </a:lnTo>
                      <a:lnTo>
                        <a:pt x="1826" y="128"/>
                      </a:lnTo>
                      <a:lnTo>
                        <a:pt x="1828" y="128"/>
                      </a:lnTo>
                      <a:lnTo>
                        <a:pt x="1830" y="127"/>
                      </a:lnTo>
                      <a:lnTo>
                        <a:pt x="1832" y="127"/>
                      </a:lnTo>
                      <a:lnTo>
                        <a:pt x="1834" y="127"/>
                      </a:lnTo>
                      <a:lnTo>
                        <a:pt x="1836" y="127"/>
                      </a:lnTo>
                      <a:lnTo>
                        <a:pt x="1838" y="127"/>
                      </a:lnTo>
                      <a:lnTo>
                        <a:pt x="1840" y="127"/>
                      </a:lnTo>
                      <a:lnTo>
                        <a:pt x="1842" y="127"/>
                      </a:lnTo>
                      <a:lnTo>
                        <a:pt x="1844" y="127"/>
                      </a:lnTo>
                      <a:lnTo>
                        <a:pt x="1846" y="126"/>
                      </a:lnTo>
                      <a:lnTo>
                        <a:pt x="1848" y="126"/>
                      </a:lnTo>
                      <a:lnTo>
                        <a:pt x="1850" y="126"/>
                      </a:lnTo>
                      <a:lnTo>
                        <a:pt x="1852" y="126"/>
                      </a:lnTo>
                      <a:lnTo>
                        <a:pt x="1854" y="126"/>
                      </a:lnTo>
                      <a:lnTo>
                        <a:pt x="1856" y="126"/>
                      </a:lnTo>
                      <a:lnTo>
                        <a:pt x="1858" y="126"/>
                      </a:lnTo>
                      <a:lnTo>
                        <a:pt x="1860" y="126"/>
                      </a:lnTo>
                      <a:lnTo>
                        <a:pt x="1862" y="125"/>
                      </a:lnTo>
                      <a:lnTo>
                        <a:pt x="1864" y="125"/>
                      </a:lnTo>
                      <a:lnTo>
                        <a:pt x="1866" y="125"/>
                      </a:lnTo>
                      <a:lnTo>
                        <a:pt x="1868" y="125"/>
                      </a:lnTo>
                      <a:lnTo>
                        <a:pt x="1870" y="125"/>
                      </a:lnTo>
                      <a:lnTo>
                        <a:pt x="1872" y="125"/>
                      </a:lnTo>
                      <a:lnTo>
                        <a:pt x="1874" y="125"/>
                      </a:lnTo>
                      <a:lnTo>
                        <a:pt x="1876" y="125"/>
                      </a:lnTo>
                      <a:lnTo>
                        <a:pt x="1878" y="124"/>
                      </a:lnTo>
                      <a:lnTo>
                        <a:pt x="1880" y="124"/>
                      </a:lnTo>
                      <a:lnTo>
                        <a:pt x="1882" y="124"/>
                      </a:lnTo>
                      <a:lnTo>
                        <a:pt x="1884" y="124"/>
                      </a:lnTo>
                      <a:lnTo>
                        <a:pt x="1886" y="124"/>
                      </a:lnTo>
                      <a:lnTo>
                        <a:pt x="1888" y="124"/>
                      </a:lnTo>
                      <a:lnTo>
                        <a:pt x="1890" y="124"/>
                      </a:lnTo>
                      <a:lnTo>
                        <a:pt x="1892" y="124"/>
                      </a:lnTo>
                      <a:lnTo>
                        <a:pt x="1894" y="124"/>
                      </a:lnTo>
                      <a:lnTo>
                        <a:pt x="1896" y="124"/>
                      </a:lnTo>
                      <a:lnTo>
                        <a:pt x="1898" y="123"/>
                      </a:lnTo>
                      <a:lnTo>
                        <a:pt x="1900" y="123"/>
                      </a:lnTo>
                      <a:lnTo>
                        <a:pt x="1902" y="123"/>
                      </a:lnTo>
                      <a:lnTo>
                        <a:pt x="1904" y="123"/>
                      </a:lnTo>
                      <a:lnTo>
                        <a:pt x="1906" y="123"/>
                      </a:lnTo>
                      <a:lnTo>
                        <a:pt x="1908" y="123"/>
                      </a:lnTo>
                      <a:lnTo>
                        <a:pt x="1910" y="123"/>
                      </a:lnTo>
                      <a:lnTo>
                        <a:pt x="1912" y="123"/>
                      </a:lnTo>
                      <a:lnTo>
                        <a:pt x="1914" y="123"/>
                      </a:lnTo>
                      <a:lnTo>
                        <a:pt x="1916" y="122"/>
                      </a:lnTo>
                      <a:lnTo>
                        <a:pt x="1918" y="122"/>
                      </a:lnTo>
                      <a:lnTo>
                        <a:pt x="1920" y="122"/>
                      </a:lnTo>
                      <a:lnTo>
                        <a:pt x="1922" y="122"/>
                      </a:lnTo>
                      <a:lnTo>
                        <a:pt x="1924" y="122"/>
                      </a:lnTo>
                      <a:lnTo>
                        <a:pt x="1926" y="122"/>
                      </a:lnTo>
                      <a:lnTo>
                        <a:pt x="1928" y="122"/>
                      </a:lnTo>
                      <a:lnTo>
                        <a:pt x="1930" y="122"/>
                      </a:lnTo>
                      <a:lnTo>
                        <a:pt x="1932" y="122"/>
                      </a:lnTo>
                      <a:lnTo>
                        <a:pt x="1934" y="122"/>
                      </a:lnTo>
                      <a:lnTo>
                        <a:pt x="1936" y="121"/>
                      </a:lnTo>
                      <a:lnTo>
                        <a:pt x="1938" y="121"/>
                      </a:lnTo>
                      <a:lnTo>
                        <a:pt x="1940" y="121"/>
                      </a:lnTo>
                      <a:lnTo>
                        <a:pt x="1942" y="121"/>
                      </a:lnTo>
                      <a:lnTo>
                        <a:pt x="1944" y="121"/>
                      </a:lnTo>
                      <a:lnTo>
                        <a:pt x="1946" y="121"/>
                      </a:lnTo>
                      <a:lnTo>
                        <a:pt x="1948" y="121"/>
                      </a:lnTo>
                      <a:lnTo>
                        <a:pt x="1950" y="121"/>
                      </a:lnTo>
                      <a:lnTo>
                        <a:pt x="1952" y="121"/>
                      </a:lnTo>
                      <a:lnTo>
                        <a:pt x="1954" y="121"/>
                      </a:lnTo>
                      <a:lnTo>
                        <a:pt x="1956" y="121"/>
                      </a:lnTo>
                      <a:lnTo>
                        <a:pt x="1958" y="120"/>
                      </a:lnTo>
                      <a:lnTo>
                        <a:pt x="1960" y="120"/>
                      </a:lnTo>
                      <a:lnTo>
                        <a:pt x="1962" y="120"/>
                      </a:lnTo>
                      <a:lnTo>
                        <a:pt x="1964" y="120"/>
                      </a:lnTo>
                      <a:lnTo>
                        <a:pt x="1966" y="120"/>
                      </a:lnTo>
                      <a:lnTo>
                        <a:pt x="1968" y="120"/>
                      </a:lnTo>
                      <a:lnTo>
                        <a:pt x="1970" y="120"/>
                      </a:lnTo>
                      <a:lnTo>
                        <a:pt x="1972" y="120"/>
                      </a:lnTo>
                      <a:lnTo>
                        <a:pt x="1974" y="120"/>
                      </a:lnTo>
                      <a:lnTo>
                        <a:pt x="1976" y="120"/>
                      </a:lnTo>
                      <a:lnTo>
                        <a:pt x="1978" y="120"/>
                      </a:lnTo>
                      <a:lnTo>
                        <a:pt x="1980" y="120"/>
                      </a:lnTo>
                      <a:lnTo>
                        <a:pt x="1982" y="119"/>
                      </a:lnTo>
                      <a:lnTo>
                        <a:pt x="1984" y="119"/>
                      </a:lnTo>
                      <a:lnTo>
                        <a:pt x="1986" y="119"/>
                      </a:lnTo>
                      <a:lnTo>
                        <a:pt x="1988" y="119"/>
                      </a:lnTo>
                      <a:lnTo>
                        <a:pt x="1990" y="119"/>
                      </a:lnTo>
                      <a:lnTo>
                        <a:pt x="1992" y="119"/>
                      </a:lnTo>
                      <a:lnTo>
                        <a:pt x="1994" y="119"/>
                      </a:lnTo>
                      <a:lnTo>
                        <a:pt x="1996" y="119"/>
                      </a:lnTo>
                      <a:lnTo>
                        <a:pt x="1998" y="119"/>
                      </a:lnTo>
                    </a:path>
                  </a:pathLst>
                </a:custGeom>
                <a:noFill/>
                <a:ln w="25400" cap="flat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400"/>
                </a:p>
              </p:txBody>
            </p:sp>
            <p:sp>
              <p:nvSpPr>
                <p:cNvPr id="43" name="Freeform 42">
                  <a:extLst>
                    <a:ext uri="{FF2B5EF4-FFF2-40B4-BE49-F238E27FC236}">
                      <a16:creationId xmlns:a16="http://schemas.microsoft.com/office/drawing/2014/main" id="{781C57B7-CB4A-F04F-B972-9D23D68B516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274876" y="1163637"/>
                  <a:ext cx="612775" cy="15875"/>
                </a:xfrm>
                <a:custGeom>
                  <a:avLst/>
                  <a:gdLst>
                    <a:gd name="T0" fmla="*/ 6 w 402"/>
                    <a:gd name="T1" fmla="*/ 11 h 11"/>
                    <a:gd name="T2" fmla="*/ 14 w 402"/>
                    <a:gd name="T3" fmla="*/ 10 h 11"/>
                    <a:gd name="T4" fmla="*/ 22 w 402"/>
                    <a:gd name="T5" fmla="*/ 10 h 11"/>
                    <a:gd name="T6" fmla="*/ 30 w 402"/>
                    <a:gd name="T7" fmla="*/ 10 h 11"/>
                    <a:gd name="T8" fmla="*/ 38 w 402"/>
                    <a:gd name="T9" fmla="*/ 9 h 11"/>
                    <a:gd name="T10" fmla="*/ 46 w 402"/>
                    <a:gd name="T11" fmla="*/ 9 h 11"/>
                    <a:gd name="T12" fmla="*/ 54 w 402"/>
                    <a:gd name="T13" fmla="*/ 9 h 11"/>
                    <a:gd name="T14" fmla="*/ 62 w 402"/>
                    <a:gd name="T15" fmla="*/ 8 h 11"/>
                    <a:gd name="T16" fmla="*/ 70 w 402"/>
                    <a:gd name="T17" fmla="*/ 8 h 11"/>
                    <a:gd name="T18" fmla="*/ 78 w 402"/>
                    <a:gd name="T19" fmla="*/ 8 h 11"/>
                    <a:gd name="T20" fmla="*/ 86 w 402"/>
                    <a:gd name="T21" fmla="*/ 8 h 11"/>
                    <a:gd name="T22" fmla="*/ 94 w 402"/>
                    <a:gd name="T23" fmla="*/ 7 h 11"/>
                    <a:gd name="T24" fmla="*/ 102 w 402"/>
                    <a:gd name="T25" fmla="*/ 7 h 11"/>
                    <a:gd name="T26" fmla="*/ 110 w 402"/>
                    <a:gd name="T27" fmla="*/ 7 h 11"/>
                    <a:gd name="T28" fmla="*/ 118 w 402"/>
                    <a:gd name="T29" fmla="*/ 7 h 11"/>
                    <a:gd name="T30" fmla="*/ 126 w 402"/>
                    <a:gd name="T31" fmla="*/ 6 h 11"/>
                    <a:gd name="T32" fmla="*/ 134 w 402"/>
                    <a:gd name="T33" fmla="*/ 6 h 11"/>
                    <a:gd name="T34" fmla="*/ 142 w 402"/>
                    <a:gd name="T35" fmla="*/ 6 h 11"/>
                    <a:gd name="T36" fmla="*/ 150 w 402"/>
                    <a:gd name="T37" fmla="*/ 6 h 11"/>
                    <a:gd name="T38" fmla="*/ 158 w 402"/>
                    <a:gd name="T39" fmla="*/ 6 h 11"/>
                    <a:gd name="T40" fmla="*/ 166 w 402"/>
                    <a:gd name="T41" fmla="*/ 5 h 11"/>
                    <a:gd name="T42" fmla="*/ 174 w 402"/>
                    <a:gd name="T43" fmla="*/ 5 h 11"/>
                    <a:gd name="T44" fmla="*/ 182 w 402"/>
                    <a:gd name="T45" fmla="*/ 5 h 11"/>
                    <a:gd name="T46" fmla="*/ 190 w 402"/>
                    <a:gd name="T47" fmla="*/ 5 h 11"/>
                    <a:gd name="T48" fmla="*/ 198 w 402"/>
                    <a:gd name="T49" fmla="*/ 4 h 11"/>
                    <a:gd name="T50" fmla="*/ 206 w 402"/>
                    <a:gd name="T51" fmla="*/ 4 h 11"/>
                    <a:gd name="T52" fmla="*/ 214 w 402"/>
                    <a:gd name="T53" fmla="*/ 4 h 11"/>
                    <a:gd name="T54" fmla="*/ 222 w 402"/>
                    <a:gd name="T55" fmla="*/ 4 h 11"/>
                    <a:gd name="T56" fmla="*/ 230 w 402"/>
                    <a:gd name="T57" fmla="*/ 4 h 11"/>
                    <a:gd name="T58" fmla="*/ 238 w 402"/>
                    <a:gd name="T59" fmla="*/ 4 h 11"/>
                    <a:gd name="T60" fmla="*/ 246 w 402"/>
                    <a:gd name="T61" fmla="*/ 3 h 11"/>
                    <a:gd name="T62" fmla="*/ 254 w 402"/>
                    <a:gd name="T63" fmla="*/ 3 h 11"/>
                    <a:gd name="T64" fmla="*/ 262 w 402"/>
                    <a:gd name="T65" fmla="*/ 3 h 11"/>
                    <a:gd name="T66" fmla="*/ 270 w 402"/>
                    <a:gd name="T67" fmla="*/ 3 h 11"/>
                    <a:gd name="T68" fmla="*/ 278 w 402"/>
                    <a:gd name="T69" fmla="*/ 3 h 11"/>
                    <a:gd name="T70" fmla="*/ 286 w 402"/>
                    <a:gd name="T71" fmla="*/ 2 h 11"/>
                    <a:gd name="T72" fmla="*/ 294 w 402"/>
                    <a:gd name="T73" fmla="*/ 2 h 11"/>
                    <a:gd name="T74" fmla="*/ 302 w 402"/>
                    <a:gd name="T75" fmla="*/ 2 h 11"/>
                    <a:gd name="T76" fmla="*/ 310 w 402"/>
                    <a:gd name="T77" fmla="*/ 2 h 11"/>
                    <a:gd name="T78" fmla="*/ 318 w 402"/>
                    <a:gd name="T79" fmla="*/ 2 h 11"/>
                    <a:gd name="T80" fmla="*/ 326 w 402"/>
                    <a:gd name="T81" fmla="*/ 2 h 11"/>
                    <a:gd name="T82" fmla="*/ 334 w 402"/>
                    <a:gd name="T83" fmla="*/ 2 h 11"/>
                    <a:gd name="T84" fmla="*/ 342 w 402"/>
                    <a:gd name="T85" fmla="*/ 1 h 11"/>
                    <a:gd name="T86" fmla="*/ 350 w 402"/>
                    <a:gd name="T87" fmla="*/ 1 h 11"/>
                    <a:gd name="T88" fmla="*/ 358 w 402"/>
                    <a:gd name="T89" fmla="*/ 1 h 11"/>
                    <a:gd name="T90" fmla="*/ 366 w 402"/>
                    <a:gd name="T91" fmla="*/ 1 h 11"/>
                    <a:gd name="T92" fmla="*/ 374 w 402"/>
                    <a:gd name="T93" fmla="*/ 1 h 11"/>
                    <a:gd name="T94" fmla="*/ 382 w 402"/>
                    <a:gd name="T95" fmla="*/ 1 h 11"/>
                    <a:gd name="T96" fmla="*/ 390 w 402"/>
                    <a:gd name="T97" fmla="*/ 1 h 11"/>
                    <a:gd name="T98" fmla="*/ 398 w 402"/>
                    <a:gd name="T99" fmla="*/ 0 h 1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</a:cxnLst>
                  <a:rect l="0" t="0" r="r" b="b"/>
                  <a:pathLst>
                    <a:path w="402" h="11">
                      <a:moveTo>
                        <a:pt x="0" y="11"/>
                      </a:moveTo>
                      <a:lnTo>
                        <a:pt x="2" y="11"/>
                      </a:lnTo>
                      <a:lnTo>
                        <a:pt x="4" y="11"/>
                      </a:lnTo>
                      <a:lnTo>
                        <a:pt x="6" y="11"/>
                      </a:lnTo>
                      <a:lnTo>
                        <a:pt x="8" y="10"/>
                      </a:lnTo>
                      <a:lnTo>
                        <a:pt x="10" y="10"/>
                      </a:lnTo>
                      <a:lnTo>
                        <a:pt x="12" y="10"/>
                      </a:lnTo>
                      <a:lnTo>
                        <a:pt x="14" y="10"/>
                      </a:lnTo>
                      <a:lnTo>
                        <a:pt x="16" y="10"/>
                      </a:lnTo>
                      <a:lnTo>
                        <a:pt x="18" y="10"/>
                      </a:lnTo>
                      <a:lnTo>
                        <a:pt x="20" y="10"/>
                      </a:lnTo>
                      <a:lnTo>
                        <a:pt x="22" y="10"/>
                      </a:lnTo>
                      <a:lnTo>
                        <a:pt x="24" y="10"/>
                      </a:lnTo>
                      <a:lnTo>
                        <a:pt x="26" y="10"/>
                      </a:lnTo>
                      <a:lnTo>
                        <a:pt x="28" y="10"/>
                      </a:lnTo>
                      <a:lnTo>
                        <a:pt x="30" y="10"/>
                      </a:lnTo>
                      <a:lnTo>
                        <a:pt x="32" y="10"/>
                      </a:lnTo>
                      <a:lnTo>
                        <a:pt x="34" y="9"/>
                      </a:lnTo>
                      <a:lnTo>
                        <a:pt x="36" y="9"/>
                      </a:lnTo>
                      <a:lnTo>
                        <a:pt x="38" y="9"/>
                      </a:lnTo>
                      <a:lnTo>
                        <a:pt x="40" y="9"/>
                      </a:lnTo>
                      <a:lnTo>
                        <a:pt x="42" y="9"/>
                      </a:lnTo>
                      <a:lnTo>
                        <a:pt x="44" y="9"/>
                      </a:lnTo>
                      <a:lnTo>
                        <a:pt x="46" y="9"/>
                      </a:lnTo>
                      <a:lnTo>
                        <a:pt x="48" y="9"/>
                      </a:lnTo>
                      <a:lnTo>
                        <a:pt x="50" y="9"/>
                      </a:lnTo>
                      <a:lnTo>
                        <a:pt x="52" y="9"/>
                      </a:lnTo>
                      <a:lnTo>
                        <a:pt x="54" y="9"/>
                      </a:lnTo>
                      <a:lnTo>
                        <a:pt x="56" y="9"/>
                      </a:lnTo>
                      <a:lnTo>
                        <a:pt x="58" y="9"/>
                      </a:lnTo>
                      <a:lnTo>
                        <a:pt x="60" y="9"/>
                      </a:lnTo>
                      <a:lnTo>
                        <a:pt x="62" y="8"/>
                      </a:lnTo>
                      <a:lnTo>
                        <a:pt x="64" y="8"/>
                      </a:lnTo>
                      <a:lnTo>
                        <a:pt x="66" y="8"/>
                      </a:lnTo>
                      <a:lnTo>
                        <a:pt x="68" y="8"/>
                      </a:lnTo>
                      <a:lnTo>
                        <a:pt x="70" y="8"/>
                      </a:lnTo>
                      <a:lnTo>
                        <a:pt x="72" y="8"/>
                      </a:lnTo>
                      <a:lnTo>
                        <a:pt x="74" y="8"/>
                      </a:lnTo>
                      <a:lnTo>
                        <a:pt x="76" y="8"/>
                      </a:lnTo>
                      <a:lnTo>
                        <a:pt x="78" y="8"/>
                      </a:lnTo>
                      <a:lnTo>
                        <a:pt x="80" y="8"/>
                      </a:lnTo>
                      <a:lnTo>
                        <a:pt x="82" y="8"/>
                      </a:lnTo>
                      <a:lnTo>
                        <a:pt x="84" y="8"/>
                      </a:lnTo>
                      <a:lnTo>
                        <a:pt x="86" y="8"/>
                      </a:lnTo>
                      <a:lnTo>
                        <a:pt x="88" y="8"/>
                      </a:lnTo>
                      <a:lnTo>
                        <a:pt x="90" y="8"/>
                      </a:lnTo>
                      <a:lnTo>
                        <a:pt x="92" y="7"/>
                      </a:lnTo>
                      <a:lnTo>
                        <a:pt x="94" y="7"/>
                      </a:lnTo>
                      <a:lnTo>
                        <a:pt x="96" y="7"/>
                      </a:lnTo>
                      <a:lnTo>
                        <a:pt x="98" y="7"/>
                      </a:lnTo>
                      <a:lnTo>
                        <a:pt x="100" y="7"/>
                      </a:lnTo>
                      <a:lnTo>
                        <a:pt x="102" y="7"/>
                      </a:lnTo>
                      <a:lnTo>
                        <a:pt x="104" y="7"/>
                      </a:lnTo>
                      <a:lnTo>
                        <a:pt x="106" y="7"/>
                      </a:lnTo>
                      <a:lnTo>
                        <a:pt x="108" y="7"/>
                      </a:lnTo>
                      <a:lnTo>
                        <a:pt x="110" y="7"/>
                      </a:lnTo>
                      <a:lnTo>
                        <a:pt x="112" y="7"/>
                      </a:lnTo>
                      <a:lnTo>
                        <a:pt x="114" y="7"/>
                      </a:lnTo>
                      <a:lnTo>
                        <a:pt x="116" y="7"/>
                      </a:lnTo>
                      <a:lnTo>
                        <a:pt x="118" y="7"/>
                      </a:lnTo>
                      <a:lnTo>
                        <a:pt x="120" y="7"/>
                      </a:lnTo>
                      <a:lnTo>
                        <a:pt x="122" y="7"/>
                      </a:lnTo>
                      <a:lnTo>
                        <a:pt x="124" y="6"/>
                      </a:lnTo>
                      <a:lnTo>
                        <a:pt x="126" y="6"/>
                      </a:lnTo>
                      <a:lnTo>
                        <a:pt x="128" y="6"/>
                      </a:lnTo>
                      <a:lnTo>
                        <a:pt x="130" y="6"/>
                      </a:lnTo>
                      <a:lnTo>
                        <a:pt x="132" y="6"/>
                      </a:lnTo>
                      <a:lnTo>
                        <a:pt x="134" y="6"/>
                      </a:lnTo>
                      <a:lnTo>
                        <a:pt x="136" y="6"/>
                      </a:lnTo>
                      <a:lnTo>
                        <a:pt x="138" y="6"/>
                      </a:lnTo>
                      <a:lnTo>
                        <a:pt x="140" y="6"/>
                      </a:lnTo>
                      <a:lnTo>
                        <a:pt x="142" y="6"/>
                      </a:lnTo>
                      <a:lnTo>
                        <a:pt x="144" y="6"/>
                      </a:lnTo>
                      <a:lnTo>
                        <a:pt x="146" y="6"/>
                      </a:lnTo>
                      <a:lnTo>
                        <a:pt x="148" y="6"/>
                      </a:lnTo>
                      <a:lnTo>
                        <a:pt x="150" y="6"/>
                      </a:lnTo>
                      <a:lnTo>
                        <a:pt x="152" y="6"/>
                      </a:lnTo>
                      <a:lnTo>
                        <a:pt x="154" y="6"/>
                      </a:lnTo>
                      <a:lnTo>
                        <a:pt x="156" y="6"/>
                      </a:lnTo>
                      <a:lnTo>
                        <a:pt x="158" y="6"/>
                      </a:lnTo>
                      <a:lnTo>
                        <a:pt x="160" y="5"/>
                      </a:lnTo>
                      <a:lnTo>
                        <a:pt x="162" y="5"/>
                      </a:lnTo>
                      <a:lnTo>
                        <a:pt x="164" y="5"/>
                      </a:lnTo>
                      <a:lnTo>
                        <a:pt x="166" y="5"/>
                      </a:lnTo>
                      <a:lnTo>
                        <a:pt x="168" y="5"/>
                      </a:lnTo>
                      <a:lnTo>
                        <a:pt x="170" y="5"/>
                      </a:lnTo>
                      <a:lnTo>
                        <a:pt x="172" y="5"/>
                      </a:lnTo>
                      <a:lnTo>
                        <a:pt x="174" y="5"/>
                      </a:lnTo>
                      <a:lnTo>
                        <a:pt x="176" y="5"/>
                      </a:lnTo>
                      <a:lnTo>
                        <a:pt x="178" y="5"/>
                      </a:lnTo>
                      <a:lnTo>
                        <a:pt x="180" y="5"/>
                      </a:lnTo>
                      <a:lnTo>
                        <a:pt x="182" y="5"/>
                      </a:lnTo>
                      <a:lnTo>
                        <a:pt x="184" y="5"/>
                      </a:lnTo>
                      <a:lnTo>
                        <a:pt x="186" y="5"/>
                      </a:lnTo>
                      <a:lnTo>
                        <a:pt x="188" y="5"/>
                      </a:lnTo>
                      <a:lnTo>
                        <a:pt x="190" y="5"/>
                      </a:lnTo>
                      <a:lnTo>
                        <a:pt x="192" y="5"/>
                      </a:lnTo>
                      <a:lnTo>
                        <a:pt x="194" y="5"/>
                      </a:lnTo>
                      <a:lnTo>
                        <a:pt x="196" y="5"/>
                      </a:lnTo>
                      <a:lnTo>
                        <a:pt x="198" y="4"/>
                      </a:lnTo>
                      <a:lnTo>
                        <a:pt x="200" y="4"/>
                      </a:lnTo>
                      <a:lnTo>
                        <a:pt x="202" y="4"/>
                      </a:lnTo>
                      <a:lnTo>
                        <a:pt x="204" y="4"/>
                      </a:lnTo>
                      <a:lnTo>
                        <a:pt x="206" y="4"/>
                      </a:lnTo>
                      <a:lnTo>
                        <a:pt x="208" y="4"/>
                      </a:lnTo>
                      <a:lnTo>
                        <a:pt x="210" y="4"/>
                      </a:lnTo>
                      <a:lnTo>
                        <a:pt x="212" y="4"/>
                      </a:lnTo>
                      <a:lnTo>
                        <a:pt x="214" y="4"/>
                      </a:lnTo>
                      <a:lnTo>
                        <a:pt x="216" y="4"/>
                      </a:lnTo>
                      <a:lnTo>
                        <a:pt x="218" y="4"/>
                      </a:lnTo>
                      <a:lnTo>
                        <a:pt x="220" y="4"/>
                      </a:lnTo>
                      <a:lnTo>
                        <a:pt x="222" y="4"/>
                      </a:lnTo>
                      <a:lnTo>
                        <a:pt x="224" y="4"/>
                      </a:lnTo>
                      <a:lnTo>
                        <a:pt x="226" y="4"/>
                      </a:lnTo>
                      <a:lnTo>
                        <a:pt x="228" y="4"/>
                      </a:lnTo>
                      <a:lnTo>
                        <a:pt x="230" y="4"/>
                      </a:lnTo>
                      <a:lnTo>
                        <a:pt x="232" y="4"/>
                      </a:lnTo>
                      <a:lnTo>
                        <a:pt x="234" y="4"/>
                      </a:lnTo>
                      <a:lnTo>
                        <a:pt x="236" y="4"/>
                      </a:lnTo>
                      <a:lnTo>
                        <a:pt x="238" y="4"/>
                      </a:lnTo>
                      <a:lnTo>
                        <a:pt x="240" y="3"/>
                      </a:lnTo>
                      <a:lnTo>
                        <a:pt x="242" y="3"/>
                      </a:lnTo>
                      <a:lnTo>
                        <a:pt x="244" y="3"/>
                      </a:lnTo>
                      <a:lnTo>
                        <a:pt x="246" y="3"/>
                      </a:lnTo>
                      <a:lnTo>
                        <a:pt x="248" y="3"/>
                      </a:lnTo>
                      <a:lnTo>
                        <a:pt x="250" y="3"/>
                      </a:lnTo>
                      <a:lnTo>
                        <a:pt x="252" y="3"/>
                      </a:lnTo>
                      <a:lnTo>
                        <a:pt x="254" y="3"/>
                      </a:lnTo>
                      <a:lnTo>
                        <a:pt x="256" y="3"/>
                      </a:lnTo>
                      <a:lnTo>
                        <a:pt x="258" y="3"/>
                      </a:lnTo>
                      <a:lnTo>
                        <a:pt x="260" y="3"/>
                      </a:lnTo>
                      <a:lnTo>
                        <a:pt x="262" y="3"/>
                      </a:lnTo>
                      <a:lnTo>
                        <a:pt x="264" y="3"/>
                      </a:lnTo>
                      <a:lnTo>
                        <a:pt x="266" y="3"/>
                      </a:lnTo>
                      <a:lnTo>
                        <a:pt x="268" y="3"/>
                      </a:lnTo>
                      <a:lnTo>
                        <a:pt x="270" y="3"/>
                      </a:lnTo>
                      <a:lnTo>
                        <a:pt x="272" y="3"/>
                      </a:lnTo>
                      <a:lnTo>
                        <a:pt x="274" y="3"/>
                      </a:lnTo>
                      <a:lnTo>
                        <a:pt x="276" y="3"/>
                      </a:lnTo>
                      <a:lnTo>
                        <a:pt x="278" y="3"/>
                      </a:lnTo>
                      <a:lnTo>
                        <a:pt x="280" y="3"/>
                      </a:lnTo>
                      <a:lnTo>
                        <a:pt x="282" y="3"/>
                      </a:lnTo>
                      <a:lnTo>
                        <a:pt x="284" y="3"/>
                      </a:lnTo>
                      <a:lnTo>
                        <a:pt x="286" y="2"/>
                      </a:lnTo>
                      <a:lnTo>
                        <a:pt x="288" y="2"/>
                      </a:lnTo>
                      <a:lnTo>
                        <a:pt x="290" y="2"/>
                      </a:lnTo>
                      <a:lnTo>
                        <a:pt x="292" y="2"/>
                      </a:lnTo>
                      <a:lnTo>
                        <a:pt x="294" y="2"/>
                      </a:lnTo>
                      <a:lnTo>
                        <a:pt x="296" y="2"/>
                      </a:lnTo>
                      <a:lnTo>
                        <a:pt x="298" y="2"/>
                      </a:lnTo>
                      <a:lnTo>
                        <a:pt x="300" y="2"/>
                      </a:lnTo>
                      <a:lnTo>
                        <a:pt x="302" y="2"/>
                      </a:lnTo>
                      <a:lnTo>
                        <a:pt x="304" y="2"/>
                      </a:lnTo>
                      <a:lnTo>
                        <a:pt x="306" y="2"/>
                      </a:lnTo>
                      <a:lnTo>
                        <a:pt x="308" y="2"/>
                      </a:lnTo>
                      <a:lnTo>
                        <a:pt x="310" y="2"/>
                      </a:lnTo>
                      <a:lnTo>
                        <a:pt x="312" y="2"/>
                      </a:lnTo>
                      <a:lnTo>
                        <a:pt x="314" y="2"/>
                      </a:lnTo>
                      <a:lnTo>
                        <a:pt x="316" y="2"/>
                      </a:lnTo>
                      <a:lnTo>
                        <a:pt x="318" y="2"/>
                      </a:lnTo>
                      <a:lnTo>
                        <a:pt x="320" y="2"/>
                      </a:lnTo>
                      <a:lnTo>
                        <a:pt x="322" y="2"/>
                      </a:lnTo>
                      <a:lnTo>
                        <a:pt x="324" y="2"/>
                      </a:lnTo>
                      <a:lnTo>
                        <a:pt x="326" y="2"/>
                      </a:lnTo>
                      <a:lnTo>
                        <a:pt x="328" y="2"/>
                      </a:lnTo>
                      <a:lnTo>
                        <a:pt x="330" y="2"/>
                      </a:lnTo>
                      <a:lnTo>
                        <a:pt x="332" y="2"/>
                      </a:lnTo>
                      <a:lnTo>
                        <a:pt x="334" y="2"/>
                      </a:lnTo>
                      <a:lnTo>
                        <a:pt x="336" y="1"/>
                      </a:lnTo>
                      <a:lnTo>
                        <a:pt x="338" y="1"/>
                      </a:lnTo>
                      <a:lnTo>
                        <a:pt x="340" y="1"/>
                      </a:lnTo>
                      <a:lnTo>
                        <a:pt x="342" y="1"/>
                      </a:lnTo>
                      <a:lnTo>
                        <a:pt x="344" y="1"/>
                      </a:lnTo>
                      <a:lnTo>
                        <a:pt x="346" y="1"/>
                      </a:lnTo>
                      <a:lnTo>
                        <a:pt x="348" y="1"/>
                      </a:lnTo>
                      <a:lnTo>
                        <a:pt x="350" y="1"/>
                      </a:lnTo>
                      <a:lnTo>
                        <a:pt x="352" y="1"/>
                      </a:lnTo>
                      <a:lnTo>
                        <a:pt x="354" y="1"/>
                      </a:lnTo>
                      <a:lnTo>
                        <a:pt x="356" y="1"/>
                      </a:lnTo>
                      <a:lnTo>
                        <a:pt x="358" y="1"/>
                      </a:lnTo>
                      <a:lnTo>
                        <a:pt x="360" y="1"/>
                      </a:lnTo>
                      <a:lnTo>
                        <a:pt x="362" y="1"/>
                      </a:lnTo>
                      <a:lnTo>
                        <a:pt x="364" y="1"/>
                      </a:lnTo>
                      <a:lnTo>
                        <a:pt x="366" y="1"/>
                      </a:lnTo>
                      <a:lnTo>
                        <a:pt x="368" y="1"/>
                      </a:lnTo>
                      <a:lnTo>
                        <a:pt x="370" y="1"/>
                      </a:lnTo>
                      <a:lnTo>
                        <a:pt x="372" y="1"/>
                      </a:lnTo>
                      <a:lnTo>
                        <a:pt x="374" y="1"/>
                      </a:lnTo>
                      <a:lnTo>
                        <a:pt x="376" y="1"/>
                      </a:lnTo>
                      <a:lnTo>
                        <a:pt x="378" y="1"/>
                      </a:lnTo>
                      <a:lnTo>
                        <a:pt x="380" y="1"/>
                      </a:lnTo>
                      <a:lnTo>
                        <a:pt x="382" y="1"/>
                      </a:lnTo>
                      <a:lnTo>
                        <a:pt x="384" y="1"/>
                      </a:lnTo>
                      <a:lnTo>
                        <a:pt x="386" y="1"/>
                      </a:lnTo>
                      <a:lnTo>
                        <a:pt x="388" y="1"/>
                      </a:lnTo>
                      <a:lnTo>
                        <a:pt x="390" y="1"/>
                      </a:lnTo>
                      <a:lnTo>
                        <a:pt x="392" y="0"/>
                      </a:lnTo>
                      <a:lnTo>
                        <a:pt x="394" y="0"/>
                      </a:lnTo>
                      <a:lnTo>
                        <a:pt x="396" y="0"/>
                      </a:lnTo>
                      <a:lnTo>
                        <a:pt x="398" y="0"/>
                      </a:lnTo>
                      <a:lnTo>
                        <a:pt x="400" y="0"/>
                      </a:lnTo>
                      <a:lnTo>
                        <a:pt x="402" y="0"/>
                      </a:lnTo>
                    </a:path>
                  </a:pathLst>
                </a:custGeom>
                <a:noFill/>
                <a:ln w="25400" cap="flat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 xmlns="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400"/>
                </a:p>
              </p:txBody>
            </p:sp>
            <p:sp>
              <p:nvSpPr>
                <p:cNvPr id="44" name="TextBox 43">
                  <a:extLst>
                    <a:ext uri="{FF2B5EF4-FFF2-40B4-BE49-F238E27FC236}">
                      <a16:creationId xmlns:a16="http://schemas.microsoft.com/office/drawing/2014/main" id="{6C0C125A-2627-7E4D-85FC-26F9ADB9A9E6}"/>
                    </a:ext>
                  </a:extLst>
                </p:cNvPr>
                <p:cNvSpPr txBox="1"/>
                <p:nvPr/>
              </p:nvSpPr>
              <p:spPr>
                <a:xfrm>
                  <a:off x="4010187" y="726043"/>
                  <a:ext cx="284472" cy="41981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endParaRPr lang="en-US" sz="1400" dirty="0"/>
                </a:p>
              </p:txBody>
            </p:sp>
          </p:grpSp>
        </p:grp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441FC8E9-2A34-7E41-B503-C56875AE8C6E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7345181" y="1888760"/>
              <a:ext cx="479686" cy="389745"/>
            </a:xfrm>
            <a:prstGeom prst="straightConnector1">
              <a:avLst/>
            </a:prstGeom>
            <a:ln>
              <a:solidFill>
                <a:schemeClr val="bg1">
                  <a:lumMod val="75000"/>
                </a:schemeClr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2C3CD37D-0A9D-2540-94E0-E6F61239E2CE}"/>
                </a:ext>
              </a:extLst>
            </p:cNvPr>
            <p:cNvSpPr txBox="1"/>
            <p:nvPr/>
          </p:nvSpPr>
          <p:spPr>
            <a:xfrm flipH="1">
              <a:off x="7365437" y="1488164"/>
              <a:ext cx="1693139" cy="42098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>
                  <a:solidFill>
                    <a:schemeClr val="bg1">
                      <a:lumMod val="65000"/>
                    </a:schemeClr>
                  </a:solidFill>
                </a:rPr>
                <a:t>shot noise</a:t>
              </a:r>
            </a:p>
          </p:txBody>
        </p:sp>
      </p:grpSp>
      <p:sp>
        <p:nvSpPr>
          <p:cNvPr id="45" name="Rectangle 44">
            <a:extLst>
              <a:ext uri="{FF2B5EF4-FFF2-40B4-BE49-F238E27FC236}">
                <a16:creationId xmlns:a16="http://schemas.microsoft.com/office/drawing/2014/main" id="{E48520EB-2E1D-F24D-8E6D-58C80841BB49}"/>
              </a:ext>
            </a:extLst>
          </p:cNvPr>
          <p:cNvSpPr/>
          <p:nvPr/>
        </p:nvSpPr>
        <p:spPr>
          <a:xfrm>
            <a:off x="190760" y="3545324"/>
            <a:ext cx="30510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Mechanical Sensing</a:t>
            </a:r>
          </a:p>
        </p:txBody>
      </p:sp>
    </p:spTree>
    <p:extLst>
      <p:ext uri="{BB962C8B-B14F-4D97-AF65-F5344CB8AC3E}">
        <p14:creationId xmlns:p14="http://schemas.microsoft.com/office/powerpoint/2010/main" val="1331300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187F9061-419C-AF48-B585-48C406492208}"/>
              </a:ext>
            </a:extLst>
          </p:cNvPr>
          <p:cNvSpPr txBox="1"/>
          <p:nvPr/>
        </p:nvSpPr>
        <p:spPr>
          <a:xfrm>
            <a:off x="201168" y="777240"/>
            <a:ext cx="5753050" cy="31393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  <a:p>
            <a:r>
              <a:rPr lang="en-US" dirty="0"/>
              <a:t>Ongoing motivation: 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Useful roles for mechanical motion in quantum devic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Microwave-to-optical single-photon </a:t>
            </a:r>
            <a:r>
              <a:rPr lang="en-US" dirty="0" err="1"/>
              <a:t>upconversion</a:t>
            </a:r>
            <a:endParaRPr lang="en-US" dirty="0"/>
          </a:p>
          <a:p>
            <a:endParaRPr lang="en-US" dirty="0"/>
          </a:p>
          <a:p>
            <a:r>
              <a:rPr lang="en-US" dirty="0"/>
              <a:t>Today: 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Limits to continuous displacement detection </a:t>
            </a:r>
          </a:p>
          <a:p>
            <a:pPr lvl="1"/>
            <a:r>
              <a:rPr lang="en-US" dirty="0"/>
              <a:t>– micromechanical, resonant/off-resonant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Improving measurement with ponderomotive squeezing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AB7F88D-6E7A-094F-A8E6-A9343EF0FF63}"/>
              </a:ext>
            </a:extLst>
          </p:cNvPr>
          <p:cNvSpPr/>
          <p:nvPr/>
        </p:nvSpPr>
        <p:spPr>
          <a:xfrm>
            <a:off x="166376" y="475988"/>
            <a:ext cx="156953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Quantum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EDB487D-831F-B149-B1E2-5CE407E3D1D3}"/>
              </a:ext>
            </a:extLst>
          </p:cNvPr>
          <p:cNvSpPr/>
          <p:nvPr/>
        </p:nvSpPr>
        <p:spPr>
          <a:xfrm>
            <a:off x="190760" y="3545324"/>
            <a:ext cx="30510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/>
              <a:t>Mechanical Sensing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BF7CE25C-163F-4742-AEF0-65FAF4AD4EA0}"/>
              </a:ext>
            </a:extLst>
          </p:cNvPr>
          <p:cNvSpPr/>
          <p:nvPr/>
        </p:nvSpPr>
        <p:spPr>
          <a:xfrm>
            <a:off x="0" y="0"/>
            <a:ext cx="9144000" cy="40341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600" dirty="0"/>
              <a:t>Outline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2BBA085-051B-A74C-81BB-D98CEF791A55}"/>
              </a:ext>
            </a:extLst>
          </p:cNvPr>
          <p:cNvSpPr/>
          <p:nvPr/>
        </p:nvSpPr>
        <p:spPr>
          <a:xfrm>
            <a:off x="222321" y="3870732"/>
            <a:ext cx="540410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Acoustic bandgaps for membrane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/>
              <a:t>Thermal noise</a:t>
            </a:r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1F310B2D-0EDD-784D-A8AF-4EC517259C0F}"/>
              </a:ext>
            </a:extLst>
          </p:cNvPr>
          <p:cNvGrpSpPr/>
          <p:nvPr/>
        </p:nvGrpSpPr>
        <p:grpSpPr>
          <a:xfrm>
            <a:off x="4901184" y="3965448"/>
            <a:ext cx="2356029" cy="1207163"/>
            <a:chOff x="4901184" y="3965448"/>
            <a:chExt cx="2356029" cy="1207163"/>
          </a:xfrm>
        </p:grpSpPr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A9FFA977-E767-3240-BF91-CEAE506B52CC}"/>
                </a:ext>
              </a:extLst>
            </p:cNvPr>
            <p:cNvSpPr txBox="1"/>
            <p:nvPr/>
          </p:nvSpPr>
          <p:spPr>
            <a:xfrm>
              <a:off x="6306312" y="3965448"/>
              <a:ext cx="950901" cy="40011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smaller</a:t>
              </a:r>
            </a:p>
          </p:txBody>
        </p:sp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1986E03A-EDF9-B743-92CE-CCCB6845431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5641848" y="3977640"/>
              <a:ext cx="950976" cy="55778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2C1E7C85-F2A4-424E-97D6-DD56BFE7A97F}"/>
                </a:ext>
              </a:extLst>
            </p:cNvPr>
            <p:cNvSpPr txBox="1"/>
            <p:nvPr/>
          </p:nvSpPr>
          <p:spPr>
            <a:xfrm>
              <a:off x="4901184" y="4526280"/>
              <a:ext cx="1739066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force sensors</a:t>
              </a:r>
            </a:p>
            <a:p>
              <a:r>
                <a:rPr lang="en-US" dirty="0"/>
                <a:t>(detecting spins)</a:t>
              </a:r>
            </a:p>
          </p:txBody>
        </p:sp>
      </p:grpSp>
      <p:grpSp>
        <p:nvGrpSpPr>
          <p:cNvPr id="27" name="Group 26">
            <a:extLst>
              <a:ext uri="{FF2B5EF4-FFF2-40B4-BE49-F238E27FC236}">
                <a16:creationId xmlns:a16="http://schemas.microsoft.com/office/drawing/2014/main" id="{C977FDFB-43BB-9C4C-8301-66C0FAA667A4}"/>
              </a:ext>
            </a:extLst>
          </p:cNvPr>
          <p:cNvGrpSpPr/>
          <p:nvPr/>
        </p:nvGrpSpPr>
        <p:grpSpPr>
          <a:xfrm>
            <a:off x="7363968" y="3980688"/>
            <a:ext cx="2161033" cy="1153847"/>
            <a:chOff x="7363968" y="3980688"/>
            <a:chExt cx="2161033" cy="1153847"/>
          </a:xfrm>
        </p:grpSpPr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771D1903-3A74-A34D-B531-3CE8797A7850}"/>
                </a:ext>
              </a:extLst>
            </p:cNvPr>
            <p:cNvCxnSpPr>
              <a:cxnSpLocks/>
            </p:cNvCxnSpPr>
            <p:nvPr/>
          </p:nvCxnSpPr>
          <p:spPr>
            <a:xfrm>
              <a:off x="8016240" y="4002024"/>
              <a:ext cx="460248" cy="469392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61559DA3-9B55-A448-8913-F28E7685FEC8}"/>
                </a:ext>
              </a:extLst>
            </p:cNvPr>
            <p:cNvSpPr txBox="1"/>
            <p:nvPr/>
          </p:nvSpPr>
          <p:spPr>
            <a:xfrm>
              <a:off x="7363968" y="3980688"/>
              <a:ext cx="83734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bigger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B32107AC-6494-CC49-B4F5-6EE354235BE7}"/>
                </a:ext>
              </a:extLst>
            </p:cNvPr>
            <p:cNvSpPr txBox="1"/>
            <p:nvPr/>
          </p:nvSpPr>
          <p:spPr>
            <a:xfrm>
              <a:off x="7385305" y="4488204"/>
              <a:ext cx="2139696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accelerometers?</a:t>
              </a:r>
            </a:p>
            <a:p>
              <a:r>
                <a:rPr lang="en-US" dirty="0"/>
                <a:t> </a:t>
              </a:r>
            </a:p>
          </p:txBody>
        </p:sp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AE4B3DC6-F232-E744-AD9C-1A627B44A2A3}"/>
              </a:ext>
            </a:extLst>
          </p:cNvPr>
          <p:cNvGrpSpPr/>
          <p:nvPr/>
        </p:nvGrpSpPr>
        <p:grpSpPr>
          <a:xfrm>
            <a:off x="5991724" y="435607"/>
            <a:ext cx="3152277" cy="3466897"/>
            <a:chOff x="5991724" y="435607"/>
            <a:chExt cx="3152277" cy="3466897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E409257E-521C-8342-9FBC-F67BD15CC2C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brightnessContrast contrast="-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986" t="4637" r="16449" b="9275"/>
            <a:stretch/>
          </p:blipFill>
          <p:spPr>
            <a:xfrm>
              <a:off x="6234102" y="1422265"/>
              <a:ext cx="2480240" cy="2480239"/>
            </a:xfrm>
            <a:prstGeom prst="rect">
              <a:avLst/>
            </a:prstGeom>
          </p:spPr>
        </p:pic>
        <p:pic>
          <p:nvPicPr>
            <p:cNvPr id="18" name="Picture 17">
              <a:extLst>
                <a:ext uri="{FF2B5EF4-FFF2-40B4-BE49-F238E27FC236}">
                  <a16:creationId xmlns:a16="http://schemas.microsoft.com/office/drawing/2014/main" id="{35B0541A-3AEA-DC40-B5D5-123E7861057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l="9814" t="22242" r="14587" b="21746"/>
            <a:stretch/>
          </p:blipFill>
          <p:spPr>
            <a:xfrm>
              <a:off x="7328299" y="790651"/>
              <a:ext cx="1733405" cy="1284296"/>
            </a:xfrm>
            <a:prstGeom prst="rect">
              <a:avLst/>
            </a:prstGeom>
          </p:spPr>
        </p:pic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6F341C55-AEF5-2F42-A54E-168510170221}"/>
                </a:ext>
              </a:extLst>
            </p:cNvPr>
            <p:cNvCxnSpPr>
              <a:cxnSpLocks/>
            </p:cNvCxnSpPr>
            <p:nvPr/>
          </p:nvCxnSpPr>
          <p:spPr>
            <a:xfrm>
              <a:off x="8787384" y="2268071"/>
              <a:ext cx="0" cy="12991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EBBDDC26-09F0-4E4C-B8DF-D66C9430D335}"/>
                </a:ext>
              </a:extLst>
            </p:cNvPr>
            <p:cNvSpPr txBox="1"/>
            <p:nvPr/>
          </p:nvSpPr>
          <p:spPr>
            <a:xfrm rot="16200000">
              <a:off x="8552652" y="2704162"/>
              <a:ext cx="78258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1 mm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8609185A-34F5-864C-B952-713688F7F48D}"/>
                </a:ext>
              </a:extLst>
            </p:cNvPr>
            <p:cNvSpPr txBox="1"/>
            <p:nvPr/>
          </p:nvSpPr>
          <p:spPr>
            <a:xfrm>
              <a:off x="6997768" y="435607"/>
              <a:ext cx="52770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SiN</a:t>
              </a:r>
            </a:p>
          </p:txBody>
        </p:sp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59769DE5-BE8F-2941-8999-D1505E0C8212}"/>
                </a:ext>
              </a:extLst>
            </p:cNvPr>
            <p:cNvGrpSpPr/>
            <p:nvPr/>
          </p:nvGrpSpPr>
          <p:grpSpPr>
            <a:xfrm rot="6025945" flipH="1">
              <a:off x="5797294" y="826634"/>
              <a:ext cx="1600865" cy="1130183"/>
              <a:chOff x="7151273" y="2527417"/>
              <a:chExt cx="1755465" cy="1189377"/>
            </a:xfrm>
          </p:grpSpPr>
          <p:sp>
            <p:nvSpPr>
              <p:cNvPr id="22" name="Trapezoid 21">
                <a:extLst>
                  <a:ext uri="{FF2B5EF4-FFF2-40B4-BE49-F238E27FC236}">
                    <a16:creationId xmlns:a16="http://schemas.microsoft.com/office/drawing/2014/main" id="{E4D1343A-B4A8-6C4F-98FE-B7AB78F71902}"/>
                  </a:ext>
                </a:extLst>
              </p:cNvPr>
              <p:cNvSpPr/>
              <p:nvPr/>
            </p:nvSpPr>
            <p:spPr>
              <a:xfrm rot="18174633">
                <a:off x="7528288" y="2211959"/>
                <a:ext cx="877908" cy="1631938"/>
              </a:xfrm>
              <a:prstGeom prst="trapezoid">
                <a:avLst>
                  <a:gd name="adj" fmla="val 42992"/>
                </a:avLst>
              </a:prstGeom>
              <a:solidFill>
                <a:srgbClr val="D9D9D9">
                  <a:alpha val="47843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3" name="Straight Connector 22">
                <a:extLst>
                  <a:ext uri="{FF2B5EF4-FFF2-40B4-BE49-F238E27FC236}">
                    <a16:creationId xmlns:a16="http://schemas.microsoft.com/office/drawing/2014/main" id="{34998AF9-B6FE-7946-8123-3254660AF12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320202" y="2527417"/>
                <a:ext cx="1586536" cy="56434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>
                <a:extLst>
                  <a:ext uri="{FF2B5EF4-FFF2-40B4-BE49-F238E27FC236}">
                    <a16:creationId xmlns:a16="http://schemas.microsoft.com/office/drawing/2014/main" id="{D4AC92EE-D2FD-B64C-9B0F-BCC2FB27329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7241913" y="2630703"/>
                <a:ext cx="1039792" cy="108609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25" name="Picture 24">
              <a:extLst>
                <a:ext uri="{FF2B5EF4-FFF2-40B4-BE49-F238E27FC236}">
                  <a16:creationId xmlns:a16="http://schemas.microsoft.com/office/drawing/2014/main" id="{28E55F5D-45C5-364B-B027-78A3387C01CE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991724" y="473476"/>
              <a:ext cx="927100" cy="749300"/>
            </a:xfrm>
            <a:prstGeom prst="rect">
              <a:avLst/>
            </a:prstGeom>
          </p:spPr>
        </p:pic>
        <p:cxnSp>
          <p:nvCxnSpPr>
            <p:cNvPr id="26" name="Straight Arrow Connector 25">
              <a:extLst>
                <a:ext uri="{FF2B5EF4-FFF2-40B4-BE49-F238E27FC236}">
                  <a16:creationId xmlns:a16="http://schemas.microsoft.com/office/drawing/2014/main" id="{43E631BE-4143-FC4C-930C-CBF5B9B5868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6433114" y="676656"/>
              <a:ext cx="607766" cy="158736"/>
            </a:xfrm>
            <a:prstGeom prst="straightConnector1">
              <a:avLst/>
            </a:prstGeom>
            <a:ln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E138CAE6-EAA1-B643-8FA5-73F4A0E31EC4}"/>
              </a:ext>
            </a:extLst>
          </p:cNvPr>
          <p:cNvSpPr txBox="1"/>
          <p:nvPr/>
        </p:nvSpPr>
        <p:spPr>
          <a:xfrm>
            <a:off x="5754029" y="429322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0909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9CBD9EBF-6234-EB46-B34C-4A7A94A2EA4B}"/>
              </a:ext>
            </a:extLst>
          </p:cNvPr>
          <p:cNvSpPr txBox="1"/>
          <p:nvPr/>
        </p:nvSpPr>
        <p:spPr>
          <a:xfrm>
            <a:off x="353302" y="2458560"/>
            <a:ext cx="40541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ptically damp and cool mechanics with drive red-detuned of cavity</a:t>
            </a:r>
            <a:endParaRPr lang="en-US" i="1" dirty="0"/>
          </a:p>
        </p:txBody>
      </p:sp>
      <p:pic>
        <p:nvPicPr>
          <p:cNvPr id="3" name="Picture 9">
            <a:extLst>
              <a:ext uri="{FF2B5EF4-FFF2-40B4-BE49-F238E27FC236}">
                <a16:creationId xmlns:a16="http://schemas.microsoft.com/office/drawing/2014/main" id="{28C0CFF3-77A0-F84C-AD76-402D11486C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3721" y="3650478"/>
            <a:ext cx="2310227" cy="10321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4963A53C-26B9-F14A-80CB-B30515D9185C}"/>
              </a:ext>
            </a:extLst>
          </p:cNvPr>
          <p:cNvCxnSpPr/>
          <p:nvPr/>
        </p:nvCxnSpPr>
        <p:spPr>
          <a:xfrm flipH="1" flipV="1">
            <a:off x="1213871" y="3955278"/>
            <a:ext cx="696" cy="625998"/>
          </a:xfrm>
          <a:prstGeom prst="line">
            <a:avLst/>
          </a:prstGeom>
          <a:ln w="6350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>
            <a:extLst>
              <a:ext uri="{FF2B5EF4-FFF2-40B4-BE49-F238E27FC236}">
                <a16:creationId xmlns:a16="http://schemas.microsoft.com/office/drawing/2014/main" id="{2E26599A-2F51-5B4B-B94F-274AFA4F6162}"/>
              </a:ext>
            </a:extLst>
          </p:cNvPr>
          <p:cNvSpPr txBox="1"/>
          <p:nvPr/>
        </p:nvSpPr>
        <p:spPr>
          <a:xfrm>
            <a:off x="2531882" y="3682021"/>
            <a:ext cx="2108911" cy="3231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500" dirty="0"/>
              <a:t>Cavity </a:t>
            </a:r>
            <a:r>
              <a:rPr lang="en-US" sz="1500"/>
              <a:t>response function</a:t>
            </a:r>
          </a:p>
        </p:txBody>
      </p:sp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C9A19748-6A1E-1342-8D54-7B137F2A3ECE}"/>
              </a:ext>
            </a:extLst>
          </p:cNvPr>
          <p:cNvCxnSpPr/>
          <p:nvPr/>
        </p:nvCxnSpPr>
        <p:spPr>
          <a:xfrm flipH="1">
            <a:off x="2425266" y="3959020"/>
            <a:ext cx="403353" cy="58021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ct 11">
            <a:extLst>
              <a:ext uri="{FF2B5EF4-FFF2-40B4-BE49-F238E27FC236}">
                <a16:creationId xmlns:a16="http://schemas.microsoft.com/office/drawing/2014/main" id="{85EC7F30-633A-CE4A-8374-70EA07B49B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659403"/>
              </p:ext>
            </p:extLst>
          </p:nvPr>
        </p:nvGraphicFramePr>
        <p:xfrm>
          <a:off x="6096000" y="3340207"/>
          <a:ext cx="853440" cy="1335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703" name="CorelDRAW" r:id="rId4" imgW="2376526" imgH="2170172" progId="CorelDRAW.Graphic.13">
                  <p:embed/>
                </p:oleObj>
              </mc:Choice>
              <mc:Fallback>
                <p:oleObj name="CorelDRAW" r:id="rId4" imgW="2376526" imgH="2170172" progId="CorelDRAW.Graphic.13">
                  <p:embed/>
                  <p:pic>
                    <p:nvPicPr>
                      <p:cNvPr id="38" name="Object 11">
                        <a:extLst>
                          <a:ext uri="{FF2B5EF4-FFF2-40B4-BE49-F238E27FC236}">
                            <a16:creationId xmlns:a16="http://schemas.microsoft.com/office/drawing/2014/main" id="{85EC7F30-633A-CE4A-8374-70EA07B49B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340207"/>
                        <a:ext cx="853440" cy="13351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29">
            <a:extLst>
              <a:ext uri="{FF2B5EF4-FFF2-40B4-BE49-F238E27FC236}">
                <a16:creationId xmlns:a16="http://schemas.microsoft.com/office/drawing/2014/main" id="{B65FDD52-BAB0-9148-A141-A5376B21A8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481503"/>
              </p:ext>
            </p:extLst>
          </p:nvPr>
        </p:nvGraphicFramePr>
        <p:xfrm>
          <a:off x="6980335" y="4233927"/>
          <a:ext cx="620059" cy="437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704" name="Equation" r:id="rId6" imgW="304800" imgH="215900" progId="Equation.3">
                  <p:embed/>
                </p:oleObj>
              </mc:Choice>
              <mc:Fallback>
                <p:oleObj name="Equation" r:id="rId6" imgW="304800" imgH="215900" progId="Equation.3">
                  <p:embed/>
                  <p:pic>
                    <p:nvPicPr>
                      <p:cNvPr id="39" name="Object 29">
                        <a:extLst>
                          <a:ext uri="{FF2B5EF4-FFF2-40B4-BE49-F238E27FC236}">
                            <a16:creationId xmlns:a16="http://schemas.microsoft.com/office/drawing/2014/main" id="{B65FDD52-BAB0-9148-A141-A5376B21A87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0335" y="4233927"/>
                        <a:ext cx="620059" cy="4378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D4529138-0147-3948-9E0E-BAE8D1E3E5B4}"/>
              </a:ext>
            </a:extLst>
          </p:cNvPr>
          <p:cNvCxnSpPr/>
          <p:nvPr/>
        </p:nvCxnSpPr>
        <p:spPr>
          <a:xfrm>
            <a:off x="6867144" y="4265739"/>
            <a:ext cx="0" cy="302295"/>
          </a:xfrm>
          <a:prstGeom prst="straightConnector1">
            <a:avLst/>
          </a:prstGeom>
          <a:ln>
            <a:solidFill>
              <a:schemeClr val="tx1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41" name="Picture 40" descr="Screen Shot 2013-10-29 at 9.56.10 PM.png">
            <a:extLst>
              <a:ext uri="{FF2B5EF4-FFF2-40B4-BE49-F238E27FC236}">
                <a16:creationId xmlns:a16="http://schemas.microsoft.com/office/drawing/2014/main" id="{AE89B091-C333-5743-A368-17FFA4741A3B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01097" y="2936811"/>
            <a:ext cx="1742903" cy="1094689"/>
          </a:xfrm>
          <a:prstGeom prst="rect">
            <a:avLst/>
          </a:prstGeom>
        </p:spPr>
      </p:pic>
      <p:sp>
        <p:nvSpPr>
          <p:cNvPr id="42" name="Rectangle 41">
            <a:extLst>
              <a:ext uri="{FF2B5EF4-FFF2-40B4-BE49-F238E27FC236}">
                <a16:creationId xmlns:a16="http://schemas.microsoft.com/office/drawing/2014/main" id="{BBE99400-4A06-074A-B7BB-50B66C64B6EE}"/>
              </a:ext>
            </a:extLst>
          </p:cNvPr>
          <p:cNvSpPr/>
          <p:nvPr/>
        </p:nvSpPr>
        <p:spPr>
          <a:xfrm>
            <a:off x="0" y="0"/>
            <a:ext cx="9144000" cy="40341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/>
              <a:t>Cavity </a:t>
            </a:r>
            <a:r>
              <a:rPr lang="en-US" sz="2400" dirty="0" err="1"/>
              <a:t>optomechanics</a:t>
            </a:r>
            <a:endParaRPr lang="en-US" sz="2400" dirty="0"/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371EBA3B-92D3-7A44-ADC8-D4432AC9DACC}"/>
              </a:ext>
            </a:extLst>
          </p:cNvPr>
          <p:cNvSpPr txBox="1"/>
          <p:nvPr/>
        </p:nvSpPr>
        <p:spPr>
          <a:xfrm>
            <a:off x="5907024" y="2450592"/>
            <a:ext cx="28998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upled harmonic oscillators</a:t>
            </a:r>
          </a:p>
        </p:txBody>
      </p:sp>
      <p:grpSp>
        <p:nvGrpSpPr>
          <p:cNvPr id="44" name="Group 43">
            <a:extLst>
              <a:ext uri="{FF2B5EF4-FFF2-40B4-BE49-F238E27FC236}">
                <a16:creationId xmlns:a16="http://schemas.microsoft.com/office/drawing/2014/main" id="{87C26027-9818-CA4B-B3D0-34A18103B4D0}"/>
              </a:ext>
            </a:extLst>
          </p:cNvPr>
          <p:cNvGrpSpPr/>
          <p:nvPr/>
        </p:nvGrpSpPr>
        <p:grpSpPr>
          <a:xfrm>
            <a:off x="473737" y="715372"/>
            <a:ext cx="3929975" cy="1658927"/>
            <a:chOff x="2040916" y="1441231"/>
            <a:chExt cx="3231476" cy="1180734"/>
          </a:xfrm>
        </p:grpSpPr>
        <p:grpSp>
          <p:nvGrpSpPr>
            <p:cNvPr id="45" name="Group 44">
              <a:extLst>
                <a:ext uri="{FF2B5EF4-FFF2-40B4-BE49-F238E27FC236}">
                  <a16:creationId xmlns:a16="http://schemas.microsoft.com/office/drawing/2014/main" id="{894914B1-41EB-8741-AA80-9B5F4B836629}"/>
                </a:ext>
              </a:extLst>
            </p:cNvPr>
            <p:cNvGrpSpPr/>
            <p:nvPr/>
          </p:nvGrpSpPr>
          <p:grpSpPr>
            <a:xfrm>
              <a:off x="2295238" y="1684052"/>
              <a:ext cx="1065609" cy="245269"/>
              <a:chOff x="4449763" y="2982913"/>
              <a:chExt cx="1420812" cy="327025"/>
            </a:xfrm>
          </p:grpSpPr>
          <p:sp>
            <p:nvSpPr>
              <p:cNvPr id="69" name="Freeform 13">
                <a:extLst>
                  <a:ext uri="{FF2B5EF4-FFF2-40B4-BE49-F238E27FC236}">
                    <a16:creationId xmlns:a16="http://schemas.microsoft.com/office/drawing/2014/main" id="{D744029C-5A41-9D4C-A4D7-FE8506011A7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454650" y="3035300"/>
                <a:ext cx="415925" cy="217488"/>
              </a:xfrm>
              <a:custGeom>
                <a:avLst/>
                <a:gdLst>
                  <a:gd name="T0" fmla="*/ 257 w 262"/>
                  <a:gd name="T1" fmla="*/ 45 h 137"/>
                  <a:gd name="T2" fmla="*/ 250 w 262"/>
                  <a:gd name="T3" fmla="*/ 21 h 137"/>
                  <a:gd name="T4" fmla="*/ 248 w 262"/>
                  <a:gd name="T5" fmla="*/ 12 h 137"/>
                  <a:gd name="T6" fmla="*/ 243 w 262"/>
                  <a:gd name="T7" fmla="*/ 5 h 137"/>
                  <a:gd name="T8" fmla="*/ 240 w 262"/>
                  <a:gd name="T9" fmla="*/ 2 h 137"/>
                  <a:gd name="T10" fmla="*/ 238 w 262"/>
                  <a:gd name="T11" fmla="*/ 2 h 137"/>
                  <a:gd name="T12" fmla="*/ 236 w 262"/>
                  <a:gd name="T13" fmla="*/ 2 h 137"/>
                  <a:gd name="T14" fmla="*/ 233 w 262"/>
                  <a:gd name="T15" fmla="*/ 7 h 137"/>
                  <a:gd name="T16" fmla="*/ 229 w 262"/>
                  <a:gd name="T17" fmla="*/ 17 h 137"/>
                  <a:gd name="T18" fmla="*/ 224 w 262"/>
                  <a:gd name="T19" fmla="*/ 36 h 137"/>
                  <a:gd name="T20" fmla="*/ 212 w 262"/>
                  <a:gd name="T21" fmla="*/ 92 h 137"/>
                  <a:gd name="T22" fmla="*/ 205 w 262"/>
                  <a:gd name="T23" fmla="*/ 114 h 137"/>
                  <a:gd name="T24" fmla="*/ 203 w 262"/>
                  <a:gd name="T25" fmla="*/ 126 h 137"/>
                  <a:gd name="T26" fmla="*/ 198 w 262"/>
                  <a:gd name="T27" fmla="*/ 130 h 137"/>
                  <a:gd name="T28" fmla="*/ 196 w 262"/>
                  <a:gd name="T29" fmla="*/ 133 h 137"/>
                  <a:gd name="T30" fmla="*/ 193 w 262"/>
                  <a:gd name="T31" fmla="*/ 135 h 137"/>
                  <a:gd name="T32" fmla="*/ 191 w 262"/>
                  <a:gd name="T33" fmla="*/ 133 h 137"/>
                  <a:gd name="T34" fmla="*/ 189 w 262"/>
                  <a:gd name="T35" fmla="*/ 130 h 137"/>
                  <a:gd name="T36" fmla="*/ 186 w 262"/>
                  <a:gd name="T37" fmla="*/ 126 h 137"/>
                  <a:gd name="T38" fmla="*/ 179 w 262"/>
                  <a:gd name="T39" fmla="*/ 102 h 137"/>
                  <a:gd name="T40" fmla="*/ 170 w 262"/>
                  <a:gd name="T41" fmla="*/ 57 h 137"/>
                  <a:gd name="T42" fmla="*/ 163 w 262"/>
                  <a:gd name="T43" fmla="*/ 24 h 137"/>
                  <a:gd name="T44" fmla="*/ 158 w 262"/>
                  <a:gd name="T45" fmla="*/ 10 h 137"/>
                  <a:gd name="T46" fmla="*/ 155 w 262"/>
                  <a:gd name="T47" fmla="*/ 5 h 137"/>
                  <a:gd name="T48" fmla="*/ 151 w 262"/>
                  <a:gd name="T49" fmla="*/ 2 h 137"/>
                  <a:gd name="T50" fmla="*/ 148 w 262"/>
                  <a:gd name="T51" fmla="*/ 0 h 137"/>
                  <a:gd name="T52" fmla="*/ 146 w 262"/>
                  <a:gd name="T53" fmla="*/ 2 h 137"/>
                  <a:gd name="T54" fmla="*/ 144 w 262"/>
                  <a:gd name="T55" fmla="*/ 5 h 137"/>
                  <a:gd name="T56" fmla="*/ 141 w 262"/>
                  <a:gd name="T57" fmla="*/ 12 h 137"/>
                  <a:gd name="T58" fmla="*/ 137 w 262"/>
                  <a:gd name="T59" fmla="*/ 29 h 137"/>
                  <a:gd name="T60" fmla="*/ 125 w 262"/>
                  <a:gd name="T61" fmla="*/ 81 h 137"/>
                  <a:gd name="T62" fmla="*/ 118 w 262"/>
                  <a:gd name="T63" fmla="*/ 111 h 137"/>
                  <a:gd name="T64" fmla="*/ 113 w 262"/>
                  <a:gd name="T65" fmla="*/ 123 h 137"/>
                  <a:gd name="T66" fmla="*/ 111 w 262"/>
                  <a:gd name="T67" fmla="*/ 130 h 137"/>
                  <a:gd name="T68" fmla="*/ 108 w 262"/>
                  <a:gd name="T69" fmla="*/ 135 h 137"/>
                  <a:gd name="T70" fmla="*/ 106 w 262"/>
                  <a:gd name="T71" fmla="*/ 135 h 137"/>
                  <a:gd name="T72" fmla="*/ 104 w 262"/>
                  <a:gd name="T73" fmla="*/ 135 h 137"/>
                  <a:gd name="T74" fmla="*/ 101 w 262"/>
                  <a:gd name="T75" fmla="*/ 133 h 137"/>
                  <a:gd name="T76" fmla="*/ 96 w 262"/>
                  <a:gd name="T77" fmla="*/ 126 h 137"/>
                  <a:gd name="T78" fmla="*/ 92 w 262"/>
                  <a:gd name="T79" fmla="*/ 111 h 137"/>
                  <a:gd name="T80" fmla="*/ 87 w 262"/>
                  <a:gd name="T81" fmla="*/ 83 h 137"/>
                  <a:gd name="T82" fmla="*/ 75 w 262"/>
                  <a:gd name="T83" fmla="*/ 29 h 137"/>
                  <a:gd name="T84" fmla="*/ 70 w 262"/>
                  <a:gd name="T85" fmla="*/ 14 h 137"/>
                  <a:gd name="T86" fmla="*/ 66 w 262"/>
                  <a:gd name="T87" fmla="*/ 7 h 137"/>
                  <a:gd name="T88" fmla="*/ 63 w 262"/>
                  <a:gd name="T89" fmla="*/ 2 h 137"/>
                  <a:gd name="T90" fmla="*/ 61 w 262"/>
                  <a:gd name="T91" fmla="*/ 0 h 137"/>
                  <a:gd name="T92" fmla="*/ 59 w 262"/>
                  <a:gd name="T93" fmla="*/ 0 h 137"/>
                  <a:gd name="T94" fmla="*/ 56 w 262"/>
                  <a:gd name="T95" fmla="*/ 0 h 137"/>
                  <a:gd name="T96" fmla="*/ 54 w 262"/>
                  <a:gd name="T97" fmla="*/ 5 h 137"/>
                  <a:gd name="T98" fmla="*/ 49 w 262"/>
                  <a:gd name="T99" fmla="*/ 14 h 137"/>
                  <a:gd name="T100" fmla="*/ 47 w 262"/>
                  <a:gd name="T101" fmla="*/ 31 h 137"/>
                  <a:gd name="T102" fmla="*/ 37 w 262"/>
                  <a:gd name="T103" fmla="*/ 66 h 137"/>
                  <a:gd name="T104" fmla="*/ 33 w 262"/>
                  <a:gd name="T105" fmla="*/ 97 h 137"/>
                  <a:gd name="T106" fmla="*/ 28 w 262"/>
                  <a:gd name="T107" fmla="*/ 116 h 137"/>
                  <a:gd name="T108" fmla="*/ 23 w 262"/>
                  <a:gd name="T109" fmla="*/ 128 h 137"/>
                  <a:gd name="T110" fmla="*/ 21 w 262"/>
                  <a:gd name="T111" fmla="*/ 133 h 137"/>
                  <a:gd name="T112" fmla="*/ 19 w 262"/>
                  <a:gd name="T113" fmla="*/ 137 h 137"/>
                  <a:gd name="T114" fmla="*/ 16 w 262"/>
                  <a:gd name="T115" fmla="*/ 137 h 137"/>
                  <a:gd name="T116" fmla="*/ 14 w 262"/>
                  <a:gd name="T117" fmla="*/ 137 h 137"/>
                  <a:gd name="T118" fmla="*/ 11 w 262"/>
                  <a:gd name="T119" fmla="*/ 135 h 137"/>
                  <a:gd name="T120" fmla="*/ 7 w 262"/>
                  <a:gd name="T121" fmla="*/ 126 h 137"/>
                  <a:gd name="T122" fmla="*/ 2 w 262"/>
                  <a:gd name="T123" fmla="*/ 111 h 1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62" h="137">
                    <a:moveTo>
                      <a:pt x="262" y="69"/>
                    </a:moveTo>
                    <a:lnTo>
                      <a:pt x="262" y="66"/>
                    </a:lnTo>
                    <a:lnTo>
                      <a:pt x="262" y="66"/>
                    </a:lnTo>
                    <a:lnTo>
                      <a:pt x="259" y="62"/>
                    </a:lnTo>
                    <a:lnTo>
                      <a:pt x="259" y="57"/>
                    </a:lnTo>
                    <a:lnTo>
                      <a:pt x="257" y="47"/>
                    </a:lnTo>
                    <a:lnTo>
                      <a:pt x="257" y="47"/>
                    </a:lnTo>
                    <a:lnTo>
                      <a:pt x="257" y="45"/>
                    </a:lnTo>
                    <a:lnTo>
                      <a:pt x="255" y="43"/>
                    </a:lnTo>
                    <a:lnTo>
                      <a:pt x="255" y="38"/>
                    </a:lnTo>
                    <a:lnTo>
                      <a:pt x="252" y="29"/>
                    </a:lnTo>
                    <a:lnTo>
                      <a:pt x="252" y="29"/>
                    </a:lnTo>
                    <a:lnTo>
                      <a:pt x="252" y="29"/>
                    </a:lnTo>
                    <a:lnTo>
                      <a:pt x="252" y="26"/>
                    </a:lnTo>
                    <a:lnTo>
                      <a:pt x="250" y="21"/>
                    </a:lnTo>
                    <a:lnTo>
                      <a:pt x="250" y="21"/>
                    </a:lnTo>
                    <a:lnTo>
                      <a:pt x="250" y="19"/>
                    </a:lnTo>
                    <a:lnTo>
                      <a:pt x="250" y="19"/>
                    </a:lnTo>
                    <a:lnTo>
                      <a:pt x="248" y="14"/>
                    </a:lnTo>
                    <a:lnTo>
                      <a:pt x="248" y="14"/>
                    </a:lnTo>
                    <a:lnTo>
                      <a:pt x="248" y="14"/>
                    </a:lnTo>
                    <a:lnTo>
                      <a:pt x="248" y="12"/>
                    </a:lnTo>
                    <a:lnTo>
                      <a:pt x="248" y="12"/>
                    </a:lnTo>
                    <a:lnTo>
                      <a:pt x="248" y="12"/>
                    </a:lnTo>
                    <a:lnTo>
                      <a:pt x="245" y="10"/>
                    </a:lnTo>
                    <a:lnTo>
                      <a:pt x="245" y="10"/>
                    </a:lnTo>
                    <a:lnTo>
                      <a:pt x="245" y="10"/>
                    </a:lnTo>
                    <a:lnTo>
                      <a:pt x="245" y="7"/>
                    </a:lnTo>
                    <a:lnTo>
                      <a:pt x="245" y="7"/>
                    </a:lnTo>
                    <a:lnTo>
                      <a:pt x="245" y="7"/>
                    </a:lnTo>
                    <a:lnTo>
                      <a:pt x="243" y="5"/>
                    </a:lnTo>
                    <a:lnTo>
                      <a:pt x="243" y="5"/>
                    </a:lnTo>
                    <a:lnTo>
                      <a:pt x="243" y="5"/>
                    </a:lnTo>
                    <a:lnTo>
                      <a:pt x="243" y="5"/>
                    </a:lnTo>
                    <a:lnTo>
                      <a:pt x="243" y="5"/>
                    </a:lnTo>
                    <a:lnTo>
                      <a:pt x="243" y="2"/>
                    </a:lnTo>
                    <a:lnTo>
                      <a:pt x="243" y="2"/>
                    </a:lnTo>
                    <a:lnTo>
                      <a:pt x="243" y="2"/>
                    </a:lnTo>
                    <a:lnTo>
                      <a:pt x="240" y="2"/>
                    </a:lnTo>
                    <a:lnTo>
                      <a:pt x="240" y="2"/>
                    </a:lnTo>
                    <a:lnTo>
                      <a:pt x="240" y="2"/>
                    </a:lnTo>
                    <a:lnTo>
                      <a:pt x="240" y="2"/>
                    </a:lnTo>
                    <a:lnTo>
                      <a:pt x="240" y="2"/>
                    </a:lnTo>
                    <a:lnTo>
                      <a:pt x="240" y="2"/>
                    </a:lnTo>
                    <a:lnTo>
                      <a:pt x="240" y="2"/>
                    </a:lnTo>
                    <a:lnTo>
                      <a:pt x="238" y="2"/>
                    </a:lnTo>
                    <a:lnTo>
                      <a:pt x="238" y="2"/>
                    </a:lnTo>
                    <a:lnTo>
                      <a:pt x="238" y="2"/>
                    </a:lnTo>
                    <a:lnTo>
                      <a:pt x="238" y="2"/>
                    </a:lnTo>
                    <a:lnTo>
                      <a:pt x="238" y="2"/>
                    </a:lnTo>
                    <a:lnTo>
                      <a:pt x="238" y="2"/>
                    </a:lnTo>
                    <a:lnTo>
                      <a:pt x="238" y="2"/>
                    </a:lnTo>
                    <a:lnTo>
                      <a:pt x="238" y="2"/>
                    </a:lnTo>
                    <a:lnTo>
                      <a:pt x="238" y="2"/>
                    </a:lnTo>
                    <a:lnTo>
                      <a:pt x="236" y="2"/>
                    </a:lnTo>
                    <a:lnTo>
                      <a:pt x="236" y="2"/>
                    </a:lnTo>
                    <a:lnTo>
                      <a:pt x="236" y="2"/>
                    </a:lnTo>
                    <a:lnTo>
                      <a:pt x="236" y="2"/>
                    </a:lnTo>
                    <a:lnTo>
                      <a:pt x="236" y="5"/>
                    </a:lnTo>
                    <a:lnTo>
                      <a:pt x="236" y="5"/>
                    </a:lnTo>
                    <a:lnTo>
                      <a:pt x="236" y="5"/>
                    </a:lnTo>
                    <a:lnTo>
                      <a:pt x="233" y="5"/>
                    </a:lnTo>
                    <a:lnTo>
                      <a:pt x="233" y="5"/>
                    </a:lnTo>
                    <a:lnTo>
                      <a:pt x="233" y="7"/>
                    </a:lnTo>
                    <a:lnTo>
                      <a:pt x="233" y="7"/>
                    </a:lnTo>
                    <a:lnTo>
                      <a:pt x="233" y="7"/>
                    </a:lnTo>
                    <a:lnTo>
                      <a:pt x="233" y="10"/>
                    </a:lnTo>
                    <a:lnTo>
                      <a:pt x="231" y="10"/>
                    </a:lnTo>
                    <a:lnTo>
                      <a:pt x="231" y="10"/>
                    </a:lnTo>
                    <a:lnTo>
                      <a:pt x="231" y="12"/>
                    </a:lnTo>
                    <a:lnTo>
                      <a:pt x="231" y="12"/>
                    </a:lnTo>
                    <a:lnTo>
                      <a:pt x="229" y="17"/>
                    </a:lnTo>
                    <a:lnTo>
                      <a:pt x="229" y="17"/>
                    </a:lnTo>
                    <a:lnTo>
                      <a:pt x="229" y="17"/>
                    </a:lnTo>
                    <a:lnTo>
                      <a:pt x="229" y="19"/>
                    </a:lnTo>
                    <a:lnTo>
                      <a:pt x="226" y="24"/>
                    </a:lnTo>
                    <a:lnTo>
                      <a:pt x="224" y="31"/>
                    </a:lnTo>
                    <a:lnTo>
                      <a:pt x="224" y="33"/>
                    </a:lnTo>
                    <a:lnTo>
                      <a:pt x="224" y="33"/>
                    </a:lnTo>
                    <a:lnTo>
                      <a:pt x="224" y="36"/>
                    </a:lnTo>
                    <a:lnTo>
                      <a:pt x="222" y="40"/>
                    </a:lnTo>
                    <a:lnTo>
                      <a:pt x="219" y="50"/>
                    </a:lnTo>
                    <a:lnTo>
                      <a:pt x="217" y="71"/>
                    </a:lnTo>
                    <a:lnTo>
                      <a:pt x="215" y="74"/>
                    </a:lnTo>
                    <a:lnTo>
                      <a:pt x="215" y="74"/>
                    </a:lnTo>
                    <a:lnTo>
                      <a:pt x="215" y="76"/>
                    </a:lnTo>
                    <a:lnTo>
                      <a:pt x="215" y="81"/>
                    </a:lnTo>
                    <a:lnTo>
                      <a:pt x="212" y="92"/>
                    </a:lnTo>
                    <a:lnTo>
                      <a:pt x="212" y="92"/>
                    </a:lnTo>
                    <a:lnTo>
                      <a:pt x="210" y="95"/>
                    </a:lnTo>
                    <a:lnTo>
                      <a:pt x="210" y="97"/>
                    </a:lnTo>
                    <a:lnTo>
                      <a:pt x="210" y="102"/>
                    </a:lnTo>
                    <a:lnTo>
                      <a:pt x="207" y="109"/>
                    </a:lnTo>
                    <a:lnTo>
                      <a:pt x="207" y="111"/>
                    </a:lnTo>
                    <a:lnTo>
                      <a:pt x="207" y="111"/>
                    </a:lnTo>
                    <a:lnTo>
                      <a:pt x="205" y="114"/>
                    </a:lnTo>
                    <a:lnTo>
                      <a:pt x="205" y="116"/>
                    </a:lnTo>
                    <a:lnTo>
                      <a:pt x="205" y="118"/>
                    </a:lnTo>
                    <a:lnTo>
                      <a:pt x="205" y="118"/>
                    </a:lnTo>
                    <a:lnTo>
                      <a:pt x="203" y="121"/>
                    </a:lnTo>
                    <a:lnTo>
                      <a:pt x="203" y="123"/>
                    </a:lnTo>
                    <a:lnTo>
                      <a:pt x="203" y="123"/>
                    </a:lnTo>
                    <a:lnTo>
                      <a:pt x="203" y="123"/>
                    </a:lnTo>
                    <a:lnTo>
                      <a:pt x="203" y="126"/>
                    </a:lnTo>
                    <a:lnTo>
                      <a:pt x="200" y="126"/>
                    </a:lnTo>
                    <a:lnTo>
                      <a:pt x="200" y="128"/>
                    </a:lnTo>
                    <a:lnTo>
                      <a:pt x="200" y="128"/>
                    </a:lnTo>
                    <a:lnTo>
                      <a:pt x="200" y="128"/>
                    </a:lnTo>
                    <a:lnTo>
                      <a:pt x="200" y="128"/>
                    </a:lnTo>
                    <a:lnTo>
                      <a:pt x="200" y="130"/>
                    </a:lnTo>
                    <a:lnTo>
                      <a:pt x="198" y="130"/>
                    </a:lnTo>
                    <a:lnTo>
                      <a:pt x="198" y="130"/>
                    </a:lnTo>
                    <a:lnTo>
                      <a:pt x="198" y="130"/>
                    </a:lnTo>
                    <a:lnTo>
                      <a:pt x="198" y="133"/>
                    </a:lnTo>
                    <a:lnTo>
                      <a:pt x="198" y="133"/>
                    </a:lnTo>
                    <a:lnTo>
                      <a:pt x="198" y="133"/>
                    </a:lnTo>
                    <a:lnTo>
                      <a:pt x="198" y="133"/>
                    </a:lnTo>
                    <a:lnTo>
                      <a:pt x="198" y="133"/>
                    </a:lnTo>
                    <a:lnTo>
                      <a:pt x="196" y="133"/>
                    </a:lnTo>
                    <a:lnTo>
                      <a:pt x="196" y="133"/>
                    </a:lnTo>
                    <a:lnTo>
                      <a:pt x="196" y="133"/>
                    </a:lnTo>
                    <a:lnTo>
                      <a:pt x="196" y="133"/>
                    </a:lnTo>
                    <a:lnTo>
                      <a:pt x="196" y="133"/>
                    </a:lnTo>
                    <a:lnTo>
                      <a:pt x="196" y="135"/>
                    </a:lnTo>
                    <a:lnTo>
                      <a:pt x="196" y="135"/>
                    </a:lnTo>
                    <a:lnTo>
                      <a:pt x="196" y="135"/>
                    </a:lnTo>
                    <a:lnTo>
                      <a:pt x="196" y="135"/>
                    </a:lnTo>
                    <a:lnTo>
                      <a:pt x="193" y="135"/>
                    </a:lnTo>
                    <a:lnTo>
                      <a:pt x="193" y="135"/>
                    </a:lnTo>
                    <a:lnTo>
                      <a:pt x="193" y="135"/>
                    </a:lnTo>
                    <a:lnTo>
                      <a:pt x="193" y="135"/>
                    </a:lnTo>
                    <a:lnTo>
                      <a:pt x="193" y="135"/>
                    </a:lnTo>
                    <a:lnTo>
                      <a:pt x="193" y="133"/>
                    </a:lnTo>
                    <a:lnTo>
                      <a:pt x="193" y="133"/>
                    </a:lnTo>
                    <a:lnTo>
                      <a:pt x="193" y="133"/>
                    </a:lnTo>
                    <a:lnTo>
                      <a:pt x="191" y="133"/>
                    </a:lnTo>
                    <a:lnTo>
                      <a:pt x="191" y="133"/>
                    </a:lnTo>
                    <a:lnTo>
                      <a:pt x="191" y="133"/>
                    </a:lnTo>
                    <a:lnTo>
                      <a:pt x="191" y="133"/>
                    </a:lnTo>
                    <a:lnTo>
                      <a:pt x="191" y="133"/>
                    </a:lnTo>
                    <a:lnTo>
                      <a:pt x="191" y="133"/>
                    </a:lnTo>
                    <a:lnTo>
                      <a:pt x="191" y="133"/>
                    </a:lnTo>
                    <a:lnTo>
                      <a:pt x="191" y="130"/>
                    </a:lnTo>
                    <a:lnTo>
                      <a:pt x="189" y="130"/>
                    </a:lnTo>
                    <a:lnTo>
                      <a:pt x="189" y="130"/>
                    </a:lnTo>
                    <a:lnTo>
                      <a:pt x="189" y="130"/>
                    </a:lnTo>
                    <a:lnTo>
                      <a:pt x="189" y="128"/>
                    </a:lnTo>
                    <a:lnTo>
                      <a:pt x="189" y="128"/>
                    </a:lnTo>
                    <a:lnTo>
                      <a:pt x="189" y="128"/>
                    </a:lnTo>
                    <a:lnTo>
                      <a:pt x="186" y="126"/>
                    </a:lnTo>
                    <a:lnTo>
                      <a:pt x="186" y="126"/>
                    </a:lnTo>
                    <a:lnTo>
                      <a:pt x="186" y="126"/>
                    </a:lnTo>
                    <a:lnTo>
                      <a:pt x="186" y="123"/>
                    </a:lnTo>
                    <a:lnTo>
                      <a:pt x="184" y="121"/>
                    </a:lnTo>
                    <a:lnTo>
                      <a:pt x="184" y="118"/>
                    </a:lnTo>
                    <a:lnTo>
                      <a:pt x="184" y="118"/>
                    </a:lnTo>
                    <a:lnTo>
                      <a:pt x="184" y="116"/>
                    </a:lnTo>
                    <a:lnTo>
                      <a:pt x="181" y="114"/>
                    </a:lnTo>
                    <a:lnTo>
                      <a:pt x="179" y="104"/>
                    </a:lnTo>
                    <a:lnTo>
                      <a:pt x="179" y="102"/>
                    </a:lnTo>
                    <a:lnTo>
                      <a:pt x="179" y="102"/>
                    </a:lnTo>
                    <a:lnTo>
                      <a:pt x="179" y="100"/>
                    </a:lnTo>
                    <a:lnTo>
                      <a:pt x="177" y="95"/>
                    </a:lnTo>
                    <a:lnTo>
                      <a:pt x="174" y="83"/>
                    </a:lnTo>
                    <a:lnTo>
                      <a:pt x="170" y="62"/>
                    </a:lnTo>
                    <a:lnTo>
                      <a:pt x="170" y="62"/>
                    </a:lnTo>
                    <a:lnTo>
                      <a:pt x="170" y="59"/>
                    </a:lnTo>
                    <a:lnTo>
                      <a:pt x="170" y="57"/>
                    </a:lnTo>
                    <a:lnTo>
                      <a:pt x="170" y="52"/>
                    </a:lnTo>
                    <a:lnTo>
                      <a:pt x="167" y="43"/>
                    </a:lnTo>
                    <a:lnTo>
                      <a:pt x="165" y="40"/>
                    </a:lnTo>
                    <a:lnTo>
                      <a:pt x="165" y="40"/>
                    </a:lnTo>
                    <a:lnTo>
                      <a:pt x="165" y="38"/>
                    </a:lnTo>
                    <a:lnTo>
                      <a:pt x="165" y="33"/>
                    </a:lnTo>
                    <a:lnTo>
                      <a:pt x="163" y="24"/>
                    </a:lnTo>
                    <a:lnTo>
                      <a:pt x="163" y="24"/>
                    </a:lnTo>
                    <a:lnTo>
                      <a:pt x="160" y="21"/>
                    </a:lnTo>
                    <a:lnTo>
                      <a:pt x="160" y="21"/>
                    </a:lnTo>
                    <a:lnTo>
                      <a:pt x="160" y="17"/>
                    </a:lnTo>
                    <a:lnTo>
                      <a:pt x="160" y="17"/>
                    </a:lnTo>
                    <a:lnTo>
                      <a:pt x="160" y="17"/>
                    </a:lnTo>
                    <a:lnTo>
                      <a:pt x="158" y="14"/>
                    </a:lnTo>
                    <a:lnTo>
                      <a:pt x="158" y="12"/>
                    </a:lnTo>
                    <a:lnTo>
                      <a:pt x="158" y="10"/>
                    </a:lnTo>
                    <a:lnTo>
                      <a:pt x="158" y="10"/>
                    </a:lnTo>
                    <a:lnTo>
                      <a:pt x="155" y="10"/>
                    </a:lnTo>
                    <a:lnTo>
                      <a:pt x="155" y="7"/>
                    </a:lnTo>
                    <a:lnTo>
                      <a:pt x="155" y="7"/>
                    </a:lnTo>
                    <a:lnTo>
                      <a:pt x="155" y="7"/>
                    </a:lnTo>
                    <a:lnTo>
                      <a:pt x="155" y="5"/>
                    </a:lnTo>
                    <a:lnTo>
                      <a:pt x="155" y="5"/>
                    </a:lnTo>
                    <a:lnTo>
                      <a:pt x="155" y="5"/>
                    </a:lnTo>
                    <a:lnTo>
                      <a:pt x="153" y="5"/>
                    </a:lnTo>
                    <a:lnTo>
                      <a:pt x="153" y="5"/>
                    </a:lnTo>
                    <a:lnTo>
                      <a:pt x="153" y="5"/>
                    </a:lnTo>
                    <a:lnTo>
                      <a:pt x="153" y="2"/>
                    </a:lnTo>
                    <a:lnTo>
                      <a:pt x="153" y="2"/>
                    </a:lnTo>
                    <a:lnTo>
                      <a:pt x="153" y="2"/>
                    </a:lnTo>
                    <a:lnTo>
                      <a:pt x="153" y="2"/>
                    </a:lnTo>
                    <a:lnTo>
                      <a:pt x="151" y="2"/>
                    </a:lnTo>
                    <a:lnTo>
                      <a:pt x="151" y="2"/>
                    </a:lnTo>
                    <a:lnTo>
                      <a:pt x="151" y="2"/>
                    </a:lnTo>
                    <a:lnTo>
                      <a:pt x="151" y="2"/>
                    </a:lnTo>
                    <a:lnTo>
                      <a:pt x="151" y="0"/>
                    </a:lnTo>
                    <a:lnTo>
                      <a:pt x="151" y="0"/>
                    </a:lnTo>
                    <a:lnTo>
                      <a:pt x="151" y="0"/>
                    </a:lnTo>
                    <a:lnTo>
                      <a:pt x="151" y="0"/>
                    </a:lnTo>
                    <a:lnTo>
                      <a:pt x="148" y="0"/>
                    </a:lnTo>
                    <a:lnTo>
                      <a:pt x="148" y="0"/>
                    </a:lnTo>
                    <a:lnTo>
                      <a:pt x="148" y="0"/>
                    </a:lnTo>
                    <a:lnTo>
                      <a:pt x="148" y="0"/>
                    </a:lnTo>
                    <a:lnTo>
                      <a:pt x="148" y="0"/>
                    </a:lnTo>
                    <a:lnTo>
                      <a:pt x="148" y="2"/>
                    </a:lnTo>
                    <a:lnTo>
                      <a:pt x="148" y="2"/>
                    </a:lnTo>
                    <a:lnTo>
                      <a:pt x="148" y="2"/>
                    </a:lnTo>
                    <a:lnTo>
                      <a:pt x="146" y="2"/>
                    </a:lnTo>
                    <a:lnTo>
                      <a:pt x="146" y="2"/>
                    </a:lnTo>
                    <a:lnTo>
                      <a:pt x="146" y="2"/>
                    </a:lnTo>
                    <a:lnTo>
                      <a:pt x="146" y="2"/>
                    </a:lnTo>
                    <a:lnTo>
                      <a:pt x="146" y="2"/>
                    </a:lnTo>
                    <a:lnTo>
                      <a:pt x="146" y="2"/>
                    </a:lnTo>
                    <a:lnTo>
                      <a:pt x="146" y="5"/>
                    </a:lnTo>
                    <a:lnTo>
                      <a:pt x="144" y="5"/>
                    </a:lnTo>
                    <a:lnTo>
                      <a:pt x="144" y="5"/>
                    </a:lnTo>
                    <a:lnTo>
                      <a:pt x="144" y="5"/>
                    </a:lnTo>
                    <a:lnTo>
                      <a:pt x="144" y="7"/>
                    </a:lnTo>
                    <a:lnTo>
                      <a:pt x="144" y="7"/>
                    </a:lnTo>
                    <a:lnTo>
                      <a:pt x="144" y="7"/>
                    </a:lnTo>
                    <a:lnTo>
                      <a:pt x="141" y="10"/>
                    </a:lnTo>
                    <a:lnTo>
                      <a:pt x="141" y="10"/>
                    </a:lnTo>
                    <a:lnTo>
                      <a:pt x="141" y="12"/>
                    </a:lnTo>
                    <a:lnTo>
                      <a:pt x="141" y="12"/>
                    </a:lnTo>
                    <a:lnTo>
                      <a:pt x="141" y="14"/>
                    </a:lnTo>
                    <a:lnTo>
                      <a:pt x="141" y="14"/>
                    </a:lnTo>
                    <a:lnTo>
                      <a:pt x="139" y="17"/>
                    </a:lnTo>
                    <a:lnTo>
                      <a:pt x="139" y="19"/>
                    </a:lnTo>
                    <a:lnTo>
                      <a:pt x="139" y="21"/>
                    </a:lnTo>
                    <a:lnTo>
                      <a:pt x="139" y="21"/>
                    </a:lnTo>
                    <a:lnTo>
                      <a:pt x="137" y="24"/>
                    </a:lnTo>
                    <a:lnTo>
                      <a:pt x="137" y="29"/>
                    </a:lnTo>
                    <a:lnTo>
                      <a:pt x="134" y="38"/>
                    </a:lnTo>
                    <a:lnTo>
                      <a:pt x="134" y="38"/>
                    </a:lnTo>
                    <a:lnTo>
                      <a:pt x="134" y="40"/>
                    </a:lnTo>
                    <a:lnTo>
                      <a:pt x="132" y="43"/>
                    </a:lnTo>
                    <a:lnTo>
                      <a:pt x="132" y="47"/>
                    </a:lnTo>
                    <a:lnTo>
                      <a:pt x="130" y="59"/>
                    </a:lnTo>
                    <a:lnTo>
                      <a:pt x="125" y="81"/>
                    </a:lnTo>
                    <a:lnTo>
                      <a:pt x="125" y="81"/>
                    </a:lnTo>
                    <a:lnTo>
                      <a:pt x="125" y="83"/>
                    </a:lnTo>
                    <a:lnTo>
                      <a:pt x="122" y="85"/>
                    </a:lnTo>
                    <a:lnTo>
                      <a:pt x="122" y="90"/>
                    </a:lnTo>
                    <a:lnTo>
                      <a:pt x="120" y="102"/>
                    </a:lnTo>
                    <a:lnTo>
                      <a:pt x="120" y="102"/>
                    </a:lnTo>
                    <a:lnTo>
                      <a:pt x="120" y="104"/>
                    </a:lnTo>
                    <a:lnTo>
                      <a:pt x="118" y="107"/>
                    </a:lnTo>
                    <a:lnTo>
                      <a:pt x="118" y="111"/>
                    </a:lnTo>
                    <a:lnTo>
                      <a:pt x="118" y="111"/>
                    </a:lnTo>
                    <a:lnTo>
                      <a:pt x="118" y="111"/>
                    </a:lnTo>
                    <a:lnTo>
                      <a:pt x="115" y="114"/>
                    </a:lnTo>
                    <a:lnTo>
                      <a:pt x="115" y="118"/>
                    </a:lnTo>
                    <a:lnTo>
                      <a:pt x="115" y="118"/>
                    </a:lnTo>
                    <a:lnTo>
                      <a:pt x="115" y="121"/>
                    </a:lnTo>
                    <a:lnTo>
                      <a:pt x="115" y="121"/>
                    </a:lnTo>
                    <a:lnTo>
                      <a:pt x="113" y="123"/>
                    </a:lnTo>
                    <a:lnTo>
                      <a:pt x="113" y="123"/>
                    </a:lnTo>
                    <a:lnTo>
                      <a:pt x="113" y="126"/>
                    </a:lnTo>
                    <a:lnTo>
                      <a:pt x="113" y="126"/>
                    </a:lnTo>
                    <a:lnTo>
                      <a:pt x="113" y="126"/>
                    </a:lnTo>
                    <a:lnTo>
                      <a:pt x="113" y="128"/>
                    </a:lnTo>
                    <a:lnTo>
                      <a:pt x="111" y="130"/>
                    </a:lnTo>
                    <a:lnTo>
                      <a:pt x="111" y="130"/>
                    </a:lnTo>
                    <a:lnTo>
                      <a:pt x="111" y="130"/>
                    </a:lnTo>
                    <a:lnTo>
                      <a:pt x="111" y="130"/>
                    </a:lnTo>
                    <a:lnTo>
                      <a:pt x="111" y="133"/>
                    </a:lnTo>
                    <a:lnTo>
                      <a:pt x="108" y="133"/>
                    </a:lnTo>
                    <a:lnTo>
                      <a:pt x="108" y="133"/>
                    </a:lnTo>
                    <a:lnTo>
                      <a:pt x="108" y="133"/>
                    </a:lnTo>
                    <a:lnTo>
                      <a:pt x="108" y="133"/>
                    </a:lnTo>
                    <a:lnTo>
                      <a:pt x="108" y="135"/>
                    </a:lnTo>
                    <a:lnTo>
                      <a:pt x="108" y="135"/>
                    </a:lnTo>
                    <a:lnTo>
                      <a:pt x="108" y="135"/>
                    </a:lnTo>
                    <a:lnTo>
                      <a:pt x="108" y="135"/>
                    </a:lnTo>
                    <a:lnTo>
                      <a:pt x="106" y="135"/>
                    </a:lnTo>
                    <a:lnTo>
                      <a:pt x="106" y="135"/>
                    </a:lnTo>
                    <a:lnTo>
                      <a:pt x="106" y="135"/>
                    </a:lnTo>
                    <a:lnTo>
                      <a:pt x="106" y="135"/>
                    </a:lnTo>
                    <a:lnTo>
                      <a:pt x="106" y="135"/>
                    </a:lnTo>
                    <a:lnTo>
                      <a:pt x="106" y="135"/>
                    </a:lnTo>
                    <a:lnTo>
                      <a:pt x="106" y="135"/>
                    </a:lnTo>
                    <a:lnTo>
                      <a:pt x="106" y="135"/>
                    </a:lnTo>
                    <a:lnTo>
                      <a:pt x="104" y="135"/>
                    </a:lnTo>
                    <a:lnTo>
                      <a:pt x="104" y="135"/>
                    </a:lnTo>
                    <a:lnTo>
                      <a:pt x="104" y="135"/>
                    </a:lnTo>
                    <a:lnTo>
                      <a:pt x="104" y="135"/>
                    </a:lnTo>
                    <a:lnTo>
                      <a:pt x="104" y="135"/>
                    </a:lnTo>
                    <a:lnTo>
                      <a:pt x="104" y="135"/>
                    </a:lnTo>
                    <a:lnTo>
                      <a:pt x="104" y="135"/>
                    </a:lnTo>
                    <a:lnTo>
                      <a:pt x="104" y="135"/>
                    </a:lnTo>
                    <a:lnTo>
                      <a:pt x="104" y="135"/>
                    </a:lnTo>
                    <a:lnTo>
                      <a:pt x="101" y="135"/>
                    </a:lnTo>
                    <a:lnTo>
                      <a:pt x="101" y="135"/>
                    </a:lnTo>
                    <a:lnTo>
                      <a:pt x="101" y="133"/>
                    </a:lnTo>
                    <a:lnTo>
                      <a:pt x="101" y="133"/>
                    </a:lnTo>
                    <a:lnTo>
                      <a:pt x="101" y="133"/>
                    </a:lnTo>
                    <a:lnTo>
                      <a:pt x="101" y="133"/>
                    </a:lnTo>
                    <a:lnTo>
                      <a:pt x="101" y="133"/>
                    </a:lnTo>
                    <a:lnTo>
                      <a:pt x="99" y="130"/>
                    </a:lnTo>
                    <a:lnTo>
                      <a:pt x="99" y="130"/>
                    </a:lnTo>
                    <a:lnTo>
                      <a:pt x="99" y="130"/>
                    </a:lnTo>
                    <a:lnTo>
                      <a:pt x="99" y="130"/>
                    </a:lnTo>
                    <a:lnTo>
                      <a:pt x="99" y="128"/>
                    </a:lnTo>
                    <a:lnTo>
                      <a:pt x="96" y="126"/>
                    </a:lnTo>
                    <a:lnTo>
                      <a:pt x="96" y="126"/>
                    </a:lnTo>
                    <a:lnTo>
                      <a:pt x="96" y="123"/>
                    </a:lnTo>
                    <a:lnTo>
                      <a:pt x="96" y="121"/>
                    </a:lnTo>
                    <a:lnTo>
                      <a:pt x="94" y="121"/>
                    </a:lnTo>
                    <a:lnTo>
                      <a:pt x="94" y="118"/>
                    </a:lnTo>
                    <a:lnTo>
                      <a:pt x="94" y="116"/>
                    </a:lnTo>
                    <a:lnTo>
                      <a:pt x="94" y="114"/>
                    </a:lnTo>
                    <a:lnTo>
                      <a:pt x="92" y="111"/>
                    </a:lnTo>
                    <a:lnTo>
                      <a:pt x="92" y="111"/>
                    </a:lnTo>
                    <a:lnTo>
                      <a:pt x="92" y="109"/>
                    </a:lnTo>
                    <a:lnTo>
                      <a:pt x="92" y="104"/>
                    </a:lnTo>
                    <a:lnTo>
                      <a:pt x="89" y="95"/>
                    </a:lnTo>
                    <a:lnTo>
                      <a:pt x="87" y="92"/>
                    </a:lnTo>
                    <a:lnTo>
                      <a:pt x="87" y="92"/>
                    </a:lnTo>
                    <a:lnTo>
                      <a:pt x="87" y="90"/>
                    </a:lnTo>
                    <a:lnTo>
                      <a:pt x="87" y="83"/>
                    </a:lnTo>
                    <a:lnTo>
                      <a:pt x="85" y="71"/>
                    </a:lnTo>
                    <a:lnTo>
                      <a:pt x="80" y="50"/>
                    </a:lnTo>
                    <a:lnTo>
                      <a:pt x="78" y="47"/>
                    </a:lnTo>
                    <a:lnTo>
                      <a:pt x="78" y="47"/>
                    </a:lnTo>
                    <a:lnTo>
                      <a:pt x="78" y="45"/>
                    </a:lnTo>
                    <a:lnTo>
                      <a:pt x="78" y="40"/>
                    </a:lnTo>
                    <a:lnTo>
                      <a:pt x="75" y="31"/>
                    </a:lnTo>
                    <a:lnTo>
                      <a:pt x="75" y="29"/>
                    </a:lnTo>
                    <a:lnTo>
                      <a:pt x="73" y="29"/>
                    </a:lnTo>
                    <a:lnTo>
                      <a:pt x="73" y="26"/>
                    </a:lnTo>
                    <a:lnTo>
                      <a:pt x="73" y="21"/>
                    </a:lnTo>
                    <a:lnTo>
                      <a:pt x="73" y="21"/>
                    </a:lnTo>
                    <a:lnTo>
                      <a:pt x="70" y="19"/>
                    </a:lnTo>
                    <a:lnTo>
                      <a:pt x="70" y="19"/>
                    </a:lnTo>
                    <a:lnTo>
                      <a:pt x="70" y="14"/>
                    </a:lnTo>
                    <a:lnTo>
                      <a:pt x="70" y="14"/>
                    </a:lnTo>
                    <a:lnTo>
                      <a:pt x="70" y="12"/>
                    </a:lnTo>
                    <a:lnTo>
                      <a:pt x="68" y="12"/>
                    </a:lnTo>
                    <a:lnTo>
                      <a:pt x="68" y="10"/>
                    </a:lnTo>
                    <a:lnTo>
                      <a:pt x="68" y="10"/>
                    </a:lnTo>
                    <a:lnTo>
                      <a:pt x="68" y="10"/>
                    </a:lnTo>
                    <a:lnTo>
                      <a:pt x="68" y="7"/>
                    </a:lnTo>
                    <a:lnTo>
                      <a:pt x="68" y="7"/>
                    </a:lnTo>
                    <a:lnTo>
                      <a:pt x="66" y="7"/>
                    </a:lnTo>
                    <a:lnTo>
                      <a:pt x="66" y="5"/>
                    </a:lnTo>
                    <a:lnTo>
                      <a:pt x="66" y="5"/>
                    </a:lnTo>
                    <a:lnTo>
                      <a:pt x="66" y="5"/>
                    </a:lnTo>
                    <a:lnTo>
                      <a:pt x="66" y="2"/>
                    </a:lnTo>
                    <a:lnTo>
                      <a:pt x="66" y="2"/>
                    </a:lnTo>
                    <a:lnTo>
                      <a:pt x="66" y="2"/>
                    </a:lnTo>
                    <a:lnTo>
                      <a:pt x="63" y="2"/>
                    </a:lnTo>
                    <a:lnTo>
                      <a:pt x="63" y="2"/>
                    </a:lnTo>
                    <a:lnTo>
                      <a:pt x="63" y="2"/>
                    </a:lnTo>
                    <a:lnTo>
                      <a:pt x="63" y="0"/>
                    </a:lnTo>
                    <a:lnTo>
                      <a:pt x="63" y="0"/>
                    </a:lnTo>
                    <a:lnTo>
                      <a:pt x="63" y="0"/>
                    </a:lnTo>
                    <a:lnTo>
                      <a:pt x="63" y="0"/>
                    </a:lnTo>
                    <a:lnTo>
                      <a:pt x="61" y="0"/>
                    </a:lnTo>
                    <a:lnTo>
                      <a:pt x="61" y="0"/>
                    </a:lnTo>
                    <a:lnTo>
                      <a:pt x="61" y="0"/>
                    </a:lnTo>
                    <a:lnTo>
                      <a:pt x="61" y="0"/>
                    </a:lnTo>
                    <a:lnTo>
                      <a:pt x="61" y="0"/>
                    </a:lnTo>
                    <a:lnTo>
                      <a:pt x="61" y="0"/>
                    </a:lnTo>
                    <a:lnTo>
                      <a:pt x="61" y="0"/>
                    </a:lnTo>
                    <a:lnTo>
                      <a:pt x="61" y="0"/>
                    </a:lnTo>
                    <a:lnTo>
                      <a:pt x="61" y="0"/>
                    </a:lnTo>
                    <a:lnTo>
                      <a:pt x="59" y="0"/>
                    </a:lnTo>
                    <a:lnTo>
                      <a:pt x="59" y="0"/>
                    </a:lnTo>
                    <a:lnTo>
                      <a:pt x="59" y="0"/>
                    </a:lnTo>
                    <a:lnTo>
                      <a:pt x="59" y="0"/>
                    </a:lnTo>
                    <a:lnTo>
                      <a:pt x="59" y="0"/>
                    </a:lnTo>
                    <a:lnTo>
                      <a:pt x="59" y="0"/>
                    </a:lnTo>
                    <a:lnTo>
                      <a:pt x="59" y="0"/>
                    </a:lnTo>
                    <a:lnTo>
                      <a:pt x="59" y="0"/>
                    </a:lnTo>
                    <a:lnTo>
                      <a:pt x="56" y="0"/>
                    </a:lnTo>
                    <a:lnTo>
                      <a:pt x="56" y="0"/>
                    </a:lnTo>
                    <a:lnTo>
                      <a:pt x="56" y="0"/>
                    </a:lnTo>
                    <a:lnTo>
                      <a:pt x="56" y="0"/>
                    </a:lnTo>
                    <a:lnTo>
                      <a:pt x="56" y="2"/>
                    </a:lnTo>
                    <a:lnTo>
                      <a:pt x="56" y="2"/>
                    </a:lnTo>
                    <a:lnTo>
                      <a:pt x="56" y="2"/>
                    </a:lnTo>
                    <a:lnTo>
                      <a:pt x="56" y="2"/>
                    </a:lnTo>
                    <a:lnTo>
                      <a:pt x="54" y="2"/>
                    </a:lnTo>
                    <a:lnTo>
                      <a:pt x="54" y="5"/>
                    </a:lnTo>
                    <a:lnTo>
                      <a:pt x="54" y="5"/>
                    </a:lnTo>
                    <a:lnTo>
                      <a:pt x="54" y="5"/>
                    </a:lnTo>
                    <a:lnTo>
                      <a:pt x="54" y="7"/>
                    </a:lnTo>
                    <a:lnTo>
                      <a:pt x="52" y="10"/>
                    </a:lnTo>
                    <a:lnTo>
                      <a:pt x="52" y="10"/>
                    </a:lnTo>
                    <a:lnTo>
                      <a:pt x="52" y="10"/>
                    </a:lnTo>
                    <a:lnTo>
                      <a:pt x="52" y="12"/>
                    </a:lnTo>
                    <a:lnTo>
                      <a:pt x="49" y="14"/>
                    </a:lnTo>
                    <a:lnTo>
                      <a:pt x="49" y="17"/>
                    </a:lnTo>
                    <a:lnTo>
                      <a:pt x="49" y="17"/>
                    </a:lnTo>
                    <a:lnTo>
                      <a:pt x="49" y="19"/>
                    </a:lnTo>
                    <a:lnTo>
                      <a:pt x="49" y="24"/>
                    </a:lnTo>
                    <a:lnTo>
                      <a:pt x="47" y="24"/>
                    </a:lnTo>
                    <a:lnTo>
                      <a:pt x="47" y="24"/>
                    </a:lnTo>
                    <a:lnTo>
                      <a:pt x="47" y="26"/>
                    </a:lnTo>
                    <a:lnTo>
                      <a:pt x="47" y="31"/>
                    </a:lnTo>
                    <a:lnTo>
                      <a:pt x="45" y="40"/>
                    </a:lnTo>
                    <a:lnTo>
                      <a:pt x="45" y="43"/>
                    </a:lnTo>
                    <a:lnTo>
                      <a:pt x="42" y="43"/>
                    </a:lnTo>
                    <a:lnTo>
                      <a:pt x="42" y="45"/>
                    </a:lnTo>
                    <a:lnTo>
                      <a:pt x="42" y="52"/>
                    </a:lnTo>
                    <a:lnTo>
                      <a:pt x="40" y="62"/>
                    </a:lnTo>
                    <a:lnTo>
                      <a:pt x="40" y="64"/>
                    </a:lnTo>
                    <a:lnTo>
                      <a:pt x="37" y="66"/>
                    </a:lnTo>
                    <a:lnTo>
                      <a:pt x="37" y="69"/>
                    </a:lnTo>
                    <a:lnTo>
                      <a:pt x="37" y="74"/>
                    </a:lnTo>
                    <a:lnTo>
                      <a:pt x="35" y="85"/>
                    </a:lnTo>
                    <a:lnTo>
                      <a:pt x="35" y="88"/>
                    </a:lnTo>
                    <a:lnTo>
                      <a:pt x="33" y="88"/>
                    </a:lnTo>
                    <a:lnTo>
                      <a:pt x="33" y="90"/>
                    </a:lnTo>
                    <a:lnTo>
                      <a:pt x="33" y="97"/>
                    </a:lnTo>
                    <a:lnTo>
                      <a:pt x="33" y="97"/>
                    </a:lnTo>
                    <a:lnTo>
                      <a:pt x="30" y="100"/>
                    </a:lnTo>
                    <a:lnTo>
                      <a:pt x="30" y="102"/>
                    </a:lnTo>
                    <a:lnTo>
                      <a:pt x="30" y="107"/>
                    </a:lnTo>
                    <a:lnTo>
                      <a:pt x="30" y="107"/>
                    </a:lnTo>
                    <a:lnTo>
                      <a:pt x="28" y="109"/>
                    </a:lnTo>
                    <a:lnTo>
                      <a:pt x="28" y="111"/>
                    </a:lnTo>
                    <a:lnTo>
                      <a:pt x="28" y="116"/>
                    </a:lnTo>
                    <a:lnTo>
                      <a:pt x="28" y="116"/>
                    </a:lnTo>
                    <a:lnTo>
                      <a:pt x="26" y="116"/>
                    </a:lnTo>
                    <a:lnTo>
                      <a:pt x="26" y="118"/>
                    </a:lnTo>
                    <a:lnTo>
                      <a:pt x="26" y="123"/>
                    </a:lnTo>
                    <a:lnTo>
                      <a:pt x="26" y="123"/>
                    </a:lnTo>
                    <a:lnTo>
                      <a:pt x="23" y="126"/>
                    </a:lnTo>
                    <a:lnTo>
                      <a:pt x="23" y="126"/>
                    </a:lnTo>
                    <a:lnTo>
                      <a:pt x="23" y="128"/>
                    </a:lnTo>
                    <a:lnTo>
                      <a:pt x="23" y="128"/>
                    </a:lnTo>
                    <a:lnTo>
                      <a:pt x="23" y="128"/>
                    </a:lnTo>
                    <a:lnTo>
                      <a:pt x="23" y="130"/>
                    </a:lnTo>
                    <a:lnTo>
                      <a:pt x="23" y="130"/>
                    </a:lnTo>
                    <a:lnTo>
                      <a:pt x="21" y="130"/>
                    </a:lnTo>
                    <a:lnTo>
                      <a:pt x="21" y="133"/>
                    </a:lnTo>
                    <a:lnTo>
                      <a:pt x="21" y="133"/>
                    </a:lnTo>
                    <a:lnTo>
                      <a:pt x="21" y="133"/>
                    </a:lnTo>
                    <a:lnTo>
                      <a:pt x="21" y="133"/>
                    </a:lnTo>
                    <a:lnTo>
                      <a:pt x="21" y="135"/>
                    </a:lnTo>
                    <a:lnTo>
                      <a:pt x="19" y="135"/>
                    </a:lnTo>
                    <a:lnTo>
                      <a:pt x="19" y="135"/>
                    </a:lnTo>
                    <a:lnTo>
                      <a:pt x="19" y="135"/>
                    </a:lnTo>
                    <a:lnTo>
                      <a:pt x="19" y="135"/>
                    </a:lnTo>
                    <a:lnTo>
                      <a:pt x="19" y="135"/>
                    </a:lnTo>
                    <a:lnTo>
                      <a:pt x="19" y="137"/>
                    </a:lnTo>
                    <a:lnTo>
                      <a:pt x="19" y="137"/>
                    </a:lnTo>
                    <a:lnTo>
                      <a:pt x="19" y="137"/>
                    </a:lnTo>
                    <a:lnTo>
                      <a:pt x="19" y="137"/>
                    </a:lnTo>
                    <a:lnTo>
                      <a:pt x="16" y="137"/>
                    </a:lnTo>
                    <a:lnTo>
                      <a:pt x="16" y="137"/>
                    </a:lnTo>
                    <a:lnTo>
                      <a:pt x="16" y="137"/>
                    </a:lnTo>
                    <a:lnTo>
                      <a:pt x="16" y="137"/>
                    </a:lnTo>
                    <a:lnTo>
                      <a:pt x="16" y="137"/>
                    </a:lnTo>
                    <a:lnTo>
                      <a:pt x="16" y="137"/>
                    </a:lnTo>
                    <a:lnTo>
                      <a:pt x="16" y="137"/>
                    </a:lnTo>
                    <a:lnTo>
                      <a:pt x="16" y="137"/>
                    </a:lnTo>
                    <a:lnTo>
                      <a:pt x="14" y="137"/>
                    </a:lnTo>
                    <a:lnTo>
                      <a:pt x="14" y="137"/>
                    </a:lnTo>
                    <a:lnTo>
                      <a:pt x="14" y="137"/>
                    </a:lnTo>
                    <a:lnTo>
                      <a:pt x="14" y="137"/>
                    </a:lnTo>
                    <a:lnTo>
                      <a:pt x="14" y="137"/>
                    </a:lnTo>
                    <a:lnTo>
                      <a:pt x="14" y="137"/>
                    </a:lnTo>
                    <a:lnTo>
                      <a:pt x="14" y="137"/>
                    </a:lnTo>
                    <a:lnTo>
                      <a:pt x="14" y="137"/>
                    </a:lnTo>
                    <a:lnTo>
                      <a:pt x="14" y="137"/>
                    </a:lnTo>
                    <a:lnTo>
                      <a:pt x="11" y="135"/>
                    </a:lnTo>
                    <a:lnTo>
                      <a:pt x="11" y="135"/>
                    </a:lnTo>
                    <a:lnTo>
                      <a:pt x="11" y="135"/>
                    </a:lnTo>
                    <a:lnTo>
                      <a:pt x="11" y="135"/>
                    </a:lnTo>
                    <a:lnTo>
                      <a:pt x="11" y="135"/>
                    </a:lnTo>
                    <a:lnTo>
                      <a:pt x="11" y="133"/>
                    </a:lnTo>
                    <a:lnTo>
                      <a:pt x="11" y="133"/>
                    </a:lnTo>
                    <a:lnTo>
                      <a:pt x="9" y="133"/>
                    </a:lnTo>
                    <a:lnTo>
                      <a:pt x="9" y="133"/>
                    </a:lnTo>
                    <a:lnTo>
                      <a:pt x="9" y="130"/>
                    </a:lnTo>
                    <a:lnTo>
                      <a:pt x="9" y="130"/>
                    </a:lnTo>
                    <a:lnTo>
                      <a:pt x="9" y="130"/>
                    </a:lnTo>
                    <a:lnTo>
                      <a:pt x="7" y="126"/>
                    </a:lnTo>
                    <a:lnTo>
                      <a:pt x="7" y="126"/>
                    </a:lnTo>
                    <a:lnTo>
                      <a:pt x="7" y="126"/>
                    </a:lnTo>
                    <a:lnTo>
                      <a:pt x="7" y="123"/>
                    </a:lnTo>
                    <a:lnTo>
                      <a:pt x="4" y="118"/>
                    </a:lnTo>
                    <a:lnTo>
                      <a:pt x="4" y="118"/>
                    </a:lnTo>
                    <a:lnTo>
                      <a:pt x="4" y="116"/>
                    </a:lnTo>
                    <a:lnTo>
                      <a:pt x="4" y="116"/>
                    </a:lnTo>
                    <a:lnTo>
                      <a:pt x="2" y="111"/>
                    </a:lnTo>
                    <a:lnTo>
                      <a:pt x="2" y="109"/>
                    </a:lnTo>
                    <a:lnTo>
                      <a:pt x="2" y="109"/>
                    </a:lnTo>
                    <a:lnTo>
                      <a:pt x="2" y="107"/>
                    </a:lnTo>
                    <a:lnTo>
                      <a:pt x="0" y="102"/>
                    </a:lnTo>
                  </a:path>
                </a:pathLst>
              </a:custGeom>
              <a:noFill/>
              <a:ln w="25400" cap="sq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14">
                <a:extLst>
                  <a:ext uri="{FF2B5EF4-FFF2-40B4-BE49-F238E27FC236}">
                    <a16:creationId xmlns:a16="http://schemas.microsoft.com/office/drawing/2014/main" id="{746621F6-4750-104C-B51F-C550D6A842B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5026025" y="3016250"/>
                <a:ext cx="428625" cy="255588"/>
              </a:xfrm>
              <a:custGeom>
                <a:avLst/>
                <a:gdLst>
                  <a:gd name="T0" fmla="*/ 258 w 270"/>
                  <a:gd name="T1" fmla="*/ 55 h 161"/>
                  <a:gd name="T2" fmla="*/ 253 w 270"/>
                  <a:gd name="T3" fmla="*/ 36 h 161"/>
                  <a:gd name="T4" fmla="*/ 248 w 270"/>
                  <a:gd name="T5" fmla="*/ 19 h 161"/>
                  <a:gd name="T6" fmla="*/ 246 w 270"/>
                  <a:gd name="T7" fmla="*/ 12 h 161"/>
                  <a:gd name="T8" fmla="*/ 244 w 270"/>
                  <a:gd name="T9" fmla="*/ 10 h 161"/>
                  <a:gd name="T10" fmla="*/ 241 w 270"/>
                  <a:gd name="T11" fmla="*/ 7 h 161"/>
                  <a:gd name="T12" fmla="*/ 239 w 270"/>
                  <a:gd name="T13" fmla="*/ 10 h 161"/>
                  <a:gd name="T14" fmla="*/ 237 w 270"/>
                  <a:gd name="T15" fmla="*/ 12 h 161"/>
                  <a:gd name="T16" fmla="*/ 234 w 270"/>
                  <a:gd name="T17" fmla="*/ 17 h 161"/>
                  <a:gd name="T18" fmla="*/ 230 w 270"/>
                  <a:gd name="T19" fmla="*/ 29 h 161"/>
                  <a:gd name="T20" fmla="*/ 222 w 270"/>
                  <a:gd name="T21" fmla="*/ 64 h 161"/>
                  <a:gd name="T22" fmla="*/ 215 w 270"/>
                  <a:gd name="T23" fmla="*/ 97 h 161"/>
                  <a:gd name="T24" fmla="*/ 208 w 270"/>
                  <a:gd name="T25" fmla="*/ 123 h 161"/>
                  <a:gd name="T26" fmla="*/ 204 w 270"/>
                  <a:gd name="T27" fmla="*/ 140 h 161"/>
                  <a:gd name="T28" fmla="*/ 201 w 270"/>
                  <a:gd name="T29" fmla="*/ 149 h 161"/>
                  <a:gd name="T30" fmla="*/ 199 w 270"/>
                  <a:gd name="T31" fmla="*/ 152 h 161"/>
                  <a:gd name="T32" fmla="*/ 196 w 270"/>
                  <a:gd name="T33" fmla="*/ 152 h 161"/>
                  <a:gd name="T34" fmla="*/ 194 w 270"/>
                  <a:gd name="T35" fmla="*/ 152 h 161"/>
                  <a:gd name="T36" fmla="*/ 192 w 270"/>
                  <a:gd name="T37" fmla="*/ 149 h 161"/>
                  <a:gd name="T38" fmla="*/ 187 w 270"/>
                  <a:gd name="T39" fmla="*/ 140 h 161"/>
                  <a:gd name="T40" fmla="*/ 182 w 270"/>
                  <a:gd name="T41" fmla="*/ 126 h 161"/>
                  <a:gd name="T42" fmla="*/ 175 w 270"/>
                  <a:gd name="T43" fmla="*/ 88 h 161"/>
                  <a:gd name="T44" fmla="*/ 166 w 270"/>
                  <a:gd name="T45" fmla="*/ 43 h 161"/>
                  <a:gd name="T46" fmla="*/ 161 w 270"/>
                  <a:gd name="T47" fmla="*/ 24 h 161"/>
                  <a:gd name="T48" fmla="*/ 159 w 270"/>
                  <a:gd name="T49" fmla="*/ 14 h 161"/>
                  <a:gd name="T50" fmla="*/ 156 w 270"/>
                  <a:gd name="T51" fmla="*/ 10 h 161"/>
                  <a:gd name="T52" fmla="*/ 154 w 270"/>
                  <a:gd name="T53" fmla="*/ 5 h 161"/>
                  <a:gd name="T54" fmla="*/ 152 w 270"/>
                  <a:gd name="T55" fmla="*/ 5 h 161"/>
                  <a:gd name="T56" fmla="*/ 149 w 270"/>
                  <a:gd name="T57" fmla="*/ 7 h 161"/>
                  <a:gd name="T58" fmla="*/ 147 w 270"/>
                  <a:gd name="T59" fmla="*/ 10 h 161"/>
                  <a:gd name="T60" fmla="*/ 142 w 270"/>
                  <a:gd name="T61" fmla="*/ 19 h 161"/>
                  <a:gd name="T62" fmla="*/ 137 w 270"/>
                  <a:gd name="T63" fmla="*/ 36 h 161"/>
                  <a:gd name="T64" fmla="*/ 126 w 270"/>
                  <a:gd name="T65" fmla="*/ 100 h 161"/>
                  <a:gd name="T66" fmla="*/ 119 w 270"/>
                  <a:gd name="T67" fmla="*/ 128 h 161"/>
                  <a:gd name="T68" fmla="*/ 114 w 270"/>
                  <a:gd name="T69" fmla="*/ 145 h 161"/>
                  <a:gd name="T70" fmla="*/ 111 w 270"/>
                  <a:gd name="T71" fmla="*/ 152 h 161"/>
                  <a:gd name="T72" fmla="*/ 109 w 270"/>
                  <a:gd name="T73" fmla="*/ 157 h 161"/>
                  <a:gd name="T74" fmla="*/ 107 w 270"/>
                  <a:gd name="T75" fmla="*/ 157 h 161"/>
                  <a:gd name="T76" fmla="*/ 104 w 270"/>
                  <a:gd name="T77" fmla="*/ 157 h 161"/>
                  <a:gd name="T78" fmla="*/ 102 w 270"/>
                  <a:gd name="T79" fmla="*/ 152 h 161"/>
                  <a:gd name="T80" fmla="*/ 100 w 270"/>
                  <a:gd name="T81" fmla="*/ 147 h 161"/>
                  <a:gd name="T82" fmla="*/ 93 w 270"/>
                  <a:gd name="T83" fmla="*/ 123 h 161"/>
                  <a:gd name="T84" fmla="*/ 83 w 270"/>
                  <a:gd name="T85" fmla="*/ 76 h 161"/>
                  <a:gd name="T86" fmla="*/ 76 w 270"/>
                  <a:gd name="T87" fmla="*/ 33 h 161"/>
                  <a:gd name="T88" fmla="*/ 71 w 270"/>
                  <a:gd name="T89" fmla="*/ 17 h 161"/>
                  <a:gd name="T90" fmla="*/ 69 w 270"/>
                  <a:gd name="T91" fmla="*/ 7 h 161"/>
                  <a:gd name="T92" fmla="*/ 64 w 270"/>
                  <a:gd name="T93" fmla="*/ 3 h 161"/>
                  <a:gd name="T94" fmla="*/ 62 w 270"/>
                  <a:gd name="T95" fmla="*/ 0 h 161"/>
                  <a:gd name="T96" fmla="*/ 60 w 270"/>
                  <a:gd name="T97" fmla="*/ 0 h 161"/>
                  <a:gd name="T98" fmla="*/ 57 w 270"/>
                  <a:gd name="T99" fmla="*/ 5 h 161"/>
                  <a:gd name="T100" fmla="*/ 55 w 270"/>
                  <a:gd name="T101" fmla="*/ 10 h 161"/>
                  <a:gd name="T102" fmla="*/ 50 w 270"/>
                  <a:gd name="T103" fmla="*/ 26 h 161"/>
                  <a:gd name="T104" fmla="*/ 38 w 270"/>
                  <a:gd name="T105" fmla="*/ 83 h 161"/>
                  <a:gd name="T106" fmla="*/ 34 w 270"/>
                  <a:gd name="T107" fmla="*/ 121 h 161"/>
                  <a:gd name="T108" fmla="*/ 26 w 270"/>
                  <a:gd name="T109" fmla="*/ 145 h 161"/>
                  <a:gd name="T110" fmla="*/ 22 w 270"/>
                  <a:gd name="T111" fmla="*/ 157 h 161"/>
                  <a:gd name="T112" fmla="*/ 19 w 270"/>
                  <a:gd name="T113" fmla="*/ 159 h 161"/>
                  <a:gd name="T114" fmla="*/ 17 w 270"/>
                  <a:gd name="T115" fmla="*/ 161 h 161"/>
                  <a:gd name="T116" fmla="*/ 15 w 270"/>
                  <a:gd name="T117" fmla="*/ 161 h 161"/>
                  <a:gd name="T118" fmla="*/ 12 w 270"/>
                  <a:gd name="T119" fmla="*/ 157 h 161"/>
                  <a:gd name="T120" fmla="*/ 10 w 270"/>
                  <a:gd name="T121" fmla="*/ 147 h 161"/>
                  <a:gd name="T122" fmla="*/ 5 w 270"/>
                  <a:gd name="T123" fmla="*/ 128 h 16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70" h="161">
                    <a:moveTo>
                      <a:pt x="270" y="114"/>
                    </a:moveTo>
                    <a:lnTo>
                      <a:pt x="267" y="102"/>
                    </a:lnTo>
                    <a:lnTo>
                      <a:pt x="267" y="100"/>
                    </a:lnTo>
                    <a:lnTo>
                      <a:pt x="267" y="100"/>
                    </a:lnTo>
                    <a:lnTo>
                      <a:pt x="267" y="97"/>
                    </a:lnTo>
                    <a:lnTo>
                      <a:pt x="265" y="90"/>
                    </a:lnTo>
                    <a:lnTo>
                      <a:pt x="263" y="78"/>
                    </a:lnTo>
                    <a:lnTo>
                      <a:pt x="258" y="55"/>
                    </a:lnTo>
                    <a:lnTo>
                      <a:pt x="258" y="55"/>
                    </a:lnTo>
                    <a:lnTo>
                      <a:pt x="258" y="52"/>
                    </a:lnTo>
                    <a:lnTo>
                      <a:pt x="258" y="50"/>
                    </a:lnTo>
                    <a:lnTo>
                      <a:pt x="255" y="45"/>
                    </a:lnTo>
                    <a:lnTo>
                      <a:pt x="255" y="43"/>
                    </a:lnTo>
                    <a:lnTo>
                      <a:pt x="255" y="43"/>
                    </a:lnTo>
                    <a:lnTo>
                      <a:pt x="255" y="41"/>
                    </a:lnTo>
                    <a:lnTo>
                      <a:pt x="253" y="36"/>
                    </a:lnTo>
                    <a:lnTo>
                      <a:pt x="253" y="33"/>
                    </a:lnTo>
                    <a:lnTo>
                      <a:pt x="253" y="33"/>
                    </a:lnTo>
                    <a:lnTo>
                      <a:pt x="253" y="31"/>
                    </a:lnTo>
                    <a:lnTo>
                      <a:pt x="251" y="26"/>
                    </a:lnTo>
                    <a:lnTo>
                      <a:pt x="251" y="26"/>
                    </a:lnTo>
                    <a:lnTo>
                      <a:pt x="251" y="24"/>
                    </a:lnTo>
                    <a:lnTo>
                      <a:pt x="251" y="24"/>
                    </a:lnTo>
                    <a:lnTo>
                      <a:pt x="248" y="19"/>
                    </a:lnTo>
                    <a:lnTo>
                      <a:pt x="248" y="19"/>
                    </a:lnTo>
                    <a:lnTo>
                      <a:pt x="248" y="19"/>
                    </a:lnTo>
                    <a:lnTo>
                      <a:pt x="248" y="17"/>
                    </a:lnTo>
                    <a:lnTo>
                      <a:pt x="248" y="17"/>
                    </a:lnTo>
                    <a:lnTo>
                      <a:pt x="246" y="14"/>
                    </a:lnTo>
                    <a:lnTo>
                      <a:pt x="246" y="14"/>
                    </a:lnTo>
                    <a:lnTo>
                      <a:pt x="246" y="14"/>
                    </a:lnTo>
                    <a:lnTo>
                      <a:pt x="246" y="12"/>
                    </a:lnTo>
                    <a:lnTo>
                      <a:pt x="246" y="12"/>
                    </a:lnTo>
                    <a:lnTo>
                      <a:pt x="246" y="12"/>
                    </a:lnTo>
                    <a:lnTo>
                      <a:pt x="246" y="12"/>
                    </a:lnTo>
                    <a:lnTo>
                      <a:pt x="246" y="12"/>
                    </a:lnTo>
                    <a:lnTo>
                      <a:pt x="244" y="10"/>
                    </a:lnTo>
                    <a:lnTo>
                      <a:pt x="244" y="10"/>
                    </a:lnTo>
                    <a:lnTo>
                      <a:pt x="244" y="10"/>
                    </a:lnTo>
                    <a:lnTo>
                      <a:pt x="244" y="10"/>
                    </a:lnTo>
                    <a:lnTo>
                      <a:pt x="244" y="10"/>
                    </a:lnTo>
                    <a:lnTo>
                      <a:pt x="244" y="10"/>
                    </a:lnTo>
                    <a:lnTo>
                      <a:pt x="241" y="10"/>
                    </a:lnTo>
                    <a:lnTo>
                      <a:pt x="241" y="10"/>
                    </a:lnTo>
                    <a:lnTo>
                      <a:pt x="241" y="10"/>
                    </a:lnTo>
                    <a:lnTo>
                      <a:pt x="241" y="10"/>
                    </a:lnTo>
                    <a:lnTo>
                      <a:pt x="241" y="7"/>
                    </a:lnTo>
                    <a:lnTo>
                      <a:pt x="241" y="7"/>
                    </a:lnTo>
                    <a:lnTo>
                      <a:pt x="241" y="7"/>
                    </a:lnTo>
                    <a:lnTo>
                      <a:pt x="241" y="7"/>
                    </a:lnTo>
                    <a:lnTo>
                      <a:pt x="241" y="10"/>
                    </a:lnTo>
                    <a:lnTo>
                      <a:pt x="239" y="10"/>
                    </a:lnTo>
                    <a:lnTo>
                      <a:pt x="239" y="10"/>
                    </a:lnTo>
                    <a:lnTo>
                      <a:pt x="239" y="10"/>
                    </a:lnTo>
                    <a:lnTo>
                      <a:pt x="239" y="10"/>
                    </a:lnTo>
                    <a:lnTo>
                      <a:pt x="239" y="10"/>
                    </a:lnTo>
                    <a:lnTo>
                      <a:pt x="239" y="10"/>
                    </a:lnTo>
                    <a:lnTo>
                      <a:pt x="239" y="10"/>
                    </a:lnTo>
                    <a:lnTo>
                      <a:pt x="239" y="10"/>
                    </a:lnTo>
                    <a:lnTo>
                      <a:pt x="237" y="10"/>
                    </a:lnTo>
                    <a:lnTo>
                      <a:pt x="237" y="10"/>
                    </a:lnTo>
                    <a:lnTo>
                      <a:pt x="237" y="10"/>
                    </a:lnTo>
                    <a:lnTo>
                      <a:pt x="237" y="12"/>
                    </a:lnTo>
                    <a:lnTo>
                      <a:pt x="237" y="12"/>
                    </a:lnTo>
                    <a:lnTo>
                      <a:pt x="237" y="12"/>
                    </a:lnTo>
                    <a:lnTo>
                      <a:pt x="237" y="12"/>
                    </a:lnTo>
                    <a:lnTo>
                      <a:pt x="234" y="14"/>
                    </a:lnTo>
                    <a:lnTo>
                      <a:pt x="234" y="14"/>
                    </a:lnTo>
                    <a:lnTo>
                      <a:pt x="234" y="14"/>
                    </a:lnTo>
                    <a:lnTo>
                      <a:pt x="234" y="17"/>
                    </a:lnTo>
                    <a:lnTo>
                      <a:pt x="234" y="17"/>
                    </a:lnTo>
                    <a:lnTo>
                      <a:pt x="234" y="17"/>
                    </a:lnTo>
                    <a:lnTo>
                      <a:pt x="234" y="19"/>
                    </a:lnTo>
                    <a:lnTo>
                      <a:pt x="232" y="19"/>
                    </a:lnTo>
                    <a:lnTo>
                      <a:pt x="232" y="19"/>
                    </a:lnTo>
                    <a:lnTo>
                      <a:pt x="232" y="22"/>
                    </a:lnTo>
                    <a:lnTo>
                      <a:pt x="232" y="26"/>
                    </a:lnTo>
                    <a:lnTo>
                      <a:pt x="230" y="26"/>
                    </a:lnTo>
                    <a:lnTo>
                      <a:pt x="230" y="26"/>
                    </a:lnTo>
                    <a:lnTo>
                      <a:pt x="230" y="29"/>
                    </a:lnTo>
                    <a:lnTo>
                      <a:pt x="230" y="33"/>
                    </a:lnTo>
                    <a:lnTo>
                      <a:pt x="227" y="43"/>
                    </a:lnTo>
                    <a:lnTo>
                      <a:pt x="227" y="43"/>
                    </a:lnTo>
                    <a:lnTo>
                      <a:pt x="227" y="45"/>
                    </a:lnTo>
                    <a:lnTo>
                      <a:pt x="225" y="48"/>
                    </a:lnTo>
                    <a:lnTo>
                      <a:pt x="225" y="52"/>
                    </a:lnTo>
                    <a:lnTo>
                      <a:pt x="222" y="62"/>
                    </a:lnTo>
                    <a:lnTo>
                      <a:pt x="222" y="64"/>
                    </a:lnTo>
                    <a:lnTo>
                      <a:pt x="222" y="64"/>
                    </a:lnTo>
                    <a:lnTo>
                      <a:pt x="220" y="67"/>
                    </a:lnTo>
                    <a:lnTo>
                      <a:pt x="220" y="74"/>
                    </a:lnTo>
                    <a:lnTo>
                      <a:pt x="218" y="86"/>
                    </a:lnTo>
                    <a:lnTo>
                      <a:pt x="218" y="88"/>
                    </a:lnTo>
                    <a:lnTo>
                      <a:pt x="218" y="88"/>
                    </a:lnTo>
                    <a:lnTo>
                      <a:pt x="215" y="93"/>
                    </a:lnTo>
                    <a:lnTo>
                      <a:pt x="215" y="97"/>
                    </a:lnTo>
                    <a:lnTo>
                      <a:pt x="213" y="109"/>
                    </a:lnTo>
                    <a:lnTo>
                      <a:pt x="213" y="109"/>
                    </a:lnTo>
                    <a:lnTo>
                      <a:pt x="213" y="112"/>
                    </a:lnTo>
                    <a:lnTo>
                      <a:pt x="211" y="114"/>
                    </a:lnTo>
                    <a:lnTo>
                      <a:pt x="211" y="119"/>
                    </a:lnTo>
                    <a:lnTo>
                      <a:pt x="211" y="121"/>
                    </a:lnTo>
                    <a:lnTo>
                      <a:pt x="211" y="121"/>
                    </a:lnTo>
                    <a:lnTo>
                      <a:pt x="208" y="123"/>
                    </a:lnTo>
                    <a:lnTo>
                      <a:pt x="208" y="128"/>
                    </a:lnTo>
                    <a:lnTo>
                      <a:pt x="208" y="130"/>
                    </a:lnTo>
                    <a:lnTo>
                      <a:pt x="208" y="130"/>
                    </a:lnTo>
                    <a:lnTo>
                      <a:pt x="206" y="133"/>
                    </a:lnTo>
                    <a:lnTo>
                      <a:pt x="206" y="138"/>
                    </a:lnTo>
                    <a:lnTo>
                      <a:pt x="206" y="138"/>
                    </a:lnTo>
                    <a:lnTo>
                      <a:pt x="206" y="140"/>
                    </a:lnTo>
                    <a:lnTo>
                      <a:pt x="204" y="140"/>
                    </a:lnTo>
                    <a:lnTo>
                      <a:pt x="204" y="145"/>
                    </a:lnTo>
                    <a:lnTo>
                      <a:pt x="204" y="145"/>
                    </a:lnTo>
                    <a:lnTo>
                      <a:pt x="204" y="145"/>
                    </a:lnTo>
                    <a:lnTo>
                      <a:pt x="201" y="147"/>
                    </a:lnTo>
                    <a:lnTo>
                      <a:pt x="201" y="147"/>
                    </a:lnTo>
                    <a:lnTo>
                      <a:pt x="201" y="147"/>
                    </a:lnTo>
                    <a:lnTo>
                      <a:pt x="201" y="149"/>
                    </a:lnTo>
                    <a:lnTo>
                      <a:pt x="201" y="149"/>
                    </a:lnTo>
                    <a:lnTo>
                      <a:pt x="201" y="149"/>
                    </a:lnTo>
                    <a:lnTo>
                      <a:pt x="201" y="149"/>
                    </a:lnTo>
                    <a:lnTo>
                      <a:pt x="201" y="149"/>
                    </a:lnTo>
                    <a:lnTo>
                      <a:pt x="199" y="149"/>
                    </a:lnTo>
                    <a:lnTo>
                      <a:pt x="199" y="152"/>
                    </a:lnTo>
                    <a:lnTo>
                      <a:pt x="199" y="152"/>
                    </a:lnTo>
                    <a:lnTo>
                      <a:pt x="199" y="152"/>
                    </a:lnTo>
                    <a:lnTo>
                      <a:pt x="199" y="152"/>
                    </a:lnTo>
                    <a:lnTo>
                      <a:pt x="199" y="152"/>
                    </a:lnTo>
                    <a:lnTo>
                      <a:pt x="199" y="152"/>
                    </a:lnTo>
                    <a:lnTo>
                      <a:pt x="199" y="152"/>
                    </a:lnTo>
                    <a:lnTo>
                      <a:pt x="196" y="152"/>
                    </a:lnTo>
                    <a:lnTo>
                      <a:pt x="196" y="152"/>
                    </a:lnTo>
                    <a:lnTo>
                      <a:pt x="196" y="152"/>
                    </a:lnTo>
                    <a:lnTo>
                      <a:pt x="196" y="152"/>
                    </a:lnTo>
                    <a:lnTo>
                      <a:pt x="196" y="152"/>
                    </a:lnTo>
                    <a:lnTo>
                      <a:pt x="196" y="152"/>
                    </a:lnTo>
                    <a:lnTo>
                      <a:pt x="196" y="152"/>
                    </a:lnTo>
                    <a:lnTo>
                      <a:pt x="196" y="152"/>
                    </a:lnTo>
                    <a:lnTo>
                      <a:pt x="196" y="152"/>
                    </a:lnTo>
                    <a:lnTo>
                      <a:pt x="194" y="152"/>
                    </a:lnTo>
                    <a:lnTo>
                      <a:pt x="194" y="152"/>
                    </a:lnTo>
                    <a:lnTo>
                      <a:pt x="194" y="152"/>
                    </a:lnTo>
                    <a:lnTo>
                      <a:pt x="194" y="152"/>
                    </a:lnTo>
                    <a:lnTo>
                      <a:pt x="194" y="152"/>
                    </a:lnTo>
                    <a:lnTo>
                      <a:pt x="194" y="152"/>
                    </a:lnTo>
                    <a:lnTo>
                      <a:pt x="194" y="152"/>
                    </a:lnTo>
                    <a:lnTo>
                      <a:pt x="194" y="152"/>
                    </a:lnTo>
                    <a:lnTo>
                      <a:pt x="192" y="152"/>
                    </a:lnTo>
                    <a:lnTo>
                      <a:pt x="192" y="149"/>
                    </a:lnTo>
                    <a:lnTo>
                      <a:pt x="192" y="149"/>
                    </a:lnTo>
                    <a:lnTo>
                      <a:pt x="192" y="149"/>
                    </a:lnTo>
                    <a:lnTo>
                      <a:pt x="192" y="149"/>
                    </a:lnTo>
                    <a:lnTo>
                      <a:pt x="192" y="147"/>
                    </a:lnTo>
                    <a:lnTo>
                      <a:pt x="192" y="147"/>
                    </a:lnTo>
                    <a:lnTo>
                      <a:pt x="189" y="147"/>
                    </a:lnTo>
                    <a:lnTo>
                      <a:pt x="189" y="145"/>
                    </a:lnTo>
                    <a:lnTo>
                      <a:pt x="189" y="145"/>
                    </a:lnTo>
                    <a:lnTo>
                      <a:pt x="189" y="145"/>
                    </a:lnTo>
                    <a:lnTo>
                      <a:pt x="187" y="140"/>
                    </a:lnTo>
                    <a:lnTo>
                      <a:pt x="187" y="140"/>
                    </a:lnTo>
                    <a:lnTo>
                      <a:pt x="187" y="140"/>
                    </a:lnTo>
                    <a:lnTo>
                      <a:pt x="187" y="138"/>
                    </a:lnTo>
                    <a:lnTo>
                      <a:pt x="185" y="133"/>
                    </a:lnTo>
                    <a:lnTo>
                      <a:pt x="185" y="133"/>
                    </a:lnTo>
                    <a:lnTo>
                      <a:pt x="185" y="130"/>
                    </a:lnTo>
                    <a:lnTo>
                      <a:pt x="185" y="128"/>
                    </a:lnTo>
                    <a:lnTo>
                      <a:pt x="182" y="126"/>
                    </a:lnTo>
                    <a:lnTo>
                      <a:pt x="180" y="114"/>
                    </a:lnTo>
                    <a:lnTo>
                      <a:pt x="180" y="114"/>
                    </a:lnTo>
                    <a:lnTo>
                      <a:pt x="180" y="112"/>
                    </a:lnTo>
                    <a:lnTo>
                      <a:pt x="180" y="109"/>
                    </a:lnTo>
                    <a:lnTo>
                      <a:pt x="178" y="102"/>
                    </a:lnTo>
                    <a:lnTo>
                      <a:pt x="175" y="90"/>
                    </a:lnTo>
                    <a:lnTo>
                      <a:pt x="175" y="90"/>
                    </a:lnTo>
                    <a:lnTo>
                      <a:pt x="175" y="88"/>
                    </a:lnTo>
                    <a:lnTo>
                      <a:pt x="175" y="86"/>
                    </a:lnTo>
                    <a:lnTo>
                      <a:pt x="173" y="78"/>
                    </a:lnTo>
                    <a:lnTo>
                      <a:pt x="170" y="67"/>
                    </a:lnTo>
                    <a:lnTo>
                      <a:pt x="170" y="64"/>
                    </a:lnTo>
                    <a:lnTo>
                      <a:pt x="170" y="64"/>
                    </a:lnTo>
                    <a:lnTo>
                      <a:pt x="170" y="59"/>
                    </a:lnTo>
                    <a:lnTo>
                      <a:pt x="168" y="55"/>
                    </a:lnTo>
                    <a:lnTo>
                      <a:pt x="166" y="43"/>
                    </a:lnTo>
                    <a:lnTo>
                      <a:pt x="166" y="41"/>
                    </a:lnTo>
                    <a:lnTo>
                      <a:pt x="166" y="41"/>
                    </a:lnTo>
                    <a:lnTo>
                      <a:pt x="166" y="38"/>
                    </a:lnTo>
                    <a:lnTo>
                      <a:pt x="163" y="33"/>
                    </a:lnTo>
                    <a:lnTo>
                      <a:pt x="163" y="31"/>
                    </a:lnTo>
                    <a:lnTo>
                      <a:pt x="163" y="31"/>
                    </a:lnTo>
                    <a:lnTo>
                      <a:pt x="163" y="29"/>
                    </a:lnTo>
                    <a:lnTo>
                      <a:pt x="161" y="24"/>
                    </a:lnTo>
                    <a:lnTo>
                      <a:pt x="161" y="24"/>
                    </a:lnTo>
                    <a:lnTo>
                      <a:pt x="161" y="22"/>
                    </a:lnTo>
                    <a:lnTo>
                      <a:pt x="161" y="19"/>
                    </a:lnTo>
                    <a:lnTo>
                      <a:pt x="161" y="19"/>
                    </a:lnTo>
                    <a:lnTo>
                      <a:pt x="161" y="19"/>
                    </a:lnTo>
                    <a:lnTo>
                      <a:pt x="159" y="17"/>
                    </a:lnTo>
                    <a:lnTo>
                      <a:pt x="159" y="14"/>
                    </a:lnTo>
                    <a:lnTo>
                      <a:pt x="159" y="14"/>
                    </a:lnTo>
                    <a:lnTo>
                      <a:pt x="159" y="14"/>
                    </a:lnTo>
                    <a:lnTo>
                      <a:pt x="159" y="12"/>
                    </a:lnTo>
                    <a:lnTo>
                      <a:pt x="159" y="12"/>
                    </a:lnTo>
                    <a:lnTo>
                      <a:pt x="156" y="10"/>
                    </a:lnTo>
                    <a:lnTo>
                      <a:pt x="156" y="10"/>
                    </a:lnTo>
                    <a:lnTo>
                      <a:pt x="156" y="10"/>
                    </a:lnTo>
                    <a:lnTo>
                      <a:pt x="156" y="10"/>
                    </a:lnTo>
                    <a:lnTo>
                      <a:pt x="156" y="10"/>
                    </a:lnTo>
                    <a:lnTo>
                      <a:pt x="156" y="7"/>
                    </a:lnTo>
                    <a:lnTo>
                      <a:pt x="156" y="7"/>
                    </a:lnTo>
                    <a:lnTo>
                      <a:pt x="154" y="7"/>
                    </a:lnTo>
                    <a:lnTo>
                      <a:pt x="154" y="7"/>
                    </a:lnTo>
                    <a:lnTo>
                      <a:pt x="154" y="7"/>
                    </a:lnTo>
                    <a:lnTo>
                      <a:pt x="154" y="5"/>
                    </a:lnTo>
                    <a:lnTo>
                      <a:pt x="154" y="5"/>
                    </a:lnTo>
                    <a:lnTo>
                      <a:pt x="154" y="5"/>
                    </a:lnTo>
                    <a:lnTo>
                      <a:pt x="154" y="5"/>
                    </a:lnTo>
                    <a:lnTo>
                      <a:pt x="152" y="5"/>
                    </a:lnTo>
                    <a:lnTo>
                      <a:pt x="152" y="5"/>
                    </a:lnTo>
                    <a:lnTo>
                      <a:pt x="152" y="5"/>
                    </a:lnTo>
                    <a:lnTo>
                      <a:pt x="152" y="5"/>
                    </a:lnTo>
                    <a:lnTo>
                      <a:pt x="152" y="5"/>
                    </a:lnTo>
                    <a:lnTo>
                      <a:pt x="152" y="5"/>
                    </a:lnTo>
                    <a:lnTo>
                      <a:pt x="152" y="5"/>
                    </a:lnTo>
                    <a:lnTo>
                      <a:pt x="152" y="5"/>
                    </a:lnTo>
                    <a:lnTo>
                      <a:pt x="149" y="5"/>
                    </a:lnTo>
                    <a:lnTo>
                      <a:pt x="149" y="5"/>
                    </a:lnTo>
                    <a:lnTo>
                      <a:pt x="149" y="5"/>
                    </a:lnTo>
                    <a:lnTo>
                      <a:pt x="149" y="5"/>
                    </a:lnTo>
                    <a:lnTo>
                      <a:pt x="149" y="5"/>
                    </a:lnTo>
                    <a:lnTo>
                      <a:pt x="149" y="5"/>
                    </a:lnTo>
                    <a:lnTo>
                      <a:pt x="149" y="7"/>
                    </a:lnTo>
                    <a:lnTo>
                      <a:pt x="149" y="7"/>
                    </a:lnTo>
                    <a:lnTo>
                      <a:pt x="147" y="7"/>
                    </a:lnTo>
                    <a:lnTo>
                      <a:pt x="147" y="7"/>
                    </a:lnTo>
                    <a:lnTo>
                      <a:pt x="147" y="7"/>
                    </a:lnTo>
                    <a:lnTo>
                      <a:pt x="147" y="7"/>
                    </a:lnTo>
                    <a:lnTo>
                      <a:pt x="147" y="10"/>
                    </a:lnTo>
                    <a:lnTo>
                      <a:pt x="147" y="10"/>
                    </a:lnTo>
                    <a:lnTo>
                      <a:pt x="147" y="10"/>
                    </a:lnTo>
                    <a:lnTo>
                      <a:pt x="145" y="12"/>
                    </a:lnTo>
                    <a:lnTo>
                      <a:pt x="145" y="12"/>
                    </a:lnTo>
                    <a:lnTo>
                      <a:pt x="145" y="12"/>
                    </a:lnTo>
                    <a:lnTo>
                      <a:pt x="145" y="14"/>
                    </a:lnTo>
                    <a:lnTo>
                      <a:pt x="142" y="17"/>
                    </a:lnTo>
                    <a:lnTo>
                      <a:pt x="142" y="17"/>
                    </a:lnTo>
                    <a:lnTo>
                      <a:pt x="142" y="19"/>
                    </a:lnTo>
                    <a:lnTo>
                      <a:pt x="142" y="19"/>
                    </a:lnTo>
                    <a:lnTo>
                      <a:pt x="142" y="24"/>
                    </a:lnTo>
                    <a:lnTo>
                      <a:pt x="140" y="24"/>
                    </a:lnTo>
                    <a:lnTo>
                      <a:pt x="140" y="26"/>
                    </a:lnTo>
                    <a:lnTo>
                      <a:pt x="140" y="29"/>
                    </a:lnTo>
                    <a:lnTo>
                      <a:pt x="140" y="33"/>
                    </a:lnTo>
                    <a:lnTo>
                      <a:pt x="137" y="33"/>
                    </a:lnTo>
                    <a:lnTo>
                      <a:pt x="137" y="33"/>
                    </a:lnTo>
                    <a:lnTo>
                      <a:pt x="137" y="36"/>
                    </a:lnTo>
                    <a:lnTo>
                      <a:pt x="137" y="41"/>
                    </a:lnTo>
                    <a:lnTo>
                      <a:pt x="135" y="52"/>
                    </a:lnTo>
                    <a:lnTo>
                      <a:pt x="130" y="74"/>
                    </a:lnTo>
                    <a:lnTo>
                      <a:pt x="130" y="76"/>
                    </a:lnTo>
                    <a:lnTo>
                      <a:pt x="130" y="78"/>
                    </a:lnTo>
                    <a:lnTo>
                      <a:pt x="128" y="81"/>
                    </a:lnTo>
                    <a:lnTo>
                      <a:pt x="128" y="88"/>
                    </a:lnTo>
                    <a:lnTo>
                      <a:pt x="126" y="100"/>
                    </a:lnTo>
                    <a:lnTo>
                      <a:pt x="126" y="102"/>
                    </a:lnTo>
                    <a:lnTo>
                      <a:pt x="126" y="102"/>
                    </a:lnTo>
                    <a:lnTo>
                      <a:pt x="123" y="107"/>
                    </a:lnTo>
                    <a:lnTo>
                      <a:pt x="123" y="112"/>
                    </a:lnTo>
                    <a:lnTo>
                      <a:pt x="121" y="123"/>
                    </a:lnTo>
                    <a:lnTo>
                      <a:pt x="121" y="123"/>
                    </a:lnTo>
                    <a:lnTo>
                      <a:pt x="121" y="126"/>
                    </a:lnTo>
                    <a:lnTo>
                      <a:pt x="119" y="128"/>
                    </a:lnTo>
                    <a:lnTo>
                      <a:pt x="119" y="133"/>
                    </a:lnTo>
                    <a:lnTo>
                      <a:pt x="119" y="133"/>
                    </a:lnTo>
                    <a:lnTo>
                      <a:pt x="119" y="135"/>
                    </a:lnTo>
                    <a:lnTo>
                      <a:pt x="116" y="138"/>
                    </a:lnTo>
                    <a:lnTo>
                      <a:pt x="116" y="142"/>
                    </a:lnTo>
                    <a:lnTo>
                      <a:pt x="116" y="142"/>
                    </a:lnTo>
                    <a:lnTo>
                      <a:pt x="116" y="142"/>
                    </a:lnTo>
                    <a:lnTo>
                      <a:pt x="114" y="145"/>
                    </a:lnTo>
                    <a:lnTo>
                      <a:pt x="114" y="145"/>
                    </a:lnTo>
                    <a:lnTo>
                      <a:pt x="114" y="147"/>
                    </a:lnTo>
                    <a:lnTo>
                      <a:pt x="114" y="147"/>
                    </a:lnTo>
                    <a:lnTo>
                      <a:pt x="114" y="149"/>
                    </a:lnTo>
                    <a:lnTo>
                      <a:pt x="114" y="149"/>
                    </a:lnTo>
                    <a:lnTo>
                      <a:pt x="111" y="152"/>
                    </a:lnTo>
                    <a:lnTo>
                      <a:pt x="111" y="152"/>
                    </a:lnTo>
                    <a:lnTo>
                      <a:pt x="111" y="152"/>
                    </a:lnTo>
                    <a:lnTo>
                      <a:pt x="111" y="154"/>
                    </a:lnTo>
                    <a:lnTo>
                      <a:pt x="111" y="154"/>
                    </a:lnTo>
                    <a:lnTo>
                      <a:pt x="111" y="154"/>
                    </a:lnTo>
                    <a:lnTo>
                      <a:pt x="111" y="154"/>
                    </a:lnTo>
                    <a:lnTo>
                      <a:pt x="109" y="154"/>
                    </a:lnTo>
                    <a:lnTo>
                      <a:pt x="109" y="154"/>
                    </a:lnTo>
                    <a:lnTo>
                      <a:pt x="109" y="154"/>
                    </a:lnTo>
                    <a:lnTo>
                      <a:pt x="109" y="157"/>
                    </a:lnTo>
                    <a:lnTo>
                      <a:pt x="109" y="157"/>
                    </a:lnTo>
                    <a:lnTo>
                      <a:pt x="109" y="157"/>
                    </a:lnTo>
                    <a:lnTo>
                      <a:pt x="109" y="157"/>
                    </a:lnTo>
                    <a:lnTo>
                      <a:pt x="109" y="157"/>
                    </a:lnTo>
                    <a:lnTo>
                      <a:pt x="107" y="157"/>
                    </a:lnTo>
                    <a:lnTo>
                      <a:pt x="107" y="157"/>
                    </a:lnTo>
                    <a:lnTo>
                      <a:pt x="107" y="157"/>
                    </a:lnTo>
                    <a:lnTo>
                      <a:pt x="107" y="157"/>
                    </a:lnTo>
                    <a:lnTo>
                      <a:pt x="107" y="157"/>
                    </a:lnTo>
                    <a:lnTo>
                      <a:pt x="107" y="157"/>
                    </a:lnTo>
                    <a:lnTo>
                      <a:pt x="107" y="157"/>
                    </a:lnTo>
                    <a:lnTo>
                      <a:pt x="107" y="157"/>
                    </a:lnTo>
                    <a:lnTo>
                      <a:pt x="107" y="157"/>
                    </a:lnTo>
                    <a:lnTo>
                      <a:pt x="104" y="157"/>
                    </a:lnTo>
                    <a:lnTo>
                      <a:pt x="104" y="157"/>
                    </a:lnTo>
                    <a:lnTo>
                      <a:pt x="104" y="157"/>
                    </a:lnTo>
                    <a:lnTo>
                      <a:pt x="104" y="157"/>
                    </a:lnTo>
                    <a:lnTo>
                      <a:pt x="104" y="157"/>
                    </a:lnTo>
                    <a:lnTo>
                      <a:pt x="104" y="154"/>
                    </a:lnTo>
                    <a:lnTo>
                      <a:pt x="104" y="154"/>
                    </a:lnTo>
                    <a:lnTo>
                      <a:pt x="104" y="154"/>
                    </a:lnTo>
                    <a:lnTo>
                      <a:pt x="104" y="154"/>
                    </a:lnTo>
                    <a:lnTo>
                      <a:pt x="102" y="154"/>
                    </a:lnTo>
                    <a:lnTo>
                      <a:pt x="102" y="152"/>
                    </a:lnTo>
                    <a:lnTo>
                      <a:pt x="102" y="152"/>
                    </a:lnTo>
                    <a:lnTo>
                      <a:pt x="102" y="152"/>
                    </a:lnTo>
                    <a:lnTo>
                      <a:pt x="102" y="152"/>
                    </a:lnTo>
                    <a:lnTo>
                      <a:pt x="102" y="149"/>
                    </a:lnTo>
                    <a:lnTo>
                      <a:pt x="100" y="149"/>
                    </a:lnTo>
                    <a:lnTo>
                      <a:pt x="100" y="149"/>
                    </a:lnTo>
                    <a:lnTo>
                      <a:pt x="100" y="147"/>
                    </a:lnTo>
                    <a:lnTo>
                      <a:pt x="100" y="147"/>
                    </a:lnTo>
                    <a:lnTo>
                      <a:pt x="100" y="145"/>
                    </a:lnTo>
                    <a:lnTo>
                      <a:pt x="97" y="142"/>
                    </a:lnTo>
                    <a:lnTo>
                      <a:pt x="97" y="142"/>
                    </a:lnTo>
                    <a:lnTo>
                      <a:pt x="97" y="140"/>
                    </a:lnTo>
                    <a:lnTo>
                      <a:pt x="97" y="138"/>
                    </a:lnTo>
                    <a:lnTo>
                      <a:pt x="95" y="135"/>
                    </a:lnTo>
                    <a:lnTo>
                      <a:pt x="93" y="126"/>
                    </a:lnTo>
                    <a:lnTo>
                      <a:pt x="93" y="123"/>
                    </a:lnTo>
                    <a:lnTo>
                      <a:pt x="93" y="123"/>
                    </a:lnTo>
                    <a:lnTo>
                      <a:pt x="93" y="121"/>
                    </a:lnTo>
                    <a:lnTo>
                      <a:pt x="90" y="116"/>
                    </a:lnTo>
                    <a:lnTo>
                      <a:pt x="90" y="104"/>
                    </a:lnTo>
                    <a:lnTo>
                      <a:pt x="85" y="81"/>
                    </a:lnTo>
                    <a:lnTo>
                      <a:pt x="85" y="78"/>
                    </a:lnTo>
                    <a:lnTo>
                      <a:pt x="83" y="78"/>
                    </a:lnTo>
                    <a:lnTo>
                      <a:pt x="83" y="76"/>
                    </a:lnTo>
                    <a:lnTo>
                      <a:pt x="83" y="69"/>
                    </a:lnTo>
                    <a:lnTo>
                      <a:pt x="81" y="57"/>
                    </a:lnTo>
                    <a:lnTo>
                      <a:pt x="81" y="57"/>
                    </a:lnTo>
                    <a:lnTo>
                      <a:pt x="81" y="55"/>
                    </a:lnTo>
                    <a:lnTo>
                      <a:pt x="78" y="52"/>
                    </a:lnTo>
                    <a:lnTo>
                      <a:pt x="78" y="45"/>
                    </a:lnTo>
                    <a:lnTo>
                      <a:pt x="76" y="36"/>
                    </a:lnTo>
                    <a:lnTo>
                      <a:pt x="76" y="33"/>
                    </a:lnTo>
                    <a:lnTo>
                      <a:pt x="76" y="33"/>
                    </a:lnTo>
                    <a:lnTo>
                      <a:pt x="76" y="31"/>
                    </a:lnTo>
                    <a:lnTo>
                      <a:pt x="74" y="26"/>
                    </a:lnTo>
                    <a:lnTo>
                      <a:pt x="74" y="24"/>
                    </a:lnTo>
                    <a:lnTo>
                      <a:pt x="74" y="24"/>
                    </a:lnTo>
                    <a:lnTo>
                      <a:pt x="74" y="22"/>
                    </a:lnTo>
                    <a:lnTo>
                      <a:pt x="71" y="17"/>
                    </a:lnTo>
                    <a:lnTo>
                      <a:pt x="71" y="17"/>
                    </a:lnTo>
                    <a:lnTo>
                      <a:pt x="71" y="14"/>
                    </a:lnTo>
                    <a:lnTo>
                      <a:pt x="71" y="12"/>
                    </a:lnTo>
                    <a:lnTo>
                      <a:pt x="69" y="12"/>
                    </a:lnTo>
                    <a:lnTo>
                      <a:pt x="69" y="12"/>
                    </a:lnTo>
                    <a:lnTo>
                      <a:pt x="69" y="10"/>
                    </a:lnTo>
                    <a:lnTo>
                      <a:pt x="69" y="10"/>
                    </a:lnTo>
                    <a:lnTo>
                      <a:pt x="69" y="7"/>
                    </a:lnTo>
                    <a:lnTo>
                      <a:pt x="69" y="7"/>
                    </a:lnTo>
                    <a:lnTo>
                      <a:pt x="67" y="7"/>
                    </a:lnTo>
                    <a:lnTo>
                      <a:pt x="67" y="5"/>
                    </a:lnTo>
                    <a:lnTo>
                      <a:pt x="67" y="5"/>
                    </a:lnTo>
                    <a:lnTo>
                      <a:pt x="67" y="5"/>
                    </a:lnTo>
                    <a:lnTo>
                      <a:pt x="67" y="3"/>
                    </a:lnTo>
                    <a:lnTo>
                      <a:pt x="67" y="3"/>
                    </a:lnTo>
                    <a:lnTo>
                      <a:pt x="64" y="3"/>
                    </a:lnTo>
                    <a:lnTo>
                      <a:pt x="64" y="3"/>
                    </a:lnTo>
                    <a:lnTo>
                      <a:pt x="64" y="3"/>
                    </a:lnTo>
                    <a:lnTo>
                      <a:pt x="64" y="3"/>
                    </a:lnTo>
                    <a:lnTo>
                      <a:pt x="64" y="3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64" y="0"/>
                    </a:lnTo>
                    <a:lnTo>
                      <a:pt x="62" y="0"/>
                    </a:lnTo>
                    <a:lnTo>
                      <a:pt x="62" y="0"/>
                    </a:lnTo>
                    <a:lnTo>
                      <a:pt x="62" y="0"/>
                    </a:lnTo>
                    <a:lnTo>
                      <a:pt x="62" y="0"/>
                    </a:lnTo>
                    <a:lnTo>
                      <a:pt x="62" y="0"/>
                    </a:lnTo>
                    <a:lnTo>
                      <a:pt x="62" y="0"/>
                    </a:lnTo>
                    <a:lnTo>
                      <a:pt x="62" y="0"/>
                    </a:lnTo>
                    <a:lnTo>
                      <a:pt x="62" y="0"/>
                    </a:lnTo>
                    <a:lnTo>
                      <a:pt x="60" y="0"/>
                    </a:lnTo>
                    <a:lnTo>
                      <a:pt x="60" y="3"/>
                    </a:lnTo>
                    <a:lnTo>
                      <a:pt x="60" y="3"/>
                    </a:lnTo>
                    <a:lnTo>
                      <a:pt x="60" y="3"/>
                    </a:lnTo>
                    <a:lnTo>
                      <a:pt x="60" y="3"/>
                    </a:lnTo>
                    <a:lnTo>
                      <a:pt x="60" y="3"/>
                    </a:lnTo>
                    <a:lnTo>
                      <a:pt x="60" y="3"/>
                    </a:lnTo>
                    <a:lnTo>
                      <a:pt x="60" y="3"/>
                    </a:lnTo>
                    <a:lnTo>
                      <a:pt x="57" y="5"/>
                    </a:lnTo>
                    <a:lnTo>
                      <a:pt x="57" y="5"/>
                    </a:lnTo>
                    <a:lnTo>
                      <a:pt x="57" y="5"/>
                    </a:lnTo>
                    <a:lnTo>
                      <a:pt x="57" y="5"/>
                    </a:lnTo>
                    <a:lnTo>
                      <a:pt x="57" y="7"/>
                    </a:lnTo>
                    <a:lnTo>
                      <a:pt x="57" y="7"/>
                    </a:lnTo>
                    <a:lnTo>
                      <a:pt x="55" y="7"/>
                    </a:lnTo>
                    <a:lnTo>
                      <a:pt x="55" y="10"/>
                    </a:lnTo>
                    <a:lnTo>
                      <a:pt x="55" y="10"/>
                    </a:lnTo>
                    <a:lnTo>
                      <a:pt x="55" y="12"/>
                    </a:lnTo>
                    <a:lnTo>
                      <a:pt x="55" y="12"/>
                    </a:lnTo>
                    <a:lnTo>
                      <a:pt x="55" y="14"/>
                    </a:lnTo>
                    <a:lnTo>
                      <a:pt x="52" y="17"/>
                    </a:lnTo>
                    <a:lnTo>
                      <a:pt x="52" y="17"/>
                    </a:lnTo>
                    <a:lnTo>
                      <a:pt x="52" y="19"/>
                    </a:lnTo>
                    <a:lnTo>
                      <a:pt x="52" y="22"/>
                    </a:lnTo>
                    <a:lnTo>
                      <a:pt x="50" y="26"/>
                    </a:lnTo>
                    <a:lnTo>
                      <a:pt x="48" y="36"/>
                    </a:lnTo>
                    <a:lnTo>
                      <a:pt x="48" y="36"/>
                    </a:lnTo>
                    <a:lnTo>
                      <a:pt x="48" y="38"/>
                    </a:lnTo>
                    <a:lnTo>
                      <a:pt x="48" y="41"/>
                    </a:lnTo>
                    <a:lnTo>
                      <a:pt x="45" y="45"/>
                    </a:lnTo>
                    <a:lnTo>
                      <a:pt x="43" y="57"/>
                    </a:lnTo>
                    <a:lnTo>
                      <a:pt x="41" y="81"/>
                    </a:lnTo>
                    <a:lnTo>
                      <a:pt x="38" y="83"/>
                    </a:lnTo>
                    <a:lnTo>
                      <a:pt x="38" y="86"/>
                    </a:lnTo>
                    <a:lnTo>
                      <a:pt x="38" y="88"/>
                    </a:lnTo>
                    <a:lnTo>
                      <a:pt x="38" y="95"/>
                    </a:lnTo>
                    <a:lnTo>
                      <a:pt x="36" y="107"/>
                    </a:lnTo>
                    <a:lnTo>
                      <a:pt x="34" y="109"/>
                    </a:lnTo>
                    <a:lnTo>
                      <a:pt x="34" y="112"/>
                    </a:lnTo>
                    <a:lnTo>
                      <a:pt x="34" y="114"/>
                    </a:lnTo>
                    <a:lnTo>
                      <a:pt x="34" y="121"/>
                    </a:lnTo>
                    <a:lnTo>
                      <a:pt x="31" y="130"/>
                    </a:lnTo>
                    <a:lnTo>
                      <a:pt x="29" y="133"/>
                    </a:lnTo>
                    <a:lnTo>
                      <a:pt x="29" y="133"/>
                    </a:lnTo>
                    <a:lnTo>
                      <a:pt x="29" y="135"/>
                    </a:lnTo>
                    <a:lnTo>
                      <a:pt x="29" y="140"/>
                    </a:lnTo>
                    <a:lnTo>
                      <a:pt x="26" y="142"/>
                    </a:lnTo>
                    <a:lnTo>
                      <a:pt x="26" y="142"/>
                    </a:lnTo>
                    <a:lnTo>
                      <a:pt x="26" y="145"/>
                    </a:lnTo>
                    <a:lnTo>
                      <a:pt x="26" y="149"/>
                    </a:lnTo>
                    <a:lnTo>
                      <a:pt x="24" y="149"/>
                    </a:lnTo>
                    <a:lnTo>
                      <a:pt x="24" y="152"/>
                    </a:lnTo>
                    <a:lnTo>
                      <a:pt x="24" y="152"/>
                    </a:lnTo>
                    <a:lnTo>
                      <a:pt x="24" y="154"/>
                    </a:lnTo>
                    <a:lnTo>
                      <a:pt x="24" y="154"/>
                    </a:lnTo>
                    <a:lnTo>
                      <a:pt x="24" y="154"/>
                    </a:lnTo>
                    <a:lnTo>
                      <a:pt x="22" y="157"/>
                    </a:lnTo>
                    <a:lnTo>
                      <a:pt x="22" y="157"/>
                    </a:lnTo>
                    <a:lnTo>
                      <a:pt x="22" y="157"/>
                    </a:lnTo>
                    <a:lnTo>
                      <a:pt x="22" y="157"/>
                    </a:lnTo>
                    <a:lnTo>
                      <a:pt x="22" y="159"/>
                    </a:lnTo>
                    <a:lnTo>
                      <a:pt x="22" y="159"/>
                    </a:lnTo>
                    <a:lnTo>
                      <a:pt x="22" y="159"/>
                    </a:lnTo>
                    <a:lnTo>
                      <a:pt x="19" y="159"/>
                    </a:lnTo>
                    <a:lnTo>
                      <a:pt x="19" y="159"/>
                    </a:lnTo>
                    <a:lnTo>
                      <a:pt x="19" y="159"/>
                    </a:lnTo>
                    <a:lnTo>
                      <a:pt x="19" y="161"/>
                    </a:lnTo>
                    <a:lnTo>
                      <a:pt x="19" y="161"/>
                    </a:lnTo>
                    <a:lnTo>
                      <a:pt x="19" y="161"/>
                    </a:lnTo>
                    <a:lnTo>
                      <a:pt x="19" y="161"/>
                    </a:lnTo>
                    <a:lnTo>
                      <a:pt x="19" y="161"/>
                    </a:lnTo>
                    <a:lnTo>
                      <a:pt x="19" y="161"/>
                    </a:lnTo>
                    <a:lnTo>
                      <a:pt x="17" y="161"/>
                    </a:lnTo>
                    <a:lnTo>
                      <a:pt x="17" y="161"/>
                    </a:lnTo>
                    <a:lnTo>
                      <a:pt x="17" y="161"/>
                    </a:lnTo>
                    <a:lnTo>
                      <a:pt x="17" y="161"/>
                    </a:lnTo>
                    <a:lnTo>
                      <a:pt x="17" y="161"/>
                    </a:lnTo>
                    <a:lnTo>
                      <a:pt x="17" y="161"/>
                    </a:lnTo>
                    <a:lnTo>
                      <a:pt x="17" y="161"/>
                    </a:lnTo>
                    <a:lnTo>
                      <a:pt x="15" y="161"/>
                    </a:lnTo>
                    <a:lnTo>
                      <a:pt x="15" y="161"/>
                    </a:lnTo>
                    <a:lnTo>
                      <a:pt x="15" y="161"/>
                    </a:lnTo>
                    <a:lnTo>
                      <a:pt x="15" y="161"/>
                    </a:lnTo>
                    <a:lnTo>
                      <a:pt x="15" y="159"/>
                    </a:lnTo>
                    <a:lnTo>
                      <a:pt x="15" y="159"/>
                    </a:lnTo>
                    <a:lnTo>
                      <a:pt x="15" y="159"/>
                    </a:lnTo>
                    <a:lnTo>
                      <a:pt x="15" y="159"/>
                    </a:lnTo>
                    <a:lnTo>
                      <a:pt x="12" y="159"/>
                    </a:lnTo>
                    <a:lnTo>
                      <a:pt x="12" y="157"/>
                    </a:lnTo>
                    <a:lnTo>
                      <a:pt x="12" y="157"/>
                    </a:lnTo>
                    <a:lnTo>
                      <a:pt x="12" y="157"/>
                    </a:lnTo>
                    <a:lnTo>
                      <a:pt x="12" y="154"/>
                    </a:lnTo>
                    <a:lnTo>
                      <a:pt x="12" y="154"/>
                    </a:lnTo>
                    <a:lnTo>
                      <a:pt x="10" y="152"/>
                    </a:lnTo>
                    <a:lnTo>
                      <a:pt x="10" y="152"/>
                    </a:lnTo>
                    <a:lnTo>
                      <a:pt x="10" y="149"/>
                    </a:lnTo>
                    <a:lnTo>
                      <a:pt x="10" y="147"/>
                    </a:lnTo>
                    <a:lnTo>
                      <a:pt x="8" y="145"/>
                    </a:lnTo>
                    <a:lnTo>
                      <a:pt x="8" y="145"/>
                    </a:lnTo>
                    <a:lnTo>
                      <a:pt x="8" y="142"/>
                    </a:lnTo>
                    <a:lnTo>
                      <a:pt x="8" y="138"/>
                    </a:lnTo>
                    <a:lnTo>
                      <a:pt x="5" y="138"/>
                    </a:lnTo>
                    <a:lnTo>
                      <a:pt x="5" y="135"/>
                    </a:lnTo>
                    <a:lnTo>
                      <a:pt x="5" y="133"/>
                    </a:lnTo>
                    <a:lnTo>
                      <a:pt x="5" y="128"/>
                    </a:lnTo>
                    <a:lnTo>
                      <a:pt x="3" y="116"/>
                    </a:lnTo>
                    <a:lnTo>
                      <a:pt x="0" y="116"/>
                    </a:lnTo>
                    <a:lnTo>
                      <a:pt x="0" y="114"/>
                    </a:lnTo>
                    <a:lnTo>
                      <a:pt x="0" y="112"/>
                    </a:lnTo>
                  </a:path>
                </a:pathLst>
              </a:custGeom>
              <a:noFill/>
              <a:ln w="25400" cap="sq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15">
                <a:extLst>
                  <a:ext uri="{FF2B5EF4-FFF2-40B4-BE49-F238E27FC236}">
                    <a16:creationId xmlns:a16="http://schemas.microsoft.com/office/drawing/2014/main" id="{420B5C7F-7741-5B4E-BF6F-6E7EAF82316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584700" y="2990850"/>
                <a:ext cx="441325" cy="307975"/>
              </a:xfrm>
              <a:custGeom>
                <a:avLst/>
                <a:gdLst>
                  <a:gd name="T0" fmla="*/ 269 w 278"/>
                  <a:gd name="T1" fmla="*/ 71 h 194"/>
                  <a:gd name="T2" fmla="*/ 262 w 278"/>
                  <a:gd name="T3" fmla="*/ 35 h 194"/>
                  <a:gd name="T4" fmla="*/ 257 w 278"/>
                  <a:gd name="T5" fmla="*/ 21 h 194"/>
                  <a:gd name="T6" fmla="*/ 255 w 278"/>
                  <a:gd name="T7" fmla="*/ 14 h 194"/>
                  <a:gd name="T8" fmla="*/ 253 w 278"/>
                  <a:gd name="T9" fmla="*/ 12 h 194"/>
                  <a:gd name="T10" fmla="*/ 250 w 278"/>
                  <a:gd name="T11" fmla="*/ 12 h 194"/>
                  <a:gd name="T12" fmla="*/ 248 w 278"/>
                  <a:gd name="T13" fmla="*/ 14 h 194"/>
                  <a:gd name="T14" fmla="*/ 243 w 278"/>
                  <a:gd name="T15" fmla="*/ 21 h 194"/>
                  <a:gd name="T16" fmla="*/ 241 w 278"/>
                  <a:gd name="T17" fmla="*/ 35 h 194"/>
                  <a:gd name="T18" fmla="*/ 234 w 278"/>
                  <a:gd name="T19" fmla="*/ 64 h 194"/>
                  <a:gd name="T20" fmla="*/ 224 w 278"/>
                  <a:gd name="T21" fmla="*/ 125 h 194"/>
                  <a:gd name="T22" fmla="*/ 217 w 278"/>
                  <a:gd name="T23" fmla="*/ 161 h 194"/>
                  <a:gd name="T24" fmla="*/ 212 w 278"/>
                  <a:gd name="T25" fmla="*/ 175 h 194"/>
                  <a:gd name="T26" fmla="*/ 210 w 278"/>
                  <a:gd name="T27" fmla="*/ 180 h 194"/>
                  <a:gd name="T28" fmla="*/ 208 w 278"/>
                  <a:gd name="T29" fmla="*/ 182 h 194"/>
                  <a:gd name="T30" fmla="*/ 205 w 278"/>
                  <a:gd name="T31" fmla="*/ 182 h 194"/>
                  <a:gd name="T32" fmla="*/ 203 w 278"/>
                  <a:gd name="T33" fmla="*/ 180 h 194"/>
                  <a:gd name="T34" fmla="*/ 201 w 278"/>
                  <a:gd name="T35" fmla="*/ 173 h 194"/>
                  <a:gd name="T36" fmla="*/ 196 w 278"/>
                  <a:gd name="T37" fmla="*/ 158 h 194"/>
                  <a:gd name="T38" fmla="*/ 189 w 278"/>
                  <a:gd name="T39" fmla="*/ 128 h 194"/>
                  <a:gd name="T40" fmla="*/ 179 w 278"/>
                  <a:gd name="T41" fmla="*/ 64 h 194"/>
                  <a:gd name="T42" fmla="*/ 172 w 278"/>
                  <a:gd name="T43" fmla="*/ 28 h 194"/>
                  <a:gd name="T44" fmla="*/ 168 w 278"/>
                  <a:gd name="T45" fmla="*/ 16 h 194"/>
                  <a:gd name="T46" fmla="*/ 165 w 278"/>
                  <a:gd name="T47" fmla="*/ 9 h 194"/>
                  <a:gd name="T48" fmla="*/ 163 w 278"/>
                  <a:gd name="T49" fmla="*/ 7 h 194"/>
                  <a:gd name="T50" fmla="*/ 160 w 278"/>
                  <a:gd name="T51" fmla="*/ 7 h 194"/>
                  <a:gd name="T52" fmla="*/ 158 w 278"/>
                  <a:gd name="T53" fmla="*/ 9 h 194"/>
                  <a:gd name="T54" fmla="*/ 156 w 278"/>
                  <a:gd name="T55" fmla="*/ 16 h 194"/>
                  <a:gd name="T56" fmla="*/ 149 w 278"/>
                  <a:gd name="T57" fmla="*/ 40 h 194"/>
                  <a:gd name="T58" fmla="*/ 144 w 278"/>
                  <a:gd name="T59" fmla="*/ 71 h 194"/>
                  <a:gd name="T60" fmla="*/ 132 w 278"/>
                  <a:gd name="T61" fmla="*/ 146 h 194"/>
                  <a:gd name="T62" fmla="*/ 127 w 278"/>
                  <a:gd name="T63" fmla="*/ 168 h 194"/>
                  <a:gd name="T64" fmla="*/ 125 w 278"/>
                  <a:gd name="T65" fmla="*/ 177 h 194"/>
                  <a:gd name="T66" fmla="*/ 120 w 278"/>
                  <a:gd name="T67" fmla="*/ 184 h 194"/>
                  <a:gd name="T68" fmla="*/ 118 w 278"/>
                  <a:gd name="T69" fmla="*/ 187 h 194"/>
                  <a:gd name="T70" fmla="*/ 116 w 278"/>
                  <a:gd name="T71" fmla="*/ 189 h 194"/>
                  <a:gd name="T72" fmla="*/ 113 w 278"/>
                  <a:gd name="T73" fmla="*/ 187 h 194"/>
                  <a:gd name="T74" fmla="*/ 111 w 278"/>
                  <a:gd name="T75" fmla="*/ 182 h 194"/>
                  <a:gd name="T76" fmla="*/ 106 w 278"/>
                  <a:gd name="T77" fmla="*/ 168 h 194"/>
                  <a:gd name="T78" fmla="*/ 101 w 278"/>
                  <a:gd name="T79" fmla="*/ 144 h 194"/>
                  <a:gd name="T80" fmla="*/ 94 w 278"/>
                  <a:gd name="T81" fmla="*/ 94 h 194"/>
                  <a:gd name="T82" fmla="*/ 87 w 278"/>
                  <a:gd name="T83" fmla="*/ 54 h 194"/>
                  <a:gd name="T84" fmla="*/ 83 w 278"/>
                  <a:gd name="T85" fmla="*/ 30 h 194"/>
                  <a:gd name="T86" fmla="*/ 80 w 278"/>
                  <a:gd name="T87" fmla="*/ 14 h 194"/>
                  <a:gd name="T88" fmla="*/ 75 w 278"/>
                  <a:gd name="T89" fmla="*/ 4 h 194"/>
                  <a:gd name="T90" fmla="*/ 73 w 278"/>
                  <a:gd name="T91" fmla="*/ 2 h 194"/>
                  <a:gd name="T92" fmla="*/ 71 w 278"/>
                  <a:gd name="T93" fmla="*/ 0 h 194"/>
                  <a:gd name="T94" fmla="*/ 68 w 278"/>
                  <a:gd name="T95" fmla="*/ 2 h 194"/>
                  <a:gd name="T96" fmla="*/ 66 w 278"/>
                  <a:gd name="T97" fmla="*/ 7 h 194"/>
                  <a:gd name="T98" fmla="*/ 64 w 278"/>
                  <a:gd name="T99" fmla="*/ 19 h 194"/>
                  <a:gd name="T100" fmla="*/ 57 w 278"/>
                  <a:gd name="T101" fmla="*/ 49 h 194"/>
                  <a:gd name="T102" fmla="*/ 47 w 278"/>
                  <a:gd name="T103" fmla="*/ 109 h 194"/>
                  <a:gd name="T104" fmla="*/ 40 w 278"/>
                  <a:gd name="T105" fmla="*/ 158 h 194"/>
                  <a:gd name="T106" fmla="*/ 35 w 278"/>
                  <a:gd name="T107" fmla="*/ 177 h 194"/>
                  <a:gd name="T108" fmla="*/ 33 w 278"/>
                  <a:gd name="T109" fmla="*/ 189 h 194"/>
                  <a:gd name="T110" fmla="*/ 31 w 278"/>
                  <a:gd name="T111" fmla="*/ 191 h 194"/>
                  <a:gd name="T112" fmla="*/ 28 w 278"/>
                  <a:gd name="T113" fmla="*/ 194 h 194"/>
                  <a:gd name="T114" fmla="*/ 26 w 278"/>
                  <a:gd name="T115" fmla="*/ 194 h 194"/>
                  <a:gd name="T116" fmla="*/ 23 w 278"/>
                  <a:gd name="T117" fmla="*/ 189 h 194"/>
                  <a:gd name="T118" fmla="*/ 21 w 278"/>
                  <a:gd name="T119" fmla="*/ 182 h 194"/>
                  <a:gd name="T120" fmla="*/ 16 w 278"/>
                  <a:gd name="T121" fmla="*/ 161 h 194"/>
                  <a:gd name="T122" fmla="*/ 2 w 278"/>
                  <a:gd name="T123" fmla="*/ 78 h 19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  <a:cxn ang="0">
                    <a:pos x="T122" y="T123"/>
                  </a:cxn>
                </a:cxnLst>
                <a:rect l="0" t="0" r="r" b="b"/>
                <a:pathLst>
                  <a:path w="278" h="194">
                    <a:moveTo>
                      <a:pt x="278" y="128"/>
                    </a:moveTo>
                    <a:lnTo>
                      <a:pt x="278" y="120"/>
                    </a:lnTo>
                    <a:lnTo>
                      <a:pt x="276" y="109"/>
                    </a:lnTo>
                    <a:lnTo>
                      <a:pt x="271" y="83"/>
                    </a:lnTo>
                    <a:lnTo>
                      <a:pt x="271" y="83"/>
                    </a:lnTo>
                    <a:lnTo>
                      <a:pt x="271" y="80"/>
                    </a:lnTo>
                    <a:lnTo>
                      <a:pt x="269" y="78"/>
                    </a:lnTo>
                    <a:lnTo>
                      <a:pt x="269" y="71"/>
                    </a:lnTo>
                    <a:lnTo>
                      <a:pt x="267" y="59"/>
                    </a:lnTo>
                    <a:lnTo>
                      <a:pt x="267" y="57"/>
                    </a:lnTo>
                    <a:lnTo>
                      <a:pt x="267" y="57"/>
                    </a:lnTo>
                    <a:lnTo>
                      <a:pt x="267" y="54"/>
                    </a:lnTo>
                    <a:lnTo>
                      <a:pt x="264" y="47"/>
                    </a:lnTo>
                    <a:lnTo>
                      <a:pt x="262" y="38"/>
                    </a:lnTo>
                    <a:lnTo>
                      <a:pt x="262" y="38"/>
                    </a:lnTo>
                    <a:lnTo>
                      <a:pt x="262" y="35"/>
                    </a:lnTo>
                    <a:lnTo>
                      <a:pt x="262" y="33"/>
                    </a:lnTo>
                    <a:lnTo>
                      <a:pt x="260" y="28"/>
                    </a:lnTo>
                    <a:lnTo>
                      <a:pt x="260" y="28"/>
                    </a:lnTo>
                    <a:lnTo>
                      <a:pt x="260" y="26"/>
                    </a:lnTo>
                    <a:lnTo>
                      <a:pt x="260" y="26"/>
                    </a:lnTo>
                    <a:lnTo>
                      <a:pt x="257" y="21"/>
                    </a:lnTo>
                    <a:lnTo>
                      <a:pt x="257" y="21"/>
                    </a:lnTo>
                    <a:lnTo>
                      <a:pt x="257" y="21"/>
                    </a:lnTo>
                    <a:lnTo>
                      <a:pt x="257" y="19"/>
                    </a:lnTo>
                    <a:lnTo>
                      <a:pt x="257" y="19"/>
                    </a:lnTo>
                    <a:lnTo>
                      <a:pt x="255" y="16"/>
                    </a:lnTo>
                    <a:lnTo>
                      <a:pt x="255" y="16"/>
                    </a:lnTo>
                    <a:lnTo>
                      <a:pt x="255" y="16"/>
                    </a:lnTo>
                    <a:lnTo>
                      <a:pt x="255" y="14"/>
                    </a:lnTo>
                    <a:lnTo>
                      <a:pt x="255" y="14"/>
                    </a:lnTo>
                    <a:lnTo>
                      <a:pt x="255" y="14"/>
                    </a:lnTo>
                    <a:lnTo>
                      <a:pt x="255" y="14"/>
                    </a:lnTo>
                    <a:lnTo>
                      <a:pt x="253" y="14"/>
                    </a:lnTo>
                    <a:lnTo>
                      <a:pt x="253" y="14"/>
                    </a:lnTo>
                    <a:lnTo>
                      <a:pt x="253" y="14"/>
                    </a:lnTo>
                    <a:lnTo>
                      <a:pt x="253" y="12"/>
                    </a:lnTo>
                    <a:lnTo>
                      <a:pt x="253" y="12"/>
                    </a:lnTo>
                    <a:lnTo>
                      <a:pt x="253" y="12"/>
                    </a:lnTo>
                    <a:lnTo>
                      <a:pt x="253" y="12"/>
                    </a:lnTo>
                    <a:lnTo>
                      <a:pt x="250" y="12"/>
                    </a:lnTo>
                    <a:lnTo>
                      <a:pt x="250" y="12"/>
                    </a:lnTo>
                    <a:lnTo>
                      <a:pt x="250" y="12"/>
                    </a:lnTo>
                    <a:lnTo>
                      <a:pt x="250" y="12"/>
                    </a:lnTo>
                    <a:lnTo>
                      <a:pt x="250" y="12"/>
                    </a:lnTo>
                    <a:lnTo>
                      <a:pt x="250" y="12"/>
                    </a:lnTo>
                    <a:lnTo>
                      <a:pt x="250" y="12"/>
                    </a:lnTo>
                    <a:lnTo>
                      <a:pt x="250" y="12"/>
                    </a:lnTo>
                    <a:lnTo>
                      <a:pt x="250" y="12"/>
                    </a:lnTo>
                    <a:lnTo>
                      <a:pt x="248" y="12"/>
                    </a:lnTo>
                    <a:lnTo>
                      <a:pt x="248" y="14"/>
                    </a:lnTo>
                    <a:lnTo>
                      <a:pt x="248" y="14"/>
                    </a:lnTo>
                    <a:lnTo>
                      <a:pt x="248" y="14"/>
                    </a:lnTo>
                    <a:lnTo>
                      <a:pt x="248" y="14"/>
                    </a:lnTo>
                    <a:lnTo>
                      <a:pt x="248" y="14"/>
                    </a:lnTo>
                    <a:lnTo>
                      <a:pt x="248" y="14"/>
                    </a:lnTo>
                    <a:lnTo>
                      <a:pt x="248" y="16"/>
                    </a:lnTo>
                    <a:lnTo>
                      <a:pt x="245" y="16"/>
                    </a:lnTo>
                    <a:lnTo>
                      <a:pt x="245" y="16"/>
                    </a:lnTo>
                    <a:lnTo>
                      <a:pt x="245" y="19"/>
                    </a:lnTo>
                    <a:lnTo>
                      <a:pt x="245" y="19"/>
                    </a:lnTo>
                    <a:lnTo>
                      <a:pt x="245" y="19"/>
                    </a:lnTo>
                    <a:lnTo>
                      <a:pt x="245" y="21"/>
                    </a:lnTo>
                    <a:lnTo>
                      <a:pt x="243" y="21"/>
                    </a:lnTo>
                    <a:lnTo>
                      <a:pt x="243" y="23"/>
                    </a:lnTo>
                    <a:lnTo>
                      <a:pt x="243" y="23"/>
                    </a:lnTo>
                    <a:lnTo>
                      <a:pt x="243" y="23"/>
                    </a:lnTo>
                    <a:lnTo>
                      <a:pt x="243" y="26"/>
                    </a:lnTo>
                    <a:lnTo>
                      <a:pt x="241" y="30"/>
                    </a:lnTo>
                    <a:lnTo>
                      <a:pt x="241" y="30"/>
                    </a:lnTo>
                    <a:lnTo>
                      <a:pt x="241" y="33"/>
                    </a:lnTo>
                    <a:lnTo>
                      <a:pt x="241" y="35"/>
                    </a:lnTo>
                    <a:lnTo>
                      <a:pt x="238" y="40"/>
                    </a:lnTo>
                    <a:lnTo>
                      <a:pt x="238" y="40"/>
                    </a:lnTo>
                    <a:lnTo>
                      <a:pt x="238" y="42"/>
                    </a:lnTo>
                    <a:lnTo>
                      <a:pt x="238" y="45"/>
                    </a:lnTo>
                    <a:lnTo>
                      <a:pt x="236" y="49"/>
                    </a:lnTo>
                    <a:lnTo>
                      <a:pt x="234" y="61"/>
                    </a:lnTo>
                    <a:lnTo>
                      <a:pt x="234" y="64"/>
                    </a:lnTo>
                    <a:lnTo>
                      <a:pt x="234" y="64"/>
                    </a:lnTo>
                    <a:lnTo>
                      <a:pt x="234" y="66"/>
                    </a:lnTo>
                    <a:lnTo>
                      <a:pt x="231" y="73"/>
                    </a:lnTo>
                    <a:lnTo>
                      <a:pt x="231" y="87"/>
                    </a:lnTo>
                    <a:lnTo>
                      <a:pt x="227" y="113"/>
                    </a:lnTo>
                    <a:lnTo>
                      <a:pt x="227" y="113"/>
                    </a:lnTo>
                    <a:lnTo>
                      <a:pt x="224" y="116"/>
                    </a:lnTo>
                    <a:lnTo>
                      <a:pt x="224" y="118"/>
                    </a:lnTo>
                    <a:lnTo>
                      <a:pt x="224" y="125"/>
                    </a:lnTo>
                    <a:lnTo>
                      <a:pt x="222" y="137"/>
                    </a:lnTo>
                    <a:lnTo>
                      <a:pt x="222" y="139"/>
                    </a:lnTo>
                    <a:lnTo>
                      <a:pt x="222" y="139"/>
                    </a:lnTo>
                    <a:lnTo>
                      <a:pt x="219" y="142"/>
                    </a:lnTo>
                    <a:lnTo>
                      <a:pt x="219" y="149"/>
                    </a:lnTo>
                    <a:lnTo>
                      <a:pt x="217" y="158"/>
                    </a:lnTo>
                    <a:lnTo>
                      <a:pt x="217" y="158"/>
                    </a:lnTo>
                    <a:lnTo>
                      <a:pt x="217" y="161"/>
                    </a:lnTo>
                    <a:lnTo>
                      <a:pt x="217" y="163"/>
                    </a:lnTo>
                    <a:lnTo>
                      <a:pt x="215" y="165"/>
                    </a:lnTo>
                    <a:lnTo>
                      <a:pt x="215" y="168"/>
                    </a:lnTo>
                    <a:lnTo>
                      <a:pt x="215" y="168"/>
                    </a:lnTo>
                    <a:lnTo>
                      <a:pt x="215" y="170"/>
                    </a:lnTo>
                    <a:lnTo>
                      <a:pt x="212" y="173"/>
                    </a:lnTo>
                    <a:lnTo>
                      <a:pt x="212" y="175"/>
                    </a:lnTo>
                    <a:lnTo>
                      <a:pt x="212" y="175"/>
                    </a:lnTo>
                    <a:lnTo>
                      <a:pt x="212" y="175"/>
                    </a:lnTo>
                    <a:lnTo>
                      <a:pt x="212" y="177"/>
                    </a:lnTo>
                    <a:lnTo>
                      <a:pt x="210" y="177"/>
                    </a:lnTo>
                    <a:lnTo>
                      <a:pt x="210" y="177"/>
                    </a:lnTo>
                    <a:lnTo>
                      <a:pt x="210" y="180"/>
                    </a:lnTo>
                    <a:lnTo>
                      <a:pt x="210" y="180"/>
                    </a:lnTo>
                    <a:lnTo>
                      <a:pt x="210" y="180"/>
                    </a:lnTo>
                    <a:lnTo>
                      <a:pt x="210" y="180"/>
                    </a:lnTo>
                    <a:lnTo>
                      <a:pt x="210" y="180"/>
                    </a:lnTo>
                    <a:lnTo>
                      <a:pt x="210" y="180"/>
                    </a:lnTo>
                    <a:lnTo>
                      <a:pt x="208" y="182"/>
                    </a:lnTo>
                    <a:lnTo>
                      <a:pt x="208" y="182"/>
                    </a:lnTo>
                    <a:lnTo>
                      <a:pt x="208" y="182"/>
                    </a:lnTo>
                    <a:lnTo>
                      <a:pt x="208" y="182"/>
                    </a:lnTo>
                    <a:lnTo>
                      <a:pt x="208" y="182"/>
                    </a:lnTo>
                    <a:lnTo>
                      <a:pt x="208" y="182"/>
                    </a:lnTo>
                    <a:lnTo>
                      <a:pt x="208" y="182"/>
                    </a:lnTo>
                    <a:lnTo>
                      <a:pt x="208" y="182"/>
                    </a:lnTo>
                    <a:lnTo>
                      <a:pt x="205" y="182"/>
                    </a:lnTo>
                    <a:lnTo>
                      <a:pt x="205" y="182"/>
                    </a:lnTo>
                    <a:lnTo>
                      <a:pt x="205" y="182"/>
                    </a:lnTo>
                    <a:lnTo>
                      <a:pt x="205" y="182"/>
                    </a:lnTo>
                    <a:lnTo>
                      <a:pt x="205" y="182"/>
                    </a:lnTo>
                    <a:lnTo>
                      <a:pt x="205" y="182"/>
                    </a:lnTo>
                    <a:lnTo>
                      <a:pt x="205" y="182"/>
                    </a:lnTo>
                    <a:lnTo>
                      <a:pt x="205" y="182"/>
                    </a:lnTo>
                    <a:lnTo>
                      <a:pt x="203" y="182"/>
                    </a:lnTo>
                    <a:lnTo>
                      <a:pt x="203" y="182"/>
                    </a:lnTo>
                    <a:lnTo>
                      <a:pt x="203" y="182"/>
                    </a:lnTo>
                    <a:lnTo>
                      <a:pt x="203" y="180"/>
                    </a:lnTo>
                    <a:lnTo>
                      <a:pt x="203" y="180"/>
                    </a:lnTo>
                    <a:lnTo>
                      <a:pt x="203" y="180"/>
                    </a:lnTo>
                    <a:lnTo>
                      <a:pt x="203" y="180"/>
                    </a:lnTo>
                    <a:lnTo>
                      <a:pt x="203" y="180"/>
                    </a:lnTo>
                    <a:lnTo>
                      <a:pt x="201" y="177"/>
                    </a:lnTo>
                    <a:lnTo>
                      <a:pt x="201" y="177"/>
                    </a:lnTo>
                    <a:lnTo>
                      <a:pt x="201" y="177"/>
                    </a:lnTo>
                    <a:lnTo>
                      <a:pt x="201" y="175"/>
                    </a:lnTo>
                    <a:lnTo>
                      <a:pt x="201" y="175"/>
                    </a:lnTo>
                    <a:lnTo>
                      <a:pt x="201" y="173"/>
                    </a:lnTo>
                    <a:lnTo>
                      <a:pt x="198" y="173"/>
                    </a:lnTo>
                    <a:lnTo>
                      <a:pt x="198" y="170"/>
                    </a:lnTo>
                    <a:lnTo>
                      <a:pt x="198" y="170"/>
                    </a:lnTo>
                    <a:lnTo>
                      <a:pt x="198" y="168"/>
                    </a:lnTo>
                    <a:lnTo>
                      <a:pt x="196" y="163"/>
                    </a:lnTo>
                    <a:lnTo>
                      <a:pt x="196" y="163"/>
                    </a:lnTo>
                    <a:lnTo>
                      <a:pt x="196" y="161"/>
                    </a:lnTo>
                    <a:lnTo>
                      <a:pt x="196" y="158"/>
                    </a:lnTo>
                    <a:lnTo>
                      <a:pt x="193" y="154"/>
                    </a:lnTo>
                    <a:lnTo>
                      <a:pt x="193" y="154"/>
                    </a:lnTo>
                    <a:lnTo>
                      <a:pt x="193" y="151"/>
                    </a:lnTo>
                    <a:lnTo>
                      <a:pt x="193" y="149"/>
                    </a:lnTo>
                    <a:lnTo>
                      <a:pt x="191" y="142"/>
                    </a:lnTo>
                    <a:lnTo>
                      <a:pt x="189" y="130"/>
                    </a:lnTo>
                    <a:lnTo>
                      <a:pt x="189" y="128"/>
                    </a:lnTo>
                    <a:lnTo>
                      <a:pt x="189" y="128"/>
                    </a:lnTo>
                    <a:lnTo>
                      <a:pt x="189" y="123"/>
                    </a:lnTo>
                    <a:lnTo>
                      <a:pt x="186" y="118"/>
                    </a:lnTo>
                    <a:lnTo>
                      <a:pt x="186" y="104"/>
                    </a:lnTo>
                    <a:lnTo>
                      <a:pt x="182" y="78"/>
                    </a:lnTo>
                    <a:lnTo>
                      <a:pt x="182" y="75"/>
                    </a:lnTo>
                    <a:lnTo>
                      <a:pt x="179" y="73"/>
                    </a:lnTo>
                    <a:lnTo>
                      <a:pt x="179" y="71"/>
                    </a:lnTo>
                    <a:lnTo>
                      <a:pt x="179" y="64"/>
                    </a:lnTo>
                    <a:lnTo>
                      <a:pt x="177" y="52"/>
                    </a:lnTo>
                    <a:lnTo>
                      <a:pt x="177" y="49"/>
                    </a:lnTo>
                    <a:lnTo>
                      <a:pt x="177" y="49"/>
                    </a:lnTo>
                    <a:lnTo>
                      <a:pt x="175" y="45"/>
                    </a:lnTo>
                    <a:lnTo>
                      <a:pt x="175" y="40"/>
                    </a:lnTo>
                    <a:lnTo>
                      <a:pt x="172" y="30"/>
                    </a:lnTo>
                    <a:lnTo>
                      <a:pt x="172" y="28"/>
                    </a:lnTo>
                    <a:lnTo>
                      <a:pt x="172" y="28"/>
                    </a:lnTo>
                    <a:lnTo>
                      <a:pt x="170" y="26"/>
                    </a:lnTo>
                    <a:lnTo>
                      <a:pt x="170" y="23"/>
                    </a:lnTo>
                    <a:lnTo>
                      <a:pt x="170" y="23"/>
                    </a:lnTo>
                    <a:lnTo>
                      <a:pt x="170" y="21"/>
                    </a:lnTo>
                    <a:lnTo>
                      <a:pt x="170" y="21"/>
                    </a:lnTo>
                    <a:lnTo>
                      <a:pt x="170" y="19"/>
                    </a:lnTo>
                    <a:lnTo>
                      <a:pt x="168" y="16"/>
                    </a:lnTo>
                    <a:lnTo>
                      <a:pt x="168" y="16"/>
                    </a:lnTo>
                    <a:lnTo>
                      <a:pt x="168" y="16"/>
                    </a:lnTo>
                    <a:lnTo>
                      <a:pt x="168" y="14"/>
                    </a:lnTo>
                    <a:lnTo>
                      <a:pt x="168" y="14"/>
                    </a:lnTo>
                    <a:lnTo>
                      <a:pt x="168" y="12"/>
                    </a:lnTo>
                    <a:lnTo>
                      <a:pt x="168" y="12"/>
                    </a:lnTo>
                    <a:lnTo>
                      <a:pt x="165" y="12"/>
                    </a:lnTo>
                    <a:lnTo>
                      <a:pt x="165" y="12"/>
                    </a:lnTo>
                    <a:lnTo>
                      <a:pt x="165" y="9"/>
                    </a:lnTo>
                    <a:lnTo>
                      <a:pt x="165" y="9"/>
                    </a:lnTo>
                    <a:lnTo>
                      <a:pt x="165" y="9"/>
                    </a:lnTo>
                    <a:lnTo>
                      <a:pt x="165" y="9"/>
                    </a:lnTo>
                    <a:lnTo>
                      <a:pt x="165" y="9"/>
                    </a:lnTo>
                    <a:lnTo>
                      <a:pt x="163" y="7"/>
                    </a:lnTo>
                    <a:lnTo>
                      <a:pt x="163" y="7"/>
                    </a:lnTo>
                    <a:lnTo>
                      <a:pt x="163" y="7"/>
                    </a:lnTo>
                    <a:lnTo>
                      <a:pt x="163" y="7"/>
                    </a:lnTo>
                    <a:lnTo>
                      <a:pt x="163" y="7"/>
                    </a:lnTo>
                    <a:lnTo>
                      <a:pt x="163" y="7"/>
                    </a:lnTo>
                    <a:lnTo>
                      <a:pt x="163" y="7"/>
                    </a:lnTo>
                    <a:lnTo>
                      <a:pt x="163" y="7"/>
                    </a:lnTo>
                    <a:lnTo>
                      <a:pt x="160" y="7"/>
                    </a:lnTo>
                    <a:lnTo>
                      <a:pt x="160" y="7"/>
                    </a:lnTo>
                    <a:lnTo>
                      <a:pt x="160" y="7"/>
                    </a:lnTo>
                    <a:lnTo>
                      <a:pt x="160" y="7"/>
                    </a:lnTo>
                    <a:lnTo>
                      <a:pt x="160" y="7"/>
                    </a:lnTo>
                    <a:lnTo>
                      <a:pt x="160" y="7"/>
                    </a:lnTo>
                    <a:lnTo>
                      <a:pt x="160" y="7"/>
                    </a:lnTo>
                    <a:lnTo>
                      <a:pt x="158" y="7"/>
                    </a:lnTo>
                    <a:lnTo>
                      <a:pt x="158" y="7"/>
                    </a:lnTo>
                    <a:lnTo>
                      <a:pt x="158" y="9"/>
                    </a:lnTo>
                    <a:lnTo>
                      <a:pt x="158" y="9"/>
                    </a:lnTo>
                    <a:lnTo>
                      <a:pt x="158" y="9"/>
                    </a:lnTo>
                    <a:lnTo>
                      <a:pt x="158" y="9"/>
                    </a:lnTo>
                    <a:lnTo>
                      <a:pt x="158" y="9"/>
                    </a:lnTo>
                    <a:lnTo>
                      <a:pt x="158" y="12"/>
                    </a:lnTo>
                    <a:lnTo>
                      <a:pt x="156" y="12"/>
                    </a:lnTo>
                    <a:lnTo>
                      <a:pt x="156" y="12"/>
                    </a:lnTo>
                    <a:lnTo>
                      <a:pt x="156" y="14"/>
                    </a:lnTo>
                    <a:lnTo>
                      <a:pt x="156" y="14"/>
                    </a:lnTo>
                    <a:lnTo>
                      <a:pt x="156" y="16"/>
                    </a:lnTo>
                    <a:lnTo>
                      <a:pt x="156" y="16"/>
                    </a:lnTo>
                    <a:lnTo>
                      <a:pt x="153" y="19"/>
                    </a:lnTo>
                    <a:lnTo>
                      <a:pt x="153" y="21"/>
                    </a:lnTo>
                    <a:lnTo>
                      <a:pt x="153" y="23"/>
                    </a:lnTo>
                    <a:lnTo>
                      <a:pt x="153" y="23"/>
                    </a:lnTo>
                    <a:lnTo>
                      <a:pt x="151" y="26"/>
                    </a:lnTo>
                    <a:lnTo>
                      <a:pt x="151" y="30"/>
                    </a:lnTo>
                    <a:lnTo>
                      <a:pt x="149" y="40"/>
                    </a:lnTo>
                    <a:lnTo>
                      <a:pt x="149" y="42"/>
                    </a:lnTo>
                    <a:lnTo>
                      <a:pt x="149" y="42"/>
                    </a:lnTo>
                    <a:lnTo>
                      <a:pt x="149" y="47"/>
                    </a:lnTo>
                    <a:lnTo>
                      <a:pt x="146" y="52"/>
                    </a:lnTo>
                    <a:lnTo>
                      <a:pt x="144" y="66"/>
                    </a:lnTo>
                    <a:lnTo>
                      <a:pt x="144" y="66"/>
                    </a:lnTo>
                    <a:lnTo>
                      <a:pt x="144" y="68"/>
                    </a:lnTo>
                    <a:lnTo>
                      <a:pt x="144" y="71"/>
                    </a:lnTo>
                    <a:lnTo>
                      <a:pt x="142" y="78"/>
                    </a:lnTo>
                    <a:lnTo>
                      <a:pt x="139" y="92"/>
                    </a:lnTo>
                    <a:lnTo>
                      <a:pt x="134" y="120"/>
                    </a:lnTo>
                    <a:lnTo>
                      <a:pt x="134" y="123"/>
                    </a:lnTo>
                    <a:lnTo>
                      <a:pt x="134" y="125"/>
                    </a:lnTo>
                    <a:lnTo>
                      <a:pt x="134" y="128"/>
                    </a:lnTo>
                    <a:lnTo>
                      <a:pt x="132" y="135"/>
                    </a:lnTo>
                    <a:lnTo>
                      <a:pt x="132" y="146"/>
                    </a:lnTo>
                    <a:lnTo>
                      <a:pt x="130" y="146"/>
                    </a:lnTo>
                    <a:lnTo>
                      <a:pt x="130" y="149"/>
                    </a:lnTo>
                    <a:lnTo>
                      <a:pt x="130" y="151"/>
                    </a:lnTo>
                    <a:lnTo>
                      <a:pt x="130" y="158"/>
                    </a:lnTo>
                    <a:lnTo>
                      <a:pt x="127" y="158"/>
                    </a:lnTo>
                    <a:lnTo>
                      <a:pt x="127" y="161"/>
                    </a:lnTo>
                    <a:lnTo>
                      <a:pt x="127" y="163"/>
                    </a:lnTo>
                    <a:lnTo>
                      <a:pt x="127" y="168"/>
                    </a:lnTo>
                    <a:lnTo>
                      <a:pt x="127" y="168"/>
                    </a:lnTo>
                    <a:lnTo>
                      <a:pt x="125" y="170"/>
                    </a:lnTo>
                    <a:lnTo>
                      <a:pt x="125" y="170"/>
                    </a:lnTo>
                    <a:lnTo>
                      <a:pt x="125" y="173"/>
                    </a:lnTo>
                    <a:lnTo>
                      <a:pt x="125" y="173"/>
                    </a:lnTo>
                    <a:lnTo>
                      <a:pt x="125" y="175"/>
                    </a:lnTo>
                    <a:lnTo>
                      <a:pt x="125" y="175"/>
                    </a:lnTo>
                    <a:lnTo>
                      <a:pt x="125" y="177"/>
                    </a:lnTo>
                    <a:lnTo>
                      <a:pt x="123" y="177"/>
                    </a:lnTo>
                    <a:lnTo>
                      <a:pt x="123" y="180"/>
                    </a:lnTo>
                    <a:lnTo>
                      <a:pt x="123" y="180"/>
                    </a:lnTo>
                    <a:lnTo>
                      <a:pt x="123" y="182"/>
                    </a:lnTo>
                    <a:lnTo>
                      <a:pt x="123" y="182"/>
                    </a:lnTo>
                    <a:lnTo>
                      <a:pt x="123" y="182"/>
                    </a:lnTo>
                    <a:lnTo>
                      <a:pt x="120" y="182"/>
                    </a:lnTo>
                    <a:lnTo>
                      <a:pt x="120" y="184"/>
                    </a:lnTo>
                    <a:lnTo>
                      <a:pt x="120" y="184"/>
                    </a:lnTo>
                    <a:lnTo>
                      <a:pt x="120" y="184"/>
                    </a:lnTo>
                    <a:lnTo>
                      <a:pt x="120" y="184"/>
                    </a:lnTo>
                    <a:lnTo>
                      <a:pt x="120" y="187"/>
                    </a:lnTo>
                    <a:lnTo>
                      <a:pt x="120" y="187"/>
                    </a:lnTo>
                    <a:lnTo>
                      <a:pt x="120" y="187"/>
                    </a:lnTo>
                    <a:lnTo>
                      <a:pt x="118" y="187"/>
                    </a:lnTo>
                    <a:lnTo>
                      <a:pt x="118" y="187"/>
                    </a:lnTo>
                    <a:lnTo>
                      <a:pt x="118" y="187"/>
                    </a:lnTo>
                    <a:lnTo>
                      <a:pt x="118" y="187"/>
                    </a:lnTo>
                    <a:lnTo>
                      <a:pt x="118" y="187"/>
                    </a:lnTo>
                    <a:lnTo>
                      <a:pt x="118" y="187"/>
                    </a:lnTo>
                    <a:lnTo>
                      <a:pt x="118" y="187"/>
                    </a:lnTo>
                    <a:lnTo>
                      <a:pt x="118" y="189"/>
                    </a:lnTo>
                    <a:lnTo>
                      <a:pt x="116" y="189"/>
                    </a:lnTo>
                    <a:lnTo>
                      <a:pt x="116" y="189"/>
                    </a:lnTo>
                    <a:lnTo>
                      <a:pt x="116" y="187"/>
                    </a:lnTo>
                    <a:lnTo>
                      <a:pt x="116" y="187"/>
                    </a:lnTo>
                    <a:lnTo>
                      <a:pt x="116" y="187"/>
                    </a:lnTo>
                    <a:lnTo>
                      <a:pt x="116" y="187"/>
                    </a:lnTo>
                    <a:lnTo>
                      <a:pt x="116" y="187"/>
                    </a:lnTo>
                    <a:lnTo>
                      <a:pt x="116" y="187"/>
                    </a:lnTo>
                    <a:lnTo>
                      <a:pt x="113" y="187"/>
                    </a:lnTo>
                    <a:lnTo>
                      <a:pt x="113" y="187"/>
                    </a:lnTo>
                    <a:lnTo>
                      <a:pt x="113" y="187"/>
                    </a:lnTo>
                    <a:lnTo>
                      <a:pt x="113" y="184"/>
                    </a:lnTo>
                    <a:lnTo>
                      <a:pt x="113" y="184"/>
                    </a:lnTo>
                    <a:lnTo>
                      <a:pt x="113" y="184"/>
                    </a:lnTo>
                    <a:lnTo>
                      <a:pt x="113" y="184"/>
                    </a:lnTo>
                    <a:lnTo>
                      <a:pt x="111" y="182"/>
                    </a:lnTo>
                    <a:lnTo>
                      <a:pt x="111" y="182"/>
                    </a:lnTo>
                    <a:lnTo>
                      <a:pt x="111" y="182"/>
                    </a:lnTo>
                    <a:lnTo>
                      <a:pt x="111" y="180"/>
                    </a:lnTo>
                    <a:lnTo>
                      <a:pt x="111" y="180"/>
                    </a:lnTo>
                    <a:lnTo>
                      <a:pt x="111" y="177"/>
                    </a:lnTo>
                    <a:lnTo>
                      <a:pt x="108" y="177"/>
                    </a:lnTo>
                    <a:lnTo>
                      <a:pt x="108" y="173"/>
                    </a:lnTo>
                    <a:lnTo>
                      <a:pt x="108" y="173"/>
                    </a:lnTo>
                    <a:lnTo>
                      <a:pt x="108" y="170"/>
                    </a:lnTo>
                    <a:lnTo>
                      <a:pt x="106" y="168"/>
                    </a:lnTo>
                    <a:lnTo>
                      <a:pt x="106" y="163"/>
                    </a:lnTo>
                    <a:lnTo>
                      <a:pt x="106" y="161"/>
                    </a:lnTo>
                    <a:lnTo>
                      <a:pt x="106" y="161"/>
                    </a:lnTo>
                    <a:lnTo>
                      <a:pt x="104" y="158"/>
                    </a:lnTo>
                    <a:lnTo>
                      <a:pt x="104" y="151"/>
                    </a:lnTo>
                    <a:lnTo>
                      <a:pt x="104" y="149"/>
                    </a:lnTo>
                    <a:lnTo>
                      <a:pt x="104" y="149"/>
                    </a:lnTo>
                    <a:lnTo>
                      <a:pt x="101" y="144"/>
                    </a:lnTo>
                    <a:lnTo>
                      <a:pt x="101" y="139"/>
                    </a:lnTo>
                    <a:lnTo>
                      <a:pt x="99" y="125"/>
                    </a:lnTo>
                    <a:lnTo>
                      <a:pt x="99" y="123"/>
                    </a:lnTo>
                    <a:lnTo>
                      <a:pt x="99" y="120"/>
                    </a:lnTo>
                    <a:lnTo>
                      <a:pt x="97" y="118"/>
                    </a:lnTo>
                    <a:lnTo>
                      <a:pt x="97" y="111"/>
                    </a:lnTo>
                    <a:lnTo>
                      <a:pt x="94" y="97"/>
                    </a:lnTo>
                    <a:lnTo>
                      <a:pt x="94" y="94"/>
                    </a:lnTo>
                    <a:lnTo>
                      <a:pt x="94" y="92"/>
                    </a:lnTo>
                    <a:lnTo>
                      <a:pt x="94" y="90"/>
                    </a:lnTo>
                    <a:lnTo>
                      <a:pt x="92" y="80"/>
                    </a:lnTo>
                    <a:lnTo>
                      <a:pt x="90" y="66"/>
                    </a:lnTo>
                    <a:lnTo>
                      <a:pt x="90" y="66"/>
                    </a:lnTo>
                    <a:lnTo>
                      <a:pt x="90" y="64"/>
                    </a:lnTo>
                    <a:lnTo>
                      <a:pt x="90" y="61"/>
                    </a:lnTo>
                    <a:lnTo>
                      <a:pt x="87" y="54"/>
                    </a:lnTo>
                    <a:lnTo>
                      <a:pt x="87" y="52"/>
                    </a:lnTo>
                    <a:lnTo>
                      <a:pt x="87" y="49"/>
                    </a:lnTo>
                    <a:lnTo>
                      <a:pt x="87" y="47"/>
                    </a:lnTo>
                    <a:lnTo>
                      <a:pt x="85" y="40"/>
                    </a:lnTo>
                    <a:lnTo>
                      <a:pt x="85" y="40"/>
                    </a:lnTo>
                    <a:lnTo>
                      <a:pt x="85" y="38"/>
                    </a:lnTo>
                    <a:lnTo>
                      <a:pt x="85" y="35"/>
                    </a:lnTo>
                    <a:lnTo>
                      <a:pt x="83" y="30"/>
                    </a:lnTo>
                    <a:lnTo>
                      <a:pt x="83" y="28"/>
                    </a:lnTo>
                    <a:lnTo>
                      <a:pt x="83" y="28"/>
                    </a:lnTo>
                    <a:lnTo>
                      <a:pt x="83" y="26"/>
                    </a:lnTo>
                    <a:lnTo>
                      <a:pt x="83" y="21"/>
                    </a:lnTo>
                    <a:lnTo>
                      <a:pt x="80" y="19"/>
                    </a:lnTo>
                    <a:lnTo>
                      <a:pt x="80" y="19"/>
                    </a:lnTo>
                    <a:lnTo>
                      <a:pt x="80" y="16"/>
                    </a:lnTo>
                    <a:lnTo>
                      <a:pt x="80" y="14"/>
                    </a:lnTo>
                    <a:lnTo>
                      <a:pt x="80" y="14"/>
                    </a:lnTo>
                    <a:lnTo>
                      <a:pt x="78" y="12"/>
                    </a:lnTo>
                    <a:lnTo>
                      <a:pt x="78" y="12"/>
                    </a:lnTo>
                    <a:lnTo>
                      <a:pt x="78" y="9"/>
                    </a:lnTo>
                    <a:lnTo>
                      <a:pt x="78" y="9"/>
                    </a:lnTo>
                    <a:lnTo>
                      <a:pt x="78" y="7"/>
                    </a:lnTo>
                    <a:lnTo>
                      <a:pt x="78" y="7"/>
                    </a:lnTo>
                    <a:lnTo>
                      <a:pt x="75" y="4"/>
                    </a:lnTo>
                    <a:lnTo>
                      <a:pt x="75" y="4"/>
                    </a:lnTo>
                    <a:lnTo>
                      <a:pt x="75" y="4"/>
                    </a:lnTo>
                    <a:lnTo>
                      <a:pt x="75" y="4"/>
                    </a:lnTo>
                    <a:lnTo>
                      <a:pt x="75" y="4"/>
                    </a:lnTo>
                    <a:lnTo>
                      <a:pt x="75" y="2"/>
                    </a:lnTo>
                    <a:lnTo>
                      <a:pt x="75" y="2"/>
                    </a:lnTo>
                    <a:lnTo>
                      <a:pt x="75" y="2"/>
                    </a:lnTo>
                    <a:lnTo>
                      <a:pt x="73" y="2"/>
                    </a:lnTo>
                    <a:lnTo>
                      <a:pt x="73" y="2"/>
                    </a:lnTo>
                    <a:lnTo>
                      <a:pt x="73" y="2"/>
                    </a:lnTo>
                    <a:lnTo>
                      <a:pt x="73" y="2"/>
                    </a:lnTo>
                    <a:lnTo>
                      <a:pt x="73" y="2"/>
                    </a:lnTo>
                    <a:lnTo>
                      <a:pt x="73" y="0"/>
                    </a:lnTo>
                    <a:lnTo>
                      <a:pt x="73" y="0"/>
                    </a:lnTo>
                    <a:lnTo>
                      <a:pt x="73" y="0"/>
                    </a:lnTo>
                    <a:lnTo>
                      <a:pt x="71" y="0"/>
                    </a:lnTo>
                    <a:lnTo>
                      <a:pt x="71" y="0"/>
                    </a:lnTo>
                    <a:lnTo>
                      <a:pt x="71" y="2"/>
                    </a:lnTo>
                    <a:lnTo>
                      <a:pt x="71" y="2"/>
                    </a:lnTo>
                    <a:lnTo>
                      <a:pt x="71" y="2"/>
                    </a:lnTo>
                    <a:lnTo>
                      <a:pt x="71" y="2"/>
                    </a:lnTo>
                    <a:lnTo>
                      <a:pt x="71" y="2"/>
                    </a:lnTo>
                    <a:lnTo>
                      <a:pt x="71" y="2"/>
                    </a:lnTo>
                    <a:lnTo>
                      <a:pt x="68" y="2"/>
                    </a:lnTo>
                    <a:lnTo>
                      <a:pt x="68" y="2"/>
                    </a:lnTo>
                    <a:lnTo>
                      <a:pt x="68" y="4"/>
                    </a:lnTo>
                    <a:lnTo>
                      <a:pt x="68" y="4"/>
                    </a:lnTo>
                    <a:lnTo>
                      <a:pt x="68" y="4"/>
                    </a:lnTo>
                    <a:lnTo>
                      <a:pt x="68" y="4"/>
                    </a:lnTo>
                    <a:lnTo>
                      <a:pt x="68" y="4"/>
                    </a:lnTo>
                    <a:lnTo>
                      <a:pt x="66" y="7"/>
                    </a:lnTo>
                    <a:lnTo>
                      <a:pt x="66" y="7"/>
                    </a:lnTo>
                    <a:lnTo>
                      <a:pt x="66" y="9"/>
                    </a:lnTo>
                    <a:lnTo>
                      <a:pt x="66" y="9"/>
                    </a:lnTo>
                    <a:lnTo>
                      <a:pt x="66" y="12"/>
                    </a:lnTo>
                    <a:lnTo>
                      <a:pt x="66" y="12"/>
                    </a:lnTo>
                    <a:lnTo>
                      <a:pt x="64" y="14"/>
                    </a:lnTo>
                    <a:lnTo>
                      <a:pt x="64" y="14"/>
                    </a:lnTo>
                    <a:lnTo>
                      <a:pt x="64" y="16"/>
                    </a:lnTo>
                    <a:lnTo>
                      <a:pt x="64" y="19"/>
                    </a:lnTo>
                    <a:lnTo>
                      <a:pt x="61" y="23"/>
                    </a:lnTo>
                    <a:lnTo>
                      <a:pt x="61" y="23"/>
                    </a:lnTo>
                    <a:lnTo>
                      <a:pt x="61" y="26"/>
                    </a:lnTo>
                    <a:lnTo>
                      <a:pt x="61" y="28"/>
                    </a:lnTo>
                    <a:lnTo>
                      <a:pt x="59" y="33"/>
                    </a:lnTo>
                    <a:lnTo>
                      <a:pt x="57" y="47"/>
                    </a:lnTo>
                    <a:lnTo>
                      <a:pt x="57" y="49"/>
                    </a:lnTo>
                    <a:lnTo>
                      <a:pt x="57" y="49"/>
                    </a:lnTo>
                    <a:lnTo>
                      <a:pt x="57" y="54"/>
                    </a:lnTo>
                    <a:lnTo>
                      <a:pt x="54" y="61"/>
                    </a:lnTo>
                    <a:lnTo>
                      <a:pt x="52" y="75"/>
                    </a:lnTo>
                    <a:lnTo>
                      <a:pt x="52" y="78"/>
                    </a:lnTo>
                    <a:lnTo>
                      <a:pt x="52" y="80"/>
                    </a:lnTo>
                    <a:lnTo>
                      <a:pt x="52" y="85"/>
                    </a:lnTo>
                    <a:lnTo>
                      <a:pt x="49" y="92"/>
                    </a:lnTo>
                    <a:lnTo>
                      <a:pt x="47" y="109"/>
                    </a:lnTo>
                    <a:lnTo>
                      <a:pt x="42" y="137"/>
                    </a:lnTo>
                    <a:lnTo>
                      <a:pt x="42" y="139"/>
                    </a:lnTo>
                    <a:lnTo>
                      <a:pt x="42" y="142"/>
                    </a:lnTo>
                    <a:lnTo>
                      <a:pt x="42" y="144"/>
                    </a:lnTo>
                    <a:lnTo>
                      <a:pt x="42" y="151"/>
                    </a:lnTo>
                    <a:lnTo>
                      <a:pt x="40" y="154"/>
                    </a:lnTo>
                    <a:lnTo>
                      <a:pt x="40" y="154"/>
                    </a:lnTo>
                    <a:lnTo>
                      <a:pt x="40" y="158"/>
                    </a:lnTo>
                    <a:lnTo>
                      <a:pt x="40" y="163"/>
                    </a:lnTo>
                    <a:lnTo>
                      <a:pt x="40" y="163"/>
                    </a:lnTo>
                    <a:lnTo>
                      <a:pt x="38" y="165"/>
                    </a:lnTo>
                    <a:lnTo>
                      <a:pt x="38" y="168"/>
                    </a:lnTo>
                    <a:lnTo>
                      <a:pt x="38" y="173"/>
                    </a:lnTo>
                    <a:lnTo>
                      <a:pt x="38" y="175"/>
                    </a:lnTo>
                    <a:lnTo>
                      <a:pt x="35" y="175"/>
                    </a:lnTo>
                    <a:lnTo>
                      <a:pt x="35" y="177"/>
                    </a:lnTo>
                    <a:lnTo>
                      <a:pt x="35" y="182"/>
                    </a:lnTo>
                    <a:lnTo>
                      <a:pt x="35" y="182"/>
                    </a:lnTo>
                    <a:lnTo>
                      <a:pt x="35" y="182"/>
                    </a:lnTo>
                    <a:lnTo>
                      <a:pt x="33" y="184"/>
                    </a:lnTo>
                    <a:lnTo>
                      <a:pt x="33" y="184"/>
                    </a:lnTo>
                    <a:lnTo>
                      <a:pt x="33" y="187"/>
                    </a:lnTo>
                    <a:lnTo>
                      <a:pt x="33" y="187"/>
                    </a:lnTo>
                    <a:lnTo>
                      <a:pt x="33" y="189"/>
                    </a:lnTo>
                    <a:lnTo>
                      <a:pt x="33" y="189"/>
                    </a:lnTo>
                    <a:lnTo>
                      <a:pt x="33" y="189"/>
                    </a:lnTo>
                    <a:lnTo>
                      <a:pt x="31" y="189"/>
                    </a:lnTo>
                    <a:lnTo>
                      <a:pt x="31" y="191"/>
                    </a:lnTo>
                    <a:lnTo>
                      <a:pt x="31" y="191"/>
                    </a:lnTo>
                    <a:lnTo>
                      <a:pt x="31" y="191"/>
                    </a:lnTo>
                    <a:lnTo>
                      <a:pt x="31" y="191"/>
                    </a:lnTo>
                    <a:lnTo>
                      <a:pt x="31" y="191"/>
                    </a:lnTo>
                    <a:lnTo>
                      <a:pt x="31" y="191"/>
                    </a:lnTo>
                    <a:lnTo>
                      <a:pt x="31" y="194"/>
                    </a:lnTo>
                    <a:lnTo>
                      <a:pt x="28" y="194"/>
                    </a:lnTo>
                    <a:lnTo>
                      <a:pt x="28" y="194"/>
                    </a:lnTo>
                    <a:lnTo>
                      <a:pt x="28" y="194"/>
                    </a:lnTo>
                    <a:lnTo>
                      <a:pt x="28" y="194"/>
                    </a:lnTo>
                    <a:lnTo>
                      <a:pt x="28" y="194"/>
                    </a:lnTo>
                    <a:lnTo>
                      <a:pt x="28" y="194"/>
                    </a:lnTo>
                    <a:lnTo>
                      <a:pt x="28" y="194"/>
                    </a:lnTo>
                    <a:lnTo>
                      <a:pt x="28" y="194"/>
                    </a:lnTo>
                    <a:lnTo>
                      <a:pt x="28" y="194"/>
                    </a:lnTo>
                    <a:lnTo>
                      <a:pt x="26" y="194"/>
                    </a:lnTo>
                    <a:lnTo>
                      <a:pt x="26" y="194"/>
                    </a:lnTo>
                    <a:lnTo>
                      <a:pt x="26" y="194"/>
                    </a:lnTo>
                    <a:lnTo>
                      <a:pt x="26" y="194"/>
                    </a:lnTo>
                    <a:lnTo>
                      <a:pt x="26" y="194"/>
                    </a:lnTo>
                    <a:lnTo>
                      <a:pt x="26" y="194"/>
                    </a:lnTo>
                    <a:lnTo>
                      <a:pt x="26" y="191"/>
                    </a:lnTo>
                    <a:lnTo>
                      <a:pt x="26" y="191"/>
                    </a:lnTo>
                    <a:lnTo>
                      <a:pt x="23" y="191"/>
                    </a:lnTo>
                    <a:lnTo>
                      <a:pt x="23" y="191"/>
                    </a:lnTo>
                    <a:lnTo>
                      <a:pt x="23" y="191"/>
                    </a:lnTo>
                    <a:lnTo>
                      <a:pt x="23" y="191"/>
                    </a:lnTo>
                    <a:lnTo>
                      <a:pt x="23" y="189"/>
                    </a:lnTo>
                    <a:lnTo>
                      <a:pt x="23" y="189"/>
                    </a:lnTo>
                    <a:lnTo>
                      <a:pt x="23" y="187"/>
                    </a:lnTo>
                    <a:lnTo>
                      <a:pt x="21" y="187"/>
                    </a:lnTo>
                    <a:lnTo>
                      <a:pt x="21" y="187"/>
                    </a:lnTo>
                    <a:lnTo>
                      <a:pt x="21" y="184"/>
                    </a:lnTo>
                    <a:lnTo>
                      <a:pt x="21" y="184"/>
                    </a:lnTo>
                    <a:lnTo>
                      <a:pt x="21" y="182"/>
                    </a:lnTo>
                    <a:lnTo>
                      <a:pt x="21" y="182"/>
                    </a:lnTo>
                    <a:lnTo>
                      <a:pt x="19" y="177"/>
                    </a:lnTo>
                    <a:lnTo>
                      <a:pt x="19" y="175"/>
                    </a:lnTo>
                    <a:lnTo>
                      <a:pt x="19" y="175"/>
                    </a:lnTo>
                    <a:lnTo>
                      <a:pt x="19" y="173"/>
                    </a:lnTo>
                    <a:lnTo>
                      <a:pt x="16" y="165"/>
                    </a:lnTo>
                    <a:lnTo>
                      <a:pt x="16" y="165"/>
                    </a:lnTo>
                    <a:lnTo>
                      <a:pt x="16" y="163"/>
                    </a:lnTo>
                    <a:lnTo>
                      <a:pt x="16" y="161"/>
                    </a:lnTo>
                    <a:lnTo>
                      <a:pt x="14" y="154"/>
                    </a:lnTo>
                    <a:lnTo>
                      <a:pt x="12" y="139"/>
                    </a:lnTo>
                    <a:lnTo>
                      <a:pt x="7" y="109"/>
                    </a:lnTo>
                    <a:lnTo>
                      <a:pt x="7" y="106"/>
                    </a:lnTo>
                    <a:lnTo>
                      <a:pt x="7" y="104"/>
                    </a:lnTo>
                    <a:lnTo>
                      <a:pt x="7" y="102"/>
                    </a:lnTo>
                    <a:lnTo>
                      <a:pt x="5" y="92"/>
                    </a:lnTo>
                    <a:lnTo>
                      <a:pt x="2" y="78"/>
                    </a:lnTo>
                    <a:lnTo>
                      <a:pt x="2" y="75"/>
                    </a:lnTo>
                    <a:lnTo>
                      <a:pt x="2" y="73"/>
                    </a:lnTo>
                    <a:lnTo>
                      <a:pt x="2" y="71"/>
                    </a:lnTo>
                    <a:lnTo>
                      <a:pt x="0" y="61"/>
                    </a:lnTo>
                  </a:path>
                </a:pathLst>
              </a:custGeom>
              <a:noFill/>
              <a:ln w="25400" cap="sq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16">
                <a:extLst>
                  <a:ext uri="{FF2B5EF4-FFF2-40B4-BE49-F238E27FC236}">
                    <a16:creationId xmlns:a16="http://schemas.microsoft.com/office/drawing/2014/main" id="{D36BD221-EB90-C14D-A7A4-3D98BA65AC3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4449763" y="2982913"/>
                <a:ext cx="134938" cy="327025"/>
              </a:xfrm>
              <a:custGeom>
                <a:avLst/>
                <a:gdLst>
                  <a:gd name="T0" fmla="*/ 83 w 85"/>
                  <a:gd name="T1" fmla="*/ 52 h 206"/>
                  <a:gd name="T2" fmla="*/ 80 w 85"/>
                  <a:gd name="T3" fmla="*/ 40 h 206"/>
                  <a:gd name="T4" fmla="*/ 80 w 85"/>
                  <a:gd name="T5" fmla="*/ 33 h 206"/>
                  <a:gd name="T6" fmla="*/ 78 w 85"/>
                  <a:gd name="T7" fmla="*/ 26 h 206"/>
                  <a:gd name="T8" fmla="*/ 75 w 85"/>
                  <a:gd name="T9" fmla="*/ 17 h 206"/>
                  <a:gd name="T10" fmla="*/ 75 w 85"/>
                  <a:gd name="T11" fmla="*/ 9 h 206"/>
                  <a:gd name="T12" fmla="*/ 73 w 85"/>
                  <a:gd name="T13" fmla="*/ 7 h 206"/>
                  <a:gd name="T14" fmla="*/ 73 w 85"/>
                  <a:gd name="T15" fmla="*/ 5 h 206"/>
                  <a:gd name="T16" fmla="*/ 71 w 85"/>
                  <a:gd name="T17" fmla="*/ 2 h 206"/>
                  <a:gd name="T18" fmla="*/ 71 w 85"/>
                  <a:gd name="T19" fmla="*/ 2 h 206"/>
                  <a:gd name="T20" fmla="*/ 71 w 85"/>
                  <a:gd name="T21" fmla="*/ 0 h 206"/>
                  <a:gd name="T22" fmla="*/ 68 w 85"/>
                  <a:gd name="T23" fmla="*/ 0 h 206"/>
                  <a:gd name="T24" fmla="*/ 68 w 85"/>
                  <a:gd name="T25" fmla="*/ 0 h 206"/>
                  <a:gd name="T26" fmla="*/ 66 w 85"/>
                  <a:gd name="T27" fmla="*/ 0 h 206"/>
                  <a:gd name="T28" fmla="*/ 66 w 85"/>
                  <a:gd name="T29" fmla="*/ 0 h 206"/>
                  <a:gd name="T30" fmla="*/ 66 w 85"/>
                  <a:gd name="T31" fmla="*/ 0 h 206"/>
                  <a:gd name="T32" fmla="*/ 64 w 85"/>
                  <a:gd name="T33" fmla="*/ 2 h 206"/>
                  <a:gd name="T34" fmla="*/ 64 w 85"/>
                  <a:gd name="T35" fmla="*/ 2 h 206"/>
                  <a:gd name="T36" fmla="*/ 64 w 85"/>
                  <a:gd name="T37" fmla="*/ 5 h 206"/>
                  <a:gd name="T38" fmla="*/ 61 w 85"/>
                  <a:gd name="T39" fmla="*/ 9 h 206"/>
                  <a:gd name="T40" fmla="*/ 61 w 85"/>
                  <a:gd name="T41" fmla="*/ 12 h 206"/>
                  <a:gd name="T42" fmla="*/ 59 w 85"/>
                  <a:gd name="T43" fmla="*/ 19 h 206"/>
                  <a:gd name="T44" fmla="*/ 57 w 85"/>
                  <a:gd name="T45" fmla="*/ 28 h 206"/>
                  <a:gd name="T46" fmla="*/ 57 w 85"/>
                  <a:gd name="T47" fmla="*/ 33 h 206"/>
                  <a:gd name="T48" fmla="*/ 52 w 85"/>
                  <a:gd name="T49" fmla="*/ 57 h 206"/>
                  <a:gd name="T50" fmla="*/ 49 w 85"/>
                  <a:gd name="T51" fmla="*/ 71 h 206"/>
                  <a:gd name="T52" fmla="*/ 47 w 85"/>
                  <a:gd name="T53" fmla="*/ 90 h 206"/>
                  <a:gd name="T54" fmla="*/ 42 w 85"/>
                  <a:gd name="T55" fmla="*/ 121 h 206"/>
                  <a:gd name="T56" fmla="*/ 42 w 85"/>
                  <a:gd name="T57" fmla="*/ 128 h 206"/>
                  <a:gd name="T58" fmla="*/ 38 w 85"/>
                  <a:gd name="T59" fmla="*/ 154 h 206"/>
                  <a:gd name="T60" fmla="*/ 35 w 85"/>
                  <a:gd name="T61" fmla="*/ 166 h 206"/>
                  <a:gd name="T62" fmla="*/ 35 w 85"/>
                  <a:gd name="T63" fmla="*/ 173 h 206"/>
                  <a:gd name="T64" fmla="*/ 33 w 85"/>
                  <a:gd name="T65" fmla="*/ 180 h 206"/>
                  <a:gd name="T66" fmla="*/ 33 w 85"/>
                  <a:gd name="T67" fmla="*/ 185 h 206"/>
                  <a:gd name="T68" fmla="*/ 31 w 85"/>
                  <a:gd name="T69" fmla="*/ 189 h 206"/>
                  <a:gd name="T70" fmla="*/ 28 w 85"/>
                  <a:gd name="T71" fmla="*/ 196 h 206"/>
                  <a:gd name="T72" fmla="*/ 28 w 85"/>
                  <a:gd name="T73" fmla="*/ 199 h 206"/>
                  <a:gd name="T74" fmla="*/ 26 w 85"/>
                  <a:gd name="T75" fmla="*/ 201 h 206"/>
                  <a:gd name="T76" fmla="*/ 26 w 85"/>
                  <a:gd name="T77" fmla="*/ 204 h 206"/>
                  <a:gd name="T78" fmla="*/ 26 w 85"/>
                  <a:gd name="T79" fmla="*/ 204 h 206"/>
                  <a:gd name="T80" fmla="*/ 23 w 85"/>
                  <a:gd name="T81" fmla="*/ 206 h 206"/>
                  <a:gd name="T82" fmla="*/ 23 w 85"/>
                  <a:gd name="T83" fmla="*/ 206 h 206"/>
                  <a:gd name="T84" fmla="*/ 23 w 85"/>
                  <a:gd name="T85" fmla="*/ 206 h 206"/>
                  <a:gd name="T86" fmla="*/ 21 w 85"/>
                  <a:gd name="T87" fmla="*/ 206 h 206"/>
                  <a:gd name="T88" fmla="*/ 21 w 85"/>
                  <a:gd name="T89" fmla="*/ 204 h 206"/>
                  <a:gd name="T90" fmla="*/ 21 w 85"/>
                  <a:gd name="T91" fmla="*/ 204 h 206"/>
                  <a:gd name="T92" fmla="*/ 19 w 85"/>
                  <a:gd name="T93" fmla="*/ 201 h 206"/>
                  <a:gd name="T94" fmla="*/ 19 w 85"/>
                  <a:gd name="T95" fmla="*/ 199 h 206"/>
                  <a:gd name="T96" fmla="*/ 16 w 85"/>
                  <a:gd name="T97" fmla="*/ 194 h 206"/>
                  <a:gd name="T98" fmla="*/ 16 w 85"/>
                  <a:gd name="T99" fmla="*/ 192 h 206"/>
                  <a:gd name="T100" fmla="*/ 14 w 85"/>
                  <a:gd name="T101" fmla="*/ 187 h 206"/>
                  <a:gd name="T102" fmla="*/ 12 w 85"/>
                  <a:gd name="T103" fmla="*/ 178 h 206"/>
                  <a:gd name="T104" fmla="*/ 9 w 85"/>
                  <a:gd name="T105" fmla="*/ 166 h 206"/>
                  <a:gd name="T106" fmla="*/ 9 w 85"/>
                  <a:gd name="T107" fmla="*/ 154 h 206"/>
                  <a:gd name="T108" fmla="*/ 5 w 85"/>
                  <a:gd name="T109" fmla="*/ 133 h 206"/>
                  <a:gd name="T110" fmla="*/ 2 w 85"/>
                  <a:gd name="T111" fmla="*/ 116 h 206"/>
                  <a:gd name="T112" fmla="*/ 2 w 85"/>
                  <a:gd name="T113" fmla="*/ 109 h 206"/>
                  <a:gd name="T114" fmla="*/ 0 w 85"/>
                  <a:gd name="T115" fmla="*/ 102 h 20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</a:cxnLst>
                <a:rect l="0" t="0" r="r" b="b"/>
                <a:pathLst>
                  <a:path w="85" h="206">
                    <a:moveTo>
                      <a:pt x="85" y="66"/>
                    </a:moveTo>
                    <a:lnTo>
                      <a:pt x="83" y="52"/>
                    </a:lnTo>
                    <a:lnTo>
                      <a:pt x="83" y="52"/>
                    </a:lnTo>
                    <a:lnTo>
                      <a:pt x="83" y="50"/>
                    </a:lnTo>
                    <a:lnTo>
                      <a:pt x="83" y="47"/>
                    </a:lnTo>
                    <a:lnTo>
                      <a:pt x="80" y="40"/>
                    </a:lnTo>
                    <a:lnTo>
                      <a:pt x="80" y="38"/>
                    </a:lnTo>
                    <a:lnTo>
                      <a:pt x="80" y="38"/>
                    </a:lnTo>
                    <a:lnTo>
                      <a:pt x="80" y="33"/>
                    </a:lnTo>
                    <a:lnTo>
                      <a:pt x="78" y="28"/>
                    </a:lnTo>
                    <a:lnTo>
                      <a:pt x="78" y="26"/>
                    </a:lnTo>
                    <a:lnTo>
                      <a:pt x="78" y="26"/>
                    </a:lnTo>
                    <a:lnTo>
                      <a:pt x="78" y="24"/>
                    </a:lnTo>
                    <a:lnTo>
                      <a:pt x="75" y="19"/>
                    </a:lnTo>
                    <a:lnTo>
                      <a:pt x="75" y="17"/>
                    </a:lnTo>
                    <a:lnTo>
                      <a:pt x="75" y="17"/>
                    </a:lnTo>
                    <a:lnTo>
                      <a:pt x="75" y="14"/>
                    </a:lnTo>
                    <a:lnTo>
                      <a:pt x="75" y="9"/>
                    </a:lnTo>
                    <a:lnTo>
                      <a:pt x="73" y="9"/>
                    </a:lnTo>
                    <a:lnTo>
                      <a:pt x="73" y="9"/>
                    </a:lnTo>
                    <a:lnTo>
                      <a:pt x="73" y="7"/>
                    </a:lnTo>
                    <a:lnTo>
                      <a:pt x="73" y="7"/>
                    </a:lnTo>
                    <a:lnTo>
                      <a:pt x="73" y="5"/>
                    </a:lnTo>
                    <a:lnTo>
                      <a:pt x="73" y="5"/>
                    </a:lnTo>
                    <a:lnTo>
                      <a:pt x="71" y="5"/>
                    </a:lnTo>
                    <a:lnTo>
                      <a:pt x="71" y="2"/>
                    </a:lnTo>
                    <a:lnTo>
                      <a:pt x="71" y="2"/>
                    </a:lnTo>
                    <a:lnTo>
                      <a:pt x="71" y="2"/>
                    </a:lnTo>
                    <a:lnTo>
                      <a:pt x="71" y="2"/>
                    </a:lnTo>
                    <a:lnTo>
                      <a:pt x="71" y="2"/>
                    </a:lnTo>
                    <a:lnTo>
                      <a:pt x="71" y="0"/>
                    </a:lnTo>
                    <a:lnTo>
                      <a:pt x="71" y="0"/>
                    </a:lnTo>
                    <a:lnTo>
                      <a:pt x="71" y="0"/>
                    </a:lnTo>
                    <a:lnTo>
                      <a:pt x="68" y="0"/>
                    </a:lnTo>
                    <a:lnTo>
                      <a:pt x="68" y="0"/>
                    </a:lnTo>
                    <a:lnTo>
                      <a:pt x="68" y="0"/>
                    </a:lnTo>
                    <a:lnTo>
                      <a:pt x="68" y="0"/>
                    </a:lnTo>
                    <a:lnTo>
                      <a:pt x="68" y="0"/>
                    </a:lnTo>
                    <a:lnTo>
                      <a:pt x="68" y="0"/>
                    </a:lnTo>
                    <a:lnTo>
                      <a:pt x="68" y="0"/>
                    </a:lnTo>
                    <a:lnTo>
                      <a:pt x="68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0"/>
                    </a:lnTo>
                    <a:lnTo>
                      <a:pt x="66" y="2"/>
                    </a:lnTo>
                    <a:lnTo>
                      <a:pt x="64" y="2"/>
                    </a:lnTo>
                    <a:lnTo>
                      <a:pt x="64" y="2"/>
                    </a:lnTo>
                    <a:lnTo>
                      <a:pt x="64" y="2"/>
                    </a:lnTo>
                    <a:lnTo>
                      <a:pt x="64" y="2"/>
                    </a:lnTo>
                    <a:lnTo>
                      <a:pt x="64" y="5"/>
                    </a:lnTo>
                    <a:lnTo>
                      <a:pt x="64" y="5"/>
                    </a:lnTo>
                    <a:lnTo>
                      <a:pt x="64" y="5"/>
                    </a:lnTo>
                    <a:lnTo>
                      <a:pt x="61" y="7"/>
                    </a:lnTo>
                    <a:lnTo>
                      <a:pt x="61" y="7"/>
                    </a:lnTo>
                    <a:lnTo>
                      <a:pt x="61" y="9"/>
                    </a:lnTo>
                    <a:lnTo>
                      <a:pt x="61" y="9"/>
                    </a:lnTo>
                    <a:lnTo>
                      <a:pt x="61" y="12"/>
                    </a:lnTo>
                    <a:lnTo>
                      <a:pt x="61" y="12"/>
                    </a:lnTo>
                    <a:lnTo>
                      <a:pt x="61" y="14"/>
                    </a:lnTo>
                    <a:lnTo>
                      <a:pt x="59" y="19"/>
                    </a:lnTo>
                    <a:lnTo>
                      <a:pt x="59" y="19"/>
                    </a:lnTo>
                    <a:lnTo>
                      <a:pt x="59" y="21"/>
                    </a:lnTo>
                    <a:lnTo>
                      <a:pt x="59" y="24"/>
                    </a:lnTo>
                    <a:lnTo>
                      <a:pt x="57" y="28"/>
                    </a:lnTo>
                    <a:lnTo>
                      <a:pt x="57" y="28"/>
                    </a:lnTo>
                    <a:lnTo>
                      <a:pt x="57" y="31"/>
                    </a:lnTo>
                    <a:lnTo>
                      <a:pt x="57" y="33"/>
                    </a:lnTo>
                    <a:lnTo>
                      <a:pt x="54" y="40"/>
                    </a:lnTo>
                    <a:lnTo>
                      <a:pt x="52" y="54"/>
                    </a:lnTo>
                    <a:lnTo>
                      <a:pt x="52" y="57"/>
                    </a:lnTo>
                    <a:lnTo>
                      <a:pt x="52" y="59"/>
                    </a:lnTo>
                    <a:lnTo>
                      <a:pt x="52" y="62"/>
                    </a:lnTo>
                    <a:lnTo>
                      <a:pt x="49" y="71"/>
                    </a:lnTo>
                    <a:lnTo>
                      <a:pt x="47" y="88"/>
                    </a:lnTo>
                    <a:lnTo>
                      <a:pt x="47" y="90"/>
                    </a:lnTo>
                    <a:lnTo>
                      <a:pt x="47" y="90"/>
                    </a:lnTo>
                    <a:lnTo>
                      <a:pt x="47" y="95"/>
                    </a:lnTo>
                    <a:lnTo>
                      <a:pt x="45" y="104"/>
                    </a:lnTo>
                    <a:lnTo>
                      <a:pt x="42" y="121"/>
                    </a:lnTo>
                    <a:lnTo>
                      <a:pt x="42" y="123"/>
                    </a:lnTo>
                    <a:lnTo>
                      <a:pt x="42" y="125"/>
                    </a:lnTo>
                    <a:lnTo>
                      <a:pt x="42" y="128"/>
                    </a:lnTo>
                    <a:lnTo>
                      <a:pt x="40" y="137"/>
                    </a:lnTo>
                    <a:lnTo>
                      <a:pt x="38" y="151"/>
                    </a:lnTo>
                    <a:lnTo>
                      <a:pt x="38" y="154"/>
                    </a:lnTo>
                    <a:lnTo>
                      <a:pt x="38" y="156"/>
                    </a:lnTo>
                    <a:lnTo>
                      <a:pt x="38" y="159"/>
                    </a:lnTo>
                    <a:lnTo>
                      <a:pt x="35" y="166"/>
                    </a:lnTo>
                    <a:lnTo>
                      <a:pt x="35" y="168"/>
                    </a:lnTo>
                    <a:lnTo>
                      <a:pt x="35" y="168"/>
                    </a:lnTo>
                    <a:lnTo>
                      <a:pt x="35" y="173"/>
                    </a:lnTo>
                    <a:lnTo>
                      <a:pt x="33" y="178"/>
                    </a:lnTo>
                    <a:lnTo>
                      <a:pt x="33" y="180"/>
                    </a:lnTo>
                    <a:lnTo>
                      <a:pt x="33" y="180"/>
                    </a:lnTo>
                    <a:lnTo>
                      <a:pt x="33" y="182"/>
                    </a:lnTo>
                    <a:lnTo>
                      <a:pt x="33" y="185"/>
                    </a:lnTo>
                    <a:lnTo>
                      <a:pt x="33" y="185"/>
                    </a:lnTo>
                    <a:lnTo>
                      <a:pt x="31" y="187"/>
                    </a:lnTo>
                    <a:lnTo>
                      <a:pt x="31" y="189"/>
                    </a:lnTo>
                    <a:lnTo>
                      <a:pt x="31" y="189"/>
                    </a:lnTo>
                    <a:lnTo>
                      <a:pt x="31" y="192"/>
                    </a:lnTo>
                    <a:lnTo>
                      <a:pt x="28" y="196"/>
                    </a:lnTo>
                    <a:lnTo>
                      <a:pt x="28" y="196"/>
                    </a:lnTo>
                    <a:lnTo>
                      <a:pt x="28" y="196"/>
                    </a:lnTo>
                    <a:lnTo>
                      <a:pt x="28" y="199"/>
                    </a:lnTo>
                    <a:lnTo>
                      <a:pt x="28" y="199"/>
                    </a:lnTo>
                    <a:lnTo>
                      <a:pt x="28" y="199"/>
                    </a:lnTo>
                    <a:lnTo>
                      <a:pt x="28" y="201"/>
                    </a:lnTo>
                    <a:lnTo>
                      <a:pt x="26" y="201"/>
                    </a:lnTo>
                    <a:lnTo>
                      <a:pt x="26" y="201"/>
                    </a:lnTo>
                    <a:lnTo>
                      <a:pt x="26" y="204"/>
                    </a:lnTo>
                    <a:lnTo>
                      <a:pt x="26" y="204"/>
                    </a:lnTo>
                    <a:lnTo>
                      <a:pt x="26" y="204"/>
                    </a:lnTo>
                    <a:lnTo>
                      <a:pt x="26" y="204"/>
                    </a:lnTo>
                    <a:lnTo>
                      <a:pt x="26" y="204"/>
                    </a:lnTo>
                    <a:lnTo>
                      <a:pt x="26" y="204"/>
                    </a:lnTo>
                    <a:lnTo>
                      <a:pt x="23" y="204"/>
                    </a:lnTo>
                    <a:lnTo>
                      <a:pt x="23" y="206"/>
                    </a:lnTo>
                    <a:lnTo>
                      <a:pt x="23" y="206"/>
                    </a:lnTo>
                    <a:lnTo>
                      <a:pt x="23" y="206"/>
                    </a:lnTo>
                    <a:lnTo>
                      <a:pt x="23" y="206"/>
                    </a:lnTo>
                    <a:lnTo>
                      <a:pt x="23" y="206"/>
                    </a:lnTo>
                    <a:lnTo>
                      <a:pt x="23" y="206"/>
                    </a:lnTo>
                    <a:lnTo>
                      <a:pt x="23" y="206"/>
                    </a:lnTo>
                    <a:lnTo>
                      <a:pt x="23" y="206"/>
                    </a:lnTo>
                    <a:lnTo>
                      <a:pt x="21" y="206"/>
                    </a:lnTo>
                    <a:lnTo>
                      <a:pt x="21" y="206"/>
                    </a:lnTo>
                    <a:lnTo>
                      <a:pt x="21" y="204"/>
                    </a:lnTo>
                    <a:lnTo>
                      <a:pt x="21" y="204"/>
                    </a:lnTo>
                    <a:lnTo>
                      <a:pt x="21" y="204"/>
                    </a:lnTo>
                    <a:lnTo>
                      <a:pt x="21" y="204"/>
                    </a:lnTo>
                    <a:lnTo>
                      <a:pt x="21" y="204"/>
                    </a:lnTo>
                    <a:lnTo>
                      <a:pt x="21" y="204"/>
                    </a:lnTo>
                    <a:lnTo>
                      <a:pt x="19" y="204"/>
                    </a:lnTo>
                    <a:lnTo>
                      <a:pt x="19" y="201"/>
                    </a:lnTo>
                    <a:lnTo>
                      <a:pt x="19" y="201"/>
                    </a:lnTo>
                    <a:lnTo>
                      <a:pt x="19" y="201"/>
                    </a:lnTo>
                    <a:lnTo>
                      <a:pt x="19" y="201"/>
                    </a:lnTo>
                    <a:lnTo>
                      <a:pt x="19" y="199"/>
                    </a:lnTo>
                    <a:lnTo>
                      <a:pt x="19" y="199"/>
                    </a:lnTo>
                    <a:lnTo>
                      <a:pt x="16" y="196"/>
                    </a:lnTo>
                    <a:lnTo>
                      <a:pt x="16" y="194"/>
                    </a:lnTo>
                    <a:lnTo>
                      <a:pt x="16" y="194"/>
                    </a:lnTo>
                    <a:lnTo>
                      <a:pt x="16" y="194"/>
                    </a:lnTo>
                    <a:lnTo>
                      <a:pt x="16" y="192"/>
                    </a:lnTo>
                    <a:lnTo>
                      <a:pt x="16" y="189"/>
                    </a:lnTo>
                    <a:lnTo>
                      <a:pt x="14" y="189"/>
                    </a:lnTo>
                    <a:lnTo>
                      <a:pt x="14" y="187"/>
                    </a:lnTo>
                    <a:lnTo>
                      <a:pt x="14" y="180"/>
                    </a:lnTo>
                    <a:lnTo>
                      <a:pt x="14" y="180"/>
                    </a:lnTo>
                    <a:lnTo>
                      <a:pt x="12" y="178"/>
                    </a:lnTo>
                    <a:lnTo>
                      <a:pt x="12" y="175"/>
                    </a:lnTo>
                    <a:lnTo>
                      <a:pt x="12" y="168"/>
                    </a:lnTo>
                    <a:lnTo>
                      <a:pt x="9" y="166"/>
                    </a:lnTo>
                    <a:lnTo>
                      <a:pt x="9" y="163"/>
                    </a:lnTo>
                    <a:lnTo>
                      <a:pt x="9" y="161"/>
                    </a:lnTo>
                    <a:lnTo>
                      <a:pt x="9" y="154"/>
                    </a:lnTo>
                    <a:lnTo>
                      <a:pt x="5" y="137"/>
                    </a:lnTo>
                    <a:lnTo>
                      <a:pt x="5" y="135"/>
                    </a:lnTo>
                    <a:lnTo>
                      <a:pt x="5" y="133"/>
                    </a:lnTo>
                    <a:lnTo>
                      <a:pt x="5" y="128"/>
                    </a:lnTo>
                    <a:lnTo>
                      <a:pt x="2" y="118"/>
                    </a:lnTo>
                    <a:lnTo>
                      <a:pt x="2" y="116"/>
                    </a:lnTo>
                    <a:lnTo>
                      <a:pt x="2" y="114"/>
                    </a:lnTo>
                    <a:lnTo>
                      <a:pt x="2" y="109"/>
                    </a:lnTo>
                    <a:lnTo>
                      <a:pt x="2" y="109"/>
                    </a:lnTo>
                    <a:lnTo>
                      <a:pt x="2" y="107"/>
                    </a:lnTo>
                    <a:lnTo>
                      <a:pt x="2" y="104"/>
                    </a:lnTo>
                    <a:lnTo>
                      <a:pt x="0" y="102"/>
                    </a:lnTo>
                  </a:path>
                </a:pathLst>
              </a:custGeom>
              <a:noFill/>
              <a:ln w="25400" cap="sq">
                <a:solidFill>
                  <a:srgbClr val="FF0000"/>
                </a:solidFill>
                <a:prstDash val="solid"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46" name="Group 45">
              <a:extLst>
                <a:ext uri="{FF2B5EF4-FFF2-40B4-BE49-F238E27FC236}">
                  <a16:creationId xmlns:a16="http://schemas.microsoft.com/office/drawing/2014/main" id="{50B0A2E5-7DD7-B14A-A4C8-BD01ECA8E440}"/>
                </a:ext>
              </a:extLst>
            </p:cNvPr>
            <p:cNvGrpSpPr/>
            <p:nvPr/>
          </p:nvGrpSpPr>
          <p:grpSpPr>
            <a:xfrm>
              <a:off x="3387409" y="1475432"/>
              <a:ext cx="198962" cy="628650"/>
              <a:chOff x="4330018" y="2172015"/>
              <a:chExt cx="265283" cy="838200"/>
            </a:xfrm>
          </p:grpSpPr>
          <p:sp>
            <p:nvSpPr>
              <p:cNvPr id="67" name="Rectangle 66">
                <a:extLst>
                  <a:ext uri="{FF2B5EF4-FFF2-40B4-BE49-F238E27FC236}">
                    <a16:creationId xmlns:a16="http://schemas.microsoft.com/office/drawing/2014/main" id="{11E13426-E237-5E42-A435-5194F7A5F26E}"/>
                  </a:ext>
                </a:extLst>
              </p:cNvPr>
              <p:cNvSpPr/>
              <p:nvPr/>
            </p:nvSpPr>
            <p:spPr>
              <a:xfrm>
                <a:off x="4330018" y="2172015"/>
                <a:ext cx="226396" cy="8382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Rectangle 67">
                <a:extLst>
                  <a:ext uri="{FF2B5EF4-FFF2-40B4-BE49-F238E27FC236}">
                    <a16:creationId xmlns:a16="http://schemas.microsoft.com/office/drawing/2014/main" id="{4A452E15-DB1B-C64F-9705-A6FA65BADE5D}"/>
                  </a:ext>
                </a:extLst>
              </p:cNvPr>
              <p:cNvSpPr/>
              <p:nvPr/>
            </p:nvSpPr>
            <p:spPr>
              <a:xfrm>
                <a:off x="4368905" y="2172015"/>
                <a:ext cx="226396" cy="838200"/>
              </a:xfrm>
              <a:prstGeom prst="rect">
                <a:avLst/>
              </a:prstGeom>
              <a:solidFill>
                <a:schemeClr val="bg1">
                  <a:lumMod val="75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7" name="Group 46">
              <a:extLst>
                <a:ext uri="{FF2B5EF4-FFF2-40B4-BE49-F238E27FC236}">
                  <a16:creationId xmlns:a16="http://schemas.microsoft.com/office/drawing/2014/main" id="{89027CFF-9E59-924E-B935-412425FE72C1}"/>
                </a:ext>
              </a:extLst>
            </p:cNvPr>
            <p:cNvGrpSpPr/>
            <p:nvPr/>
          </p:nvGrpSpPr>
          <p:grpSpPr>
            <a:xfrm>
              <a:off x="2040916" y="1441231"/>
              <a:ext cx="336352" cy="694134"/>
              <a:chOff x="3530600" y="1981200"/>
              <a:chExt cx="568325" cy="1574800"/>
            </a:xfrm>
          </p:grpSpPr>
          <p:sp>
            <p:nvSpPr>
              <p:cNvPr id="65" name="Freeform 7">
                <a:extLst>
                  <a:ext uri="{FF2B5EF4-FFF2-40B4-BE49-F238E27FC236}">
                    <a16:creationId xmlns:a16="http://schemas.microsoft.com/office/drawing/2014/main" id="{885A9446-9F48-4448-98ED-347D94B73869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81400" y="1981200"/>
                <a:ext cx="517525" cy="1574800"/>
              </a:xfrm>
              <a:custGeom>
                <a:avLst/>
                <a:gdLst>
                  <a:gd name="T0" fmla="*/ 99 w 138"/>
                  <a:gd name="T1" fmla="*/ 216 h 420"/>
                  <a:gd name="T2" fmla="*/ 138 w 138"/>
                  <a:gd name="T3" fmla="*/ 0 h 420"/>
                  <a:gd name="T4" fmla="*/ 0 w 138"/>
                  <a:gd name="T5" fmla="*/ 0 h 420"/>
                  <a:gd name="T6" fmla="*/ 0 w 138"/>
                  <a:gd name="T7" fmla="*/ 420 h 420"/>
                  <a:gd name="T8" fmla="*/ 134 w 138"/>
                  <a:gd name="T9" fmla="*/ 420 h 420"/>
                  <a:gd name="T10" fmla="*/ 99 w 138"/>
                  <a:gd name="T11" fmla="*/ 216 h 4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38" h="420">
                    <a:moveTo>
                      <a:pt x="99" y="216"/>
                    </a:moveTo>
                    <a:cubicBezTo>
                      <a:pt x="99" y="135"/>
                      <a:pt x="113" y="60"/>
                      <a:pt x="138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420"/>
                      <a:pt x="0" y="420"/>
                      <a:pt x="0" y="420"/>
                    </a:cubicBezTo>
                    <a:cubicBezTo>
                      <a:pt x="134" y="420"/>
                      <a:pt x="134" y="420"/>
                      <a:pt x="134" y="420"/>
                    </a:cubicBezTo>
                    <a:cubicBezTo>
                      <a:pt x="112" y="362"/>
                      <a:pt x="99" y="292"/>
                      <a:pt x="99" y="216"/>
                    </a:cubicBezTo>
                    <a:close/>
                  </a:path>
                </a:pathLst>
              </a:custGeom>
              <a:solidFill>
                <a:srgbClr val="FFFFFF"/>
              </a:solidFill>
              <a:ln w="25400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">
                <a:extLst>
                  <a:ext uri="{FF2B5EF4-FFF2-40B4-BE49-F238E27FC236}">
                    <a16:creationId xmlns:a16="http://schemas.microsoft.com/office/drawing/2014/main" id="{BB66D486-ADD0-4340-AC44-7AD9E277749E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530600" y="1981200"/>
                <a:ext cx="517525" cy="1574800"/>
              </a:xfrm>
              <a:custGeom>
                <a:avLst/>
                <a:gdLst>
                  <a:gd name="T0" fmla="*/ 99 w 138"/>
                  <a:gd name="T1" fmla="*/ 216 h 420"/>
                  <a:gd name="T2" fmla="*/ 138 w 138"/>
                  <a:gd name="T3" fmla="*/ 0 h 420"/>
                  <a:gd name="T4" fmla="*/ 0 w 138"/>
                  <a:gd name="T5" fmla="*/ 0 h 420"/>
                  <a:gd name="T6" fmla="*/ 0 w 138"/>
                  <a:gd name="T7" fmla="*/ 420 h 420"/>
                  <a:gd name="T8" fmla="*/ 134 w 138"/>
                  <a:gd name="T9" fmla="*/ 420 h 420"/>
                  <a:gd name="T10" fmla="*/ 99 w 138"/>
                  <a:gd name="T11" fmla="*/ 216 h 4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38" h="420">
                    <a:moveTo>
                      <a:pt x="99" y="216"/>
                    </a:moveTo>
                    <a:cubicBezTo>
                      <a:pt x="99" y="135"/>
                      <a:pt x="113" y="60"/>
                      <a:pt x="138" y="0"/>
                    </a:cubicBezTo>
                    <a:cubicBezTo>
                      <a:pt x="0" y="0"/>
                      <a:pt x="0" y="0"/>
                      <a:pt x="0" y="0"/>
                    </a:cubicBezTo>
                    <a:cubicBezTo>
                      <a:pt x="0" y="420"/>
                      <a:pt x="0" y="420"/>
                      <a:pt x="0" y="420"/>
                    </a:cubicBezTo>
                    <a:cubicBezTo>
                      <a:pt x="134" y="420"/>
                      <a:pt x="134" y="420"/>
                      <a:pt x="134" y="420"/>
                    </a:cubicBezTo>
                    <a:cubicBezTo>
                      <a:pt x="112" y="362"/>
                      <a:pt x="99" y="292"/>
                      <a:pt x="99" y="216"/>
                    </a:cubicBezTo>
                    <a:close/>
                  </a:path>
                </a:pathLst>
              </a:custGeom>
              <a:solidFill>
                <a:schemeClr val="bg1">
                  <a:lumMod val="75000"/>
                </a:schemeClr>
              </a:solidFill>
              <a:ln w="25400" cap="flat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68580" tIns="34290" rIns="68580" bIns="3429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48" name="Group 47">
              <a:extLst>
                <a:ext uri="{FF2B5EF4-FFF2-40B4-BE49-F238E27FC236}">
                  <a16:creationId xmlns:a16="http://schemas.microsoft.com/office/drawing/2014/main" id="{A56378D7-FE15-A141-B030-94C5F1ABF41A}"/>
                </a:ext>
              </a:extLst>
            </p:cNvPr>
            <p:cNvGrpSpPr/>
            <p:nvPr/>
          </p:nvGrpSpPr>
          <p:grpSpPr>
            <a:xfrm>
              <a:off x="3585636" y="1553034"/>
              <a:ext cx="718175" cy="530330"/>
              <a:chOff x="7478101" y="1573030"/>
              <a:chExt cx="957566" cy="707106"/>
            </a:xfrm>
          </p:grpSpPr>
          <p:sp>
            <p:nvSpPr>
              <p:cNvPr id="51" name="Freeform 5">
                <a:extLst>
                  <a:ext uri="{FF2B5EF4-FFF2-40B4-BE49-F238E27FC236}">
                    <a16:creationId xmlns:a16="http://schemas.microsoft.com/office/drawing/2014/main" id="{5AB34859-B6C3-B24D-A669-2E8B9FBCFFB0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V="1">
                <a:off x="7708023" y="1701117"/>
                <a:ext cx="257230" cy="391277"/>
              </a:xfrm>
              <a:custGeom>
                <a:avLst/>
                <a:gdLst/>
                <a:ahLst/>
                <a:cxnLst>
                  <a:cxn ang="0">
                    <a:pos x="122" y="0"/>
                  </a:cxn>
                  <a:cxn ang="0">
                    <a:pos x="114" y="4"/>
                  </a:cxn>
                  <a:cxn ang="0">
                    <a:pos x="100" y="28"/>
                  </a:cxn>
                  <a:cxn ang="0">
                    <a:pos x="88" y="68"/>
                  </a:cxn>
                  <a:cxn ang="0">
                    <a:pos x="78" y="146"/>
                  </a:cxn>
                  <a:cxn ang="0">
                    <a:pos x="76" y="246"/>
                  </a:cxn>
                  <a:cxn ang="0">
                    <a:pos x="82" y="280"/>
                  </a:cxn>
                  <a:cxn ang="0">
                    <a:pos x="88" y="292"/>
                  </a:cxn>
                  <a:cxn ang="0">
                    <a:pos x="92" y="292"/>
                  </a:cxn>
                  <a:cxn ang="0">
                    <a:pos x="96" y="288"/>
                  </a:cxn>
                  <a:cxn ang="0">
                    <a:pos x="104" y="266"/>
                  </a:cxn>
                  <a:cxn ang="0">
                    <a:pos x="108" y="200"/>
                  </a:cxn>
                  <a:cxn ang="0">
                    <a:pos x="98" y="92"/>
                  </a:cxn>
                  <a:cxn ang="0">
                    <a:pos x="90" y="46"/>
                  </a:cxn>
                  <a:cxn ang="0">
                    <a:pos x="76" y="14"/>
                  </a:cxn>
                  <a:cxn ang="0">
                    <a:pos x="66" y="2"/>
                  </a:cxn>
                  <a:cxn ang="0">
                    <a:pos x="62" y="0"/>
                  </a:cxn>
                  <a:cxn ang="0">
                    <a:pos x="52" y="4"/>
                  </a:cxn>
                  <a:cxn ang="0">
                    <a:pos x="38" y="28"/>
                  </a:cxn>
                  <a:cxn ang="0">
                    <a:pos x="28" y="68"/>
                  </a:cxn>
                  <a:cxn ang="0">
                    <a:pos x="18" y="146"/>
                  </a:cxn>
                  <a:cxn ang="0">
                    <a:pos x="16" y="246"/>
                  </a:cxn>
                  <a:cxn ang="0">
                    <a:pos x="22" y="280"/>
                  </a:cxn>
                  <a:cxn ang="0">
                    <a:pos x="28" y="292"/>
                  </a:cxn>
                  <a:cxn ang="0">
                    <a:pos x="30" y="292"/>
                  </a:cxn>
                  <a:cxn ang="0">
                    <a:pos x="36" y="288"/>
                  </a:cxn>
                  <a:cxn ang="0">
                    <a:pos x="44" y="266"/>
                  </a:cxn>
                  <a:cxn ang="0">
                    <a:pos x="46" y="200"/>
                  </a:cxn>
                  <a:cxn ang="0">
                    <a:pos x="38" y="92"/>
                  </a:cxn>
                  <a:cxn ang="0">
                    <a:pos x="28" y="46"/>
                  </a:cxn>
                  <a:cxn ang="0">
                    <a:pos x="16" y="14"/>
                  </a:cxn>
                  <a:cxn ang="0">
                    <a:pos x="4" y="2"/>
                  </a:cxn>
                </a:cxnLst>
                <a:rect l="0" t="0" r="r" b="b"/>
                <a:pathLst>
                  <a:path w="122" h="292">
                    <a:moveTo>
                      <a:pt x="122" y="0"/>
                    </a:moveTo>
                    <a:lnTo>
                      <a:pt x="122" y="0"/>
                    </a:lnTo>
                    <a:lnTo>
                      <a:pt x="118" y="2"/>
                    </a:lnTo>
                    <a:lnTo>
                      <a:pt x="114" y="4"/>
                    </a:lnTo>
                    <a:lnTo>
                      <a:pt x="106" y="14"/>
                    </a:lnTo>
                    <a:lnTo>
                      <a:pt x="100" y="28"/>
                    </a:lnTo>
                    <a:lnTo>
                      <a:pt x="94" y="46"/>
                    </a:lnTo>
                    <a:lnTo>
                      <a:pt x="88" y="68"/>
                    </a:lnTo>
                    <a:lnTo>
                      <a:pt x="84" y="92"/>
                    </a:lnTo>
                    <a:lnTo>
                      <a:pt x="78" y="146"/>
                    </a:lnTo>
                    <a:lnTo>
                      <a:pt x="76" y="200"/>
                    </a:lnTo>
                    <a:lnTo>
                      <a:pt x="76" y="246"/>
                    </a:lnTo>
                    <a:lnTo>
                      <a:pt x="78" y="266"/>
                    </a:lnTo>
                    <a:lnTo>
                      <a:pt x="82" y="280"/>
                    </a:lnTo>
                    <a:lnTo>
                      <a:pt x="86" y="288"/>
                    </a:lnTo>
                    <a:lnTo>
                      <a:pt x="88" y="292"/>
                    </a:lnTo>
                    <a:lnTo>
                      <a:pt x="92" y="292"/>
                    </a:lnTo>
                    <a:lnTo>
                      <a:pt x="92" y="292"/>
                    </a:lnTo>
                    <a:lnTo>
                      <a:pt x="94" y="292"/>
                    </a:lnTo>
                    <a:lnTo>
                      <a:pt x="96" y="288"/>
                    </a:lnTo>
                    <a:lnTo>
                      <a:pt x="100" y="280"/>
                    </a:lnTo>
                    <a:lnTo>
                      <a:pt x="104" y="266"/>
                    </a:lnTo>
                    <a:lnTo>
                      <a:pt x="106" y="246"/>
                    </a:lnTo>
                    <a:lnTo>
                      <a:pt x="108" y="200"/>
                    </a:lnTo>
                    <a:lnTo>
                      <a:pt x="104" y="146"/>
                    </a:lnTo>
                    <a:lnTo>
                      <a:pt x="98" y="92"/>
                    </a:lnTo>
                    <a:lnTo>
                      <a:pt x="94" y="68"/>
                    </a:lnTo>
                    <a:lnTo>
                      <a:pt x="90" y="46"/>
                    </a:lnTo>
                    <a:lnTo>
                      <a:pt x="84" y="28"/>
                    </a:lnTo>
                    <a:lnTo>
                      <a:pt x="76" y="14"/>
                    </a:lnTo>
                    <a:lnTo>
                      <a:pt x="70" y="4"/>
                    </a:lnTo>
                    <a:lnTo>
                      <a:pt x="66" y="2"/>
                    </a:lnTo>
                    <a:lnTo>
                      <a:pt x="62" y="0"/>
                    </a:lnTo>
                    <a:lnTo>
                      <a:pt x="62" y="0"/>
                    </a:lnTo>
                    <a:lnTo>
                      <a:pt x="56" y="2"/>
                    </a:lnTo>
                    <a:lnTo>
                      <a:pt x="52" y="4"/>
                    </a:lnTo>
                    <a:lnTo>
                      <a:pt x="46" y="14"/>
                    </a:lnTo>
                    <a:lnTo>
                      <a:pt x="38" y="28"/>
                    </a:lnTo>
                    <a:lnTo>
                      <a:pt x="32" y="46"/>
                    </a:lnTo>
                    <a:lnTo>
                      <a:pt x="28" y="68"/>
                    </a:lnTo>
                    <a:lnTo>
                      <a:pt x="24" y="92"/>
                    </a:lnTo>
                    <a:lnTo>
                      <a:pt x="18" y="146"/>
                    </a:lnTo>
                    <a:lnTo>
                      <a:pt x="16" y="200"/>
                    </a:lnTo>
                    <a:lnTo>
                      <a:pt x="16" y="246"/>
                    </a:lnTo>
                    <a:lnTo>
                      <a:pt x="18" y="266"/>
                    </a:lnTo>
                    <a:lnTo>
                      <a:pt x="22" y="280"/>
                    </a:lnTo>
                    <a:lnTo>
                      <a:pt x="26" y="288"/>
                    </a:lnTo>
                    <a:lnTo>
                      <a:pt x="28" y="292"/>
                    </a:lnTo>
                    <a:lnTo>
                      <a:pt x="30" y="292"/>
                    </a:lnTo>
                    <a:lnTo>
                      <a:pt x="30" y="292"/>
                    </a:lnTo>
                    <a:lnTo>
                      <a:pt x="34" y="292"/>
                    </a:lnTo>
                    <a:lnTo>
                      <a:pt x="36" y="288"/>
                    </a:lnTo>
                    <a:lnTo>
                      <a:pt x="40" y="280"/>
                    </a:lnTo>
                    <a:lnTo>
                      <a:pt x="44" y="266"/>
                    </a:lnTo>
                    <a:lnTo>
                      <a:pt x="46" y="246"/>
                    </a:lnTo>
                    <a:lnTo>
                      <a:pt x="46" y="200"/>
                    </a:lnTo>
                    <a:lnTo>
                      <a:pt x="44" y="146"/>
                    </a:lnTo>
                    <a:lnTo>
                      <a:pt x="38" y="92"/>
                    </a:lnTo>
                    <a:lnTo>
                      <a:pt x="34" y="68"/>
                    </a:lnTo>
                    <a:lnTo>
                      <a:pt x="28" y="46"/>
                    </a:lnTo>
                    <a:lnTo>
                      <a:pt x="22" y="28"/>
                    </a:lnTo>
                    <a:lnTo>
                      <a:pt x="16" y="14"/>
                    </a:lnTo>
                    <a:lnTo>
                      <a:pt x="8" y="4"/>
                    </a:lnTo>
                    <a:lnTo>
                      <a:pt x="4" y="2"/>
                    </a:lnTo>
                    <a:lnTo>
                      <a:pt x="0" y="0"/>
                    </a:lnTo>
                  </a:path>
                </a:pathLst>
              </a:custGeom>
              <a:noFill/>
              <a:ln w="12700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2" name="Freeform 6">
                <a:extLst>
                  <a:ext uri="{FF2B5EF4-FFF2-40B4-BE49-F238E27FC236}">
                    <a16:creationId xmlns:a16="http://schemas.microsoft.com/office/drawing/2014/main" id="{7F68CBF3-52EE-AE41-83CC-56DD5C3BF9D4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V="1">
                <a:off x="7965252" y="1701116"/>
                <a:ext cx="126853" cy="391277"/>
              </a:xfrm>
              <a:custGeom>
                <a:avLst/>
                <a:gdLst/>
                <a:ahLst/>
                <a:cxnLst>
                  <a:cxn ang="0">
                    <a:pos x="60" y="0"/>
                  </a:cxn>
                  <a:cxn ang="0">
                    <a:pos x="60" y="0"/>
                  </a:cxn>
                  <a:cxn ang="0">
                    <a:pos x="56" y="2"/>
                  </a:cxn>
                  <a:cxn ang="0">
                    <a:pos x="52" y="4"/>
                  </a:cxn>
                  <a:cxn ang="0">
                    <a:pos x="46" y="14"/>
                  </a:cxn>
                  <a:cxn ang="0">
                    <a:pos x="38" y="28"/>
                  </a:cxn>
                  <a:cxn ang="0">
                    <a:pos x="32" y="46"/>
                  </a:cxn>
                  <a:cxn ang="0">
                    <a:pos x="28" y="68"/>
                  </a:cxn>
                  <a:cxn ang="0">
                    <a:pos x="24" y="92"/>
                  </a:cxn>
                  <a:cxn ang="0">
                    <a:pos x="18" y="146"/>
                  </a:cxn>
                  <a:cxn ang="0">
                    <a:pos x="14" y="200"/>
                  </a:cxn>
                  <a:cxn ang="0">
                    <a:pos x="16" y="246"/>
                  </a:cxn>
                  <a:cxn ang="0">
                    <a:pos x="18" y="266"/>
                  </a:cxn>
                  <a:cxn ang="0">
                    <a:pos x="22" y="280"/>
                  </a:cxn>
                  <a:cxn ang="0">
                    <a:pos x="26" y="288"/>
                  </a:cxn>
                  <a:cxn ang="0">
                    <a:pos x="28" y="292"/>
                  </a:cxn>
                  <a:cxn ang="0">
                    <a:pos x="30" y="292"/>
                  </a:cxn>
                  <a:cxn ang="0">
                    <a:pos x="30" y="292"/>
                  </a:cxn>
                  <a:cxn ang="0">
                    <a:pos x="34" y="292"/>
                  </a:cxn>
                  <a:cxn ang="0">
                    <a:pos x="36" y="288"/>
                  </a:cxn>
                  <a:cxn ang="0">
                    <a:pos x="40" y="280"/>
                  </a:cxn>
                  <a:cxn ang="0">
                    <a:pos x="42" y="266"/>
                  </a:cxn>
                  <a:cxn ang="0">
                    <a:pos x="44" y="246"/>
                  </a:cxn>
                  <a:cxn ang="0">
                    <a:pos x="46" y="200"/>
                  </a:cxn>
                  <a:cxn ang="0">
                    <a:pos x="44" y="146"/>
                  </a:cxn>
                  <a:cxn ang="0">
                    <a:pos x="38" y="92"/>
                  </a:cxn>
                  <a:cxn ang="0">
                    <a:pos x="34" y="68"/>
                  </a:cxn>
                  <a:cxn ang="0">
                    <a:pos x="28" y="46"/>
                  </a:cxn>
                  <a:cxn ang="0">
                    <a:pos x="22" y="28"/>
                  </a:cxn>
                  <a:cxn ang="0">
                    <a:pos x="16" y="14"/>
                  </a:cxn>
                  <a:cxn ang="0">
                    <a:pos x="8" y="4"/>
                  </a:cxn>
                  <a:cxn ang="0">
                    <a:pos x="4" y="2"/>
                  </a:cxn>
                  <a:cxn ang="0">
                    <a:pos x="0" y="0"/>
                  </a:cxn>
                </a:cxnLst>
                <a:rect l="0" t="0" r="r" b="b"/>
                <a:pathLst>
                  <a:path w="60" h="292">
                    <a:moveTo>
                      <a:pt x="60" y="0"/>
                    </a:moveTo>
                    <a:lnTo>
                      <a:pt x="60" y="0"/>
                    </a:lnTo>
                    <a:lnTo>
                      <a:pt x="56" y="2"/>
                    </a:lnTo>
                    <a:lnTo>
                      <a:pt x="52" y="4"/>
                    </a:lnTo>
                    <a:lnTo>
                      <a:pt x="46" y="14"/>
                    </a:lnTo>
                    <a:lnTo>
                      <a:pt x="38" y="28"/>
                    </a:lnTo>
                    <a:lnTo>
                      <a:pt x="32" y="46"/>
                    </a:lnTo>
                    <a:lnTo>
                      <a:pt x="28" y="68"/>
                    </a:lnTo>
                    <a:lnTo>
                      <a:pt x="24" y="92"/>
                    </a:lnTo>
                    <a:lnTo>
                      <a:pt x="18" y="146"/>
                    </a:lnTo>
                    <a:lnTo>
                      <a:pt x="14" y="200"/>
                    </a:lnTo>
                    <a:lnTo>
                      <a:pt x="16" y="246"/>
                    </a:lnTo>
                    <a:lnTo>
                      <a:pt x="18" y="266"/>
                    </a:lnTo>
                    <a:lnTo>
                      <a:pt x="22" y="280"/>
                    </a:lnTo>
                    <a:lnTo>
                      <a:pt x="26" y="288"/>
                    </a:lnTo>
                    <a:lnTo>
                      <a:pt x="28" y="292"/>
                    </a:lnTo>
                    <a:lnTo>
                      <a:pt x="30" y="292"/>
                    </a:lnTo>
                    <a:lnTo>
                      <a:pt x="30" y="292"/>
                    </a:lnTo>
                    <a:lnTo>
                      <a:pt x="34" y="292"/>
                    </a:lnTo>
                    <a:lnTo>
                      <a:pt x="36" y="288"/>
                    </a:lnTo>
                    <a:lnTo>
                      <a:pt x="40" y="280"/>
                    </a:lnTo>
                    <a:lnTo>
                      <a:pt x="42" y="266"/>
                    </a:lnTo>
                    <a:lnTo>
                      <a:pt x="44" y="246"/>
                    </a:lnTo>
                    <a:lnTo>
                      <a:pt x="46" y="200"/>
                    </a:lnTo>
                    <a:lnTo>
                      <a:pt x="44" y="146"/>
                    </a:lnTo>
                    <a:lnTo>
                      <a:pt x="38" y="92"/>
                    </a:lnTo>
                    <a:lnTo>
                      <a:pt x="34" y="68"/>
                    </a:lnTo>
                    <a:lnTo>
                      <a:pt x="28" y="46"/>
                    </a:lnTo>
                    <a:lnTo>
                      <a:pt x="22" y="28"/>
                    </a:lnTo>
                    <a:lnTo>
                      <a:pt x="16" y="14"/>
                    </a:lnTo>
                    <a:lnTo>
                      <a:pt x="8" y="4"/>
                    </a:lnTo>
                    <a:lnTo>
                      <a:pt x="4" y="2"/>
                    </a:lnTo>
                    <a:lnTo>
                      <a:pt x="0" y="0"/>
                    </a:lnTo>
                  </a:path>
                </a:pathLst>
              </a:custGeom>
              <a:noFill/>
              <a:ln w="12700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3" name="Freeform 7">
                <a:extLst>
                  <a:ext uri="{FF2B5EF4-FFF2-40B4-BE49-F238E27FC236}">
                    <a16:creationId xmlns:a16="http://schemas.microsoft.com/office/drawing/2014/main" id="{5B3391DC-F543-3D48-B735-782F89F5B8AF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V="1">
                <a:off x="8092105" y="1699362"/>
                <a:ext cx="192042" cy="196516"/>
              </a:xfrm>
              <a:custGeom>
                <a:avLst/>
                <a:gdLst/>
                <a:ahLst/>
                <a:cxnLst>
                  <a:cxn ang="0">
                    <a:pos x="90" y="0"/>
                  </a:cxn>
                  <a:cxn ang="0">
                    <a:pos x="90" y="0"/>
                  </a:cxn>
                  <a:cxn ang="0">
                    <a:pos x="86" y="2"/>
                  </a:cxn>
                  <a:cxn ang="0">
                    <a:pos x="82" y="4"/>
                  </a:cxn>
                  <a:cxn ang="0">
                    <a:pos x="74" y="14"/>
                  </a:cxn>
                  <a:cxn ang="0">
                    <a:pos x="68" y="28"/>
                  </a:cxn>
                  <a:cxn ang="0">
                    <a:pos x="62" y="46"/>
                  </a:cxn>
                  <a:cxn ang="0">
                    <a:pos x="56" y="68"/>
                  </a:cxn>
                  <a:cxn ang="0">
                    <a:pos x="52" y="92"/>
                  </a:cxn>
                  <a:cxn ang="0">
                    <a:pos x="46" y="146"/>
                  </a:cxn>
                  <a:cxn ang="0">
                    <a:pos x="46" y="146"/>
                  </a:cxn>
                  <a:cxn ang="0">
                    <a:pos x="0" y="146"/>
                  </a:cxn>
                </a:cxnLst>
                <a:rect l="0" t="0" r="r" b="b"/>
                <a:pathLst>
                  <a:path w="90" h="146">
                    <a:moveTo>
                      <a:pt x="90" y="0"/>
                    </a:moveTo>
                    <a:lnTo>
                      <a:pt x="90" y="0"/>
                    </a:lnTo>
                    <a:lnTo>
                      <a:pt x="86" y="2"/>
                    </a:lnTo>
                    <a:lnTo>
                      <a:pt x="82" y="4"/>
                    </a:lnTo>
                    <a:lnTo>
                      <a:pt x="74" y="14"/>
                    </a:lnTo>
                    <a:lnTo>
                      <a:pt x="68" y="28"/>
                    </a:lnTo>
                    <a:lnTo>
                      <a:pt x="62" y="46"/>
                    </a:lnTo>
                    <a:lnTo>
                      <a:pt x="56" y="68"/>
                    </a:lnTo>
                    <a:lnTo>
                      <a:pt x="52" y="92"/>
                    </a:lnTo>
                    <a:lnTo>
                      <a:pt x="46" y="146"/>
                    </a:lnTo>
                    <a:lnTo>
                      <a:pt x="46" y="146"/>
                    </a:lnTo>
                    <a:lnTo>
                      <a:pt x="0" y="146"/>
                    </a:lnTo>
                  </a:path>
                </a:pathLst>
              </a:custGeom>
              <a:noFill/>
              <a:ln w="12700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" name="Freeform 8">
                <a:extLst>
                  <a:ext uri="{FF2B5EF4-FFF2-40B4-BE49-F238E27FC236}">
                    <a16:creationId xmlns:a16="http://schemas.microsoft.com/office/drawing/2014/main" id="{15863E02-D875-4A41-A957-464DE9ACCEF6}"/>
                  </a:ext>
                </a:extLst>
              </p:cNvPr>
              <p:cNvSpPr>
                <a:spLocks/>
              </p:cNvSpPr>
              <p:nvPr/>
            </p:nvSpPr>
            <p:spPr bwMode="auto">
              <a:xfrm rot="10800000" flipV="1">
                <a:off x="7478101" y="1700239"/>
                <a:ext cx="229040" cy="196516"/>
              </a:xfrm>
              <a:custGeom>
                <a:avLst/>
                <a:gdLst/>
                <a:ahLst/>
                <a:cxnLst>
                  <a:cxn ang="0">
                    <a:pos x="108" y="146"/>
                  </a:cxn>
                  <a:cxn ang="0">
                    <a:pos x="44" y="146"/>
                  </a:cxn>
                  <a:cxn ang="0">
                    <a:pos x="44" y="146"/>
                  </a:cxn>
                  <a:cxn ang="0">
                    <a:pos x="44" y="146"/>
                  </a:cxn>
                  <a:cxn ang="0">
                    <a:pos x="38" y="92"/>
                  </a:cxn>
                  <a:cxn ang="0">
                    <a:pos x="32" y="68"/>
                  </a:cxn>
                  <a:cxn ang="0">
                    <a:pos x="28" y="46"/>
                  </a:cxn>
                  <a:cxn ang="0">
                    <a:pos x="22" y="28"/>
                  </a:cxn>
                  <a:cxn ang="0">
                    <a:pos x="16" y="14"/>
                  </a:cxn>
                  <a:cxn ang="0">
                    <a:pos x="8" y="4"/>
                  </a:cxn>
                  <a:cxn ang="0">
                    <a:pos x="4" y="2"/>
                  </a:cxn>
                  <a:cxn ang="0">
                    <a:pos x="0" y="0"/>
                  </a:cxn>
                </a:cxnLst>
                <a:rect l="0" t="0" r="r" b="b"/>
                <a:pathLst>
                  <a:path w="108" h="146">
                    <a:moveTo>
                      <a:pt x="108" y="146"/>
                    </a:moveTo>
                    <a:lnTo>
                      <a:pt x="44" y="146"/>
                    </a:lnTo>
                    <a:lnTo>
                      <a:pt x="44" y="146"/>
                    </a:lnTo>
                    <a:lnTo>
                      <a:pt x="44" y="146"/>
                    </a:lnTo>
                    <a:lnTo>
                      <a:pt x="38" y="92"/>
                    </a:lnTo>
                    <a:lnTo>
                      <a:pt x="32" y="68"/>
                    </a:lnTo>
                    <a:lnTo>
                      <a:pt x="28" y="46"/>
                    </a:lnTo>
                    <a:lnTo>
                      <a:pt x="22" y="28"/>
                    </a:lnTo>
                    <a:lnTo>
                      <a:pt x="16" y="14"/>
                    </a:lnTo>
                    <a:lnTo>
                      <a:pt x="8" y="4"/>
                    </a:lnTo>
                    <a:lnTo>
                      <a:pt x="4" y="2"/>
                    </a:lnTo>
                    <a:lnTo>
                      <a:pt x="0" y="0"/>
                    </a:lnTo>
                  </a:path>
                </a:pathLst>
              </a:custGeom>
              <a:noFill/>
              <a:ln w="12700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5" name="Line 9">
                <a:extLst>
                  <a:ext uri="{FF2B5EF4-FFF2-40B4-BE49-F238E27FC236}">
                    <a16:creationId xmlns:a16="http://schemas.microsoft.com/office/drawing/2014/main" id="{C19E2532-E0E2-DA49-9131-92FDA52305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V="1">
                <a:off x="7585573" y="1910792"/>
                <a:ext cx="0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6" name="Line 10">
                <a:extLst>
                  <a:ext uri="{FF2B5EF4-FFF2-40B4-BE49-F238E27FC236}">
                    <a16:creationId xmlns:a16="http://schemas.microsoft.com/office/drawing/2014/main" id="{4C71BE51-9B9D-6D47-B13C-5C944BC99F9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V="1">
                <a:off x="8310575" y="1573030"/>
                <a:ext cx="0" cy="707106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7" name="Line 11">
                <a:extLst>
                  <a:ext uri="{FF2B5EF4-FFF2-40B4-BE49-F238E27FC236}">
                    <a16:creationId xmlns:a16="http://schemas.microsoft.com/office/drawing/2014/main" id="{9264A4FA-3D6C-7B47-89A6-15F1ACE7CD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 flipV="1">
                <a:off x="8308813" y="1608122"/>
                <a:ext cx="126853" cy="7895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8" name="Line 12">
                <a:extLst>
                  <a:ext uri="{FF2B5EF4-FFF2-40B4-BE49-F238E27FC236}">
                    <a16:creationId xmlns:a16="http://schemas.microsoft.com/office/drawing/2014/main" id="{31D7AA1A-5C5E-CD4F-84A1-5E50530DCB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 flipV="1">
                <a:off x="8308813" y="1688834"/>
                <a:ext cx="126853" cy="8597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9" name="Line 13">
                <a:extLst>
                  <a:ext uri="{FF2B5EF4-FFF2-40B4-BE49-F238E27FC236}">
                    <a16:creationId xmlns:a16="http://schemas.microsoft.com/office/drawing/2014/main" id="{E69F8E15-ED51-E94E-9A67-5D5B1E3B7F6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 flipV="1">
                <a:off x="8308813" y="1773055"/>
                <a:ext cx="126853" cy="8597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0" name="Line 14">
                <a:extLst>
                  <a:ext uri="{FF2B5EF4-FFF2-40B4-BE49-F238E27FC236}">
                    <a16:creationId xmlns:a16="http://schemas.microsoft.com/office/drawing/2014/main" id="{44ABA3CC-D055-AC43-ADFF-40983DCF8C5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 flipV="1">
                <a:off x="8307932" y="1858154"/>
                <a:ext cx="126853" cy="8422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1" name="Line 15">
                <a:extLst>
                  <a:ext uri="{FF2B5EF4-FFF2-40B4-BE49-F238E27FC236}">
                    <a16:creationId xmlns:a16="http://schemas.microsoft.com/office/drawing/2014/main" id="{426BB462-E376-7C4A-ADAD-398598E67C6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 flipV="1">
                <a:off x="8307932" y="1944129"/>
                <a:ext cx="126853" cy="8422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2" name="Line 16">
                <a:extLst>
                  <a:ext uri="{FF2B5EF4-FFF2-40B4-BE49-F238E27FC236}">
                    <a16:creationId xmlns:a16="http://schemas.microsoft.com/office/drawing/2014/main" id="{AA4F5DCB-2514-BC48-8C3C-3F49559512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 flipV="1">
                <a:off x="8307933" y="2026596"/>
                <a:ext cx="126853" cy="8773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3" name="Line 17">
                <a:extLst>
                  <a:ext uri="{FF2B5EF4-FFF2-40B4-BE49-F238E27FC236}">
                    <a16:creationId xmlns:a16="http://schemas.microsoft.com/office/drawing/2014/main" id="{BA5ACCB4-08BD-E748-A02E-1C950B6B08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 flipV="1">
                <a:off x="8308814" y="2115204"/>
                <a:ext cx="126853" cy="82466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4" name="Line 18">
                <a:extLst>
                  <a:ext uri="{FF2B5EF4-FFF2-40B4-BE49-F238E27FC236}">
                    <a16:creationId xmlns:a16="http://schemas.microsoft.com/office/drawing/2014/main" id="{E932CB15-2157-CD4F-98AA-12A2703EC6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rot="10800000" flipH="1" flipV="1">
                <a:off x="8307932" y="2195038"/>
                <a:ext cx="126853" cy="84221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49" name="Down Arrow 48">
              <a:extLst>
                <a:ext uri="{FF2B5EF4-FFF2-40B4-BE49-F238E27FC236}">
                  <a16:creationId xmlns:a16="http://schemas.microsoft.com/office/drawing/2014/main" id="{348F1BA0-E643-8843-86E8-D128B3A67298}"/>
                </a:ext>
              </a:extLst>
            </p:cNvPr>
            <p:cNvSpPr/>
            <p:nvPr/>
          </p:nvSpPr>
          <p:spPr>
            <a:xfrm rot="16200000">
              <a:off x="2923812" y="1843221"/>
              <a:ext cx="290763" cy="441158"/>
            </a:xfrm>
            <a:prstGeom prst="downArrow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000"/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841FD168-F00A-424A-B5A3-11B58B56FD0D}"/>
                </a:ext>
              </a:extLst>
            </p:cNvPr>
            <p:cNvSpPr txBox="1"/>
            <p:nvPr/>
          </p:nvSpPr>
          <p:spPr>
            <a:xfrm>
              <a:off x="2759207" y="2221855"/>
              <a:ext cx="2513185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/>
                <a:t>Radiation pressure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22062249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IMG_0315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1047" y="525713"/>
            <a:ext cx="3056846" cy="2292635"/>
          </a:xfrm>
          <a:prstGeom prst="rect">
            <a:avLst/>
          </a:prstGeom>
        </p:spPr>
      </p:pic>
      <p:pic>
        <p:nvPicPr>
          <p:cNvPr id="7" name="Picture 6" descr="IMG_0328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030" y="2928637"/>
            <a:ext cx="2703861" cy="2027896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0" y="0"/>
            <a:ext cx="9144000" cy="40341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400" dirty="0"/>
              <a:t>Cryogenic measurements</a:t>
            </a:r>
          </a:p>
        </p:txBody>
      </p:sp>
      <p:grpSp>
        <p:nvGrpSpPr>
          <p:cNvPr id="16" name="Group 15"/>
          <p:cNvGrpSpPr/>
          <p:nvPr/>
        </p:nvGrpSpPr>
        <p:grpSpPr>
          <a:xfrm>
            <a:off x="562482" y="3289938"/>
            <a:ext cx="1114425" cy="726141"/>
            <a:chOff x="430306" y="4356847"/>
            <a:chExt cx="1485900" cy="968188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430306" y="4931892"/>
              <a:ext cx="927847" cy="393143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V="1">
              <a:off x="1358153" y="4931892"/>
              <a:ext cx="558053" cy="378830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1116106" y="4356847"/>
              <a:ext cx="595032" cy="49163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0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9563" y="1431699"/>
            <a:ext cx="3060237" cy="3418508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3714338" y="447110"/>
            <a:ext cx="525694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Base = 40 </a:t>
            </a:r>
            <a:r>
              <a:rPr lang="en-US" sz="2000" dirty="0" err="1"/>
              <a:t>mK</a:t>
            </a:r>
            <a:endParaRPr lang="en-US" sz="2000" dirty="0"/>
          </a:p>
          <a:p>
            <a:r>
              <a:rPr lang="en-US" sz="2000" dirty="0"/>
              <a:t>Mechanics thermalizes to 80 </a:t>
            </a:r>
            <a:r>
              <a:rPr lang="en-US" sz="2000" dirty="0" err="1"/>
              <a:t>mK</a:t>
            </a:r>
            <a:r>
              <a:rPr lang="en-US" sz="2000" dirty="0"/>
              <a:t> with light on</a:t>
            </a:r>
          </a:p>
        </p:txBody>
      </p:sp>
    </p:spTree>
    <p:extLst>
      <p:ext uri="{BB962C8B-B14F-4D97-AF65-F5344CB8AC3E}">
        <p14:creationId xmlns:p14="http://schemas.microsoft.com/office/powerpoint/2010/main" val="1400414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7993</TotalTime>
  <Words>1398</Words>
  <Application>Microsoft Macintosh PowerPoint</Application>
  <PresentationFormat>On-screen Show (16:9)</PresentationFormat>
  <Paragraphs>409</Paragraphs>
  <Slides>30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0</vt:i4>
      </vt:variant>
    </vt:vector>
  </HeadingPairs>
  <TitlesOfParts>
    <vt:vector size="39" baseType="lpstr">
      <vt:lpstr>Arial</vt:lpstr>
      <vt:lpstr>Calibri</vt:lpstr>
      <vt:lpstr>Cambria Math</vt:lpstr>
      <vt:lpstr>Helvetica</vt:lpstr>
      <vt:lpstr>Symbol</vt:lpstr>
      <vt:lpstr>Times New Roman</vt:lpstr>
      <vt:lpstr>Office Theme</vt:lpstr>
      <vt:lpstr>CorelDRAW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egal Lab</dc:creator>
  <cp:lastModifiedBy>Cindy Regal</cp:lastModifiedBy>
  <cp:revision>2092</cp:revision>
  <dcterms:created xsi:type="dcterms:W3CDTF">2013-01-17T17:42:31Z</dcterms:created>
  <dcterms:modified xsi:type="dcterms:W3CDTF">2020-02-22T19:34:31Z</dcterms:modified>
</cp:coreProperties>
</file>